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ink/ink2241.xml" ContentType="application/inkml+xml"/>
  <Override PartName="/word/ink/ink2242.xml" ContentType="application/inkml+xml"/>
  <Override PartName="/word/ink/ink2243.xml" ContentType="application/inkml+xml"/>
  <Override PartName="/word/ink/ink2244.xml" ContentType="application/inkml+xml"/>
  <Override PartName="/word/ink/ink2245.xml" ContentType="application/inkml+xml"/>
  <Override PartName="/word/ink/ink2246.xml" ContentType="application/inkml+xml"/>
  <Override PartName="/word/ink/ink2247.xml" ContentType="application/inkml+xml"/>
  <Override PartName="/word/ink/ink2248.xml" ContentType="application/inkml+xml"/>
  <Override PartName="/word/ink/ink2249.xml" ContentType="application/inkml+xml"/>
  <Override PartName="/word/ink/ink2250.xml" ContentType="application/inkml+xml"/>
  <Override PartName="/word/ink/ink2251.xml" ContentType="application/inkml+xml"/>
  <Override PartName="/word/ink/ink2252.xml" ContentType="application/inkml+xml"/>
  <Override PartName="/word/ink/ink2253.xml" ContentType="application/inkml+xml"/>
  <Override PartName="/word/ink/ink2254.xml" ContentType="application/inkml+xml"/>
  <Override PartName="/word/ink/ink2255.xml" ContentType="application/inkml+xml"/>
  <Override PartName="/word/ink/ink2256.xml" ContentType="application/inkml+xml"/>
  <Override PartName="/word/ink/ink2257.xml" ContentType="application/inkml+xml"/>
  <Override PartName="/word/ink/ink2258.xml" ContentType="application/inkml+xml"/>
  <Override PartName="/word/ink/ink2259.xml" ContentType="application/inkml+xml"/>
  <Override PartName="/word/ink/ink2260.xml" ContentType="application/inkml+xml"/>
  <Override PartName="/word/ink/ink2261.xml" ContentType="application/inkml+xml"/>
  <Override PartName="/word/ink/ink2262.xml" ContentType="application/inkml+xml"/>
  <Override PartName="/word/ink/ink2263.xml" ContentType="application/inkml+xml"/>
  <Override PartName="/word/ink/ink2264.xml" ContentType="application/inkml+xml"/>
  <Override PartName="/word/ink/ink2265.xml" ContentType="application/inkml+xml"/>
  <Override PartName="/word/ink/ink2266.xml" ContentType="application/inkml+xml"/>
  <Override PartName="/word/ink/ink2267.xml" ContentType="application/inkml+xml"/>
  <Override PartName="/word/ink/ink2268.xml" ContentType="application/inkml+xml"/>
  <Override PartName="/word/ink/ink2269.xml" ContentType="application/inkml+xml"/>
  <Override PartName="/word/ink/ink2270.xml" ContentType="application/inkml+xml"/>
  <Override PartName="/word/ink/ink2271.xml" ContentType="application/inkml+xml"/>
  <Override PartName="/word/ink/ink2272.xml" ContentType="application/inkml+xml"/>
  <Override PartName="/word/ink/ink2273.xml" ContentType="application/inkml+xml"/>
  <Override PartName="/word/ink/ink2274.xml" ContentType="application/inkml+xml"/>
  <Override PartName="/word/ink/ink2275.xml" ContentType="application/inkml+xml"/>
  <Override PartName="/word/ink/ink2276.xml" ContentType="application/inkml+xml"/>
  <Override PartName="/word/ink/ink2277.xml" ContentType="application/inkml+xml"/>
  <Override PartName="/word/ink/ink2278.xml" ContentType="application/inkml+xml"/>
  <Override PartName="/word/ink/ink2279.xml" ContentType="application/inkml+xml"/>
  <Override PartName="/word/ink/ink2280.xml" ContentType="application/inkml+xml"/>
  <Override PartName="/word/ink/ink2281.xml" ContentType="application/inkml+xml"/>
  <Override PartName="/word/ink/ink2282.xml" ContentType="application/inkml+xml"/>
  <Override PartName="/word/ink/ink2283.xml" ContentType="application/inkml+xml"/>
  <Override PartName="/word/ink/ink2284.xml" ContentType="application/inkml+xml"/>
  <Override PartName="/word/ink/ink2285.xml" ContentType="application/inkml+xml"/>
  <Override PartName="/word/ink/ink2286.xml" ContentType="application/inkml+xml"/>
  <Override PartName="/word/ink/ink2287.xml" ContentType="application/inkml+xml"/>
  <Override PartName="/word/ink/ink2288.xml" ContentType="application/inkml+xml"/>
  <Override PartName="/word/ink/ink2289.xml" ContentType="application/inkml+xml"/>
  <Override PartName="/word/ink/ink2290.xml" ContentType="application/inkml+xml"/>
  <Override PartName="/word/ink/ink2291.xml" ContentType="application/inkml+xml"/>
  <Override PartName="/word/ink/ink2292.xml" ContentType="application/inkml+xml"/>
  <Override PartName="/word/ink/ink2293.xml" ContentType="application/inkml+xml"/>
  <Override PartName="/word/ink/ink2294.xml" ContentType="application/inkml+xml"/>
  <Override PartName="/word/ink/ink2295.xml" ContentType="application/inkml+xml"/>
  <Override PartName="/word/ink/ink2296.xml" ContentType="application/inkml+xml"/>
  <Override PartName="/word/ink/ink2297.xml" ContentType="application/inkml+xml"/>
  <Override PartName="/word/ink/ink2298.xml" ContentType="application/inkml+xml"/>
  <Override PartName="/word/ink/ink2299.xml" ContentType="application/inkml+xml"/>
  <Override PartName="/word/ink/ink2300.xml" ContentType="application/inkml+xml"/>
  <Override PartName="/word/ink/ink2301.xml" ContentType="application/inkml+xml"/>
  <Override PartName="/word/ink/ink2302.xml" ContentType="application/inkml+xml"/>
  <Override PartName="/word/ink/ink2303.xml" ContentType="application/inkml+xml"/>
  <Override PartName="/word/ink/ink2304.xml" ContentType="application/inkml+xml"/>
  <Override PartName="/word/ink/ink2305.xml" ContentType="application/inkml+xml"/>
  <Override PartName="/word/ink/ink2306.xml" ContentType="application/inkml+xml"/>
  <Override PartName="/word/ink/ink2307.xml" ContentType="application/inkml+xml"/>
  <Override PartName="/word/ink/ink2308.xml" ContentType="application/inkml+xml"/>
  <Override PartName="/word/ink/ink2309.xml" ContentType="application/inkml+xml"/>
  <Override PartName="/word/ink/ink2310.xml" ContentType="application/inkml+xml"/>
  <Override PartName="/word/ink/ink2311.xml" ContentType="application/inkml+xml"/>
  <Override PartName="/word/ink/ink2312.xml" ContentType="application/inkml+xml"/>
  <Override PartName="/word/ink/ink2313.xml" ContentType="application/inkml+xml"/>
  <Override PartName="/word/ink/ink2314.xml" ContentType="application/inkml+xml"/>
  <Override PartName="/word/ink/ink2315.xml" ContentType="application/inkml+xml"/>
  <Override PartName="/word/ink/ink2316.xml" ContentType="application/inkml+xml"/>
  <Override PartName="/word/ink/ink2317.xml" ContentType="application/inkml+xml"/>
  <Override PartName="/word/ink/ink2318.xml" ContentType="application/inkml+xml"/>
  <Override PartName="/word/ink/ink2319.xml" ContentType="application/inkml+xml"/>
  <Override PartName="/word/ink/ink2320.xml" ContentType="application/inkml+xml"/>
  <Override PartName="/word/ink/ink2321.xml" ContentType="application/inkml+xml"/>
  <Override PartName="/word/ink/ink2322.xml" ContentType="application/inkml+xml"/>
  <Override PartName="/word/ink/ink2323.xml" ContentType="application/inkml+xml"/>
  <Override PartName="/word/ink/ink2324.xml" ContentType="application/inkml+xml"/>
  <Override PartName="/word/ink/ink2325.xml" ContentType="application/inkml+xml"/>
  <Override PartName="/word/ink/ink2326.xml" ContentType="application/inkml+xml"/>
  <Override PartName="/word/ink/ink2327.xml" ContentType="application/inkml+xml"/>
  <Override PartName="/word/ink/ink2328.xml" ContentType="application/inkml+xml"/>
  <Override PartName="/word/ink/ink2329.xml" ContentType="application/inkml+xml"/>
  <Override PartName="/word/ink/ink2330.xml" ContentType="application/inkml+xml"/>
  <Override PartName="/word/ink/ink2331.xml" ContentType="application/inkml+xml"/>
  <Override PartName="/word/ink/ink2332.xml" ContentType="application/inkml+xml"/>
  <Override PartName="/word/ink/ink2333.xml" ContentType="application/inkml+xml"/>
  <Override PartName="/word/ink/ink2334.xml" ContentType="application/inkml+xml"/>
  <Override PartName="/word/ink/ink2335.xml" ContentType="application/inkml+xml"/>
  <Override PartName="/word/ink/ink2336.xml" ContentType="application/inkml+xml"/>
  <Override PartName="/word/ink/ink2337.xml" ContentType="application/inkml+xml"/>
  <Override PartName="/word/ink/ink2338.xml" ContentType="application/inkml+xml"/>
  <Override PartName="/word/ink/ink2339.xml" ContentType="application/inkml+xml"/>
  <Override PartName="/word/ink/ink2340.xml" ContentType="application/inkml+xml"/>
  <Override PartName="/word/ink/ink2341.xml" ContentType="application/inkml+xml"/>
  <Override PartName="/word/ink/ink2342.xml" ContentType="application/inkml+xml"/>
  <Override PartName="/word/ink/ink2343.xml" ContentType="application/inkml+xml"/>
  <Override PartName="/word/ink/ink2344.xml" ContentType="application/inkml+xml"/>
  <Override PartName="/word/ink/ink2345.xml" ContentType="application/inkml+xml"/>
  <Override PartName="/word/ink/ink2346.xml" ContentType="application/inkml+xml"/>
  <Override PartName="/word/ink/ink2347.xml" ContentType="application/inkml+xml"/>
  <Override PartName="/word/ink/ink2348.xml" ContentType="application/inkml+xml"/>
  <Override PartName="/word/ink/ink2349.xml" ContentType="application/inkml+xml"/>
  <Override PartName="/word/ink/ink2350.xml" ContentType="application/inkml+xml"/>
  <Override PartName="/word/ink/ink2351.xml" ContentType="application/inkml+xml"/>
  <Override PartName="/word/ink/ink2352.xml" ContentType="application/inkml+xml"/>
  <Override PartName="/word/ink/ink2353.xml" ContentType="application/inkml+xml"/>
  <Override PartName="/word/ink/ink2354.xml" ContentType="application/inkml+xml"/>
  <Override PartName="/word/ink/ink2355.xml" ContentType="application/inkml+xml"/>
  <Override PartName="/word/ink/ink2356.xml" ContentType="application/inkml+xml"/>
  <Override PartName="/word/ink/ink2357.xml" ContentType="application/inkml+xml"/>
  <Override PartName="/word/ink/ink2358.xml" ContentType="application/inkml+xml"/>
  <Override PartName="/word/ink/ink2359.xml" ContentType="application/inkml+xml"/>
  <Override PartName="/word/ink/ink2360.xml" ContentType="application/inkml+xml"/>
  <Override PartName="/word/ink/ink2361.xml" ContentType="application/inkml+xml"/>
  <Override PartName="/word/ink/ink2362.xml" ContentType="application/inkml+xml"/>
  <Override PartName="/word/ink/ink2363.xml" ContentType="application/inkml+xml"/>
  <Override PartName="/word/ink/ink2364.xml" ContentType="application/inkml+xml"/>
  <Override PartName="/word/ink/ink2365.xml" ContentType="application/inkml+xml"/>
  <Override PartName="/word/ink/ink2366.xml" ContentType="application/inkml+xml"/>
  <Override PartName="/word/ink/ink2367.xml" ContentType="application/inkml+xml"/>
  <Override PartName="/word/ink/ink2368.xml" ContentType="application/inkml+xml"/>
  <Override PartName="/word/ink/ink2369.xml" ContentType="application/inkml+xml"/>
  <Override PartName="/word/ink/ink2370.xml" ContentType="application/inkml+xml"/>
  <Override PartName="/word/ink/ink2371.xml" ContentType="application/inkml+xml"/>
  <Override PartName="/word/ink/ink2372.xml" ContentType="application/inkml+xml"/>
  <Override PartName="/word/ink/ink2373.xml" ContentType="application/inkml+xml"/>
  <Override PartName="/word/ink/ink2374.xml" ContentType="application/inkml+xml"/>
  <Override PartName="/word/ink/ink2375.xml" ContentType="application/inkml+xml"/>
  <Override PartName="/word/ink/ink2376.xml" ContentType="application/inkml+xml"/>
  <Override PartName="/word/ink/ink2377.xml" ContentType="application/inkml+xml"/>
  <Override PartName="/word/ink/ink2378.xml" ContentType="application/inkml+xml"/>
  <Override PartName="/word/ink/ink2379.xml" ContentType="application/inkml+xml"/>
  <Override PartName="/word/ink/ink2380.xml" ContentType="application/inkml+xml"/>
  <Override PartName="/word/ink/ink2381.xml" ContentType="application/inkml+xml"/>
  <Override PartName="/word/ink/ink2382.xml" ContentType="application/inkml+xml"/>
  <Override PartName="/word/ink/ink2383.xml" ContentType="application/inkml+xml"/>
  <Override PartName="/word/ink/ink2384.xml" ContentType="application/inkml+xml"/>
  <Override PartName="/word/ink/ink2385.xml" ContentType="application/inkml+xml"/>
  <Override PartName="/word/ink/ink2386.xml" ContentType="application/inkml+xml"/>
  <Override PartName="/word/ink/ink2387.xml" ContentType="application/inkml+xml"/>
  <Override PartName="/word/ink/ink2388.xml" ContentType="application/inkml+xml"/>
  <Override PartName="/word/ink/ink2389.xml" ContentType="application/inkml+xml"/>
  <Override PartName="/word/ink/ink2390.xml" ContentType="application/inkml+xml"/>
  <Override PartName="/word/ink/ink2391.xml" ContentType="application/inkml+xml"/>
  <Override PartName="/word/ink/ink2392.xml" ContentType="application/inkml+xml"/>
  <Override PartName="/word/ink/ink2393.xml" ContentType="application/inkml+xml"/>
  <Override PartName="/word/ink/ink2394.xml" ContentType="application/inkml+xml"/>
  <Override PartName="/word/ink/ink2395.xml" ContentType="application/inkml+xml"/>
  <Override PartName="/word/ink/ink2396.xml" ContentType="application/inkml+xml"/>
  <Override PartName="/word/ink/ink2397.xml" ContentType="application/inkml+xml"/>
  <Override PartName="/word/ink/ink2398.xml" ContentType="application/inkml+xml"/>
  <Override PartName="/word/ink/ink2399.xml" ContentType="application/inkml+xml"/>
  <Override PartName="/word/ink/ink2400.xml" ContentType="application/inkml+xml"/>
  <Override PartName="/word/ink/ink2401.xml" ContentType="application/inkml+xml"/>
  <Override PartName="/word/ink/ink2402.xml" ContentType="application/inkml+xml"/>
  <Override PartName="/word/ink/ink2403.xml" ContentType="application/inkml+xml"/>
  <Override PartName="/word/ink/ink2404.xml" ContentType="application/inkml+xml"/>
  <Override PartName="/word/ink/ink2405.xml" ContentType="application/inkml+xml"/>
  <Override PartName="/word/ink/ink2406.xml" ContentType="application/inkml+xml"/>
  <Override PartName="/word/ink/ink2407.xml" ContentType="application/inkml+xml"/>
  <Override PartName="/word/ink/ink2408.xml" ContentType="application/inkml+xml"/>
  <Override PartName="/word/ink/ink2409.xml" ContentType="application/inkml+xml"/>
  <Override PartName="/word/ink/ink2410.xml" ContentType="application/inkml+xml"/>
  <Override PartName="/word/ink/ink2411.xml" ContentType="application/inkml+xml"/>
  <Override PartName="/word/ink/ink2412.xml" ContentType="application/inkml+xml"/>
  <Override PartName="/word/ink/ink2413.xml" ContentType="application/inkml+xml"/>
  <Override PartName="/word/ink/ink2414.xml" ContentType="application/inkml+xml"/>
  <Override PartName="/word/ink/ink2415.xml" ContentType="application/inkml+xml"/>
  <Override PartName="/word/ink/ink2416.xml" ContentType="application/inkml+xml"/>
  <Override PartName="/word/ink/ink2417.xml" ContentType="application/inkml+xml"/>
  <Override PartName="/word/ink/ink2418.xml" ContentType="application/inkml+xml"/>
  <Override PartName="/word/ink/ink2419.xml" ContentType="application/inkml+xml"/>
  <Override PartName="/word/ink/ink2420.xml" ContentType="application/inkml+xml"/>
  <Override PartName="/word/ink/ink2421.xml" ContentType="application/inkml+xml"/>
  <Override PartName="/word/ink/ink2422.xml" ContentType="application/inkml+xml"/>
  <Override PartName="/word/ink/ink2423.xml" ContentType="application/inkml+xml"/>
  <Override PartName="/word/ink/ink2424.xml" ContentType="application/inkml+xml"/>
  <Override PartName="/word/ink/ink2425.xml" ContentType="application/inkml+xml"/>
  <Override PartName="/word/ink/ink2426.xml" ContentType="application/inkml+xml"/>
  <Override PartName="/word/ink/ink2427.xml" ContentType="application/inkml+xml"/>
  <Override PartName="/word/ink/ink2428.xml" ContentType="application/inkml+xml"/>
  <Override PartName="/word/ink/ink2429.xml" ContentType="application/inkml+xml"/>
  <Override PartName="/word/ink/ink2430.xml" ContentType="application/inkml+xml"/>
  <Override PartName="/word/ink/ink2431.xml" ContentType="application/inkml+xml"/>
  <Override PartName="/word/ink/ink2432.xml" ContentType="application/inkml+xml"/>
  <Override PartName="/word/ink/ink2433.xml" ContentType="application/inkml+xml"/>
  <Override PartName="/word/ink/ink2434.xml" ContentType="application/inkml+xml"/>
  <Override PartName="/word/ink/ink2435.xml" ContentType="application/inkml+xml"/>
  <Override PartName="/word/ink/ink2436.xml" ContentType="application/inkml+xml"/>
  <Override PartName="/word/ink/ink2437.xml" ContentType="application/inkml+xml"/>
  <Override PartName="/word/ink/ink2438.xml" ContentType="application/inkml+xml"/>
  <Override PartName="/word/ink/ink2439.xml" ContentType="application/inkml+xml"/>
  <Override PartName="/word/ink/ink2440.xml" ContentType="application/inkml+xml"/>
  <Override PartName="/word/ink/ink2441.xml" ContentType="application/inkml+xml"/>
  <Override PartName="/word/ink/ink2442.xml" ContentType="application/inkml+xml"/>
  <Override PartName="/word/ink/ink2443.xml" ContentType="application/inkml+xml"/>
  <Override PartName="/word/ink/ink2444.xml" ContentType="application/inkml+xml"/>
  <Override PartName="/word/ink/ink2445.xml" ContentType="application/inkml+xml"/>
  <Override PartName="/word/ink/ink2446.xml" ContentType="application/inkml+xml"/>
  <Override PartName="/word/ink/ink2447.xml" ContentType="application/inkml+xml"/>
  <Override PartName="/word/ink/ink2448.xml" ContentType="application/inkml+xml"/>
  <Override PartName="/word/ink/ink2449.xml" ContentType="application/inkml+xml"/>
  <Override PartName="/word/ink/ink2450.xml" ContentType="application/inkml+xml"/>
  <Override PartName="/word/ink/ink2451.xml" ContentType="application/inkml+xml"/>
  <Override PartName="/word/ink/ink2452.xml" ContentType="application/inkml+xml"/>
  <Override PartName="/word/ink/ink2453.xml" ContentType="application/inkml+xml"/>
  <Override PartName="/word/ink/ink2454.xml" ContentType="application/inkml+xml"/>
  <Override PartName="/word/ink/ink2455.xml" ContentType="application/inkml+xml"/>
  <Override PartName="/word/ink/ink2456.xml" ContentType="application/inkml+xml"/>
  <Override PartName="/word/ink/ink2457.xml" ContentType="application/inkml+xml"/>
  <Override PartName="/word/ink/ink2458.xml" ContentType="application/inkml+xml"/>
  <Override PartName="/word/ink/ink2459.xml" ContentType="application/inkml+xml"/>
  <Override PartName="/word/ink/ink2460.xml" ContentType="application/inkml+xml"/>
  <Override PartName="/word/ink/ink2461.xml" ContentType="application/inkml+xml"/>
  <Override PartName="/word/ink/ink2462.xml" ContentType="application/inkml+xml"/>
  <Override PartName="/word/ink/ink2463.xml" ContentType="application/inkml+xml"/>
  <Override PartName="/word/ink/ink2464.xml" ContentType="application/inkml+xml"/>
  <Override PartName="/word/ink/ink2465.xml" ContentType="application/inkml+xml"/>
  <Override PartName="/word/ink/ink2466.xml" ContentType="application/inkml+xml"/>
  <Override PartName="/word/ink/ink2467.xml" ContentType="application/inkml+xml"/>
  <Override PartName="/word/ink/ink2468.xml" ContentType="application/inkml+xml"/>
  <Override PartName="/word/ink/ink2469.xml" ContentType="application/inkml+xml"/>
  <Override PartName="/word/ink/ink2470.xml" ContentType="application/inkml+xml"/>
  <Override PartName="/word/ink/ink2471.xml" ContentType="application/inkml+xml"/>
  <Override PartName="/word/ink/ink2472.xml" ContentType="application/inkml+xml"/>
  <Override PartName="/word/ink/ink2473.xml" ContentType="application/inkml+xml"/>
  <Override PartName="/word/ink/ink2474.xml" ContentType="application/inkml+xml"/>
  <Override PartName="/word/ink/ink2475.xml" ContentType="application/inkml+xml"/>
  <Override PartName="/word/ink/ink2476.xml" ContentType="application/inkml+xml"/>
  <Override PartName="/word/ink/ink2477.xml" ContentType="application/inkml+xml"/>
  <Override PartName="/word/ink/ink2478.xml" ContentType="application/inkml+xml"/>
  <Override PartName="/word/ink/ink2479.xml" ContentType="application/inkml+xml"/>
  <Override PartName="/word/ink/ink2480.xml" ContentType="application/inkml+xml"/>
  <Override PartName="/word/ink/ink2481.xml" ContentType="application/inkml+xml"/>
  <Override PartName="/word/ink/ink2482.xml" ContentType="application/inkml+xml"/>
  <Override PartName="/word/ink/ink2483.xml" ContentType="application/inkml+xml"/>
  <Override PartName="/word/ink/ink2484.xml" ContentType="application/inkml+xml"/>
  <Override PartName="/word/ink/ink2485.xml" ContentType="application/inkml+xml"/>
  <Override PartName="/word/ink/ink2486.xml" ContentType="application/inkml+xml"/>
  <Override PartName="/word/ink/ink2487.xml" ContentType="application/inkml+xml"/>
  <Override PartName="/word/ink/ink2488.xml" ContentType="application/inkml+xml"/>
  <Override PartName="/word/ink/ink2489.xml" ContentType="application/inkml+xml"/>
  <Override PartName="/word/ink/ink2490.xml" ContentType="application/inkml+xml"/>
  <Override PartName="/word/ink/ink2491.xml" ContentType="application/inkml+xml"/>
  <Override PartName="/word/ink/ink2492.xml" ContentType="application/inkml+xml"/>
  <Override PartName="/word/ink/ink2493.xml" ContentType="application/inkml+xml"/>
  <Override PartName="/word/ink/ink2494.xml" ContentType="application/inkml+xml"/>
  <Override PartName="/word/ink/ink2495.xml" ContentType="application/inkml+xml"/>
  <Override PartName="/word/ink/ink2496.xml" ContentType="application/inkml+xml"/>
  <Override PartName="/word/ink/ink2497.xml" ContentType="application/inkml+xml"/>
  <Override PartName="/word/ink/ink2498.xml" ContentType="application/inkml+xml"/>
  <Override PartName="/word/ink/ink2499.xml" ContentType="application/inkml+xml"/>
  <Override PartName="/word/ink/ink2500.xml" ContentType="application/inkml+xml"/>
  <Override PartName="/word/ink/ink2501.xml" ContentType="application/inkml+xml"/>
  <Override PartName="/word/ink/ink2502.xml" ContentType="application/inkml+xml"/>
  <Override PartName="/word/ink/ink2503.xml" ContentType="application/inkml+xml"/>
  <Override PartName="/word/ink/ink2504.xml" ContentType="application/inkml+xml"/>
  <Override PartName="/word/ink/ink2505.xml" ContentType="application/inkml+xml"/>
  <Override PartName="/word/ink/ink2506.xml" ContentType="application/inkml+xml"/>
  <Override PartName="/word/ink/ink2507.xml" ContentType="application/inkml+xml"/>
  <Override PartName="/word/ink/ink2508.xml" ContentType="application/inkml+xml"/>
  <Override PartName="/word/ink/ink2509.xml" ContentType="application/inkml+xml"/>
  <Override PartName="/word/ink/ink2510.xml" ContentType="application/inkml+xml"/>
  <Override PartName="/word/ink/ink2511.xml" ContentType="application/inkml+xml"/>
  <Override PartName="/word/ink/ink2512.xml" ContentType="application/inkml+xml"/>
  <Override PartName="/word/ink/ink2513.xml" ContentType="application/inkml+xml"/>
  <Override PartName="/word/ink/ink2514.xml" ContentType="application/inkml+xml"/>
  <Override PartName="/word/ink/ink2515.xml" ContentType="application/inkml+xml"/>
  <Override PartName="/word/ink/ink2516.xml" ContentType="application/inkml+xml"/>
  <Override PartName="/word/ink/ink2517.xml" ContentType="application/inkml+xml"/>
  <Override PartName="/word/ink/ink2518.xml" ContentType="application/inkml+xml"/>
  <Override PartName="/word/ink/ink2519.xml" ContentType="application/inkml+xml"/>
  <Override PartName="/word/ink/ink2520.xml" ContentType="application/inkml+xml"/>
  <Override PartName="/word/ink/ink2521.xml" ContentType="application/inkml+xml"/>
  <Override PartName="/word/ink/ink2522.xml" ContentType="application/inkml+xml"/>
  <Override PartName="/word/ink/ink2523.xml" ContentType="application/inkml+xml"/>
  <Override PartName="/word/ink/ink2524.xml" ContentType="application/inkml+xml"/>
  <Override PartName="/word/ink/ink2525.xml" ContentType="application/inkml+xml"/>
  <Override PartName="/word/ink/ink2526.xml" ContentType="application/inkml+xml"/>
  <Override PartName="/word/ink/ink2527.xml" ContentType="application/inkml+xml"/>
  <Override PartName="/word/ink/ink2528.xml" ContentType="application/inkml+xml"/>
  <Override PartName="/word/ink/ink2529.xml" ContentType="application/inkml+xml"/>
  <Override PartName="/word/ink/ink2530.xml" ContentType="application/inkml+xml"/>
  <Override PartName="/word/ink/ink2531.xml" ContentType="application/inkml+xml"/>
  <Override PartName="/word/ink/ink2532.xml" ContentType="application/inkml+xml"/>
  <Override PartName="/word/ink/ink2533.xml" ContentType="application/inkml+xml"/>
  <Override PartName="/word/ink/ink2534.xml" ContentType="application/inkml+xml"/>
  <Override PartName="/word/ink/ink2535.xml" ContentType="application/inkml+xml"/>
  <Override PartName="/word/ink/ink2536.xml" ContentType="application/inkml+xml"/>
  <Override PartName="/word/ink/ink2537.xml" ContentType="application/inkml+xml"/>
  <Override PartName="/word/ink/ink2538.xml" ContentType="application/inkml+xml"/>
  <Override PartName="/word/ink/ink2539.xml" ContentType="application/inkml+xml"/>
  <Override PartName="/word/ink/ink2540.xml" ContentType="application/inkml+xml"/>
  <Override PartName="/word/ink/ink2541.xml" ContentType="application/inkml+xml"/>
  <Override PartName="/word/ink/ink2542.xml" ContentType="application/inkml+xml"/>
  <Override PartName="/word/ink/ink2543.xml" ContentType="application/inkml+xml"/>
  <Override PartName="/word/ink/ink2544.xml" ContentType="application/inkml+xml"/>
  <Override PartName="/word/ink/ink2545.xml" ContentType="application/inkml+xml"/>
  <Override PartName="/word/ink/ink2546.xml" ContentType="application/inkml+xml"/>
  <Override PartName="/word/ink/ink2547.xml" ContentType="application/inkml+xml"/>
  <Override PartName="/word/ink/ink2548.xml" ContentType="application/inkml+xml"/>
  <Override PartName="/word/ink/ink2549.xml" ContentType="application/inkml+xml"/>
  <Override PartName="/word/ink/ink2550.xml" ContentType="application/inkml+xml"/>
  <Override PartName="/word/ink/ink2551.xml" ContentType="application/inkml+xml"/>
  <Override PartName="/word/ink/ink2552.xml" ContentType="application/inkml+xml"/>
  <Override PartName="/word/ink/ink2553.xml" ContentType="application/inkml+xml"/>
  <Override PartName="/word/ink/ink2554.xml" ContentType="application/inkml+xml"/>
  <Override PartName="/word/ink/ink2555.xml" ContentType="application/inkml+xml"/>
  <Override PartName="/word/ink/ink2556.xml" ContentType="application/inkml+xml"/>
  <Override PartName="/word/ink/ink2557.xml" ContentType="application/inkml+xml"/>
  <Override PartName="/word/ink/ink2558.xml" ContentType="application/inkml+xml"/>
  <Override PartName="/word/ink/ink2559.xml" ContentType="application/inkml+xml"/>
  <Override PartName="/word/ink/ink2560.xml" ContentType="application/inkml+xml"/>
  <Override PartName="/word/ink/ink2561.xml" ContentType="application/inkml+xml"/>
  <Override PartName="/word/ink/ink2562.xml" ContentType="application/inkml+xml"/>
  <Override PartName="/word/ink/ink2563.xml" ContentType="application/inkml+xml"/>
  <Override PartName="/word/ink/ink2564.xml" ContentType="application/inkml+xml"/>
  <Override PartName="/word/ink/ink2565.xml" ContentType="application/inkml+xml"/>
  <Override PartName="/word/ink/ink2566.xml" ContentType="application/inkml+xml"/>
  <Override PartName="/word/ink/ink2567.xml" ContentType="application/inkml+xml"/>
  <Override PartName="/word/ink/ink2568.xml" ContentType="application/inkml+xml"/>
  <Override PartName="/word/ink/ink2569.xml" ContentType="application/inkml+xml"/>
  <Override PartName="/word/ink/ink2570.xml" ContentType="application/inkml+xml"/>
  <Override PartName="/word/ink/ink2571.xml" ContentType="application/inkml+xml"/>
  <Override PartName="/word/ink/ink2572.xml" ContentType="application/inkml+xml"/>
  <Override PartName="/word/ink/ink2573.xml" ContentType="application/inkml+xml"/>
  <Override PartName="/word/ink/ink2574.xml" ContentType="application/inkml+xml"/>
  <Override PartName="/word/ink/ink2575.xml" ContentType="application/inkml+xml"/>
  <Override PartName="/word/ink/ink2576.xml" ContentType="application/inkml+xml"/>
  <Override PartName="/word/ink/ink2577.xml" ContentType="application/inkml+xml"/>
  <Override PartName="/word/ink/ink2578.xml" ContentType="application/inkml+xml"/>
  <Override PartName="/word/ink/ink2579.xml" ContentType="application/inkml+xml"/>
  <Override PartName="/word/ink/ink2580.xml" ContentType="application/inkml+xml"/>
  <Override PartName="/word/ink/ink2581.xml" ContentType="application/inkml+xml"/>
  <Override PartName="/word/ink/ink2582.xml" ContentType="application/inkml+xml"/>
  <Override PartName="/word/ink/ink2583.xml" ContentType="application/inkml+xml"/>
  <Override PartName="/word/ink/ink2584.xml" ContentType="application/inkml+xml"/>
  <Override PartName="/word/ink/ink2585.xml" ContentType="application/inkml+xml"/>
  <Override PartName="/word/ink/ink2586.xml" ContentType="application/inkml+xml"/>
  <Override PartName="/word/ink/ink2587.xml" ContentType="application/inkml+xml"/>
  <Override PartName="/word/ink/ink2588.xml" ContentType="application/inkml+xml"/>
  <Override PartName="/word/ink/ink2589.xml" ContentType="application/inkml+xml"/>
  <Override PartName="/word/ink/ink2590.xml" ContentType="application/inkml+xml"/>
  <Override PartName="/word/ink/ink2591.xml" ContentType="application/inkml+xml"/>
  <Override PartName="/word/ink/ink2592.xml" ContentType="application/inkml+xml"/>
  <Override PartName="/word/ink/ink2593.xml" ContentType="application/inkml+xml"/>
  <Override PartName="/word/ink/ink2594.xml" ContentType="application/inkml+xml"/>
  <Override PartName="/word/ink/ink2595.xml" ContentType="application/inkml+xml"/>
  <Override PartName="/word/ink/ink2596.xml" ContentType="application/inkml+xml"/>
  <Override PartName="/word/ink/ink2597.xml" ContentType="application/inkml+xml"/>
  <Override PartName="/word/ink/ink2598.xml" ContentType="application/inkml+xml"/>
  <Override PartName="/word/ink/ink2599.xml" ContentType="application/inkml+xml"/>
  <Override PartName="/word/ink/ink2600.xml" ContentType="application/inkml+xml"/>
  <Override PartName="/word/ink/ink2601.xml" ContentType="application/inkml+xml"/>
  <Override PartName="/word/ink/ink2602.xml" ContentType="application/inkml+xml"/>
  <Override PartName="/word/ink/ink2603.xml" ContentType="application/inkml+xml"/>
  <Override PartName="/word/ink/ink2604.xml" ContentType="application/inkml+xml"/>
  <Override PartName="/word/ink/ink2605.xml" ContentType="application/inkml+xml"/>
  <Override PartName="/word/ink/ink2606.xml" ContentType="application/inkml+xml"/>
  <Override PartName="/word/ink/ink2607.xml" ContentType="application/inkml+xml"/>
  <Override PartName="/word/ink/ink2608.xml" ContentType="application/inkml+xml"/>
  <Override PartName="/word/ink/ink2609.xml" ContentType="application/inkml+xml"/>
  <Override PartName="/word/ink/ink2610.xml" ContentType="application/inkml+xml"/>
  <Override PartName="/word/ink/ink2611.xml" ContentType="application/inkml+xml"/>
  <Override PartName="/word/ink/ink2612.xml" ContentType="application/inkml+xml"/>
  <Override PartName="/word/ink/ink2613.xml" ContentType="application/inkml+xml"/>
  <Override PartName="/word/ink/ink2614.xml" ContentType="application/inkml+xml"/>
  <Override PartName="/word/ink/ink2615.xml" ContentType="application/inkml+xml"/>
  <Override PartName="/word/ink/ink2616.xml" ContentType="application/inkml+xml"/>
  <Override PartName="/word/ink/ink2617.xml" ContentType="application/inkml+xml"/>
  <Override PartName="/word/ink/ink2618.xml" ContentType="application/inkml+xml"/>
  <Override PartName="/word/ink/ink2619.xml" ContentType="application/inkml+xml"/>
  <Override PartName="/word/ink/ink2620.xml" ContentType="application/inkml+xml"/>
  <Override PartName="/word/ink/ink2621.xml" ContentType="application/inkml+xml"/>
  <Override PartName="/word/ink/ink2622.xml" ContentType="application/inkml+xml"/>
  <Override PartName="/word/ink/ink2623.xml" ContentType="application/inkml+xml"/>
  <Override PartName="/word/ink/ink2624.xml" ContentType="application/inkml+xml"/>
  <Override PartName="/word/ink/ink2625.xml" ContentType="application/inkml+xml"/>
  <Override PartName="/word/ink/ink2626.xml" ContentType="application/inkml+xml"/>
  <Override PartName="/word/ink/ink2627.xml" ContentType="application/inkml+xml"/>
  <Override PartName="/word/ink/ink2628.xml" ContentType="application/inkml+xml"/>
  <Override PartName="/word/ink/ink2629.xml" ContentType="application/inkml+xml"/>
  <Override PartName="/word/ink/ink2630.xml" ContentType="application/inkml+xml"/>
  <Override PartName="/word/ink/ink2631.xml" ContentType="application/inkml+xml"/>
  <Override PartName="/word/ink/ink2632.xml" ContentType="application/inkml+xml"/>
  <Override PartName="/word/ink/ink2633.xml" ContentType="application/inkml+xml"/>
  <Override PartName="/word/ink/ink2634.xml" ContentType="application/inkml+xml"/>
  <Override PartName="/word/ink/ink2635.xml" ContentType="application/inkml+xml"/>
  <Override PartName="/word/ink/ink2636.xml" ContentType="application/inkml+xml"/>
  <Override PartName="/word/ink/ink2637.xml" ContentType="application/inkml+xml"/>
  <Override PartName="/word/ink/ink2638.xml" ContentType="application/inkml+xml"/>
  <Override PartName="/word/ink/ink2639.xml" ContentType="application/inkml+xml"/>
  <Override PartName="/word/ink/ink2640.xml" ContentType="application/inkml+xml"/>
  <Override PartName="/word/ink/ink2641.xml" ContentType="application/inkml+xml"/>
  <Override PartName="/word/ink/ink2642.xml" ContentType="application/inkml+xml"/>
  <Override PartName="/word/ink/ink2643.xml" ContentType="application/inkml+xml"/>
  <Override PartName="/word/ink/ink2644.xml" ContentType="application/inkml+xml"/>
  <Override PartName="/word/ink/ink2645.xml" ContentType="application/inkml+xml"/>
  <Override PartName="/word/ink/ink2646.xml" ContentType="application/inkml+xml"/>
  <Override PartName="/word/ink/ink2647.xml" ContentType="application/inkml+xml"/>
  <Override PartName="/word/ink/ink2648.xml" ContentType="application/inkml+xml"/>
  <Override PartName="/word/ink/ink2649.xml" ContentType="application/inkml+xml"/>
  <Override PartName="/word/ink/ink2650.xml" ContentType="application/inkml+xml"/>
  <Override PartName="/word/ink/ink2651.xml" ContentType="application/inkml+xml"/>
  <Override PartName="/word/ink/ink2652.xml" ContentType="application/inkml+xml"/>
  <Override PartName="/word/ink/ink2653.xml" ContentType="application/inkml+xml"/>
  <Override PartName="/word/ink/ink2654.xml" ContentType="application/inkml+xml"/>
  <Override PartName="/word/ink/ink2655.xml" ContentType="application/inkml+xml"/>
  <Override PartName="/word/ink/ink2656.xml" ContentType="application/inkml+xml"/>
  <Override PartName="/word/ink/ink2657.xml" ContentType="application/inkml+xml"/>
  <Override PartName="/word/ink/ink2658.xml" ContentType="application/inkml+xml"/>
  <Override PartName="/word/ink/ink2659.xml" ContentType="application/inkml+xml"/>
  <Override PartName="/word/ink/ink2660.xml" ContentType="application/inkml+xml"/>
  <Override PartName="/word/ink/ink2661.xml" ContentType="application/inkml+xml"/>
  <Override PartName="/word/ink/ink2662.xml" ContentType="application/inkml+xml"/>
  <Override PartName="/word/ink/ink2663.xml" ContentType="application/inkml+xml"/>
  <Override PartName="/word/ink/ink2664.xml" ContentType="application/inkml+xml"/>
  <Override PartName="/word/ink/ink2665.xml" ContentType="application/inkml+xml"/>
  <Override PartName="/word/ink/ink2666.xml" ContentType="application/inkml+xml"/>
  <Override PartName="/word/ink/ink2667.xml" ContentType="application/inkml+xml"/>
  <Override PartName="/word/ink/ink2668.xml" ContentType="application/inkml+xml"/>
  <Override PartName="/word/ink/ink2669.xml" ContentType="application/inkml+xml"/>
  <Override PartName="/word/ink/ink2670.xml" ContentType="application/inkml+xml"/>
  <Override PartName="/word/ink/ink2671.xml" ContentType="application/inkml+xml"/>
  <Override PartName="/word/ink/ink2672.xml" ContentType="application/inkml+xml"/>
  <Override PartName="/word/ink/ink2673.xml" ContentType="application/inkml+xml"/>
  <Override PartName="/word/ink/ink2674.xml" ContentType="application/inkml+xml"/>
  <Override PartName="/word/ink/ink2675.xml" ContentType="application/inkml+xml"/>
  <Override PartName="/word/ink/ink2676.xml" ContentType="application/inkml+xml"/>
  <Override PartName="/word/ink/ink2677.xml" ContentType="application/inkml+xml"/>
  <Override PartName="/word/ink/ink2678.xml" ContentType="application/inkml+xml"/>
  <Override PartName="/word/ink/ink2679.xml" ContentType="application/inkml+xml"/>
  <Override PartName="/word/ink/ink2680.xml" ContentType="application/inkml+xml"/>
  <Override PartName="/word/ink/ink2681.xml" ContentType="application/inkml+xml"/>
  <Override PartName="/word/ink/ink2682.xml" ContentType="application/inkml+xml"/>
  <Override PartName="/word/ink/ink2683.xml" ContentType="application/inkml+xml"/>
  <Override PartName="/word/ink/ink2684.xml" ContentType="application/inkml+xml"/>
  <Override PartName="/word/ink/ink2685.xml" ContentType="application/inkml+xml"/>
  <Override PartName="/word/ink/ink2686.xml" ContentType="application/inkml+xml"/>
  <Override PartName="/word/ink/ink2687.xml" ContentType="application/inkml+xml"/>
  <Override PartName="/word/ink/ink2688.xml" ContentType="application/inkml+xml"/>
  <Override PartName="/word/ink/ink2689.xml" ContentType="application/inkml+xml"/>
  <Override PartName="/word/ink/ink2690.xml" ContentType="application/inkml+xml"/>
  <Override PartName="/word/ink/ink2691.xml" ContentType="application/inkml+xml"/>
  <Override PartName="/word/ink/ink2692.xml" ContentType="application/inkml+xml"/>
  <Override PartName="/word/ink/ink2693.xml" ContentType="application/inkml+xml"/>
  <Override PartName="/word/ink/ink2694.xml" ContentType="application/inkml+xml"/>
  <Override PartName="/word/ink/ink2695.xml" ContentType="application/inkml+xml"/>
  <Override PartName="/word/ink/ink2696.xml" ContentType="application/inkml+xml"/>
  <Override PartName="/word/ink/ink2697.xml" ContentType="application/inkml+xml"/>
  <Override PartName="/word/ink/ink2698.xml" ContentType="application/inkml+xml"/>
  <Override PartName="/word/ink/ink2699.xml" ContentType="application/inkml+xml"/>
  <Override PartName="/word/ink/ink2700.xml" ContentType="application/inkml+xml"/>
  <Override PartName="/word/ink/ink2701.xml" ContentType="application/inkml+xml"/>
  <Override PartName="/word/ink/ink2702.xml" ContentType="application/inkml+xml"/>
  <Override PartName="/word/ink/ink2703.xml" ContentType="application/inkml+xml"/>
  <Override PartName="/word/ink/ink2704.xml" ContentType="application/inkml+xml"/>
  <Override PartName="/word/ink/ink2705.xml" ContentType="application/inkml+xml"/>
  <Override PartName="/word/ink/ink2706.xml" ContentType="application/inkml+xml"/>
  <Override PartName="/word/ink/ink2707.xml" ContentType="application/inkml+xml"/>
  <Override PartName="/word/ink/ink2708.xml" ContentType="application/inkml+xml"/>
  <Override PartName="/word/ink/ink2709.xml" ContentType="application/inkml+xml"/>
  <Override PartName="/word/ink/ink2710.xml" ContentType="application/inkml+xml"/>
  <Override PartName="/word/ink/ink2711.xml" ContentType="application/inkml+xml"/>
  <Override PartName="/word/ink/ink2712.xml" ContentType="application/inkml+xml"/>
  <Override PartName="/word/ink/ink2713.xml" ContentType="application/inkml+xml"/>
  <Override PartName="/word/ink/ink2714.xml" ContentType="application/inkml+xml"/>
  <Override PartName="/word/ink/ink2715.xml" ContentType="application/inkml+xml"/>
  <Override PartName="/word/ink/ink2716.xml" ContentType="application/inkml+xml"/>
  <Override PartName="/word/ink/ink2717.xml" ContentType="application/inkml+xml"/>
  <Override PartName="/word/ink/ink2718.xml" ContentType="application/inkml+xml"/>
  <Override PartName="/word/ink/ink2719.xml" ContentType="application/inkml+xml"/>
  <Override PartName="/word/ink/ink2720.xml" ContentType="application/inkml+xml"/>
  <Override PartName="/word/ink/ink2721.xml" ContentType="application/inkml+xml"/>
  <Override PartName="/word/ink/ink2722.xml" ContentType="application/inkml+xml"/>
  <Override PartName="/word/ink/ink2723.xml" ContentType="application/inkml+xml"/>
  <Override PartName="/word/ink/ink2724.xml" ContentType="application/inkml+xml"/>
  <Override PartName="/word/ink/ink2725.xml" ContentType="application/inkml+xml"/>
  <Override PartName="/word/ink/ink2726.xml" ContentType="application/inkml+xml"/>
  <Override PartName="/word/ink/ink2727.xml" ContentType="application/inkml+xml"/>
  <Override PartName="/word/ink/ink2728.xml" ContentType="application/inkml+xml"/>
  <Override PartName="/word/ink/ink2729.xml" ContentType="application/inkml+xml"/>
  <Override PartName="/word/ink/ink2730.xml" ContentType="application/inkml+xml"/>
  <Override PartName="/word/ink/ink2731.xml" ContentType="application/inkml+xml"/>
  <Override PartName="/word/ink/ink2732.xml" ContentType="application/inkml+xml"/>
  <Override PartName="/word/ink/ink2733.xml" ContentType="application/inkml+xml"/>
  <Override PartName="/word/ink/ink2734.xml" ContentType="application/inkml+xml"/>
  <Override PartName="/word/ink/ink2735.xml" ContentType="application/inkml+xml"/>
  <Override PartName="/word/ink/ink2736.xml" ContentType="application/inkml+xml"/>
  <Override PartName="/word/ink/ink2737.xml" ContentType="application/inkml+xml"/>
  <Override PartName="/word/ink/ink2738.xml" ContentType="application/inkml+xml"/>
  <Override PartName="/word/ink/ink2739.xml" ContentType="application/inkml+xml"/>
  <Override PartName="/word/ink/ink2740.xml" ContentType="application/inkml+xml"/>
  <Override PartName="/word/ink/ink2741.xml" ContentType="application/inkml+xml"/>
  <Override PartName="/word/ink/ink2742.xml" ContentType="application/inkml+xml"/>
  <Override PartName="/word/ink/ink2743.xml" ContentType="application/inkml+xml"/>
  <Override PartName="/word/ink/ink2744.xml" ContentType="application/inkml+xml"/>
  <Override PartName="/word/ink/ink2745.xml" ContentType="application/inkml+xml"/>
  <Override PartName="/word/ink/ink2746.xml" ContentType="application/inkml+xml"/>
  <Override PartName="/word/ink/ink2747.xml" ContentType="application/inkml+xml"/>
  <Override PartName="/word/ink/ink2748.xml" ContentType="application/inkml+xml"/>
  <Override PartName="/word/ink/ink2749.xml" ContentType="application/inkml+xml"/>
  <Override PartName="/word/ink/ink2750.xml" ContentType="application/inkml+xml"/>
  <Override PartName="/word/ink/ink2751.xml" ContentType="application/inkml+xml"/>
  <Override PartName="/word/ink/ink2752.xml" ContentType="application/inkml+xml"/>
  <Override PartName="/word/ink/ink2753.xml" ContentType="application/inkml+xml"/>
  <Override PartName="/word/ink/ink2754.xml" ContentType="application/inkml+xml"/>
  <Override PartName="/word/ink/ink2755.xml" ContentType="application/inkml+xml"/>
  <Override PartName="/word/ink/ink2756.xml" ContentType="application/inkml+xml"/>
  <Override PartName="/word/ink/ink2757.xml" ContentType="application/inkml+xml"/>
  <Override PartName="/word/ink/ink2758.xml" ContentType="application/inkml+xml"/>
  <Override PartName="/word/ink/ink2759.xml" ContentType="application/inkml+xml"/>
  <Override PartName="/word/ink/ink2760.xml" ContentType="application/inkml+xml"/>
  <Override PartName="/word/ink/ink2761.xml" ContentType="application/inkml+xml"/>
  <Override PartName="/word/ink/ink2762.xml" ContentType="application/inkml+xml"/>
  <Override PartName="/word/ink/ink2763.xml" ContentType="application/inkml+xml"/>
  <Override PartName="/word/ink/ink2764.xml" ContentType="application/inkml+xml"/>
  <Override PartName="/word/ink/ink2765.xml" ContentType="application/inkml+xml"/>
  <Override PartName="/word/ink/ink2766.xml" ContentType="application/inkml+xml"/>
  <Override PartName="/word/ink/ink2767.xml" ContentType="application/inkml+xml"/>
  <Override PartName="/word/ink/ink2768.xml" ContentType="application/inkml+xml"/>
  <Override PartName="/word/ink/ink2769.xml" ContentType="application/inkml+xml"/>
  <Override PartName="/word/ink/ink2770.xml" ContentType="application/inkml+xml"/>
  <Override PartName="/word/ink/ink2771.xml" ContentType="application/inkml+xml"/>
  <Override PartName="/word/ink/ink2772.xml" ContentType="application/inkml+xml"/>
  <Override PartName="/word/ink/ink2773.xml" ContentType="application/inkml+xml"/>
  <Override PartName="/word/ink/ink2774.xml" ContentType="application/inkml+xml"/>
  <Override PartName="/word/ink/ink2775.xml" ContentType="application/inkml+xml"/>
  <Override PartName="/word/ink/ink2776.xml" ContentType="application/inkml+xml"/>
  <Override PartName="/word/ink/ink2777.xml" ContentType="application/inkml+xml"/>
  <Override PartName="/word/ink/ink2778.xml" ContentType="application/inkml+xml"/>
  <Override PartName="/word/ink/ink2779.xml" ContentType="application/inkml+xml"/>
  <Override PartName="/word/ink/ink2780.xml" ContentType="application/inkml+xml"/>
  <Override PartName="/word/ink/ink2781.xml" ContentType="application/inkml+xml"/>
  <Override PartName="/word/ink/ink2782.xml" ContentType="application/inkml+xml"/>
  <Override PartName="/word/ink/ink2783.xml" ContentType="application/inkml+xml"/>
  <Override PartName="/word/ink/ink2784.xml" ContentType="application/inkml+xml"/>
  <Override PartName="/word/ink/ink2785.xml" ContentType="application/inkml+xml"/>
  <Override PartName="/word/ink/ink2786.xml" ContentType="application/inkml+xml"/>
  <Override PartName="/word/ink/ink2787.xml" ContentType="application/inkml+xml"/>
  <Override PartName="/word/ink/ink2788.xml" ContentType="application/inkml+xml"/>
  <Override PartName="/word/ink/ink2789.xml" ContentType="application/inkml+xml"/>
  <Override PartName="/word/ink/ink2790.xml" ContentType="application/inkml+xml"/>
  <Override PartName="/word/ink/ink2791.xml" ContentType="application/inkml+xml"/>
  <Override PartName="/word/ink/ink2792.xml" ContentType="application/inkml+xml"/>
  <Override PartName="/word/ink/ink2793.xml" ContentType="application/inkml+xml"/>
  <Override PartName="/word/ink/ink2794.xml" ContentType="application/inkml+xml"/>
  <Override PartName="/word/ink/ink2795.xml" ContentType="application/inkml+xml"/>
  <Override PartName="/word/ink/ink2796.xml" ContentType="application/inkml+xml"/>
  <Override PartName="/word/ink/ink2797.xml" ContentType="application/inkml+xml"/>
  <Override PartName="/word/ink/ink2798.xml" ContentType="application/inkml+xml"/>
  <Override PartName="/word/ink/ink2799.xml" ContentType="application/inkml+xml"/>
  <Override PartName="/word/ink/ink2800.xml" ContentType="application/inkml+xml"/>
  <Override PartName="/word/ink/ink2801.xml" ContentType="application/inkml+xml"/>
  <Override PartName="/word/ink/ink2802.xml" ContentType="application/inkml+xml"/>
  <Override PartName="/word/ink/ink2803.xml" ContentType="application/inkml+xml"/>
  <Override PartName="/word/ink/ink2804.xml" ContentType="application/inkml+xml"/>
  <Override PartName="/word/ink/ink2805.xml" ContentType="application/inkml+xml"/>
  <Override PartName="/word/ink/ink2806.xml" ContentType="application/inkml+xml"/>
  <Override PartName="/word/ink/ink2807.xml" ContentType="application/inkml+xml"/>
  <Override PartName="/word/ink/ink2808.xml" ContentType="application/inkml+xml"/>
  <Override PartName="/word/ink/ink2809.xml" ContentType="application/inkml+xml"/>
  <Override PartName="/word/ink/ink2810.xml" ContentType="application/inkml+xml"/>
  <Override PartName="/word/ink/ink2811.xml" ContentType="application/inkml+xml"/>
  <Override PartName="/word/ink/ink2812.xml" ContentType="application/inkml+xml"/>
  <Override PartName="/word/ink/ink2813.xml" ContentType="application/inkml+xml"/>
  <Override PartName="/word/ink/ink2814.xml" ContentType="application/inkml+xml"/>
  <Override PartName="/word/ink/ink2815.xml" ContentType="application/inkml+xml"/>
  <Override PartName="/word/ink/ink2816.xml" ContentType="application/inkml+xml"/>
  <Override PartName="/word/ink/ink2817.xml" ContentType="application/inkml+xml"/>
  <Override PartName="/word/ink/ink2818.xml" ContentType="application/inkml+xml"/>
  <Override PartName="/word/ink/ink2819.xml" ContentType="application/inkml+xml"/>
  <Override PartName="/word/ink/ink2820.xml" ContentType="application/inkml+xml"/>
  <Override PartName="/word/ink/ink2821.xml" ContentType="application/inkml+xml"/>
  <Override PartName="/word/ink/ink2822.xml" ContentType="application/inkml+xml"/>
  <Override PartName="/word/ink/ink2823.xml" ContentType="application/inkml+xml"/>
  <Override PartName="/word/ink/ink2824.xml" ContentType="application/inkml+xml"/>
  <Override PartName="/word/ink/ink2825.xml" ContentType="application/inkml+xml"/>
  <Override PartName="/word/ink/ink2826.xml" ContentType="application/inkml+xml"/>
  <Override PartName="/word/ink/ink2827.xml" ContentType="application/inkml+xml"/>
  <Override PartName="/word/ink/ink2828.xml" ContentType="application/inkml+xml"/>
  <Override PartName="/word/ink/ink2829.xml" ContentType="application/inkml+xml"/>
  <Override PartName="/word/ink/ink2830.xml" ContentType="application/inkml+xml"/>
  <Override PartName="/word/ink/ink2831.xml" ContentType="application/inkml+xml"/>
  <Override PartName="/word/ink/ink2832.xml" ContentType="application/inkml+xml"/>
  <Override PartName="/word/ink/ink2833.xml" ContentType="application/inkml+xml"/>
  <Override PartName="/word/ink/ink2834.xml" ContentType="application/inkml+xml"/>
  <Override PartName="/word/ink/ink2835.xml" ContentType="application/inkml+xml"/>
  <Override PartName="/word/ink/ink2836.xml" ContentType="application/inkml+xml"/>
  <Override PartName="/word/ink/ink2837.xml" ContentType="application/inkml+xml"/>
  <Override PartName="/word/ink/ink2838.xml" ContentType="application/inkml+xml"/>
  <Override PartName="/word/ink/ink2839.xml" ContentType="application/inkml+xml"/>
  <Override PartName="/word/ink/ink2840.xml" ContentType="application/inkml+xml"/>
  <Override PartName="/word/ink/ink2841.xml" ContentType="application/inkml+xml"/>
  <Override PartName="/word/ink/ink2842.xml" ContentType="application/inkml+xml"/>
  <Override PartName="/word/ink/ink2843.xml" ContentType="application/inkml+xml"/>
  <Override PartName="/word/ink/ink2844.xml" ContentType="application/inkml+xml"/>
  <Override PartName="/word/ink/ink2845.xml" ContentType="application/inkml+xml"/>
  <Override PartName="/word/ink/ink2846.xml" ContentType="application/inkml+xml"/>
  <Override PartName="/word/ink/ink2847.xml" ContentType="application/inkml+xml"/>
  <Override PartName="/word/ink/ink2848.xml" ContentType="application/inkml+xml"/>
  <Override PartName="/word/ink/ink2849.xml" ContentType="application/inkml+xml"/>
  <Override PartName="/word/ink/ink2850.xml" ContentType="application/inkml+xml"/>
  <Override PartName="/word/ink/ink2851.xml" ContentType="application/inkml+xml"/>
  <Override PartName="/word/ink/ink2852.xml" ContentType="application/inkml+xml"/>
  <Override PartName="/word/ink/ink2853.xml" ContentType="application/inkml+xml"/>
  <Override PartName="/word/ink/ink2854.xml" ContentType="application/inkml+xml"/>
  <Override PartName="/word/ink/ink2855.xml" ContentType="application/inkml+xml"/>
  <Override PartName="/word/ink/ink2856.xml" ContentType="application/inkml+xml"/>
  <Override PartName="/word/ink/ink2857.xml" ContentType="application/inkml+xml"/>
  <Override PartName="/word/ink/ink2858.xml" ContentType="application/inkml+xml"/>
  <Override PartName="/word/ink/ink2859.xml" ContentType="application/inkml+xml"/>
  <Override PartName="/word/ink/ink2860.xml" ContentType="application/inkml+xml"/>
  <Override PartName="/word/ink/ink2861.xml" ContentType="application/inkml+xml"/>
  <Override PartName="/word/ink/ink2862.xml" ContentType="application/inkml+xml"/>
  <Override PartName="/word/ink/ink2863.xml" ContentType="application/inkml+xml"/>
  <Override PartName="/word/ink/ink2864.xml" ContentType="application/inkml+xml"/>
  <Override PartName="/word/ink/ink2865.xml" ContentType="application/inkml+xml"/>
  <Override PartName="/word/ink/ink2866.xml" ContentType="application/inkml+xml"/>
  <Override PartName="/word/ink/ink2867.xml" ContentType="application/inkml+xml"/>
  <Override PartName="/word/ink/ink2868.xml" ContentType="application/inkml+xml"/>
  <Override PartName="/word/ink/ink2869.xml" ContentType="application/inkml+xml"/>
  <Override PartName="/word/ink/ink2870.xml" ContentType="application/inkml+xml"/>
  <Override PartName="/word/ink/ink2871.xml" ContentType="application/inkml+xml"/>
  <Override PartName="/word/ink/ink2872.xml" ContentType="application/inkml+xml"/>
  <Override PartName="/word/ink/ink2873.xml" ContentType="application/inkml+xml"/>
  <Override PartName="/word/ink/ink2874.xml" ContentType="application/inkml+xml"/>
  <Override PartName="/word/ink/ink2875.xml" ContentType="application/inkml+xml"/>
  <Override PartName="/word/ink/ink2876.xml" ContentType="application/inkml+xml"/>
  <Override PartName="/word/ink/ink2877.xml" ContentType="application/inkml+xml"/>
  <Override PartName="/word/ink/ink2878.xml" ContentType="application/inkml+xml"/>
  <Override PartName="/word/ink/ink2879.xml" ContentType="application/inkml+xml"/>
  <Override PartName="/word/ink/ink2880.xml" ContentType="application/inkml+xml"/>
  <Override PartName="/word/ink/ink2881.xml" ContentType="application/inkml+xml"/>
  <Override PartName="/word/ink/ink2882.xml" ContentType="application/inkml+xml"/>
  <Override PartName="/word/ink/ink2883.xml" ContentType="application/inkml+xml"/>
  <Override PartName="/word/ink/ink2884.xml" ContentType="application/inkml+xml"/>
  <Override PartName="/word/ink/ink2885.xml" ContentType="application/inkml+xml"/>
  <Override PartName="/word/ink/ink2886.xml" ContentType="application/inkml+xml"/>
  <Override PartName="/word/ink/ink2887.xml" ContentType="application/inkml+xml"/>
  <Override PartName="/word/ink/ink2888.xml" ContentType="application/inkml+xml"/>
  <Override PartName="/word/ink/ink2889.xml" ContentType="application/inkml+xml"/>
  <Override PartName="/word/ink/ink2890.xml" ContentType="application/inkml+xml"/>
  <Override PartName="/word/ink/ink2891.xml" ContentType="application/inkml+xml"/>
  <Override PartName="/word/ink/ink2892.xml" ContentType="application/inkml+xml"/>
  <Override PartName="/word/ink/ink2893.xml" ContentType="application/inkml+xml"/>
  <Override PartName="/word/ink/ink2894.xml" ContentType="application/inkml+xml"/>
  <Override PartName="/word/ink/ink2895.xml" ContentType="application/inkml+xml"/>
  <Override PartName="/word/ink/ink2896.xml" ContentType="application/inkml+xml"/>
  <Override PartName="/word/ink/ink2897.xml" ContentType="application/inkml+xml"/>
  <Override PartName="/word/ink/ink2898.xml" ContentType="application/inkml+xml"/>
  <Override PartName="/word/ink/ink2899.xml" ContentType="application/inkml+xml"/>
  <Override PartName="/word/ink/ink2900.xml" ContentType="application/inkml+xml"/>
  <Override PartName="/word/ink/ink2901.xml" ContentType="application/inkml+xml"/>
  <Override PartName="/word/ink/ink2902.xml" ContentType="application/inkml+xml"/>
  <Override PartName="/word/ink/ink2903.xml" ContentType="application/inkml+xml"/>
  <Override PartName="/word/ink/ink2904.xml" ContentType="application/inkml+xml"/>
  <Override PartName="/word/ink/ink2905.xml" ContentType="application/inkml+xml"/>
  <Override PartName="/word/ink/ink2906.xml" ContentType="application/inkml+xml"/>
  <Override PartName="/word/ink/ink2907.xml" ContentType="application/inkml+xml"/>
  <Override PartName="/word/ink/ink2908.xml" ContentType="application/inkml+xml"/>
  <Override PartName="/word/ink/ink2909.xml" ContentType="application/inkml+xml"/>
  <Override PartName="/word/ink/ink2910.xml" ContentType="application/inkml+xml"/>
  <Override PartName="/word/ink/ink2911.xml" ContentType="application/inkml+xml"/>
  <Override PartName="/word/ink/ink2912.xml" ContentType="application/inkml+xml"/>
  <Override PartName="/word/ink/ink2913.xml" ContentType="application/inkml+xml"/>
  <Override PartName="/word/ink/ink2914.xml" ContentType="application/inkml+xml"/>
  <Override PartName="/word/ink/ink2915.xml" ContentType="application/inkml+xml"/>
  <Override PartName="/word/ink/ink2916.xml" ContentType="application/inkml+xml"/>
  <Override PartName="/word/ink/ink2917.xml" ContentType="application/inkml+xml"/>
  <Override PartName="/word/ink/ink2918.xml" ContentType="application/inkml+xml"/>
  <Override PartName="/word/ink/ink2919.xml" ContentType="application/inkml+xml"/>
  <Override PartName="/word/ink/ink2920.xml" ContentType="application/inkml+xml"/>
  <Override PartName="/word/ink/ink2921.xml" ContentType="application/inkml+xml"/>
  <Override PartName="/word/ink/ink2922.xml" ContentType="application/inkml+xml"/>
  <Override PartName="/word/ink/ink2923.xml" ContentType="application/inkml+xml"/>
  <Override PartName="/word/ink/ink2924.xml" ContentType="application/inkml+xml"/>
  <Override PartName="/word/ink/ink2925.xml" ContentType="application/inkml+xml"/>
  <Override PartName="/word/ink/ink2926.xml" ContentType="application/inkml+xml"/>
  <Override PartName="/word/ink/ink2927.xml" ContentType="application/inkml+xml"/>
  <Override PartName="/word/ink/ink2928.xml" ContentType="application/inkml+xml"/>
  <Override PartName="/word/ink/ink2929.xml" ContentType="application/inkml+xml"/>
  <Override PartName="/word/ink/ink2930.xml" ContentType="application/inkml+xml"/>
  <Override PartName="/word/ink/ink2931.xml" ContentType="application/inkml+xml"/>
  <Override PartName="/word/ink/ink2932.xml" ContentType="application/inkml+xml"/>
  <Override PartName="/word/ink/ink2933.xml" ContentType="application/inkml+xml"/>
  <Override PartName="/word/ink/ink2934.xml" ContentType="application/inkml+xml"/>
  <Override PartName="/word/ink/ink2935.xml" ContentType="application/inkml+xml"/>
  <Override PartName="/word/ink/ink2936.xml" ContentType="application/inkml+xml"/>
  <Override PartName="/word/ink/ink2937.xml" ContentType="application/inkml+xml"/>
  <Override PartName="/word/ink/ink2938.xml" ContentType="application/inkml+xml"/>
  <Override PartName="/word/ink/ink2939.xml" ContentType="application/inkml+xml"/>
  <Override PartName="/word/ink/ink2940.xml" ContentType="application/inkml+xml"/>
  <Override PartName="/word/ink/ink2941.xml" ContentType="application/inkml+xml"/>
  <Override PartName="/word/ink/ink2942.xml" ContentType="application/inkml+xml"/>
  <Override PartName="/word/ink/ink2943.xml" ContentType="application/inkml+xml"/>
  <Override PartName="/word/ink/ink2944.xml" ContentType="application/inkml+xml"/>
  <Override PartName="/word/ink/ink2945.xml" ContentType="application/inkml+xml"/>
  <Override PartName="/word/ink/ink2946.xml" ContentType="application/inkml+xml"/>
  <Override PartName="/word/ink/ink2947.xml" ContentType="application/inkml+xml"/>
  <Override PartName="/word/ink/ink2948.xml" ContentType="application/inkml+xml"/>
  <Override PartName="/word/ink/ink2949.xml" ContentType="application/inkml+xml"/>
  <Override PartName="/word/ink/ink2950.xml" ContentType="application/inkml+xml"/>
  <Override PartName="/word/ink/ink2951.xml" ContentType="application/inkml+xml"/>
  <Override PartName="/word/ink/ink2952.xml" ContentType="application/inkml+xml"/>
  <Override PartName="/word/ink/ink2953.xml" ContentType="application/inkml+xml"/>
  <Override PartName="/word/ink/ink2954.xml" ContentType="application/inkml+xml"/>
  <Override PartName="/word/ink/ink2955.xml" ContentType="application/inkml+xml"/>
  <Override PartName="/word/ink/ink2956.xml" ContentType="application/inkml+xml"/>
  <Override PartName="/word/ink/ink2957.xml" ContentType="application/inkml+xml"/>
  <Override PartName="/word/ink/ink2958.xml" ContentType="application/inkml+xml"/>
  <Override PartName="/word/ink/ink2959.xml" ContentType="application/inkml+xml"/>
  <Override PartName="/word/ink/ink2960.xml" ContentType="application/inkml+xml"/>
  <Override PartName="/word/ink/ink2961.xml" ContentType="application/inkml+xml"/>
  <Override PartName="/word/ink/ink2962.xml" ContentType="application/inkml+xml"/>
  <Override PartName="/word/ink/ink2963.xml" ContentType="application/inkml+xml"/>
  <Override PartName="/word/ink/ink2964.xml" ContentType="application/inkml+xml"/>
  <Override PartName="/word/ink/ink2965.xml" ContentType="application/inkml+xml"/>
  <Override PartName="/word/ink/ink2966.xml" ContentType="application/inkml+xml"/>
  <Override PartName="/word/ink/ink2967.xml" ContentType="application/inkml+xml"/>
  <Override PartName="/word/ink/ink2968.xml" ContentType="application/inkml+xml"/>
  <Override PartName="/word/ink/ink2969.xml" ContentType="application/inkml+xml"/>
  <Override PartName="/word/ink/ink2970.xml" ContentType="application/inkml+xml"/>
  <Override PartName="/word/ink/ink2971.xml" ContentType="application/inkml+xml"/>
  <Override PartName="/word/ink/ink2972.xml" ContentType="application/inkml+xml"/>
  <Override PartName="/word/ink/ink2973.xml" ContentType="application/inkml+xml"/>
  <Override PartName="/word/ink/ink2974.xml" ContentType="application/inkml+xml"/>
  <Override PartName="/word/ink/ink2975.xml" ContentType="application/inkml+xml"/>
  <Override PartName="/word/ink/ink2976.xml" ContentType="application/inkml+xml"/>
  <Override PartName="/word/ink/ink2977.xml" ContentType="application/inkml+xml"/>
  <Override PartName="/word/ink/ink2978.xml" ContentType="application/inkml+xml"/>
  <Override PartName="/word/ink/ink2979.xml" ContentType="application/inkml+xml"/>
  <Override PartName="/word/ink/ink2980.xml" ContentType="application/inkml+xml"/>
  <Override PartName="/word/ink/ink2981.xml" ContentType="application/inkml+xml"/>
  <Override PartName="/word/ink/ink2982.xml" ContentType="application/inkml+xml"/>
  <Override PartName="/word/ink/ink2983.xml" ContentType="application/inkml+xml"/>
  <Override PartName="/word/ink/ink2984.xml" ContentType="application/inkml+xml"/>
  <Override PartName="/word/ink/ink2985.xml" ContentType="application/inkml+xml"/>
  <Override PartName="/word/ink/ink2986.xml" ContentType="application/inkml+xml"/>
  <Override PartName="/word/ink/ink2987.xml" ContentType="application/inkml+xml"/>
  <Override PartName="/word/ink/ink2988.xml" ContentType="application/inkml+xml"/>
  <Override PartName="/word/ink/ink2989.xml" ContentType="application/inkml+xml"/>
  <Override PartName="/word/ink/ink2990.xml" ContentType="application/inkml+xml"/>
  <Override PartName="/word/ink/ink2991.xml" ContentType="application/inkml+xml"/>
  <Override PartName="/word/ink/ink2992.xml" ContentType="application/inkml+xml"/>
  <Override PartName="/word/ink/ink2993.xml" ContentType="application/inkml+xml"/>
  <Override PartName="/word/ink/ink2994.xml" ContentType="application/inkml+xml"/>
  <Override PartName="/word/ink/ink2995.xml" ContentType="application/inkml+xml"/>
  <Override PartName="/word/ink/ink2996.xml" ContentType="application/inkml+xml"/>
  <Override PartName="/word/ink/ink2997.xml" ContentType="application/inkml+xml"/>
  <Override PartName="/word/ink/ink2998.xml" ContentType="application/inkml+xml"/>
  <Override PartName="/word/ink/ink2999.xml" ContentType="application/inkml+xml"/>
  <Override PartName="/word/ink/ink3000.xml" ContentType="application/inkml+xml"/>
  <Override PartName="/word/ink/ink3001.xml" ContentType="application/inkml+xml"/>
  <Override PartName="/word/ink/ink3002.xml" ContentType="application/inkml+xml"/>
  <Override PartName="/word/ink/ink3003.xml" ContentType="application/inkml+xml"/>
  <Override PartName="/word/ink/ink3004.xml" ContentType="application/inkml+xml"/>
  <Override PartName="/word/ink/ink3005.xml" ContentType="application/inkml+xml"/>
  <Override PartName="/word/ink/ink3006.xml" ContentType="application/inkml+xml"/>
  <Override PartName="/word/ink/ink3007.xml" ContentType="application/inkml+xml"/>
  <Override PartName="/word/ink/ink3008.xml" ContentType="application/inkml+xml"/>
  <Override PartName="/word/ink/ink3009.xml" ContentType="application/inkml+xml"/>
  <Override PartName="/word/ink/ink3010.xml" ContentType="application/inkml+xml"/>
  <Override PartName="/word/ink/ink3011.xml" ContentType="application/inkml+xml"/>
  <Override PartName="/word/ink/ink3012.xml" ContentType="application/inkml+xml"/>
  <Override PartName="/word/ink/ink3013.xml" ContentType="application/inkml+xml"/>
  <Override PartName="/word/ink/ink3014.xml" ContentType="application/inkml+xml"/>
  <Override PartName="/word/ink/ink3015.xml" ContentType="application/inkml+xml"/>
  <Override PartName="/word/ink/ink3016.xml" ContentType="application/inkml+xml"/>
  <Override PartName="/word/ink/ink3017.xml" ContentType="application/inkml+xml"/>
  <Override PartName="/word/ink/ink3018.xml" ContentType="application/inkml+xml"/>
  <Override PartName="/word/ink/ink3019.xml" ContentType="application/inkml+xml"/>
  <Override PartName="/word/ink/ink3020.xml" ContentType="application/inkml+xml"/>
  <Override PartName="/word/ink/ink3021.xml" ContentType="application/inkml+xml"/>
  <Override PartName="/word/ink/ink3022.xml" ContentType="application/inkml+xml"/>
  <Override PartName="/word/ink/ink3023.xml" ContentType="application/inkml+xml"/>
  <Override PartName="/word/ink/ink3024.xml" ContentType="application/inkml+xml"/>
  <Override PartName="/word/ink/ink3025.xml" ContentType="application/inkml+xml"/>
  <Override PartName="/word/ink/ink3026.xml" ContentType="application/inkml+xml"/>
  <Override PartName="/word/ink/ink3027.xml" ContentType="application/inkml+xml"/>
  <Override PartName="/word/ink/ink3028.xml" ContentType="application/inkml+xml"/>
  <Override PartName="/word/ink/ink3029.xml" ContentType="application/inkml+xml"/>
  <Override PartName="/word/ink/ink3030.xml" ContentType="application/inkml+xml"/>
  <Override PartName="/word/ink/ink3031.xml" ContentType="application/inkml+xml"/>
  <Override PartName="/word/ink/ink3032.xml" ContentType="application/inkml+xml"/>
  <Override PartName="/word/ink/ink3033.xml" ContentType="application/inkml+xml"/>
  <Override PartName="/word/ink/ink3034.xml" ContentType="application/inkml+xml"/>
  <Override PartName="/word/ink/ink3035.xml" ContentType="application/inkml+xml"/>
  <Override PartName="/word/ink/ink3036.xml" ContentType="application/inkml+xml"/>
  <Override PartName="/word/ink/ink3037.xml" ContentType="application/inkml+xml"/>
  <Override PartName="/word/ink/ink3038.xml" ContentType="application/inkml+xml"/>
  <Override PartName="/word/ink/ink3039.xml" ContentType="application/inkml+xml"/>
  <Override PartName="/word/ink/ink3040.xml" ContentType="application/inkml+xml"/>
  <Override PartName="/word/ink/ink3041.xml" ContentType="application/inkml+xml"/>
  <Override PartName="/word/ink/ink3042.xml" ContentType="application/inkml+xml"/>
  <Override PartName="/word/ink/ink3043.xml" ContentType="application/inkml+xml"/>
  <Override PartName="/word/ink/ink3044.xml" ContentType="application/inkml+xml"/>
  <Override PartName="/word/ink/ink3045.xml" ContentType="application/inkml+xml"/>
  <Override PartName="/word/ink/ink3046.xml" ContentType="application/inkml+xml"/>
  <Override PartName="/word/ink/ink3047.xml" ContentType="application/inkml+xml"/>
  <Override PartName="/word/ink/ink3048.xml" ContentType="application/inkml+xml"/>
  <Override PartName="/word/ink/ink3049.xml" ContentType="application/inkml+xml"/>
  <Override PartName="/word/ink/ink3050.xml" ContentType="application/inkml+xml"/>
  <Override PartName="/word/ink/ink3051.xml" ContentType="application/inkml+xml"/>
  <Override PartName="/word/ink/ink3052.xml" ContentType="application/inkml+xml"/>
  <Override PartName="/word/ink/ink3053.xml" ContentType="application/inkml+xml"/>
  <Override PartName="/word/ink/ink3054.xml" ContentType="application/inkml+xml"/>
  <Override PartName="/word/ink/ink3055.xml" ContentType="application/inkml+xml"/>
  <Override PartName="/word/ink/ink3056.xml" ContentType="application/inkml+xml"/>
  <Override PartName="/word/ink/ink3057.xml" ContentType="application/inkml+xml"/>
  <Override PartName="/word/ink/ink3058.xml" ContentType="application/inkml+xml"/>
  <Override PartName="/word/ink/ink3059.xml" ContentType="application/inkml+xml"/>
  <Override PartName="/word/ink/ink3060.xml" ContentType="application/inkml+xml"/>
  <Override PartName="/word/ink/ink3061.xml" ContentType="application/inkml+xml"/>
  <Override PartName="/word/ink/ink3062.xml" ContentType="application/inkml+xml"/>
  <Override PartName="/word/ink/ink3063.xml" ContentType="application/inkml+xml"/>
  <Override PartName="/word/ink/ink3064.xml" ContentType="application/inkml+xml"/>
  <Override PartName="/word/ink/ink3065.xml" ContentType="application/inkml+xml"/>
  <Override PartName="/word/ink/ink3066.xml" ContentType="application/inkml+xml"/>
  <Override PartName="/word/ink/ink3067.xml" ContentType="application/inkml+xml"/>
  <Override PartName="/word/ink/ink3068.xml" ContentType="application/inkml+xml"/>
  <Override PartName="/word/ink/ink3069.xml" ContentType="application/inkml+xml"/>
  <Override PartName="/word/ink/ink3070.xml" ContentType="application/inkml+xml"/>
  <Override PartName="/word/ink/ink3071.xml" ContentType="application/inkml+xml"/>
  <Override PartName="/word/ink/ink3072.xml" ContentType="application/inkml+xml"/>
  <Override PartName="/word/ink/ink3073.xml" ContentType="application/inkml+xml"/>
  <Override PartName="/word/ink/ink3074.xml" ContentType="application/inkml+xml"/>
  <Override PartName="/word/ink/ink3075.xml" ContentType="application/inkml+xml"/>
  <Override PartName="/word/ink/ink3076.xml" ContentType="application/inkml+xml"/>
  <Override PartName="/word/ink/ink3077.xml" ContentType="application/inkml+xml"/>
  <Override PartName="/word/ink/ink3078.xml" ContentType="application/inkml+xml"/>
  <Override PartName="/word/ink/ink3079.xml" ContentType="application/inkml+xml"/>
  <Override PartName="/word/ink/ink3080.xml" ContentType="application/inkml+xml"/>
  <Override PartName="/word/ink/ink3081.xml" ContentType="application/inkml+xml"/>
  <Override PartName="/word/ink/ink3082.xml" ContentType="application/inkml+xml"/>
  <Override PartName="/word/ink/ink3083.xml" ContentType="application/inkml+xml"/>
  <Override PartName="/word/ink/ink3084.xml" ContentType="application/inkml+xml"/>
  <Override PartName="/word/ink/ink3085.xml" ContentType="application/inkml+xml"/>
  <Override PartName="/word/ink/ink3086.xml" ContentType="application/inkml+xml"/>
  <Override PartName="/word/ink/ink3087.xml" ContentType="application/inkml+xml"/>
  <Override PartName="/word/ink/ink3088.xml" ContentType="application/inkml+xml"/>
  <Override PartName="/word/ink/ink3089.xml" ContentType="application/inkml+xml"/>
  <Override PartName="/word/ink/ink3090.xml" ContentType="application/inkml+xml"/>
  <Override PartName="/word/ink/ink3091.xml" ContentType="application/inkml+xml"/>
  <Override PartName="/word/ink/ink3092.xml" ContentType="application/inkml+xml"/>
  <Override PartName="/word/ink/ink3093.xml" ContentType="application/inkml+xml"/>
  <Override PartName="/word/ink/ink3094.xml" ContentType="application/inkml+xml"/>
  <Override PartName="/word/ink/ink3095.xml" ContentType="application/inkml+xml"/>
  <Override PartName="/word/ink/ink3096.xml" ContentType="application/inkml+xml"/>
  <Override PartName="/word/ink/ink3097.xml" ContentType="application/inkml+xml"/>
  <Override PartName="/word/ink/ink3098.xml" ContentType="application/inkml+xml"/>
  <Override PartName="/word/ink/ink3099.xml" ContentType="application/inkml+xml"/>
  <Override PartName="/word/ink/ink3100.xml" ContentType="application/inkml+xml"/>
  <Override PartName="/word/ink/ink3101.xml" ContentType="application/inkml+xml"/>
  <Override PartName="/word/ink/ink3102.xml" ContentType="application/inkml+xml"/>
  <Override PartName="/word/ink/ink3103.xml" ContentType="application/inkml+xml"/>
  <Override PartName="/word/ink/ink3104.xml" ContentType="application/inkml+xml"/>
  <Override PartName="/word/ink/ink3105.xml" ContentType="application/inkml+xml"/>
  <Override PartName="/word/ink/ink3106.xml" ContentType="application/inkml+xml"/>
  <Override PartName="/word/ink/ink3107.xml" ContentType="application/inkml+xml"/>
  <Override PartName="/word/ink/ink3108.xml" ContentType="application/inkml+xml"/>
  <Override PartName="/word/ink/ink3109.xml" ContentType="application/inkml+xml"/>
  <Override PartName="/word/ink/ink3110.xml" ContentType="application/inkml+xml"/>
  <Override PartName="/word/ink/ink3111.xml" ContentType="application/inkml+xml"/>
  <Override PartName="/word/ink/ink3112.xml" ContentType="application/inkml+xml"/>
  <Override PartName="/word/ink/ink3113.xml" ContentType="application/inkml+xml"/>
  <Override PartName="/word/ink/ink3114.xml" ContentType="application/inkml+xml"/>
  <Override PartName="/word/ink/ink3115.xml" ContentType="application/inkml+xml"/>
  <Override PartName="/word/ink/ink3116.xml" ContentType="application/inkml+xml"/>
  <Override PartName="/word/ink/ink3117.xml" ContentType="application/inkml+xml"/>
  <Override PartName="/word/ink/ink3118.xml" ContentType="application/inkml+xml"/>
  <Override PartName="/word/ink/ink3119.xml" ContentType="application/inkml+xml"/>
  <Override PartName="/word/ink/ink3120.xml" ContentType="application/inkml+xml"/>
  <Override PartName="/word/ink/ink3121.xml" ContentType="application/inkml+xml"/>
  <Override PartName="/word/ink/ink3122.xml" ContentType="application/inkml+xml"/>
  <Override PartName="/word/ink/ink3123.xml" ContentType="application/inkml+xml"/>
  <Override PartName="/word/ink/ink3124.xml" ContentType="application/inkml+xml"/>
  <Override PartName="/word/ink/ink3125.xml" ContentType="application/inkml+xml"/>
  <Override PartName="/word/ink/ink3126.xml" ContentType="application/inkml+xml"/>
  <Override PartName="/word/ink/ink3127.xml" ContentType="application/inkml+xml"/>
  <Override PartName="/word/ink/ink3128.xml" ContentType="application/inkml+xml"/>
  <Override PartName="/word/ink/ink3129.xml" ContentType="application/inkml+xml"/>
  <Override PartName="/word/ink/ink3130.xml" ContentType="application/inkml+xml"/>
  <Override PartName="/word/ink/ink3131.xml" ContentType="application/inkml+xml"/>
  <Override PartName="/word/ink/ink3132.xml" ContentType="application/inkml+xml"/>
  <Override PartName="/word/ink/ink3133.xml" ContentType="application/inkml+xml"/>
  <Override PartName="/word/ink/ink3134.xml" ContentType="application/inkml+xml"/>
  <Override PartName="/word/ink/ink3135.xml" ContentType="application/inkml+xml"/>
  <Override PartName="/word/ink/ink3136.xml" ContentType="application/inkml+xml"/>
  <Override PartName="/word/ink/ink3137.xml" ContentType="application/inkml+xml"/>
  <Override PartName="/word/ink/ink3138.xml" ContentType="application/inkml+xml"/>
  <Override PartName="/word/ink/ink3139.xml" ContentType="application/inkml+xml"/>
  <Override PartName="/word/ink/ink3140.xml" ContentType="application/inkml+xml"/>
  <Override PartName="/word/ink/ink3141.xml" ContentType="application/inkml+xml"/>
  <Override PartName="/word/ink/ink3142.xml" ContentType="application/inkml+xml"/>
  <Override PartName="/word/ink/ink3143.xml" ContentType="application/inkml+xml"/>
  <Override PartName="/word/ink/ink3144.xml" ContentType="application/inkml+xml"/>
  <Override PartName="/word/ink/ink3145.xml" ContentType="application/inkml+xml"/>
  <Override PartName="/word/ink/ink3146.xml" ContentType="application/inkml+xml"/>
  <Override PartName="/word/ink/ink3147.xml" ContentType="application/inkml+xml"/>
  <Override PartName="/word/ink/ink3148.xml" ContentType="application/inkml+xml"/>
  <Override PartName="/word/ink/ink3149.xml" ContentType="application/inkml+xml"/>
  <Override PartName="/word/ink/ink3150.xml" ContentType="application/inkml+xml"/>
  <Override PartName="/word/ink/ink3151.xml" ContentType="application/inkml+xml"/>
  <Override PartName="/word/ink/ink3152.xml" ContentType="application/inkml+xml"/>
  <Override PartName="/word/ink/ink3153.xml" ContentType="application/inkml+xml"/>
  <Override PartName="/word/ink/ink3154.xml" ContentType="application/inkml+xml"/>
  <Override PartName="/word/ink/ink3155.xml" ContentType="application/inkml+xml"/>
  <Override PartName="/word/ink/ink3156.xml" ContentType="application/inkml+xml"/>
  <Override PartName="/word/ink/ink3157.xml" ContentType="application/inkml+xml"/>
  <Override PartName="/word/ink/ink3158.xml" ContentType="application/inkml+xml"/>
  <Override PartName="/word/ink/ink3159.xml" ContentType="application/inkml+xml"/>
  <Override PartName="/word/ink/ink3160.xml" ContentType="application/inkml+xml"/>
  <Override PartName="/word/ink/ink3161.xml" ContentType="application/inkml+xml"/>
  <Override PartName="/word/ink/ink3162.xml" ContentType="application/inkml+xml"/>
  <Override PartName="/word/ink/ink3163.xml" ContentType="application/inkml+xml"/>
  <Override PartName="/word/ink/ink3164.xml" ContentType="application/inkml+xml"/>
  <Override PartName="/word/ink/ink3165.xml" ContentType="application/inkml+xml"/>
  <Override PartName="/word/ink/ink3166.xml" ContentType="application/inkml+xml"/>
  <Override PartName="/word/ink/ink3167.xml" ContentType="application/inkml+xml"/>
  <Override PartName="/word/ink/ink3168.xml" ContentType="application/inkml+xml"/>
  <Override PartName="/word/ink/ink3169.xml" ContentType="application/inkml+xml"/>
  <Override PartName="/word/ink/ink3170.xml" ContentType="application/inkml+xml"/>
  <Override PartName="/word/ink/ink3171.xml" ContentType="application/inkml+xml"/>
  <Override PartName="/word/ink/ink3172.xml" ContentType="application/inkml+xml"/>
  <Override PartName="/word/ink/ink3173.xml" ContentType="application/inkml+xml"/>
  <Override PartName="/word/ink/ink3174.xml" ContentType="application/inkml+xml"/>
  <Override PartName="/word/ink/ink3175.xml" ContentType="application/inkml+xml"/>
  <Override PartName="/word/ink/ink3176.xml" ContentType="application/inkml+xml"/>
  <Override PartName="/word/ink/ink3177.xml" ContentType="application/inkml+xml"/>
  <Override PartName="/word/ink/ink3178.xml" ContentType="application/inkml+xml"/>
  <Override PartName="/word/ink/ink3179.xml" ContentType="application/inkml+xml"/>
  <Override PartName="/word/ink/ink3180.xml" ContentType="application/inkml+xml"/>
  <Override PartName="/word/ink/ink3181.xml" ContentType="application/inkml+xml"/>
  <Override PartName="/word/ink/ink3182.xml" ContentType="application/inkml+xml"/>
  <Override PartName="/word/ink/ink3183.xml" ContentType="application/inkml+xml"/>
  <Override PartName="/word/ink/ink3184.xml" ContentType="application/inkml+xml"/>
  <Override PartName="/word/ink/ink3185.xml" ContentType="application/inkml+xml"/>
  <Override PartName="/word/ink/ink3186.xml" ContentType="application/inkml+xml"/>
  <Override PartName="/word/ink/ink3187.xml" ContentType="application/inkml+xml"/>
  <Override PartName="/word/ink/ink3188.xml" ContentType="application/inkml+xml"/>
  <Override PartName="/word/ink/ink3189.xml" ContentType="application/inkml+xml"/>
  <Override PartName="/word/ink/ink3190.xml" ContentType="application/inkml+xml"/>
  <Override PartName="/word/ink/ink3191.xml" ContentType="application/inkml+xml"/>
  <Override PartName="/word/ink/ink3192.xml" ContentType="application/inkml+xml"/>
  <Override PartName="/word/ink/ink3193.xml" ContentType="application/inkml+xml"/>
  <Override PartName="/word/ink/ink3194.xml" ContentType="application/inkml+xml"/>
  <Override PartName="/word/ink/ink3195.xml" ContentType="application/inkml+xml"/>
  <Override PartName="/word/ink/ink3196.xml" ContentType="application/inkml+xml"/>
  <Override PartName="/word/ink/ink3197.xml" ContentType="application/inkml+xml"/>
  <Override PartName="/word/ink/ink3198.xml" ContentType="application/inkml+xml"/>
  <Override PartName="/word/ink/ink3199.xml" ContentType="application/inkml+xml"/>
  <Override PartName="/word/ink/ink3200.xml" ContentType="application/inkml+xml"/>
  <Override PartName="/word/ink/ink3201.xml" ContentType="application/inkml+xml"/>
  <Override PartName="/word/ink/ink3202.xml" ContentType="application/inkml+xml"/>
  <Override PartName="/word/ink/ink3203.xml" ContentType="application/inkml+xml"/>
  <Override PartName="/word/ink/ink3204.xml" ContentType="application/inkml+xml"/>
  <Override PartName="/word/ink/ink3205.xml" ContentType="application/inkml+xml"/>
  <Override PartName="/word/ink/ink3206.xml" ContentType="application/inkml+xml"/>
  <Override PartName="/word/ink/ink3207.xml" ContentType="application/inkml+xml"/>
  <Override PartName="/word/ink/ink3208.xml" ContentType="application/inkml+xml"/>
  <Override PartName="/word/ink/ink3209.xml" ContentType="application/inkml+xml"/>
  <Override PartName="/word/ink/ink3210.xml" ContentType="application/inkml+xml"/>
  <Override PartName="/word/ink/ink3211.xml" ContentType="application/inkml+xml"/>
  <Override PartName="/word/ink/ink3212.xml" ContentType="application/inkml+xml"/>
  <Override PartName="/word/ink/ink3213.xml" ContentType="application/inkml+xml"/>
  <Override PartName="/word/ink/ink3214.xml" ContentType="application/inkml+xml"/>
  <Override PartName="/word/ink/ink3215.xml" ContentType="application/inkml+xml"/>
  <Override PartName="/word/ink/ink3216.xml" ContentType="application/inkml+xml"/>
  <Override PartName="/word/ink/ink3217.xml" ContentType="application/inkml+xml"/>
  <Override PartName="/word/ink/ink3218.xml" ContentType="application/inkml+xml"/>
  <Override PartName="/word/ink/ink3219.xml" ContentType="application/inkml+xml"/>
  <Override PartName="/word/ink/ink3220.xml" ContentType="application/inkml+xml"/>
  <Override PartName="/word/ink/ink3221.xml" ContentType="application/inkml+xml"/>
  <Override PartName="/word/ink/ink3222.xml" ContentType="application/inkml+xml"/>
  <Override PartName="/word/ink/ink3223.xml" ContentType="application/inkml+xml"/>
  <Override PartName="/word/ink/ink3224.xml" ContentType="application/inkml+xml"/>
  <Override PartName="/word/ink/ink3225.xml" ContentType="application/inkml+xml"/>
  <Override PartName="/word/ink/ink3226.xml" ContentType="application/inkml+xml"/>
  <Override PartName="/word/ink/ink3227.xml" ContentType="application/inkml+xml"/>
  <Override PartName="/word/ink/ink3228.xml" ContentType="application/inkml+xml"/>
  <Override PartName="/word/ink/ink3229.xml" ContentType="application/inkml+xml"/>
  <Override PartName="/word/ink/ink3230.xml" ContentType="application/inkml+xml"/>
  <Override PartName="/word/ink/ink3231.xml" ContentType="application/inkml+xml"/>
  <Override PartName="/word/ink/ink3232.xml" ContentType="application/inkml+xml"/>
  <Override PartName="/word/ink/ink3233.xml" ContentType="application/inkml+xml"/>
  <Override PartName="/word/ink/ink3234.xml" ContentType="application/inkml+xml"/>
  <Override PartName="/word/ink/ink3235.xml" ContentType="application/inkml+xml"/>
  <Override PartName="/word/ink/ink3236.xml" ContentType="application/inkml+xml"/>
  <Override PartName="/word/ink/ink3237.xml" ContentType="application/inkml+xml"/>
  <Override PartName="/word/ink/ink3238.xml" ContentType="application/inkml+xml"/>
  <Override PartName="/word/ink/ink3239.xml" ContentType="application/inkml+xml"/>
  <Override PartName="/word/ink/ink3240.xml" ContentType="application/inkml+xml"/>
  <Override PartName="/word/ink/ink3241.xml" ContentType="application/inkml+xml"/>
  <Override PartName="/word/ink/ink3242.xml" ContentType="application/inkml+xml"/>
  <Override PartName="/word/ink/ink3243.xml" ContentType="application/inkml+xml"/>
  <Override PartName="/word/ink/ink3244.xml" ContentType="application/inkml+xml"/>
  <Override PartName="/word/ink/ink3245.xml" ContentType="application/inkml+xml"/>
  <Override PartName="/word/ink/ink3246.xml" ContentType="application/inkml+xml"/>
  <Override PartName="/word/ink/ink3247.xml" ContentType="application/inkml+xml"/>
  <Override PartName="/word/ink/ink3248.xml" ContentType="application/inkml+xml"/>
  <Override PartName="/word/ink/ink3249.xml" ContentType="application/inkml+xml"/>
  <Override PartName="/word/ink/ink3250.xml" ContentType="application/inkml+xml"/>
  <Override PartName="/word/ink/ink3251.xml" ContentType="application/inkml+xml"/>
  <Override PartName="/word/ink/ink3252.xml" ContentType="application/inkml+xml"/>
  <Override PartName="/word/ink/ink3253.xml" ContentType="application/inkml+xml"/>
  <Override PartName="/word/ink/ink3254.xml" ContentType="application/inkml+xml"/>
  <Override PartName="/word/ink/ink3255.xml" ContentType="application/inkml+xml"/>
  <Override PartName="/word/ink/ink3256.xml" ContentType="application/inkml+xml"/>
  <Override PartName="/word/ink/ink3257.xml" ContentType="application/inkml+xml"/>
  <Override PartName="/word/ink/ink3258.xml" ContentType="application/inkml+xml"/>
  <Override PartName="/word/ink/ink3259.xml" ContentType="application/inkml+xml"/>
  <Override PartName="/word/ink/ink3260.xml" ContentType="application/inkml+xml"/>
  <Override PartName="/word/ink/ink3261.xml" ContentType="application/inkml+xml"/>
  <Override PartName="/word/ink/ink3262.xml" ContentType="application/inkml+xml"/>
  <Override PartName="/word/ink/ink3263.xml" ContentType="application/inkml+xml"/>
  <Override PartName="/word/ink/ink3264.xml" ContentType="application/inkml+xml"/>
  <Override PartName="/word/ink/ink3265.xml" ContentType="application/inkml+xml"/>
  <Override PartName="/word/ink/ink3266.xml" ContentType="application/inkml+xml"/>
  <Override PartName="/word/ink/ink3267.xml" ContentType="application/inkml+xml"/>
  <Override PartName="/word/ink/ink3268.xml" ContentType="application/inkml+xml"/>
  <Override PartName="/word/ink/ink3269.xml" ContentType="application/inkml+xml"/>
  <Override PartName="/word/ink/ink3270.xml" ContentType="application/inkml+xml"/>
  <Override PartName="/word/ink/ink3271.xml" ContentType="application/inkml+xml"/>
  <Override PartName="/word/ink/ink3272.xml" ContentType="application/inkml+xml"/>
  <Override PartName="/word/ink/ink3273.xml" ContentType="application/inkml+xml"/>
  <Override PartName="/word/ink/ink3274.xml" ContentType="application/inkml+xml"/>
  <Override PartName="/word/ink/ink3275.xml" ContentType="application/inkml+xml"/>
  <Override PartName="/word/ink/ink3276.xml" ContentType="application/inkml+xml"/>
  <Override PartName="/word/ink/ink3277.xml" ContentType="application/inkml+xml"/>
  <Override PartName="/word/ink/ink3278.xml" ContentType="application/inkml+xml"/>
  <Override PartName="/word/ink/ink3279.xml" ContentType="application/inkml+xml"/>
  <Override PartName="/word/ink/ink3280.xml" ContentType="application/inkml+xml"/>
  <Override PartName="/word/ink/ink3281.xml" ContentType="application/inkml+xml"/>
  <Override PartName="/word/ink/ink3282.xml" ContentType="application/inkml+xml"/>
  <Override PartName="/word/ink/ink3283.xml" ContentType="application/inkml+xml"/>
  <Override PartName="/word/ink/ink3284.xml" ContentType="application/inkml+xml"/>
  <Override PartName="/word/ink/ink3285.xml" ContentType="application/inkml+xml"/>
  <Override PartName="/word/ink/ink3286.xml" ContentType="application/inkml+xml"/>
  <Override PartName="/word/ink/ink3287.xml" ContentType="application/inkml+xml"/>
  <Override PartName="/word/ink/ink3288.xml" ContentType="application/inkml+xml"/>
  <Override PartName="/word/ink/ink3289.xml" ContentType="application/inkml+xml"/>
  <Override PartName="/word/ink/ink3290.xml" ContentType="application/inkml+xml"/>
  <Override PartName="/word/ink/ink3291.xml" ContentType="application/inkml+xml"/>
  <Override PartName="/word/ink/ink3292.xml" ContentType="application/inkml+xml"/>
  <Override PartName="/word/ink/ink3293.xml" ContentType="application/inkml+xml"/>
  <Override PartName="/word/ink/ink3294.xml" ContentType="application/inkml+xml"/>
  <Override PartName="/word/ink/ink3295.xml" ContentType="application/inkml+xml"/>
  <Override PartName="/word/ink/ink3296.xml" ContentType="application/inkml+xml"/>
  <Override PartName="/word/ink/ink3297.xml" ContentType="application/inkml+xml"/>
  <Override PartName="/word/ink/ink3298.xml" ContentType="application/inkml+xml"/>
  <Override PartName="/word/ink/ink3299.xml" ContentType="application/inkml+xml"/>
  <Override PartName="/word/ink/ink3300.xml" ContentType="application/inkml+xml"/>
  <Override PartName="/word/ink/ink3301.xml" ContentType="application/inkml+xml"/>
  <Override PartName="/word/ink/ink3302.xml" ContentType="application/inkml+xml"/>
  <Override PartName="/word/ink/ink3303.xml" ContentType="application/inkml+xml"/>
  <Override PartName="/word/ink/ink3304.xml" ContentType="application/inkml+xml"/>
  <Override PartName="/word/ink/ink3305.xml" ContentType="application/inkml+xml"/>
  <Override PartName="/word/ink/ink3306.xml" ContentType="application/inkml+xml"/>
  <Override PartName="/word/ink/ink3307.xml" ContentType="application/inkml+xml"/>
  <Override PartName="/word/ink/ink3308.xml" ContentType="application/inkml+xml"/>
  <Override PartName="/word/ink/ink3309.xml" ContentType="application/inkml+xml"/>
  <Override PartName="/word/ink/ink3310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5453296"/>
    <w:p w:rsidR="009A4D7A" w:rsidRPr="00020496" w:rsidRDefault="00C808BB" w:rsidP="00020496">
      <w:pPr>
        <w:pStyle w:val="Heading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915880</wp:posOffset>
                </wp:positionH>
                <wp:positionV relativeFrom="paragraph">
                  <wp:posOffset>975060</wp:posOffset>
                </wp:positionV>
                <wp:extent cx="1171800" cy="539640"/>
                <wp:effectExtent l="38100" t="38100" r="47625" b="3238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171800" cy="53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3" o:spid="_x0000_s1026" type="#_x0000_t75" style="position:absolute;margin-left:228.85pt;margin-top:75.9pt;width:93.85pt;height:44.2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">
                <v:imagedata r:id="rId10" o:title=""/>
              </v:shape>
            </w:pict>
          </mc:Fallback>
        </mc:AlternateContent>
      </w:r>
      <w:r w:rsidR="005F6F12">
        <w:t>6</w:t>
      </w:r>
      <w:r w:rsidR="005F6F12" w:rsidRPr="00FF45CB">
        <w:t xml:space="preserve">. Γραμμικά Συστήματα: Ο Αλγόριθμος </w:t>
      </w:r>
      <w:r w:rsidR="005F6F12" w:rsidRPr="00A627D6">
        <w:rPr>
          <w:lang w:val="en-US"/>
        </w:rPr>
        <w:t>Gauss</w:t>
      </w:r>
      <w:r w:rsidR="005F6F12">
        <w:t xml:space="preserve"> και η </w:t>
      </w:r>
      <w:proofErr w:type="spellStart"/>
      <w:r w:rsidR="005F6F12">
        <w:t>παραγοντοποίηση</w:t>
      </w:r>
      <w:proofErr w:type="spellEnd"/>
      <w:r w:rsidR="005F6F12">
        <w:t xml:space="preserve"> </w:t>
      </w:r>
      <w:r w:rsidR="005F6F12">
        <w:rPr>
          <w:lang w:val="en-US"/>
        </w:rPr>
        <w:t>PA</w:t>
      </w:r>
      <w:r w:rsidR="005F6F12" w:rsidRPr="00226C4A">
        <w:t>=</w:t>
      </w:r>
      <w:r w:rsidR="005F6F12">
        <w:rPr>
          <w:lang w:val="en-US"/>
        </w:rPr>
        <w:t>LDU</w:t>
      </w:r>
      <w:bookmarkEnd w:id="0"/>
    </w:p>
    <w:p w:rsidR="00020496" w:rsidRPr="005F6F12" w:rsidRDefault="005F6F12" w:rsidP="00A67C94">
      <w:pPr>
        <w:spacing w:before="0" w:after="0" w:line="280" w:lineRule="atLeast"/>
        <w:rPr>
          <w:highlight w:val="lightGray"/>
          <w:lang w:val="el-GR"/>
        </w:rPr>
      </w:pPr>
      <w:r w:rsidRPr="005F6F12">
        <w:rPr>
          <w:highlight w:val="lightGray"/>
          <w:lang w:val="el-GR"/>
        </w:rPr>
        <w:t xml:space="preserve">(Πηγή: </w:t>
      </w:r>
      <w:proofErr w:type="spellStart"/>
      <w:r w:rsidRPr="005F6F12">
        <w:rPr>
          <w:highlight w:val="lightGray"/>
          <w:lang w:val="el-GR"/>
        </w:rPr>
        <w:t>Strang</w:t>
      </w:r>
      <w:proofErr w:type="spellEnd"/>
      <w:r w:rsidRPr="005F6F12">
        <w:rPr>
          <w:highlight w:val="lightGray"/>
          <w:lang w:val="el-GR"/>
        </w:rPr>
        <w:t>, Κεφάλαιο 1.3 και 1.5)</w:t>
      </w:r>
    </w:p>
    <w:p w:rsidR="00B30E20" w:rsidRDefault="00B30E20" w:rsidP="005F6F12">
      <w:pPr>
        <w:rPr>
          <w:lang w:val="el-GR"/>
        </w:rPr>
      </w:pP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>Έστω το ακόλουθο γραμμικό σύστημα:</w:t>
      </w:r>
    </w:p>
    <w:p w:rsidR="005F6F12" w:rsidRDefault="005F6F12" w:rsidP="005F6F12">
      <w:pPr>
        <w:jc w:val="center"/>
      </w:pPr>
      <w:r w:rsidRPr="00A627D6">
        <w:rPr>
          <w:position w:val="-48"/>
        </w:rPr>
        <w:object w:dxaOrig="19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54pt" o:ole="">
            <v:imagedata r:id="rId11" o:title=""/>
          </v:shape>
          <o:OLEObject Type="Embed" ProgID="Equation.DSMT4" ShapeID="_x0000_i1025" DrawAspect="Content" ObjectID="_1667393338" r:id="rId12"/>
        </w:object>
      </w:r>
    </w:p>
    <w:p w:rsidR="005F6F12" w:rsidRDefault="005F6F12" w:rsidP="005F6F12">
      <w:pPr>
        <w:rPr>
          <w:lang w:val="el-GR"/>
        </w:rPr>
      </w:pPr>
      <w:r w:rsidRPr="00FF45CB">
        <w:rPr>
          <w:u w:val="single"/>
          <w:lang w:val="el-GR"/>
        </w:rPr>
        <w:t>Στόχος:</w:t>
      </w:r>
      <w:r w:rsidRPr="00FF45CB">
        <w:rPr>
          <w:lang w:val="el-GR"/>
        </w:rPr>
        <w:t xml:space="preserve"> Να βρω τις λύσεις, δηλαδή τα </w:t>
      </w:r>
      <w:r w:rsidRPr="00010F18">
        <w:rPr>
          <w:position w:val="-50"/>
        </w:rPr>
        <w:object w:dxaOrig="880" w:dyaOrig="1120">
          <v:shape id="_x0000_i1026" type="#_x0000_t75" style="width:44pt;height:56pt" o:ole="">
            <v:imagedata r:id="rId13" o:title=""/>
          </v:shape>
          <o:OLEObject Type="Embed" ProgID="Equation.DSMT4" ShapeID="_x0000_i1026" DrawAspect="Content" ObjectID="_1667393339" r:id="rId14"/>
        </w:object>
      </w:r>
      <w:r w:rsidRPr="00FF45CB">
        <w:rPr>
          <w:lang w:val="el-GR"/>
        </w:rPr>
        <w:t xml:space="preserve"> που ικανοποιούν και τις τρεις εξισώσεις.</w:t>
      </w:r>
    </w:p>
    <w:p w:rsidR="005F6F12" w:rsidRPr="00FF45CB" w:rsidRDefault="005F6F12" w:rsidP="005F6F12">
      <w:pPr>
        <w:rPr>
          <w:lang w:val="el-GR"/>
        </w:rPr>
      </w:pPr>
    </w:p>
    <w:p w:rsidR="002D1BFD" w:rsidRDefault="002D1BF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5F6F12" w:rsidRDefault="005F6F12" w:rsidP="005F6F12">
      <w:pPr>
        <w:rPr>
          <w:lang w:val="el-GR"/>
        </w:rPr>
      </w:pPr>
      <w:r w:rsidRPr="00FF45CB">
        <w:rPr>
          <w:lang w:val="el-GR"/>
        </w:rPr>
        <w:lastRenderedPageBreak/>
        <w:t>Η διαδικασία επίλυσης</w:t>
      </w:r>
      <w:r w:rsidRPr="003033E6">
        <w:rPr>
          <w:b/>
          <w:lang w:val="el-GR"/>
        </w:rPr>
        <w:t xml:space="preserve"> βασίζεται στην αρχή ότ</w:t>
      </w:r>
      <w:r w:rsidRPr="00FF45CB">
        <w:rPr>
          <w:lang w:val="el-GR"/>
        </w:rPr>
        <w:t>ι:</w:t>
      </w:r>
    </w:p>
    <w:p w:rsidR="005F6F12" w:rsidRPr="00FF45CB" w:rsidRDefault="005F6F12" w:rsidP="005F6F12">
      <w:pPr>
        <w:rPr>
          <w:lang w:val="el-GR"/>
        </w:rPr>
      </w:pPr>
    </w:p>
    <w:p w:rsidR="005F6F12" w:rsidRPr="00FF45CB" w:rsidRDefault="00C808BB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28480</wp:posOffset>
                </wp:positionH>
                <wp:positionV relativeFrom="paragraph">
                  <wp:posOffset>403260</wp:posOffset>
                </wp:positionV>
                <wp:extent cx="1681920" cy="51840"/>
                <wp:effectExtent l="38100" t="38100" r="52070" b="4381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6819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17pt;margin-top:30.75pt;width:134.45pt;height:6.1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">
                <v:imagedata r:id="rId16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Οι </w:t>
      </w:r>
      <w:r w:rsidR="005F6F12" w:rsidRPr="001438C0">
        <w:rPr>
          <w:b/>
          <w:color w:val="FF0000"/>
          <w:lang w:val="el-GR"/>
        </w:rPr>
        <w:t>λύσεις του συστήματος δεν αλλάζουν</w:t>
      </w:r>
      <w:r w:rsidR="005F6F12" w:rsidRPr="001438C0">
        <w:rPr>
          <w:color w:val="FF0000"/>
          <w:lang w:val="el-GR"/>
        </w:rPr>
        <w:t xml:space="preserve"> </w:t>
      </w:r>
      <w:r w:rsidR="005F6F12" w:rsidRPr="00FF45CB">
        <w:rPr>
          <w:lang w:val="el-GR"/>
        </w:rPr>
        <w:t>αν</w:t>
      </w:r>
    </w:p>
    <w:p w:rsidR="005F6F12" w:rsidRPr="001438C0" w:rsidRDefault="00981423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lang w:val="el-GR"/>
        </w:rPr>
      </w:pP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550840</wp:posOffset>
                </wp:positionH>
                <wp:positionV relativeFrom="paragraph">
                  <wp:posOffset>449930</wp:posOffset>
                </wp:positionV>
                <wp:extent cx="360" cy="360"/>
                <wp:effectExtent l="0" t="0" r="0" b="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199.85pt;margin-top:34.45pt;width:2.05pt;height:2.0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TUy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n4xHT5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">
                <v:imagedata r:id="rId18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427960</wp:posOffset>
                </wp:positionH>
                <wp:positionV relativeFrom="paragraph">
                  <wp:posOffset>69930</wp:posOffset>
                </wp:positionV>
                <wp:extent cx="81000" cy="123840"/>
                <wp:effectExtent l="38100" t="38100" r="52705" b="4762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810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426.4pt;margin-top:4.8pt;width:8.15pt;height:11.4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">
                <v:imagedata r:id="rId20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254440</wp:posOffset>
                </wp:positionH>
                <wp:positionV relativeFrom="paragraph">
                  <wp:posOffset>148050</wp:posOffset>
                </wp:positionV>
                <wp:extent cx="151200" cy="347400"/>
                <wp:effectExtent l="38100" t="38100" r="39370" b="3365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5120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413.2pt;margin-top:10.85pt;width:13.15pt;height:28.9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">
                <v:imagedata r:id="rId22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252640</wp:posOffset>
                </wp:positionH>
                <wp:positionV relativeFrom="paragraph">
                  <wp:posOffset>171810</wp:posOffset>
                </wp:positionV>
                <wp:extent cx="21960" cy="380520"/>
                <wp:effectExtent l="38100" t="38100" r="35560" b="3873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2196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412.75pt;margin-top:12.8pt;width:3.3pt;height:31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">
                <v:imagedata r:id="rId24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207640</wp:posOffset>
                </wp:positionH>
                <wp:positionV relativeFrom="paragraph">
                  <wp:posOffset>114570</wp:posOffset>
                </wp:positionV>
                <wp:extent cx="21600" cy="400680"/>
                <wp:effectExtent l="38100" t="38100" r="35560" b="3810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1600" cy="4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409.2pt;margin-top:8.55pt;width:3pt;height:32.8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">
                <v:imagedata r:id="rId26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062200</wp:posOffset>
                </wp:positionH>
                <wp:positionV relativeFrom="paragraph">
                  <wp:posOffset>291690</wp:posOffset>
                </wp:positionV>
                <wp:extent cx="122760" cy="48240"/>
                <wp:effectExtent l="38100" t="38100" r="29845" b="2857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227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397.95pt;margin-top:22.3pt;width:10.95pt;height:5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">
                <v:imagedata r:id="rId28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090640</wp:posOffset>
                </wp:positionH>
                <wp:positionV relativeFrom="paragraph">
                  <wp:posOffset>218610</wp:posOffset>
                </wp:positionV>
                <wp:extent cx="60840" cy="161280"/>
                <wp:effectExtent l="19050" t="38100" r="34925" b="2984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608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400.05pt;margin-top:16.45pt;width:6.2pt;height:14.3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">
                <v:imagedata r:id="rId30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4826400</wp:posOffset>
                </wp:positionH>
                <wp:positionV relativeFrom="paragraph">
                  <wp:posOffset>-129150</wp:posOffset>
                </wp:positionV>
                <wp:extent cx="232200" cy="927360"/>
                <wp:effectExtent l="38100" t="38100" r="34925" b="4445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32200" cy="9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379.45pt;margin-top:-10.75pt;width:19.8pt;height:74.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">
                <v:imagedata r:id="rId32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4552440</wp:posOffset>
                </wp:positionH>
                <wp:positionV relativeFrom="paragraph">
                  <wp:posOffset>-115470</wp:posOffset>
                </wp:positionV>
                <wp:extent cx="183600" cy="1004400"/>
                <wp:effectExtent l="38100" t="38100" r="45085" b="2476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83600" cy="10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357.75pt;margin-top:-9.55pt;width:15.95pt;height:80.4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">
                <v:imagedata r:id="rId34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820280</wp:posOffset>
                </wp:positionH>
                <wp:positionV relativeFrom="paragraph">
                  <wp:posOffset>278010</wp:posOffset>
                </wp:positionV>
                <wp:extent cx="134640" cy="95760"/>
                <wp:effectExtent l="38100" t="38100" r="36830" b="3810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346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379pt;margin-top:21.1pt;width:11.75pt;height:9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">
                <v:imagedata r:id="rId36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4728480</wp:posOffset>
                </wp:positionH>
                <wp:positionV relativeFrom="paragraph">
                  <wp:posOffset>208170</wp:posOffset>
                </wp:positionV>
                <wp:extent cx="83880" cy="161640"/>
                <wp:effectExtent l="19050" t="38100" r="30480" b="2921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838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371.75pt;margin-top:15.8pt;width:7.7pt;height:13.9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">
                <v:imagedata r:id="rId38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734960</wp:posOffset>
                </wp:positionH>
                <wp:positionV relativeFrom="paragraph">
                  <wp:posOffset>220050</wp:posOffset>
                </wp:positionV>
                <wp:extent cx="98280" cy="105120"/>
                <wp:effectExtent l="38100" t="38100" r="35560" b="2857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982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372.3pt;margin-top:16.8pt;width:9.05pt;height:9.6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">
                <v:imagedata r:id="rId40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819200</wp:posOffset>
                </wp:positionH>
                <wp:positionV relativeFrom="paragraph">
                  <wp:posOffset>34290</wp:posOffset>
                </wp:positionV>
                <wp:extent cx="40320" cy="132120"/>
                <wp:effectExtent l="19050" t="38100" r="36195" b="3937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03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379pt;margin-top:1.95pt;width:4.3pt;height:11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">
                <v:imagedata r:id="rId42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4698240</wp:posOffset>
                </wp:positionH>
                <wp:positionV relativeFrom="paragraph">
                  <wp:posOffset>-32310</wp:posOffset>
                </wp:positionV>
                <wp:extent cx="84600" cy="168120"/>
                <wp:effectExtent l="38100" t="38100" r="29845" b="2286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846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369.3pt;margin-top:-3.15pt;width:7.85pt;height:14.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">
                <v:imagedata r:id="rId44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656840</wp:posOffset>
                </wp:positionH>
                <wp:positionV relativeFrom="paragraph">
                  <wp:posOffset>-38790</wp:posOffset>
                </wp:positionV>
                <wp:extent cx="139320" cy="136440"/>
                <wp:effectExtent l="38100" t="38100" r="32385" b="3556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393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366.05pt;margin-top:-3.65pt;width:12.45pt;height:12.1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">
                <v:imagedata r:id="rId46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4396920</wp:posOffset>
                </wp:positionH>
                <wp:positionV relativeFrom="paragraph">
                  <wp:posOffset>401850</wp:posOffset>
                </wp:positionV>
                <wp:extent cx="61920" cy="10440"/>
                <wp:effectExtent l="38100" t="38100" r="33655" b="2794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619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345.5pt;margin-top:31.05pt;width:6.25pt;height:2.1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">
                <v:imagedata r:id="rId48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4323840</wp:posOffset>
                </wp:positionH>
                <wp:positionV relativeFrom="paragraph">
                  <wp:posOffset>348930</wp:posOffset>
                </wp:positionV>
                <wp:extent cx="141120" cy="25560"/>
                <wp:effectExtent l="38100" t="38100" r="30480" b="3175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41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339.95pt;margin-top:26.75pt;width:12.3pt;height:3.3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">
                <v:imagedata r:id="rId50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4212960</wp:posOffset>
                </wp:positionH>
                <wp:positionV relativeFrom="paragraph">
                  <wp:posOffset>348210</wp:posOffset>
                </wp:positionV>
                <wp:extent cx="104040" cy="176760"/>
                <wp:effectExtent l="38100" t="38100" r="29845" b="3302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040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331.15pt;margin-top:26.85pt;width:9.5pt;height:15.0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">
                <v:imagedata r:id="rId52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4228800</wp:posOffset>
                </wp:positionH>
                <wp:positionV relativeFrom="paragraph">
                  <wp:posOffset>369450</wp:posOffset>
                </wp:positionV>
                <wp:extent cx="97200" cy="112680"/>
                <wp:effectExtent l="38100" t="38100" r="36195" b="40005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72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332.35pt;margin-top:28.45pt;width:8.95pt;height:10.2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">
                <v:imagedata r:id="rId54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4025040</wp:posOffset>
                </wp:positionH>
                <wp:positionV relativeFrom="paragraph">
                  <wp:posOffset>370170</wp:posOffset>
                </wp:positionV>
                <wp:extent cx="152640" cy="15480"/>
                <wp:effectExtent l="38100" t="38100" r="38100" b="4191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526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316.3pt;margin-top:28.4pt;width:13.4pt;height:2.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">
                <v:imagedata r:id="rId56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035840</wp:posOffset>
                </wp:positionH>
                <wp:positionV relativeFrom="paragraph">
                  <wp:posOffset>283050</wp:posOffset>
                </wp:positionV>
                <wp:extent cx="131040" cy="286200"/>
                <wp:effectExtent l="38100" t="38100" r="40640" b="3810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3104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317.1pt;margin-top:21.65pt;width:11.65pt;height:24.0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">
                <v:imagedata r:id="rId58" o:title=""/>
              </v:shape>
            </w:pict>
          </mc:Fallback>
        </mc:AlternateContent>
      </w:r>
      <w:r w:rsidR="005F6F12" w:rsidRPr="001438C0">
        <w:rPr>
          <w:color w:val="FF0000"/>
          <w:lang w:val="el-GR"/>
        </w:rPr>
        <w:t>- αλλάξω τη σειρά των εξισώσεων</w:t>
      </w:r>
    </w:p>
    <w:p w:rsidR="005F6F12" w:rsidRPr="001438C0" w:rsidRDefault="00401938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lang w:val="el-GR"/>
        </w:rPr>
      </w:pP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3194880</wp:posOffset>
                </wp:positionH>
                <wp:positionV relativeFrom="paragraph">
                  <wp:posOffset>272450</wp:posOffset>
                </wp:positionV>
                <wp:extent cx="50040" cy="4320"/>
                <wp:effectExtent l="38100" t="38100" r="45720" b="53340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500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250.55pt;margin-top:20.35pt;width:6pt;height:2.5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">
                <v:imagedata r:id="rId60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832880</wp:posOffset>
                </wp:positionH>
                <wp:positionV relativeFrom="paragraph">
                  <wp:posOffset>52650</wp:posOffset>
                </wp:positionV>
                <wp:extent cx="168120" cy="159840"/>
                <wp:effectExtent l="38100" t="38100" r="41910" b="3111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681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379.8pt;margin-top:3.35pt;width:14.85pt;height:14.2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">
                <v:imagedata r:id="rId62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772760</wp:posOffset>
                </wp:positionH>
                <wp:positionV relativeFrom="paragraph">
                  <wp:posOffset>450</wp:posOffset>
                </wp:positionV>
                <wp:extent cx="67320" cy="143280"/>
                <wp:effectExtent l="38100" t="38100" r="27940" b="2857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7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375.1pt;margin-top:-.55pt;width:6.5pt;height:12.6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">
                <v:imagedata r:id="rId64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749000</wp:posOffset>
                </wp:positionH>
                <wp:positionV relativeFrom="paragraph">
                  <wp:posOffset>19890</wp:posOffset>
                </wp:positionV>
                <wp:extent cx="122400" cy="93600"/>
                <wp:effectExtent l="38100" t="38100" r="30480" b="4000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224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373.25pt;margin-top:.9pt;width:11.2pt;height:8.7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">
                <v:imagedata r:id="rId66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807520</wp:posOffset>
                </wp:positionH>
                <wp:positionV relativeFrom="paragraph">
                  <wp:posOffset>172530</wp:posOffset>
                </wp:positionV>
                <wp:extent cx="102600" cy="174240"/>
                <wp:effectExtent l="38100" t="38100" r="31115" b="3556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026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220.4pt;margin-top:12.75pt;width:9.65pt;height:15.3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">
                <v:imagedata r:id="rId68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663160</wp:posOffset>
                </wp:positionH>
                <wp:positionV relativeFrom="paragraph">
                  <wp:posOffset>162090</wp:posOffset>
                </wp:positionV>
                <wp:extent cx="21240" cy="250920"/>
                <wp:effectExtent l="38100" t="38100" r="36195" b="3492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2124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208.95pt;margin-top:12.2pt;width:3.05pt;height:21.0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">
                <v:imagedata r:id="rId70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645160</wp:posOffset>
                </wp:positionH>
                <wp:positionV relativeFrom="paragraph">
                  <wp:posOffset>287010</wp:posOffset>
                </wp:positionV>
                <wp:extent cx="81360" cy="30960"/>
                <wp:effectExtent l="38100" t="38100" r="33020" b="4572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81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207.75pt;margin-top:21.85pt;width:7.7pt;height:3.9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">
                <v:imagedata r:id="rId72" o:title=""/>
              </v:shape>
            </w:pict>
          </mc:Fallback>
        </mc:AlternateContent>
      </w:r>
      <w:r w:rsidR="00C808BB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614200</wp:posOffset>
                </wp:positionH>
                <wp:positionV relativeFrom="paragraph">
                  <wp:posOffset>260370</wp:posOffset>
                </wp:positionV>
                <wp:extent cx="126360" cy="13680"/>
                <wp:effectExtent l="38100" t="38100" r="26670" b="4381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26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205.15pt;margin-top:19.8pt;width:11.45pt;height:2.6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">
                <v:imagedata r:id="rId74" o:title=""/>
              </v:shape>
            </w:pict>
          </mc:Fallback>
        </mc:AlternateContent>
      </w:r>
      <w:r w:rsidR="005F6F12" w:rsidRPr="001438C0">
        <w:rPr>
          <w:color w:val="FF0000"/>
          <w:lang w:val="el-GR"/>
        </w:rPr>
        <w:t xml:space="preserve">- πολλαπλασιάσω μία εξίσωση με </w:t>
      </w:r>
      <w:r w:rsidR="005F6F12" w:rsidRPr="001438C0">
        <w:rPr>
          <w:color w:val="FF0000"/>
          <w:position w:val="-6"/>
        </w:rPr>
        <w:object w:dxaOrig="220" w:dyaOrig="279">
          <v:shape id="_x0000_i1027" type="#_x0000_t75" style="width:11pt;height:14pt" o:ole="">
            <v:imagedata r:id="rId75" o:title=""/>
          </v:shape>
          <o:OLEObject Type="Embed" ProgID="Equation.DSMT4" ShapeID="_x0000_i1027" DrawAspect="Content" ObjectID="_1667393340" r:id="rId76"/>
        </w:object>
      </w:r>
    </w:p>
    <w:p w:rsidR="005F6F12" w:rsidRDefault="00C808BB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5048520</wp:posOffset>
                </wp:positionH>
                <wp:positionV relativeFrom="paragraph">
                  <wp:posOffset>361530</wp:posOffset>
                </wp:positionV>
                <wp:extent cx="113400" cy="137520"/>
                <wp:effectExtent l="38100" t="38100" r="39370" b="5334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134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396.7pt;margin-top:27.5pt;width:10.75pt;height:12.7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">
                <v:imagedata r:id="rId7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939440</wp:posOffset>
                </wp:positionH>
                <wp:positionV relativeFrom="paragraph">
                  <wp:posOffset>270810</wp:posOffset>
                </wp:positionV>
                <wp:extent cx="7560" cy="280080"/>
                <wp:effectExtent l="38100" t="38100" r="50165" b="4381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756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388.05pt;margin-top:20.55pt;width:2.35pt;height:23.5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">
                <v:imagedata r:id="rId8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874640</wp:posOffset>
                </wp:positionH>
                <wp:positionV relativeFrom="paragraph">
                  <wp:posOffset>429930</wp:posOffset>
                </wp:positionV>
                <wp:extent cx="180000" cy="30600"/>
                <wp:effectExtent l="38100" t="38100" r="29845" b="4572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800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383.15pt;margin-top:33.15pt;width:15.6pt;height:3.9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">
                <v:imagedata r:id="rId8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849800</wp:posOffset>
                </wp:positionH>
                <wp:positionV relativeFrom="paragraph">
                  <wp:posOffset>403290</wp:posOffset>
                </wp:positionV>
                <wp:extent cx="146160" cy="10440"/>
                <wp:effectExtent l="38100" t="38100" r="44450" b="4699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46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381.1pt;margin-top:30.95pt;width:13pt;height:2.4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">
                <v:imagedata r:id="rId8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738920</wp:posOffset>
                </wp:positionH>
                <wp:positionV relativeFrom="paragraph">
                  <wp:posOffset>246690</wp:posOffset>
                </wp:positionV>
                <wp:extent cx="92880" cy="307800"/>
                <wp:effectExtent l="38100" t="38100" r="40640" b="3556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9288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372.4pt;margin-top:18.65pt;width:8.85pt;height:25.8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">
                <v:imagedata r:id="rId8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481160</wp:posOffset>
                </wp:positionH>
                <wp:positionV relativeFrom="paragraph">
                  <wp:posOffset>419490</wp:posOffset>
                </wp:positionV>
                <wp:extent cx="243360" cy="38520"/>
                <wp:effectExtent l="38100" t="38100" r="42545" b="3810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433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352.15pt;margin-top:32.2pt;width:20.55pt;height:4.7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">
                <v:imagedata r:id="rId8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582320</wp:posOffset>
                </wp:positionH>
                <wp:positionV relativeFrom="paragraph">
                  <wp:posOffset>286650</wp:posOffset>
                </wp:positionV>
                <wp:extent cx="59400" cy="261720"/>
                <wp:effectExtent l="38100" t="38100" r="36195" b="4318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5940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5in;margin-top:21.7pt;width:6.4pt;height:22.3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">
                <v:imagedata r:id="rId9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590240</wp:posOffset>
                </wp:positionH>
                <wp:positionV relativeFrom="paragraph">
                  <wp:posOffset>284850</wp:posOffset>
                </wp:positionV>
                <wp:extent cx="7200" cy="24840"/>
                <wp:effectExtent l="19050" t="19050" r="31115" b="3238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72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360.95pt;margin-top:21.95pt;width:1.45pt;height:2.8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">
                <v:imagedata r:id="rId9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818320</wp:posOffset>
                </wp:positionH>
                <wp:positionV relativeFrom="paragraph">
                  <wp:posOffset>436770</wp:posOffset>
                </wp:positionV>
                <wp:extent cx="115200" cy="31320"/>
                <wp:effectExtent l="38100" t="38100" r="37465" b="2603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152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221.25pt;margin-top:33.75pt;width:10.3pt;height:3.7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">
                <v:imagedata r:id="rId9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854240</wp:posOffset>
                </wp:positionH>
                <wp:positionV relativeFrom="paragraph">
                  <wp:posOffset>409050</wp:posOffset>
                </wp:positionV>
                <wp:extent cx="532800" cy="59400"/>
                <wp:effectExtent l="38100" t="38100" r="19685" b="3619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5328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145.25pt;margin-top:31.65pt;width:43.5pt;height:6.0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">
                <v:imagedata r:id="rId9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399640</wp:posOffset>
                </wp:positionH>
                <wp:positionV relativeFrom="paragraph">
                  <wp:posOffset>144810</wp:posOffset>
                </wp:positionV>
                <wp:extent cx="14040" cy="17280"/>
                <wp:effectExtent l="19050" t="19050" r="24130" b="2095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4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188.3pt;margin-top:11.05pt;width:2.15pt;height:2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">
                <v:imagedata r:id="rId9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984920</wp:posOffset>
                </wp:positionH>
                <wp:positionV relativeFrom="paragraph">
                  <wp:posOffset>125370</wp:posOffset>
                </wp:positionV>
                <wp:extent cx="21240" cy="28440"/>
                <wp:effectExtent l="38100" t="38100" r="36195" b="2921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212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155.5pt;margin-top:9.4pt;width:2.95pt;height:3.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">
                <v:imagedata r:id="rId10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870440</wp:posOffset>
                </wp:positionH>
                <wp:positionV relativeFrom="paragraph">
                  <wp:posOffset>409050</wp:posOffset>
                </wp:positionV>
                <wp:extent cx="518760" cy="61920"/>
                <wp:effectExtent l="38100" t="38100" r="34290" b="3365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5187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146.7pt;margin-top:31.35pt;width:42.5pt;height:6.2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">
                <v:imagedata r:id="rId102" o:title=""/>
              </v:shape>
            </w:pict>
          </mc:Fallback>
        </mc:AlternateContent>
      </w:r>
      <w:r w:rsidR="002D1BFD" w:rsidRPr="00016FAC">
        <w:rPr>
          <w:position w:val="-14"/>
          <w:highlight w:val="yellow"/>
        </w:rPr>
        <w:object w:dxaOrig="2439" w:dyaOrig="400">
          <v:shape id="_x0000_i1028" type="#_x0000_t75" style="width:121.95pt;height:20pt" o:ole="">
            <v:imagedata r:id="rId103" o:title=""/>
          </v:shape>
          <o:OLEObject Type="Embed" ProgID="Equation.DSMT4" ShapeID="_x0000_i1028" DrawAspect="Content" ObjectID="_1667393341" r:id="rId104"/>
        </w:object>
      </w:r>
    </w:p>
    <w:p w:rsidR="002D1BFD" w:rsidRPr="002D1BFD" w:rsidRDefault="00C808BB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6278640</wp:posOffset>
                </wp:positionH>
                <wp:positionV relativeFrom="paragraph">
                  <wp:posOffset>5850</wp:posOffset>
                </wp:positionV>
                <wp:extent cx="360" cy="360"/>
                <wp:effectExtent l="0" t="0" r="0" b="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493.4pt;margin-top:-.55pt;width:2.05pt;height:2.0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kPTF/AQAAMAMAAA4AAABkcnMvZTJvRG9jLnhtbJxSy07DMBC8I/EP&#10;lu80SUEVRE16oELqgdIDfIBx7MYi9kZrp0n/nk36BiGkXqJ9O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35E3CmROWWJF0NuRk0GEBy0sE6kT71l/YnUbbu0KUWZdxMn7bfwfTVReYpOJ9fw+S&#10;6n1whrn79zDhbPs09sLn87yndHbo+T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">
                <v:imagedata r:id="rId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2563440</wp:posOffset>
                </wp:positionH>
                <wp:positionV relativeFrom="paragraph">
                  <wp:posOffset>380250</wp:posOffset>
                </wp:positionV>
                <wp:extent cx="286560" cy="16920"/>
                <wp:effectExtent l="19050" t="38100" r="37465" b="4064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286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201.2pt;margin-top:29.25pt;width:23.9pt;height:2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">
                <v:imagedata r:id="rId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242680</wp:posOffset>
                </wp:positionH>
                <wp:positionV relativeFrom="paragraph">
                  <wp:posOffset>404010</wp:posOffset>
                </wp:positionV>
                <wp:extent cx="140760" cy="29520"/>
                <wp:effectExtent l="19050" t="38100" r="31115" b="2794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407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176.25pt;margin-top:31.35pt;width:12.2pt;height:3.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">
                <v:imagedata r:id="rId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363720</wp:posOffset>
                </wp:positionH>
                <wp:positionV relativeFrom="paragraph">
                  <wp:posOffset>164250</wp:posOffset>
                </wp:positionV>
                <wp:extent cx="466560" cy="61560"/>
                <wp:effectExtent l="38100" t="19050" r="29210" b="3429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4665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264.3pt;margin-top:12.4pt;width:38pt;height:5.8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">
                <v:imagedata r:id="rId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935240</wp:posOffset>
                </wp:positionH>
                <wp:positionV relativeFrom="paragraph">
                  <wp:posOffset>-15030</wp:posOffset>
                </wp:positionV>
                <wp:extent cx="444960" cy="66600"/>
                <wp:effectExtent l="38100" t="38100" r="31750" b="2921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4449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151.8pt;margin-top:-1.95pt;width:36.35pt;height:6.6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">
                <v:imagedata r:id="rId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5260560</wp:posOffset>
                </wp:positionH>
                <wp:positionV relativeFrom="paragraph">
                  <wp:posOffset>66330</wp:posOffset>
                </wp:positionV>
                <wp:extent cx="11160" cy="31680"/>
                <wp:effectExtent l="38100" t="38100" r="46355" b="4508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11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413.5pt;margin-top:4.5pt;width:2.55pt;height:4.1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">
                <v:imagedata r:id="rId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975640</wp:posOffset>
                </wp:positionH>
                <wp:positionV relativeFrom="paragraph">
                  <wp:posOffset>-102510</wp:posOffset>
                </wp:positionV>
                <wp:extent cx="237240" cy="336960"/>
                <wp:effectExtent l="38100" t="38100" r="29845" b="2540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23724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233.55pt;margin-top:-8.65pt;width:20pt;height:27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">
                <v:imagedata r:id="rId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839280</wp:posOffset>
                </wp:positionH>
                <wp:positionV relativeFrom="paragraph">
                  <wp:posOffset>-190350</wp:posOffset>
                </wp:positionV>
                <wp:extent cx="244800" cy="431280"/>
                <wp:effectExtent l="38100" t="38100" r="41275" b="2603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4480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301.55pt;margin-top:-15.7pt;width:20.75pt;height:35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">
                <v:imagedata r:id="rId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189200</wp:posOffset>
                </wp:positionH>
                <wp:positionV relativeFrom="paragraph">
                  <wp:posOffset>97650</wp:posOffset>
                </wp:positionV>
                <wp:extent cx="2160" cy="26640"/>
                <wp:effectExtent l="38100" t="38100" r="36195" b="3111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21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329.1pt;margin-top:7.1pt;width:1.6pt;height:3.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">
                <v:imagedata r:id="rId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022520</wp:posOffset>
                </wp:positionH>
                <wp:positionV relativeFrom="paragraph">
                  <wp:posOffset>-98910</wp:posOffset>
                </wp:positionV>
                <wp:extent cx="135000" cy="206640"/>
                <wp:effectExtent l="38100" t="38100" r="36830" b="4127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3500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315.85pt;margin-top:-8.3pt;width:12.4pt;height:17.6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">
                <v:imagedata r:id="rId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917400</wp:posOffset>
                </wp:positionH>
                <wp:positionV relativeFrom="paragraph">
                  <wp:posOffset>-105390</wp:posOffset>
                </wp:positionV>
                <wp:extent cx="111600" cy="219600"/>
                <wp:effectExtent l="38100" t="38100" r="41275" b="2857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116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307.75pt;margin-top:-9.05pt;width:10.3pt;height:18.7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">
                <v:imagedata r:id="rId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719320</wp:posOffset>
                </wp:positionH>
                <wp:positionV relativeFrom="paragraph">
                  <wp:posOffset>-32670</wp:posOffset>
                </wp:positionV>
                <wp:extent cx="145800" cy="155880"/>
                <wp:effectExtent l="38100" t="38100" r="26035" b="34925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458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213.4pt;margin-top:-3.1pt;width:12.8pt;height:13.5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">
                <v:imagedata r:id="rId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890680</wp:posOffset>
                </wp:positionH>
                <wp:positionV relativeFrom="paragraph">
                  <wp:posOffset>-36270</wp:posOffset>
                </wp:positionV>
                <wp:extent cx="82080" cy="120600"/>
                <wp:effectExtent l="38100" t="38100" r="13335" b="3238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820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226.95pt;margin-top:-3.5pt;width:7.8pt;height:10.9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">
                <v:imagedata r:id="rId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815520</wp:posOffset>
                </wp:positionH>
                <wp:positionV relativeFrom="paragraph">
                  <wp:posOffset>72450</wp:posOffset>
                </wp:positionV>
                <wp:extent cx="80640" cy="19440"/>
                <wp:effectExtent l="19050" t="19050" r="34290" b="1905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806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299.9pt;margin-top:5.1pt;width:7.5pt;height:2.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">
                <v:imagedata r:id="rId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821640</wp:posOffset>
                </wp:positionH>
                <wp:positionV relativeFrom="paragraph">
                  <wp:posOffset>35370</wp:posOffset>
                </wp:positionV>
                <wp:extent cx="100800" cy="9360"/>
                <wp:effectExtent l="38100" t="38100" r="33020" b="2921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00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300.25pt;margin-top:2.05pt;width:9.3pt;height:2.2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">
                <v:imagedata r:id="rId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612120</wp:posOffset>
                </wp:positionH>
                <wp:positionV relativeFrom="paragraph">
                  <wp:posOffset>-13230</wp:posOffset>
                </wp:positionV>
                <wp:extent cx="110520" cy="155520"/>
                <wp:effectExtent l="38100" t="38100" r="3810" b="3556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105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283.65pt;margin-top:-1.85pt;width:10.3pt;height:13.8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">
                <v:imagedata r:id="rId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516360</wp:posOffset>
                </wp:positionH>
                <wp:positionV relativeFrom="paragraph">
                  <wp:posOffset>30330</wp:posOffset>
                </wp:positionV>
                <wp:extent cx="61200" cy="74520"/>
                <wp:effectExtent l="19050" t="19050" r="34290" b="2095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612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276.2pt;margin-top:1.95pt;width:5.9pt;height:6.9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">
                <v:imagedata r:id="rId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521040</wp:posOffset>
                </wp:positionH>
                <wp:positionV relativeFrom="paragraph">
                  <wp:posOffset>21330</wp:posOffset>
                </wp:positionV>
                <wp:extent cx="64800" cy="88560"/>
                <wp:effectExtent l="38100" t="38100" r="30480" b="2603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648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276.55pt;margin-top:1pt;width:6.45pt;height:8.3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">
                <v:imagedata r:id="rId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477840</wp:posOffset>
                </wp:positionH>
                <wp:positionV relativeFrom="paragraph">
                  <wp:posOffset>99090</wp:posOffset>
                </wp:positionV>
                <wp:extent cx="16200" cy="26640"/>
                <wp:effectExtent l="38100" t="38100" r="22225" b="3111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6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273.35pt;margin-top:7.3pt;width:2.5pt;height:3.3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">
                <v:imagedata r:id="rId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376680</wp:posOffset>
                </wp:positionH>
                <wp:positionV relativeFrom="paragraph">
                  <wp:posOffset>14130</wp:posOffset>
                </wp:positionV>
                <wp:extent cx="65520" cy="101520"/>
                <wp:effectExtent l="38100" t="38100" r="29845" b="3238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655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265.2pt;margin-top:.4pt;width:6.45pt;height:9.4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">
                <v:imagedata r:id="rId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210360</wp:posOffset>
                </wp:positionH>
                <wp:positionV relativeFrom="paragraph">
                  <wp:posOffset>-17550</wp:posOffset>
                </wp:positionV>
                <wp:extent cx="115200" cy="124920"/>
                <wp:effectExtent l="38100" t="38100" r="37465" b="2794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15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252.1pt;margin-top:-2pt;width:10.55pt;height:11.2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">
                <v:imagedata r:id="rId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063120</wp:posOffset>
                </wp:positionH>
                <wp:positionV relativeFrom="paragraph">
                  <wp:posOffset>50130</wp:posOffset>
                </wp:positionV>
                <wp:extent cx="78120" cy="80280"/>
                <wp:effectExtent l="19050" t="19050" r="17145" b="3429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781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240.65pt;margin-top:3.55pt;width:7.1pt;height:7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">
                <v:imagedata r:id="rId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075720</wp:posOffset>
                </wp:positionH>
                <wp:positionV relativeFrom="paragraph">
                  <wp:posOffset>-49230</wp:posOffset>
                </wp:positionV>
                <wp:extent cx="51120" cy="185760"/>
                <wp:effectExtent l="38100" t="38100" r="25400" b="4318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511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241.55pt;margin-top:-4.6pt;width:5.4pt;height:16.1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">
                <v:imagedata r:id="rId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823000</wp:posOffset>
                </wp:positionH>
                <wp:positionV relativeFrom="paragraph">
                  <wp:posOffset>49770</wp:posOffset>
                </wp:positionV>
                <wp:extent cx="78480" cy="6840"/>
                <wp:effectExtent l="38100" t="19050" r="36195" b="3175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784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221.75pt;margin-top:3.4pt;width:7.4pt;height:1.7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">
                <v:imagedata r:id="rId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874760</wp:posOffset>
                </wp:positionH>
                <wp:positionV relativeFrom="paragraph">
                  <wp:posOffset>-990</wp:posOffset>
                </wp:positionV>
                <wp:extent cx="6840" cy="14040"/>
                <wp:effectExtent l="19050" t="19050" r="31750" b="2413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6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147.25pt;margin-top:-.4pt;width:1.3pt;height:1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">
                <v:imagedata r:id="rId154" o:title=""/>
              </v:shape>
            </w:pict>
          </mc:Fallback>
        </mc:AlternateContent>
      </w:r>
      <w:r w:rsidR="002D1BFD">
        <w:rPr>
          <w:lang w:val="el-GR"/>
        </w:rPr>
        <w:t xml:space="preserve">Π.χ. </w:t>
      </w:r>
      <w:r w:rsidR="002D1BFD">
        <w:rPr>
          <w:lang w:val="el-GR"/>
        </w:rPr>
        <w:tab/>
      </w:r>
      <w:r w:rsidR="002D1BFD">
        <w:rPr>
          <w:lang w:val="el-GR"/>
        </w:rPr>
        <w:tab/>
      </w:r>
      <w:r w:rsidR="002D1BFD" w:rsidRPr="001438C0">
        <w:rPr>
          <w:position w:val="-12"/>
          <w:lang w:val="el-GR"/>
        </w:rPr>
        <w:object w:dxaOrig="1640" w:dyaOrig="380">
          <v:shape id="_x0000_i1029" type="#_x0000_t75" style="width:82pt;height:19pt" o:ole="">
            <v:imagedata r:id="rId155" o:title=""/>
          </v:shape>
          <o:OLEObject Type="Embed" ProgID="Equation.DSMT4" ShapeID="_x0000_i1029" DrawAspect="Content" ObjectID="_1667393342" r:id="rId156"/>
        </w:object>
      </w:r>
      <w:r w:rsidR="002D1BFD" w:rsidRPr="001438C0">
        <w:rPr>
          <w:position w:val="-12"/>
          <w:lang w:val="el-GR"/>
        </w:rPr>
        <w:object w:dxaOrig="2100" w:dyaOrig="380">
          <v:shape id="_x0000_i1030" type="#_x0000_t75" style="width:105pt;height:19pt" o:ole="">
            <v:imagedata r:id="rId157" o:title=""/>
          </v:shape>
          <o:OLEObject Type="Embed" ProgID="Equation.DSMT4" ShapeID="_x0000_i1030" DrawAspect="Content" ObjectID="_1667393343" r:id="rId158"/>
        </w:object>
      </w:r>
    </w:p>
    <w:p w:rsidR="005F6F12" w:rsidRPr="001438C0" w:rsidRDefault="00C808BB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378400</wp:posOffset>
                </wp:positionH>
                <wp:positionV relativeFrom="paragraph">
                  <wp:posOffset>-4950</wp:posOffset>
                </wp:positionV>
                <wp:extent cx="458280" cy="69840"/>
                <wp:effectExtent l="38100" t="38100" r="37465" b="2603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4582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186.8pt;margin-top:-1.1pt;width:37.3pt;height:6.8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">
                <v:imagedata r:id="rId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898800</wp:posOffset>
                </wp:positionH>
                <wp:positionV relativeFrom="paragraph">
                  <wp:posOffset>-24750</wp:posOffset>
                </wp:positionV>
                <wp:extent cx="613080" cy="75960"/>
                <wp:effectExtent l="38100" t="19050" r="34925" b="1968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6130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70.05pt;margin-top:-2.65pt;width:49.65pt;height:7.1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">
                <v:imagedata r:id="rId162" o:title=""/>
              </v:shape>
            </w:pict>
          </mc:Fallback>
        </mc:AlternateContent>
      </w:r>
      <w:r w:rsidR="005F6F12" w:rsidRPr="001438C0">
        <w:rPr>
          <w:lang w:val="el-GR"/>
        </w:rPr>
        <w:t xml:space="preserve">- </w:t>
      </w:r>
      <w:r w:rsidR="005F6F12" w:rsidRPr="001438C0">
        <w:rPr>
          <w:color w:val="FF0000"/>
          <w:lang w:val="el-GR"/>
        </w:rPr>
        <w:t>προσθέσω σε μία εξίσωση πολλαπλάσιο μίας άλλης εξίσωσης</w:t>
      </w:r>
    </w:p>
    <w:p w:rsidR="005F6F12" w:rsidRDefault="00401938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2274720</wp:posOffset>
                </wp:positionH>
                <wp:positionV relativeFrom="paragraph">
                  <wp:posOffset>-1161430</wp:posOffset>
                </wp:positionV>
                <wp:extent cx="360" cy="360"/>
                <wp:effectExtent l="0" t="0" r="0" b="0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178.1pt;margin-top:-92.45pt;width:2.05pt;height:2.0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V6+i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yYPI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">
                <v:imagedata r:id="rId16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420080</wp:posOffset>
                </wp:positionH>
                <wp:positionV relativeFrom="paragraph">
                  <wp:posOffset>679610</wp:posOffset>
                </wp:positionV>
                <wp:extent cx="27720" cy="15480"/>
                <wp:effectExtent l="38100" t="38100" r="29845" b="4191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277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111.15pt;margin-top:52.85pt;width:3.6pt;height:2.6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">
                <v:imagedata r:id="rId16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2117760</wp:posOffset>
                </wp:positionH>
                <wp:positionV relativeFrom="paragraph">
                  <wp:posOffset>587810</wp:posOffset>
                </wp:positionV>
                <wp:extent cx="179280" cy="330480"/>
                <wp:effectExtent l="38100" t="38100" r="30480" b="3175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7928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166.05pt;margin-top:45.65pt;width:15.55pt;height:27.4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">
                <v:imagedata r:id="rId16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129280</wp:posOffset>
                </wp:positionH>
                <wp:positionV relativeFrom="paragraph">
                  <wp:posOffset>708770</wp:posOffset>
                </wp:positionV>
                <wp:extent cx="197640" cy="38160"/>
                <wp:effectExtent l="38100" t="38100" r="31115" b="3810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976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167.15pt;margin-top:55.15pt;width:16.7pt;height:4.3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">
                <v:imagedata r:id="rId17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179320</wp:posOffset>
                </wp:positionH>
                <wp:positionV relativeFrom="paragraph">
                  <wp:posOffset>643250</wp:posOffset>
                </wp:positionV>
                <wp:extent cx="218160" cy="9000"/>
                <wp:effectExtent l="38100" t="38100" r="29845" b="2921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218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170.9pt;margin-top:49.95pt;width:18.55pt;height:2.1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">
                <v:imagedata r:id="rId17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495400</wp:posOffset>
                </wp:positionH>
                <wp:positionV relativeFrom="paragraph">
                  <wp:posOffset>-17710</wp:posOffset>
                </wp:positionV>
                <wp:extent cx="1103760" cy="380160"/>
                <wp:effectExtent l="38100" t="38100" r="39370" b="3937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10376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196pt;margin-top:-2.15pt;width:88.1pt;height:31.4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">
                <v:imagedata r:id="rId17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517000</wp:posOffset>
                </wp:positionH>
                <wp:positionV relativeFrom="paragraph">
                  <wp:posOffset>390530</wp:posOffset>
                </wp:positionV>
                <wp:extent cx="1627920" cy="426960"/>
                <wp:effectExtent l="38100" t="38100" r="29845" b="3048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627920" cy="42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197.5pt;margin-top:30pt;width:129.65pt;height:35.0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">
                <v:imagedata r:id="rId17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1082400</wp:posOffset>
                </wp:positionH>
                <wp:positionV relativeFrom="paragraph">
                  <wp:posOffset>-76030</wp:posOffset>
                </wp:positionV>
                <wp:extent cx="1168560" cy="990000"/>
                <wp:effectExtent l="38100" t="38100" r="31750" b="38735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168560" cy="9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84.55pt;margin-top:-6.9pt;width:93.5pt;height:79.5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">
                <v:imagedata r:id="rId178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132880</wp:posOffset>
                </wp:positionH>
                <wp:positionV relativeFrom="paragraph">
                  <wp:posOffset>267570</wp:posOffset>
                </wp:positionV>
                <wp:extent cx="145080" cy="211320"/>
                <wp:effectExtent l="38100" t="38100" r="26670" b="3683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4508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167.2pt;margin-top:20.5pt;width:12.8pt;height:17.9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">
                <v:imagedata r:id="rId180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338800</wp:posOffset>
                </wp:positionH>
                <wp:positionV relativeFrom="paragraph">
                  <wp:posOffset>290250</wp:posOffset>
                </wp:positionV>
                <wp:extent cx="107280" cy="178920"/>
                <wp:effectExtent l="38100" t="38100" r="7620" b="3111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072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183.45pt;margin-top:22.3pt;width:9.95pt;height:15.4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">
                <v:imagedata r:id="rId182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180040</wp:posOffset>
                </wp:positionH>
                <wp:positionV relativeFrom="paragraph">
                  <wp:posOffset>379530</wp:posOffset>
                </wp:positionV>
                <wp:extent cx="249480" cy="47160"/>
                <wp:effectExtent l="38100" t="38100" r="36830" b="2921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2494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171.05pt;margin-top:29.2pt;width:20.95pt;height:5.0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">
                <v:imagedata r:id="rId184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172840</wp:posOffset>
                </wp:positionH>
                <wp:positionV relativeFrom="paragraph">
                  <wp:posOffset>344250</wp:posOffset>
                </wp:positionV>
                <wp:extent cx="227160" cy="24840"/>
                <wp:effectExtent l="38100" t="38100" r="40005" b="3238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2271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170.4pt;margin-top:26.45pt;width:19.4pt;height:3.3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">
                <v:imagedata r:id="rId186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929000</wp:posOffset>
                </wp:positionH>
                <wp:positionV relativeFrom="paragraph">
                  <wp:posOffset>683370</wp:posOffset>
                </wp:positionV>
                <wp:extent cx="73080" cy="114840"/>
                <wp:effectExtent l="38100" t="38100" r="41275" b="3810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730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387.4pt;margin-top:53pt;width:7.15pt;height:10.6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">
                <v:imagedata r:id="rId188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808960</wp:posOffset>
                </wp:positionH>
                <wp:positionV relativeFrom="paragraph">
                  <wp:posOffset>692730</wp:posOffset>
                </wp:positionV>
                <wp:extent cx="28080" cy="82800"/>
                <wp:effectExtent l="38100" t="38100" r="29210" b="3175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280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220.6pt;margin-top:53.95pt;width:3.5pt;height:7.7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">
                <v:imagedata r:id="rId190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544720</wp:posOffset>
                </wp:positionH>
                <wp:positionV relativeFrom="paragraph">
                  <wp:posOffset>711810</wp:posOffset>
                </wp:positionV>
                <wp:extent cx="182520" cy="81720"/>
                <wp:effectExtent l="38100" t="38100" r="8255" b="3302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825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199.65pt;margin-top:55.4pt;width:15.7pt;height:7.8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">
                <v:imagedata r:id="rId192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595840</wp:posOffset>
                </wp:positionH>
                <wp:positionV relativeFrom="paragraph">
                  <wp:posOffset>707850</wp:posOffset>
                </wp:positionV>
                <wp:extent cx="232200" cy="18000"/>
                <wp:effectExtent l="38100" t="38100" r="34925" b="3937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232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203.7pt;margin-top:55.05pt;width:19.6pt;height:2.8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">
                <v:imagedata r:id="rId194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877360</wp:posOffset>
                </wp:positionH>
                <wp:positionV relativeFrom="paragraph">
                  <wp:posOffset>69570</wp:posOffset>
                </wp:positionV>
                <wp:extent cx="9360" cy="21240"/>
                <wp:effectExtent l="19050" t="19050" r="29210" b="1714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9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226.15pt;margin-top:5.15pt;width:1.55pt;height:2.4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">
                <v:imagedata r:id="rId196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2954760</wp:posOffset>
                </wp:positionH>
                <wp:positionV relativeFrom="paragraph">
                  <wp:posOffset>599490</wp:posOffset>
                </wp:positionV>
                <wp:extent cx="9360" cy="8280"/>
                <wp:effectExtent l="19050" t="38100" r="29210" b="2984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9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231.95pt;margin-top:46.5pt;width:1.95pt;height:1.8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">
                <v:imagedata r:id="rId198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591440</wp:posOffset>
                </wp:positionH>
                <wp:positionV relativeFrom="paragraph">
                  <wp:posOffset>618570</wp:posOffset>
                </wp:positionV>
                <wp:extent cx="4320" cy="9360"/>
                <wp:effectExtent l="19050" t="19050" r="34290" b="2921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4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125pt;margin-top:48.4pt;width:1.25pt;height:1.6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">
                <v:imagedata r:id="rId200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664600</wp:posOffset>
                </wp:positionH>
                <wp:positionV relativeFrom="paragraph">
                  <wp:posOffset>303210</wp:posOffset>
                </wp:positionV>
                <wp:extent cx="18360" cy="5400"/>
                <wp:effectExtent l="38100" t="38100" r="39370" b="3302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8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209.05pt;margin-top:23.15pt;width:2.95pt;height:1.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">
                <v:imagedata r:id="rId202" o:title=""/>
              </v:shape>
            </w:pict>
          </mc:Fallback>
        </mc:AlternateContent>
      </w:r>
      <w:r w:rsidR="005F6F12" w:rsidRPr="00016FAC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5F04A18" wp14:editId="0E5738FD">
                <wp:simplePos x="0" y="0"/>
                <wp:positionH relativeFrom="column">
                  <wp:posOffset>2438400</wp:posOffset>
                </wp:positionH>
                <wp:positionV relativeFrom="paragraph">
                  <wp:posOffset>16510</wp:posOffset>
                </wp:positionV>
                <wp:extent cx="90805" cy="523875"/>
                <wp:effectExtent l="9525" t="6985" r="13970" b="12065"/>
                <wp:wrapNone/>
                <wp:docPr id="1278" name="AutoShap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523875"/>
                        </a:xfrm>
                        <a:prstGeom prst="leftBrace">
                          <a:avLst>
                            <a:gd name="adj1" fmla="val 4807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509" o:spid="_x0000_s1026" type="#_x0000_t87" style="position:absolute;margin-left:192pt;margin-top:1.3pt;width:7.15pt;height:4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"/>
            </w:pict>
          </mc:Fallback>
        </mc:AlternateContent>
      </w:r>
      <w:r w:rsidR="005F6F12" w:rsidRPr="00016FAC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31F337" wp14:editId="6E4C4C62">
                <wp:simplePos x="0" y="0"/>
                <wp:positionH relativeFrom="column">
                  <wp:posOffset>2047875</wp:posOffset>
                </wp:positionH>
                <wp:positionV relativeFrom="paragraph">
                  <wp:posOffset>6985</wp:posOffset>
                </wp:positionV>
                <wp:extent cx="114300" cy="523875"/>
                <wp:effectExtent l="9525" t="6985" r="9525" b="12065"/>
                <wp:wrapNone/>
                <wp:docPr id="1277" name="AutoShape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523875"/>
                        </a:xfrm>
                        <a:prstGeom prst="rightBrace">
                          <a:avLst>
                            <a:gd name="adj1" fmla="val 3819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508" o:spid="_x0000_s1026" type="#_x0000_t88" style="position:absolute;margin-left:161.25pt;margin-top:.55pt;width:9pt;height:4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"/>
            </w:pict>
          </mc:Fallback>
        </mc:AlternateContent>
      </w:r>
      <w:r w:rsidR="002D1BFD" w:rsidRPr="00016FAC">
        <w:rPr>
          <w:position w:val="-40"/>
          <w:highlight w:val="yellow"/>
        </w:rPr>
        <w:object w:dxaOrig="1100" w:dyaOrig="920">
          <v:shape id="_x0000_i1031" type="#_x0000_t75" style="width:55pt;height:46pt" o:ole="">
            <v:imagedata r:id="rId203" o:title=""/>
          </v:shape>
          <o:OLEObject Type="Embed" ProgID="Equation.DSMT4" ShapeID="_x0000_i1031" DrawAspect="Content" ObjectID="_1667393344" r:id="rId204"/>
        </w:object>
      </w:r>
      <w:r w:rsidR="005F6F12" w:rsidRPr="00016FAC">
        <w:rPr>
          <w:highlight w:val="yellow"/>
          <w:lang w:val="el-GR"/>
        </w:rPr>
        <w:t xml:space="preserve">    </w:t>
      </w:r>
      <w:r w:rsidR="005F6F12" w:rsidRPr="00016FAC">
        <w:rPr>
          <w:position w:val="-6"/>
          <w:highlight w:val="yellow"/>
        </w:rPr>
        <w:object w:dxaOrig="340" w:dyaOrig="240">
          <v:shape id="_x0000_i1032" type="#_x0000_t75" style="width:17pt;height:12pt" o:ole="">
            <v:imagedata r:id="rId205" o:title=""/>
          </v:shape>
          <o:OLEObject Type="Embed" ProgID="Equation.DSMT4" ShapeID="_x0000_i1032" DrawAspect="Content" ObjectID="_1667393345" r:id="rId206"/>
        </w:object>
      </w:r>
      <w:r w:rsidR="005F6F12" w:rsidRPr="00016FAC">
        <w:rPr>
          <w:highlight w:val="yellow"/>
          <w:lang w:val="el-GR"/>
        </w:rPr>
        <w:t xml:space="preserve">   </w:t>
      </w:r>
      <w:r w:rsidR="002D1BFD" w:rsidRPr="00016FAC">
        <w:rPr>
          <w:position w:val="-40"/>
          <w:highlight w:val="yellow"/>
        </w:rPr>
        <w:object w:dxaOrig="2180" w:dyaOrig="920">
          <v:shape id="_x0000_i1033" type="#_x0000_t75" style="width:109pt;height:46pt" o:ole="">
            <v:imagedata r:id="rId207" o:title=""/>
          </v:shape>
          <o:OLEObject Type="Embed" ProgID="Equation.DSMT4" ShapeID="_x0000_i1033" DrawAspect="Content" ObjectID="_1667393346" r:id="rId208"/>
        </w:object>
      </w:r>
    </w:p>
    <w:p w:rsidR="00B30E20" w:rsidRDefault="00C808BB" w:rsidP="00B30E2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567120</wp:posOffset>
                </wp:positionH>
                <wp:positionV relativeFrom="paragraph">
                  <wp:posOffset>357200</wp:posOffset>
                </wp:positionV>
                <wp:extent cx="2412000" cy="58320"/>
                <wp:effectExtent l="19050" t="19050" r="26670" b="3746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24120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280.55pt;margin-top:27.4pt;width:191.05pt;height:5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">
                <v:imagedata r:id="rId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456960</wp:posOffset>
                </wp:positionH>
                <wp:positionV relativeFrom="paragraph">
                  <wp:posOffset>427040</wp:posOffset>
                </wp:positionV>
                <wp:extent cx="21600" cy="7920"/>
                <wp:effectExtent l="19050" t="19050" r="16510" b="3048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1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271.75pt;margin-top:33.2pt;width:2.6pt;height:1.5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">
                <v:imagedata r:id="rId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407840</wp:posOffset>
                </wp:positionH>
                <wp:positionV relativeFrom="paragraph">
                  <wp:posOffset>164240</wp:posOffset>
                </wp:positionV>
                <wp:extent cx="472320" cy="23760"/>
                <wp:effectExtent l="38100" t="38100" r="42545" b="3365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4723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110.15pt;margin-top:12.25pt;width:38.8pt;height:3.4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">
                <v:imagedata r:id="rId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285080</wp:posOffset>
                </wp:positionH>
                <wp:positionV relativeFrom="paragraph">
                  <wp:posOffset>91160</wp:posOffset>
                </wp:positionV>
                <wp:extent cx="666000" cy="35280"/>
                <wp:effectExtent l="38100" t="38100" r="39370" b="4127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6660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100.75pt;margin-top:6.45pt;width:53.75pt;height:4.3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">
                <v:imagedata r:id="rId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6190440</wp:posOffset>
                </wp:positionH>
                <wp:positionV relativeFrom="paragraph">
                  <wp:posOffset>220040</wp:posOffset>
                </wp:positionV>
                <wp:extent cx="119160" cy="127440"/>
                <wp:effectExtent l="38100" t="38100" r="33655" b="4445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191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486.65pt;margin-top:16.6pt;width:11.1pt;height:11.6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">
                <v:imagedata r:id="rId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6235440</wp:posOffset>
                </wp:positionH>
                <wp:positionV relativeFrom="paragraph">
                  <wp:posOffset>245600</wp:posOffset>
                </wp:positionV>
                <wp:extent cx="2520" cy="5760"/>
                <wp:effectExtent l="19050" t="19050" r="17145" b="3238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2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490.35pt;margin-top:18.85pt;width:1.45pt;height:1.4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">
                <v:imagedata r:id="rId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6084240</wp:posOffset>
                </wp:positionH>
                <wp:positionV relativeFrom="paragraph">
                  <wp:posOffset>-64720</wp:posOffset>
                </wp:positionV>
                <wp:extent cx="126720" cy="281160"/>
                <wp:effectExtent l="38100" t="38100" r="45085" b="4318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2672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478.25pt;margin-top:-5.75pt;width:11.6pt;height:23.6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">
                <v:imagedata r:id="rId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5966520</wp:posOffset>
                </wp:positionH>
                <wp:positionV relativeFrom="paragraph">
                  <wp:posOffset>-57880</wp:posOffset>
                </wp:positionV>
                <wp:extent cx="106560" cy="356040"/>
                <wp:effectExtent l="38100" t="38100" r="46355" b="4445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0656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469.05pt;margin-top:-5.3pt;width:9.95pt;height:29.6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">
                <v:imagedata r:id="rId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897040</wp:posOffset>
                </wp:positionH>
                <wp:positionV relativeFrom="paragraph">
                  <wp:posOffset>9440</wp:posOffset>
                </wp:positionV>
                <wp:extent cx="56880" cy="136440"/>
                <wp:effectExtent l="38100" t="38100" r="38735" b="3556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568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463.65pt;margin-top:.1pt;width:5.9pt;height:12.0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">
                <v:imagedata r:id="rId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5824320</wp:posOffset>
                </wp:positionH>
                <wp:positionV relativeFrom="paragraph">
                  <wp:posOffset>87560</wp:posOffset>
                </wp:positionV>
                <wp:extent cx="134280" cy="16200"/>
                <wp:effectExtent l="38100" t="38100" r="37465" b="4127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34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457.9pt;margin-top:6.15pt;width:11.8pt;height:2.7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">
                <v:imagedata r:id="rId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4812000</wp:posOffset>
                </wp:positionH>
                <wp:positionV relativeFrom="paragraph">
                  <wp:posOffset>266480</wp:posOffset>
                </wp:positionV>
                <wp:extent cx="392400" cy="44280"/>
                <wp:effectExtent l="38100" t="38100" r="27305" b="3238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3924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378.3pt;margin-top:20.25pt;width:32.3pt;height:4.7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">
                <v:imagedata r:id="rId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709840</wp:posOffset>
                </wp:positionH>
                <wp:positionV relativeFrom="paragraph">
                  <wp:posOffset>206360</wp:posOffset>
                </wp:positionV>
                <wp:extent cx="124560" cy="148320"/>
                <wp:effectExtent l="19050" t="38100" r="46990" b="4254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245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448.7pt;margin-top:15.5pt;width:11.55pt;height:13.4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">
                <v:imagedata r:id="rId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586720</wp:posOffset>
                </wp:positionH>
                <wp:positionV relativeFrom="paragraph">
                  <wp:posOffset>-92080</wp:posOffset>
                </wp:positionV>
                <wp:extent cx="135360" cy="304200"/>
                <wp:effectExtent l="38100" t="38100" r="36195" b="3873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3536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439pt;margin-top:-7.95pt;width:12.3pt;height:25.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">
                <v:imagedata r:id="rId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404200</wp:posOffset>
                </wp:positionH>
                <wp:positionV relativeFrom="paragraph">
                  <wp:posOffset>103760</wp:posOffset>
                </wp:positionV>
                <wp:extent cx="176760" cy="10440"/>
                <wp:effectExtent l="38100" t="38100" r="33020" b="4699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76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424.85pt;margin-top:7.35pt;width:15.2pt;height:2.4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">
                <v:imagedata r:id="rId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423640</wp:posOffset>
                </wp:positionH>
                <wp:positionV relativeFrom="paragraph">
                  <wp:posOffset>14120</wp:posOffset>
                </wp:positionV>
                <wp:extent cx="121680" cy="24120"/>
                <wp:effectExtent l="38100" t="38100" r="31115" b="3365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216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426.4pt;margin-top:.45pt;width:11pt;height:3.3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">
                <v:imagedata r:id="rId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520520</wp:posOffset>
                </wp:positionH>
                <wp:positionV relativeFrom="paragraph">
                  <wp:posOffset>-31240</wp:posOffset>
                </wp:positionV>
                <wp:extent cx="488880" cy="78480"/>
                <wp:effectExtent l="38100" t="38100" r="26035" b="3619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488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119.2pt;margin-top:-3.2pt;width:39.9pt;height:7.5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">
                <v:imagedata r:id="rId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179200</wp:posOffset>
                </wp:positionH>
                <wp:positionV relativeFrom="paragraph">
                  <wp:posOffset>-25480</wp:posOffset>
                </wp:positionV>
                <wp:extent cx="129960" cy="270360"/>
                <wp:effectExtent l="38100" t="38100" r="3810" b="3492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2996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406.85pt;margin-top:-2.8pt;width:12.1pt;height:23.0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">
                <v:imagedata r:id="rId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045640</wp:posOffset>
                </wp:positionH>
                <wp:positionV relativeFrom="paragraph">
                  <wp:posOffset>34640</wp:posOffset>
                </wp:positionV>
                <wp:extent cx="87840" cy="147600"/>
                <wp:effectExtent l="38100" t="38100" r="26670" b="2413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878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396.6pt;margin-top:2.2pt;width:8.15pt;height:12.8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">
                <v:imagedata r:id="rId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057880</wp:posOffset>
                </wp:positionH>
                <wp:positionV relativeFrom="paragraph">
                  <wp:posOffset>42560</wp:posOffset>
                </wp:positionV>
                <wp:extent cx="105480" cy="137880"/>
                <wp:effectExtent l="38100" t="38100" r="46990" b="3365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054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397.5pt;margin-top:2.6pt;width:9.85pt;height:12.3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">
                <v:imagedata r:id="rId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4987680</wp:posOffset>
                </wp:positionH>
                <wp:positionV relativeFrom="paragraph">
                  <wp:posOffset>149840</wp:posOffset>
                </wp:positionV>
                <wp:extent cx="19080" cy="124560"/>
                <wp:effectExtent l="38100" t="38100" r="38100" b="27940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90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392pt;margin-top:11.2pt;width:2.85pt;height:11.1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">
                <v:imagedata r:id="rId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784640</wp:posOffset>
                </wp:positionH>
                <wp:positionV relativeFrom="paragraph">
                  <wp:posOffset>32120</wp:posOffset>
                </wp:positionV>
                <wp:extent cx="155520" cy="144720"/>
                <wp:effectExtent l="38100" t="38100" r="35560" b="4635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555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376pt;margin-top:1.7pt;width:13.75pt;height:13.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">
                <v:imagedata r:id="rId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590240</wp:posOffset>
                </wp:positionH>
                <wp:positionV relativeFrom="paragraph">
                  <wp:posOffset>12320</wp:posOffset>
                </wp:positionV>
                <wp:extent cx="144720" cy="221040"/>
                <wp:effectExtent l="38100" t="38100" r="46355" b="4572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4472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360.6pt;margin-top:.2pt;width:13.2pt;height:19.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">
                <v:imagedata r:id="rId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348320</wp:posOffset>
                </wp:positionH>
                <wp:positionV relativeFrom="paragraph">
                  <wp:posOffset>-65440</wp:posOffset>
                </wp:positionV>
                <wp:extent cx="126000" cy="298440"/>
                <wp:effectExtent l="38100" t="38100" r="45720" b="4508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2600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341.55pt;margin-top:-5.95pt;width:11.55pt;height:25.1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">
                <v:imagedata r:id="rId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154640</wp:posOffset>
                </wp:positionH>
                <wp:positionV relativeFrom="paragraph">
                  <wp:posOffset>144440</wp:posOffset>
                </wp:positionV>
                <wp:extent cx="128160" cy="14400"/>
                <wp:effectExtent l="38100" t="38100" r="43815" b="4318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281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326.6pt;margin-top:10.6pt;width:11.5pt;height:2.6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">
                <v:imagedata r:id="rId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213320</wp:posOffset>
                </wp:positionH>
                <wp:positionV relativeFrom="paragraph">
                  <wp:posOffset>90800</wp:posOffset>
                </wp:positionV>
                <wp:extent cx="8280" cy="126720"/>
                <wp:effectExtent l="38100" t="38100" r="29845" b="2603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82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331.25pt;margin-top:6.65pt;width:1.95pt;height:11.3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">
                <v:imagedata r:id="rId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950880</wp:posOffset>
                </wp:positionH>
                <wp:positionV relativeFrom="paragraph">
                  <wp:posOffset>52640</wp:posOffset>
                </wp:positionV>
                <wp:extent cx="123840" cy="220320"/>
                <wp:effectExtent l="38100" t="38100" r="9525" b="4699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238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310.15pt;margin-top:3.4pt;width:11.65pt;height:19.1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">
                <v:imagedata r:id="rId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3787080</wp:posOffset>
                </wp:positionH>
                <wp:positionV relativeFrom="paragraph">
                  <wp:posOffset>107360</wp:posOffset>
                </wp:positionV>
                <wp:extent cx="122760" cy="168480"/>
                <wp:effectExtent l="38100" t="38100" r="29845" b="4127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227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297.4pt;margin-top:7.75pt;width:11.1pt;height:14.8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">
                <v:imagedata r:id="rId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832080</wp:posOffset>
                </wp:positionH>
                <wp:positionV relativeFrom="paragraph">
                  <wp:posOffset>106640</wp:posOffset>
                </wp:positionV>
                <wp:extent cx="84960" cy="126000"/>
                <wp:effectExtent l="38100" t="38100" r="48895" b="45720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849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300.9pt;margin-top:7.65pt;width:8.5pt;height:11.5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">
                <v:imagedata r:id="rId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710760</wp:posOffset>
                </wp:positionH>
                <wp:positionV relativeFrom="paragraph">
                  <wp:posOffset>187640</wp:posOffset>
                </wp:positionV>
                <wp:extent cx="29520" cy="113760"/>
                <wp:effectExtent l="38100" t="38100" r="46990" b="3873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295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291.4pt;margin-top:14.2pt;width:3.95pt;height:10.3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">
                <v:imagedata r:id="rId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624360</wp:posOffset>
                </wp:positionH>
                <wp:positionV relativeFrom="paragraph">
                  <wp:posOffset>-10360</wp:posOffset>
                </wp:positionV>
                <wp:extent cx="84240" cy="117000"/>
                <wp:effectExtent l="38100" t="38100" r="30480" b="3556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842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284.6pt;margin-top:-1.65pt;width:8.2pt;height:10.9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">
                <v:imagedata r:id="rId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481440</wp:posOffset>
                </wp:positionH>
                <wp:positionV relativeFrom="paragraph">
                  <wp:posOffset>88280</wp:posOffset>
                </wp:positionV>
                <wp:extent cx="152640" cy="163440"/>
                <wp:effectExtent l="38100" t="38100" r="38100" b="4635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526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273.35pt;margin-top:6.15pt;width:13.5pt;height:14.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">
                <v:imagedata r:id="rId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277320</wp:posOffset>
                </wp:positionH>
                <wp:positionV relativeFrom="paragraph">
                  <wp:posOffset>63440</wp:posOffset>
                </wp:positionV>
                <wp:extent cx="187200" cy="226800"/>
                <wp:effectExtent l="38100" t="38100" r="41910" b="4000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872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257.15pt;margin-top:4.1pt;width:16.4pt;height:19.6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">
                <v:imagedata r:id="rId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092640</wp:posOffset>
                </wp:positionH>
                <wp:positionV relativeFrom="paragraph">
                  <wp:posOffset>-113680</wp:posOffset>
                </wp:positionV>
                <wp:extent cx="129240" cy="249840"/>
                <wp:effectExtent l="38100" t="38100" r="42545" b="3619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292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242.9pt;margin-top:-9.55pt;width:11.55pt;height:21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">
                <v:imagedata r:id="rId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654160</wp:posOffset>
                </wp:positionH>
                <wp:positionV relativeFrom="paragraph">
                  <wp:posOffset>-16120</wp:posOffset>
                </wp:positionV>
                <wp:extent cx="145800" cy="28800"/>
                <wp:effectExtent l="38100" t="38100" r="26035" b="2857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45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208.3pt;margin-top:-1.9pt;width:12.85pt;height:3.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">
                <v:imagedata r:id="rId276" o:title=""/>
              </v:shape>
            </w:pict>
          </mc:Fallback>
        </mc:AlternateContent>
      </w:r>
    </w:p>
    <w:p w:rsidR="002D1BFD" w:rsidRPr="002D1BFD" w:rsidRDefault="00C808BB" w:rsidP="00B30E2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841080</wp:posOffset>
                </wp:positionH>
                <wp:positionV relativeFrom="paragraph">
                  <wp:posOffset>654920</wp:posOffset>
                </wp:positionV>
                <wp:extent cx="360" cy="360"/>
                <wp:effectExtent l="0" t="0" r="0" b="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301.45pt;margin-top:50.55pt;width:2.05pt;height:2.0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">
                <v:imagedata r:id="rId278" o:title=""/>
              </v:shape>
            </w:pict>
          </mc:Fallback>
        </mc:AlternateContent>
      </w:r>
      <w:r w:rsidR="002D1BFD">
        <w:rPr>
          <w:lang w:val="el-GR"/>
        </w:rPr>
        <w:t xml:space="preserve">Δηλ.: </w:t>
      </w:r>
      <w:r w:rsidR="002D1BFD" w:rsidRPr="00B30E20">
        <w:rPr>
          <w:highlight w:val="lightGray"/>
          <w:lang w:val="el-GR"/>
        </w:rPr>
        <w:t xml:space="preserve">αν </w:t>
      </w:r>
      <w:r w:rsidR="002D1BFD" w:rsidRPr="00B30E20">
        <w:rPr>
          <w:position w:val="-4"/>
          <w:highlight w:val="lightGray"/>
          <w:lang w:val="el-GR"/>
        </w:rPr>
        <w:object w:dxaOrig="200" w:dyaOrig="200">
          <v:shape id="_x0000_i1034" type="#_x0000_t75" style="width:10pt;height:10pt" o:ole="">
            <v:imagedata r:id="rId279" o:title=""/>
          </v:shape>
          <o:OLEObject Type="Embed" ProgID="Equation.DSMT4" ShapeID="_x0000_i1034" DrawAspect="Content" ObjectID="_1667393347" r:id="rId280"/>
        </w:object>
      </w:r>
      <w:r w:rsidR="002D1BFD" w:rsidRPr="00B30E20">
        <w:rPr>
          <w:highlight w:val="lightGray"/>
          <w:lang w:val="el-GR"/>
        </w:rPr>
        <w:t xml:space="preserve"> ικανοποιεί τις δύο εξισώσεις αριστερά θα ικανοποιεί και τις δύο δεξιά και αντίστροφα.</w:t>
      </w:r>
    </w:p>
    <w:p w:rsidR="002D1BFD" w:rsidRDefault="002D1BFD" w:rsidP="00B30E20">
      <w:pPr>
        <w:rPr>
          <w:lang w:val="el-GR"/>
        </w:rPr>
      </w:pPr>
      <w:r>
        <w:rPr>
          <w:lang w:val="el-GR"/>
        </w:rPr>
        <w:t xml:space="preserve">Π.χ. </w:t>
      </w:r>
      <w:r>
        <w:rPr>
          <w:lang w:val="el-GR"/>
        </w:rPr>
        <w:tab/>
      </w:r>
    </w:p>
    <w:p w:rsidR="002D1BFD" w:rsidRPr="002D1BFD" w:rsidRDefault="00F35EA8" w:rsidP="00B30E20">
      <w:pPr>
        <w:rPr>
          <w:lang w:val="el-GR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5754840</wp:posOffset>
                </wp:positionH>
                <wp:positionV relativeFrom="paragraph">
                  <wp:posOffset>565040</wp:posOffset>
                </wp:positionV>
                <wp:extent cx="1080" cy="4680"/>
                <wp:effectExtent l="38100" t="38100" r="37465" b="3365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451.3pt;margin-top:43.9pt;width:4.05pt;height:1.7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">
                <v:imagedata r:id="rId28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5558640</wp:posOffset>
                </wp:positionH>
                <wp:positionV relativeFrom="paragraph">
                  <wp:posOffset>374240</wp:posOffset>
                </wp:positionV>
                <wp:extent cx="141840" cy="207720"/>
                <wp:effectExtent l="38100" t="38100" r="48895" b="4000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418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436.8pt;margin-top:28.7pt;width:12.9pt;height:18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">
                <v:imagedata r:id="rId28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5413560</wp:posOffset>
                </wp:positionH>
                <wp:positionV relativeFrom="paragraph">
                  <wp:posOffset>513200</wp:posOffset>
                </wp:positionV>
                <wp:extent cx="51840" cy="11880"/>
                <wp:effectExtent l="38100" t="38100" r="24765" b="2667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51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425.6pt;margin-top:39.75pt;width:5.45pt;height:2.4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">
                <v:imagedata r:id="rId28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5403840</wp:posOffset>
                </wp:positionH>
                <wp:positionV relativeFrom="paragraph">
                  <wp:posOffset>448040</wp:posOffset>
                </wp:positionV>
                <wp:extent cx="87840" cy="32400"/>
                <wp:effectExtent l="38100" t="38100" r="26670" b="4381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878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424.95pt;margin-top:34.5pt;width:8.2pt;height:3.9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">
                <v:imagedata r:id="rId28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242920</wp:posOffset>
                </wp:positionH>
                <wp:positionV relativeFrom="paragraph">
                  <wp:posOffset>480080</wp:posOffset>
                </wp:positionV>
                <wp:extent cx="106560" cy="140760"/>
                <wp:effectExtent l="19050" t="38100" r="27305" b="3111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065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412.35pt;margin-top:37.05pt;width:9.75pt;height:12.6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">
                <v:imagedata r:id="rId29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5136360</wp:posOffset>
                </wp:positionH>
                <wp:positionV relativeFrom="paragraph">
                  <wp:posOffset>419600</wp:posOffset>
                </wp:positionV>
                <wp:extent cx="115920" cy="161280"/>
                <wp:effectExtent l="19050" t="38100" r="36830" b="2984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159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403.75pt;margin-top:32.55pt;width:10.25pt;height:13.9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">
                <v:imagedata r:id="rId292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138880</wp:posOffset>
                </wp:positionH>
                <wp:positionV relativeFrom="paragraph">
                  <wp:posOffset>437600</wp:posOffset>
                </wp:positionV>
                <wp:extent cx="117000" cy="82800"/>
                <wp:effectExtent l="38100" t="38100" r="35560" b="3175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170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404pt;margin-top:33.95pt;width:10.85pt;height:7.9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">
                <v:imagedata r:id="rId294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047440</wp:posOffset>
                </wp:positionH>
                <wp:positionV relativeFrom="paragraph">
                  <wp:posOffset>368840</wp:posOffset>
                </wp:positionV>
                <wp:extent cx="27720" cy="208080"/>
                <wp:effectExtent l="19050" t="38100" r="48895" b="4000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277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396.7pt;margin-top:28.25pt;width:3.85pt;height:18.1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">
                <v:imagedata r:id="rId296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810920</wp:posOffset>
                </wp:positionH>
                <wp:positionV relativeFrom="paragraph">
                  <wp:posOffset>474320</wp:posOffset>
                </wp:positionV>
                <wp:extent cx="115560" cy="18360"/>
                <wp:effectExtent l="38100" t="38100" r="37465" b="3937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155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378.05pt;margin-top:36.6pt;width:10.6pt;height:3.0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">
                <v:imagedata r:id="rId298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863480</wp:posOffset>
                </wp:positionH>
                <wp:positionV relativeFrom="paragraph">
                  <wp:posOffset>418520</wp:posOffset>
                </wp:positionV>
                <wp:extent cx="13680" cy="100080"/>
                <wp:effectExtent l="38100" t="38100" r="43815" b="3365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36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382.1pt;margin-top:32.1pt;width:2.55pt;height:9.5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">
                <v:imagedata r:id="rId300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476840</wp:posOffset>
                </wp:positionH>
                <wp:positionV relativeFrom="paragraph">
                  <wp:posOffset>354440</wp:posOffset>
                </wp:positionV>
                <wp:extent cx="245880" cy="214560"/>
                <wp:effectExtent l="38100" t="38100" r="1905" b="3365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458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351.7pt;margin-top:27.1pt;width:21pt;height:18.6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">
                <v:imagedata r:id="rId302" o:title=""/>
              </v:shape>
            </w:pict>
          </mc:Fallback>
        </mc:AlternateContent>
      </w:r>
      <w:r w:rsidR="00C808B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597080</wp:posOffset>
                </wp:positionH>
                <wp:positionV relativeFrom="paragraph">
                  <wp:posOffset>360920</wp:posOffset>
                </wp:positionV>
                <wp:extent cx="86400" cy="187920"/>
                <wp:effectExtent l="38100" t="38100" r="46990" b="4127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864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361.05pt;margin-top:27.55pt;width:8.6pt;height:16.6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">
                <v:imagedata r:id="rId304" o:title=""/>
              </v:shape>
            </w:pict>
          </mc:Fallback>
        </mc:AlternateContent>
      </w:r>
      <w:r w:rsidR="00C808B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2622120</wp:posOffset>
                </wp:positionH>
                <wp:positionV relativeFrom="paragraph">
                  <wp:posOffset>383240</wp:posOffset>
                </wp:positionV>
                <wp:extent cx="141120" cy="218160"/>
                <wp:effectExtent l="38100" t="38100" r="49530" b="4889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4112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205.6pt;margin-top:29.3pt;width:12.85pt;height:19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">
                <v:imagedata r:id="rId306" o:title=""/>
              </v:shape>
            </w:pict>
          </mc:Fallback>
        </mc:AlternateContent>
      </w:r>
      <w:r w:rsidR="00C808B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608080</wp:posOffset>
                </wp:positionH>
                <wp:positionV relativeFrom="paragraph">
                  <wp:posOffset>392960</wp:posOffset>
                </wp:positionV>
                <wp:extent cx="210600" cy="190080"/>
                <wp:effectExtent l="38100" t="38100" r="37465" b="3873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2106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204.8pt;margin-top:30.35pt;width:18.1pt;height:16.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">
                <v:imagedata r:id="rId308" o:title=""/>
              </v:shape>
            </w:pict>
          </mc:Fallback>
        </mc:AlternateContent>
      </w:r>
      <w:r w:rsidR="00C808B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595480</wp:posOffset>
                </wp:positionH>
                <wp:positionV relativeFrom="paragraph">
                  <wp:posOffset>389720</wp:posOffset>
                </wp:positionV>
                <wp:extent cx="328320" cy="214560"/>
                <wp:effectExtent l="38100" t="38100" r="52705" b="5270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3283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203.45pt;margin-top:29.85pt;width:27.65pt;height:18.7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">
                <v:imagedata r:id="rId310" o:title=""/>
              </v:shape>
            </w:pict>
          </mc:Fallback>
        </mc:AlternateContent>
      </w:r>
      <w:r w:rsidR="00C808B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595840</wp:posOffset>
                </wp:positionH>
                <wp:positionV relativeFrom="paragraph">
                  <wp:posOffset>383960</wp:posOffset>
                </wp:positionV>
                <wp:extent cx="154800" cy="247320"/>
                <wp:effectExtent l="38100" t="38100" r="36195" b="3873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548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203.65pt;margin-top:29.5pt;width:13.6pt;height:21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">
                <v:imagedata r:id="rId312" o:title=""/>
              </v:shape>
            </w:pict>
          </mc:Fallback>
        </mc:AlternateContent>
      </w:r>
      <w:r w:rsidR="00C808B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687440</wp:posOffset>
                </wp:positionH>
                <wp:positionV relativeFrom="paragraph">
                  <wp:posOffset>484040</wp:posOffset>
                </wp:positionV>
                <wp:extent cx="147600" cy="371160"/>
                <wp:effectExtent l="19050" t="19050" r="24130" b="2921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4760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368.8pt;margin-top:37.8pt;width:12.55pt;height:30.2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">
                <v:imagedata r:id="rId314" o:title=""/>
              </v:shape>
            </w:pict>
          </mc:Fallback>
        </mc:AlternateContent>
      </w:r>
      <w:r w:rsidR="00C808B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1756680</wp:posOffset>
                </wp:positionH>
                <wp:positionV relativeFrom="paragraph">
                  <wp:posOffset>604280</wp:posOffset>
                </wp:positionV>
                <wp:extent cx="1326960" cy="44640"/>
                <wp:effectExtent l="19050" t="38100" r="26035" b="3175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3269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138pt;margin-top:46.9pt;width:105.65pt;height:5.0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">
                <v:imagedata r:id="rId316" o:title=""/>
              </v:shape>
            </w:pict>
          </mc:Fallback>
        </mc:AlternateContent>
      </w:r>
      <w:r w:rsidR="00C808B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1761000</wp:posOffset>
                </wp:positionH>
                <wp:positionV relativeFrom="paragraph">
                  <wp:posOffset>260840</wp:posOffset>
                </wp:positionV>
                <wp:extent cx="1392120" cy="75960"/>
                <wp:effectExtent l="38100" t="38100" r="36830" b="3873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3921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137.9pt;margin-top:19.65pt;width:111.25pt;height:7.7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">
                <v:imagedata r:id="rId318" o:title=""/>
              </v:shape>
            </w:pict>
          </mc:Fallback>
        </mc:AlternateContent>
      </w:r>
      <w:r w:rsidR="00C808BB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-103800</wp:posOffset>
                </wp:positionH>
                <wp:positionV relativeFrom="paragraph">
                  <wp:posOffset>131960</wp:posOffset>
                </wp:positionV>
                <wp:extent cx="51120" cy="501120"/>
                <wp:effectExtent l="19050" t="38100" r="44450" b="3238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51120" cy="50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-8.95pt;margin-top:9.7pt;width:5.65pt;height:41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">
                <v:imagedata r:id="rId320" o:title=""/>
              </v:shape>
            </w:pict>
          </mc:Fallback>
        </mc:AlternateContent>
      </w:r>
      <w:r w:rsidR="002D1BFD" w:rsidRPr="002D1BFD">
        <w:rPr>
          <w:position w:val="-36"/>
          <w:lang w:val="el-GR"/>
        </w:rPr>
        <w:object w:dxaOrig="7920" w:dyaOrig="859">
          <v:shape id="_x0000_i1035" type="#_x0000_t75" style="width:396pt;height:42.95pt" o:ole="">
            <v:imagedata r:id="rId321" o:title=""/>
          </v:shape>
          <o:OLEObject Type="Embed" ProgID="Equation.DSMT4" ShapeID="_x0000_i1035" DrawAspect="Content" ObjectID="_1667393348" r:id="rId322"/>
        </w:object>
      </w:r>
    </w:p>
    <w:p w:rsidR="002D1BFD" w:rsidRPr="002D1BFD" w:rsidRDefault="00F35EA8" w:rsidP="00B30E20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739680</wp:posOffset>
                </wp:positionH>
                <wp:positionV relativeFrom="paragraph">
                  <wp:posOffset>225015</wp:posOffset>
                </wp:positionV>
                <wp:extent cx="30600" cy="112320"/>
                <wp:effectExtent l="19050" t="38100" r="26670" b="4064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306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57.7pt;margin-top:17pt;width:3.5pt;height:10.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">
                <v:imagedata r:id="rId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665520</wp:posOffset>
                </wp:positionH>
                <wp:positionV relativeFrom="paragraph">
                  <wp:posOffset>109095</wp:posOffset>
                </wp:positionV>
                <wp:extent cx="56520" cy="137520"/>
                <wp:effectExtent l="38100" t="38100" r="38735" b="3429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565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51.3pt;margin-top:8pt;width:6.1pt;height:12.5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">
                <v:imagedata r:id="rId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620880</wp:posOffset>
                </wp:positionH>
                <wp:positionV relativeFrom="paragraph">
                  <wp:posOffset>141135</wp:posOffset>
                </wp:positionV>
                <wp:extent cx="97560" cy="147960"/>
                <wp:effectExtent l="38100" t="38100" r="36195" b="4254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97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48.15pt;margin-top:10.35pt;width:9.2pt;height:13.1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">
                <v:imagedata r:id="rId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46200</wp:posOffset>
                </wp:positionH>
                <wp:positionV relativeFrom="paragraph">
                  <wp:posOffset>438855</wp:posOffset>
                </wp:positionV>
                <wp:extent cx="78120" cy="22680"/>
                <wp:effectExtent l="38100" t="38100" r="36195" b="3492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781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26.55pt;margin-top:34.05pt;width:7.65pt;height:3.1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">
                <v:imagedata r:id="rId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33240</wp:posOffset>
                </wp:positionH>
                <wp:positionV relativeFrom="paragraph">
                  <wp:posOffset>377655</wp:posOffset>
                </wp:positionV>
                <wp:extent cx="103680" cy="29520"/>
                <wp:effectExtent l="38100" t="38100" r="29845" b="46990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036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25.6pt;margin-top:29.05pt;width:9.45pt;height:3.8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">
                <v:imagedata r:id="rId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159720</wp:posOffset>
                </wp:positionH>
                <wp:positionV relativeFrom="paragraph">
                  <wp:posOffset>343455</wp:posOffset>
                </wp:positionV>
                <wp:extent cx="101880" cy="212760"/>
                <wp:effectExtent l="38100" t="38100" r="31750" b="3492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018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11.85pt;margin-top:26.5pt;width:9.55pt;height:18.0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">
                <v:imagedata r:id="rId334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6236520</wp:posOffset>
                </wp:positionH>
                <wp:positionV relativeFrom="paragraph">
                  <wp:posOffset>437415</wp:posOffset>
                </wp:positionV>
                <wp:extent cx="5040" cy="19800"/>
                <wp:effectExtent l="38100" t="38100" r="33655" b="3746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5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490.1pt;margin-top:33.85pt;width:2.4pt;height:3.0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">
                <v:imagedata r:id="rId336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6083520</wp:posOffset>
                </wp:positionH>
                <wp:positionV relativeFrom="paragraph">
                  <wp:posOffset>314655</wp:posOffset>
                </wp:positionV>
                <wp:extent cx="114120" cy="144720"/>
                <wp:effectExtent l="38100" t="38100" r="38735" b="46355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141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478.2pt;margin-top:24.05pt;width:10.6pt;height:12.9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">
                <v:imagedata r:id="rId338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5981640</wp:posOffset>
                </wp:positionH>
                <wp:positionV relativeFrom="paragraph">
                  <wp:posOffset>125295</wp:posOffset>
                </wp:positionV>
                <wp:extent cx="109080" cy="254520"/>
                <wp:effectExtent l="38100" t="38100" r="24765" b="3175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0908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470.3pt;margin-top:9.3pt;width:10.1pt;height:21.4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">
                <v:imagedata r:id="rId340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831520</wp:posOffset>
                </wp:positionH>
                <wp:positionV relativeFrom="paragraph">
                  <wp:posOffset>290535</wp:posOffset>
                </wp:positionV>
                <wp:extent cx="103680" cy="14760"/>
                <wp:effectExtent l="38100" t="38100" r="29845" b="2349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036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458.5pt;margin-top:22.3pt;width:9.4pt;height:2.4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">
                <v:imagedata r:id="rId342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5867880</wp:posOffset>
                </wp:positionH>
                <wp:positionV relativeFrom="paragraph">
                  <wp:posOffset>253815</wp:posOffset>
                </wp:positionV>
                <wp:extent cx="18360" cy="83880"/>
                <wp:effectExtent l="38100" t="38100" r="39370" b="3048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83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461.3pt;margin-top:19.5pt;width:2.9pt;height:7.7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">
                <v:imagedata r:id="rId344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5717040</wp:posOffset>
                </wp:positionH>
                <wp:positionV relativeFrom="paragraph">
                  <wp:posOffset>336255</wp:posOffset>
                </wp:positionV>
                <wp:extent cx="103680" cy="132840"/>
                <wp:effectExtent l="38100" t="38100" r="29845" b="3873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036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449.4pt;margin-top:25.8pt;width:9.6pt;height:11.9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">
                <v:imagedata r:id="rId346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5637840</wp:posOffset>
                </wp:positionH>
                <wp:positionV relativeFrom="paragraph">
                  <wp:posOffset>140055</wp:posOffset>
                </wp:positionV>
                <wp:extent cx="74160" cy="239040"/>
                <wp:effectExtent l="38100" t="38100" r="40640" b="2794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741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443.25pt;margin-top:10.4pt;width:7.3pt;height:20.2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">
                <v:imagedata r:id="rId348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5482680</wp:posOffset>
                </wp:positionH>
                <wp:positionV relativeFrom="paragraph">
                  <wp:posOffset>199095</wp:posOffset>
                </wp:positionV>
                <wp:extent cx="103680" cy="219960"/>
                <wp:effectExtent l="38100" t="38100" r="29845" b="4699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036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430.95pt;margin-top:14.95pt;width:9.65pt;height:18.8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">
                <v:imagedata r:id="rId350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5339760</wp:posOffset>
                </wp:positionH>
                <wp:positionV relativeFrom="paragraph">
                  <wp:posOffset>339855</wp:posOffset>
                </wp:positionV>
                <wp:extent cx="70200" cy="7560"/>
                <wp:effectExtent l="38100" t="38100" r="25400" b="3111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70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419.8pt;margin-top:26.2pt;width:6.9pt;height:1.9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">
                <v:imagedata r:id="rId352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339040</wp:posOffset>
                </wp:positionH>
                <wp:positionV relativeFrom="paragraph">
                  <wp:posOffset>304935</wp:posOffset>
                </wp:positionV>
                <wp:extent cx="68040" cy="22320"/>
                <wp:effectExtent l="38100" t="38100" r="46355" b="3492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68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419.65pt;margin-top:23.5pt;width:7.1pt;height:3.2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">
                <v:imagedata r:id="rId354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219880</wp:posOffset>
                </wp:positionH>
                <wp:positionV relativeFrom="paragraph">
                  <wp:posOffset>136455</wp:posOffset>
                </wp:positionV>
                <wp:extent cx="69480" cy="111240"/>
                <wp:effectExtent l="38100" t="38100" r="45085" b="4127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694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410.2pt;margin-top:9.95pt;width:7.05pt;height:10.3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">
                <v:imagedata r:id="rId356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091720</wp:posOffset>
                </wp:positionH>
                <wp:positionV relativeFrom="paragraph">
                  <wp:posOffset>266775</wp:posOffset>
                </wp:positionV>
                <wp:extent cx="127800" cy="174240"/>
                <wp:effectExtent l="38100" t="38100" r="24765" b="3556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278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400.1pt;margin-top:20.2pt;width:11.45pt;height:15.2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">
                <v:imagedata r:id="rId358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891920</wp:posOffset>
                </wp:positionH>
                <wp:positionV relativeFrom="paragraph">
                  <wp:posOffset>369735</wp:posOffset>
                </wp:positionV>
                <wp:extent cx="110520" cy="10080"/>
                <wp:effectExtent l="38100" t="38100" r="41910" b="2857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10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384.5pt;margin-top:28.4pt;width:10.05pt;height:2.3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">
                <v:imagedata r:id="rId360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959240</wp:posOffset>
                </wp:positionH>
                <wp:positionV relativeFrom="paragraph">
                  <wp:posOffset>311415</wp:posOffset>
                </wp:positionV>
                <wp:extent cx="24120" cy="94320"/>
                <wp:effectExtent l="38100" t="38100" r="33655" b="2032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241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389.7pt;margin-top:24pt;width:3.25pt;height:8.6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">
                <v:imagedata r:id="rId362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514640</wp:posOffset>
                </wp:positionH>
                <wp:positionV relativeFrom="paragraph">
                  <wp:posOffset>246975</wp:posOffset>
                </wp:positionV>
                <wp:extent cx="140040" cy="219600"/>
                <wp:effectExtent l="38100" t="38100" r="31750" b="4762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4004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354.75pt;margin-top:18.7pt;width:12.5pt;height:18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">
                <v:imagedata r:id="rId364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821000</wp:posOffset>
                </wp:positionH>
                <wp:positionV relativeFrom="paragraph">
                  <wp:posOffset>176055</wp:posOffset>
                </wp:positionV>
                <wp:extent cx="73440" cy="100440"/>
                <wp:effectExtent l="38100" t="38100" r="41275" b="3302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734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378.9pt;margin-top:13.15pt;width:7.5pt;height:9.3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">
                <v:imagedata r:id="rId366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713720</wp:posOffset>
                </wp:positionH>
                <wp:positionV relativeFrom="paragraph">
                  <wp:posOffset>259935</wp:posOffset>
                </wp:positionV>
                <wp:extent cx="137520" cy="154440"/>
                <wp:effectExtent l="19050" t="38100" r="34290" b="361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375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370.35pt;margin-top:19.65pt;width:12.4pt;height:13.8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">
                <v:imagedata r:id="rId368" o:title=""/>
              </v:shape>
            </w:pict>
          </mc:Fallback>
        </mc:AlternateContent>
      </w:r>
    </w:p>
    <w:p w:rsidR="005F6F12" w:rsidRDefault="00F35EA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849360</wp:posOffset>
                </wp:positionH>
                <wp:positionV relativeFrom="paragraph">
                  <wp:posOffset>94695</wp:posOffset>
                </wp:positionV>
                <wp:extent cx="720" cy="2160"/>
                <wp:effectExtent l="38100" t="38100" r="37465" b="3619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302.4pt;margin-top:6.85pt;width:1.45pt;height:1.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">
                <v:imagedata r:id="rId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874680</wp:posOffset>
                </wp:positionH>
                <wp:positionV relativeFrom="paragraph">
                  <wp:posOffset>-352425</wp:posOffset>
                </wp:positionV>
                <wp:extent cx="180000" cy="844560"/>
                <wp:effectExtent l="38100" t="38100" r="48895" b="5080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80000" cy="84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68.1pt;margin-top:-28.5pt;width:15.85pt;height:68.2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">
                <v:imagedata r:id="rId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76520</wp:posOffset>
                </wp:positionH>
                <wp:positionV relativeFrom="paragraph">
                  <wp:posOffset>-406425</wp:posOffset>
                </wp:positionV>
                <wp:extent cx="216360" cy="966600"/>
                <wp:effectExtent l="38100" t="38100" r="50800" b="4318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216360" cy="9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36.55pt;margin-top:-32.9pt;width:18.85pt;height:77.8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">
                <v:imagedata r:id="rId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895200</wp:posOffset>
                </wp:positionH>
                <wp:positionV relativeFrom="paragraph">
                  <wp:posOffset>273615</wp:posOffset>
                </wp:positionV>
                <wp:extent cx="129600" cy="146160"/>
                <wp:effectExtent l="38100" t="38100" r="22860" b="4445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296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69.9pt;margin-top:20.8pt;width:11.7pt;height:13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">
                <v:imagedata r:id="rId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793680</wp:posOffset>
                </wp:positionH>
                <wp:positionV relativeFrom="paragraph">
                  <wp:posOffset>255975</wp:posOffset>
                </wp:positionV>
                <wp:extent cx="83880" cy="140040"/>
                <wp:effectExtent l="38100" t="38100" r="30480" b="3175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838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61.75pt;margin-top:19.55pt;width:7.95pt;height:12.4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">
                <v:imagedata r:id="rId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764520</wp:posOffset>
                </wp:positionH>
                <wp:positionV relativeFrom="paragraph">
                  <wp:posOffset>235815</wp:posOffset>
                </wp:positionV>
                <wp:extent cx="102240" cy="117000"/>
                <wp:effectExtent l="38100" t="38100" r="31115" b="3556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022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59.45pt;margin-top:17.95pt;width:9.5pt;height:10.5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">
                <v:imagedata r:id="rId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778920</wp:posOffset>
                </wp:positionH>
                <wp:positionV relativeFrom="paragraph">
                  <wp:posOffset>6135</wp:posOffset>
                </wp:positionV>
                <wp:extent cx="134640" cy="116280"/>
                <wp:effectExtent l="38100" t="38100" r="17780" b="3619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346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60.8pt;margin-top:-.25pt;width:11.75pt;height:10.7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">
                <v:imagedata r:id="rId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702240</wp:posOffset>
                </wp:positionH>
                <wp:positionV relativeFrom="paragraph">
                  <wp:posOffset>-8625</wp:posOffset>
                </wp:positionV>
                <wp:extent cx="52200" cy="115920"/>
                <wp:effectExtent l="38100" t="38100" r="43180" b="3683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522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54.35pt;margin-top:-1.3pt;width:5.65pt;height:10.7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">
                <v:imagedata r:id="rId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649680</wp:posOffset>
                </wp:positionH>
                <wp:positionV relativeFrom="paragraph">
                  <wp:posOffset>-6105</wp:posOffset>
                </wp:positionV>
                <wp:extent cx="118440" cy="46080"/>
                <wp:effectExtent l="38100" t="38100" r="34290" b="4953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184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50.55pt;margin-top:-1.1pt;width:11pt;height:5.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">
                <v:imagedata r:id="rId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134160</wp:posOffset>
                </wp:positionH>
                <wp:positionV relativeFrom="paragraph">
                  <wp:posOffset>-78825</wp:posOffset>
                </wp:positionV>
                <wp:extent cx="174240" cy="149760"/>
                <wp:effectExtent l="38100" t="38100" r="35560" b="2222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742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9.85pt;margin-top:-6.7pt;width:15.1pt;height:13.1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">
                <v:imagedata r:id="rId388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7146960</wp:posOffset>
                </wp:positionH>
                <wp:positionV relativeFrom="paragraph">
                  <wp:posOffset>363255</wp:posOffset>
                </wp:positionV>
                <wp:extent cx="49320" cy="165240"/>
                <wp:effectExtent l="38100" t="38100" r="46355" b="4445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493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561.75pt;margin-top:27.6pt;width:5.95pt;height:1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">
                <v:imagedata r:id="rId390" o:title=""/>
              </v:shape>
            </w:pict>
          </mc:Fallback>
        </mc:AlternateContent>
      </w:r>
      <w:r w:rsidR="00C808B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1964760</wp:posOffset>
                </wp:positionH>
                <wp:positionV relativeFrom="paragraph">
                  <wp:posOffset>420855</wp:posOffset>
                </wp:positionV>
                <wp:extent cx="85320" cy="56520"/>
                <wp:effectExtent l="38100" t="38100" r="48260" b="5778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853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153.7pt;margin-top:32.15pt;width:8.7pt;height:6.4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">
                <v:imagedata r:id="rId392" o:title=""/>
              </v:shape>
            </w:pict>
          </mc:Fallback>
        </mc:AlternateContent>
      </w:r>
    </w:p>
    <w:p w:rsidR="00016FAC" w:rsidRDefault="00C808BB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6416880</wp:posOffset>
                </wp:positionH>
                <wp:positionV relativeFrom="paragraph">
                  <wp:posOffset>234015</wp:posOffset>
                </wp:positionV>
                <wp:extent cx="147240" cy="12240"/>
                <wp:effectExtent l="38100" t="38100" r="43815" b="4508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47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504.25pt;margin-top:17.45pt;width:13.65pt;height:2.9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">
                <v:imagedata r:id="rId394" o:title=""/>
              </v:shape>
            </w:pict>
          </mc:Fallback>
        </mc:AlternateContent>
      </w:r>
      <w:r w:rsidR="00016FAC">
        <w:rPr>
          <w:lang w:val="el-GR"/>
        </w:rPr>
        <w:br w:type="page"/>
      </w:r>
    </w:p>
    <w:p w:rsidR="005F6F12" w:rsidRPr="00FF45CB" w:rsidRDefault="005F6F12" w:rsidP="00016FA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FF45CB">
        <w:rPr>
          <w:lang w:val="el-GR"/>
        </w:rPr>
        <w:lastRenderedPageBreak/>
        <w:t xml:space="preserve">Ο αλγόριθμος </w:t>
      </w:r>
      <w:r>
        <w:rPr>
          <w:lang w:val="en-US"/>
        </w:rPr>
        <w:t>Gauss</w:t>
      </w:r>
      <w:r w:rsidRPr="00FF45CB">
        <w:rPr>
          <w:lang w:val="el-GR"/>
        </w:rPr>
        <w:t xml:space="preserve"> προτείνει ένα συγκεκριμένο τρόπο να κάνω τέτοιες </w:t>
      </w:r>
      <w:r w:rsidRPr="00FF45CB">
        <w:rPr>
          <w:u w:val="single"/>
          <w:lang w:val="el-GR"/>
        </w:rPr>
        <w:t>«</w:t>
      </w:r>
      <w:proofErr w:type="spellStart"/>
      <w:r w:rsidRPr="00FF45CB">
        <w:rPr>
          <w:u w:val="single"/>
          <w:lang w:val="el-GR"/>
        </w:rPr>
        <w:t>γραμμοπράξεις</w:t>
      </w:r>
      <w:proofErr w:type="spellEnd"/>
      <w:r w:rsidRPr="00FF45CB">
        <w:rPr>
          <w:u w:val="single"/>
          <w:lang w:val="el-GR"/>
        </w:rPr>
        <w:t>»</w:t>
      </w:r>
      <w:r w:rsidRPr="00FF45CB">
        <w:rPr>
          <w:lang w:val="el-GR"/>
        </w:rPr>
        <w:t xml:space="preserve"> ώστε να καταλήξω σε λύση.</w:t>
      </w:r>
      <w:r w:rsidR="00016FAC">
        <w:rPr>
          <w:lang w:val="el-GR"/>
        </w:rPr>
        <w:t xml:space="preserve"> </w:t>
      </w:r>
    </w:p>
    <w:p w:rsidR="001438C0" w:rsidRDefault="005F6F12" w:rsidP="005F6F12">
      <w:pPr>
        <w:rPr>
          <w:lang w:val="el-GR"/>
        </w:rPr>
      </w:pPr>
      <w:r w:rsidRPr="00FF45CB">
        <w:rPr>
          <w:lang w:val="el-GR"/>
        </w:rPr>
        <w:t xml:space="preserve">Κατ’ αρχάς το σύστημα γράφεται ως </w:t>
      </w:r>
    </w:p>
    <w:p w:rsidR="001438C0" w:rsidRDefault="00981423" w:rsidP="001438C0">
      <w:pPr>
        <w:jc w:val="center"/>
        <w:rPr>
          <w:lang w:val="el-GR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244840</wp:posOffset>
                </wp:positionH>
                <wp:positionV relativeFrom="paragraph">
                  <wp:posOffset>-4880</wp:posOffset>
                </wp:positionV>
                <wp:extent cx="702360" cy="509040"/>
                <wp:effectExtent l="38100" t="38100" r="40640" b="4381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702360" cy="50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175.95pt;margin-top:-1.3pt;width:56.9pt;height:41.8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">
                <v:imagedata r:id="rId396" o:title=""/>
              </v:shape>
            </w:pict>
          </mc:Fallback>
        </mc:AlternateContent>
      </w:r>
      <w:r w:rsidR="00CD022A" w:rsidRPr="00016FAC">
        <w:rPr>
          <w:position w:val="-6"/>
          <w:highlight w:val="yellow"/>
        </w:rPr>
        <w:object w:dxaOrig="760" w:dyaOrig="279">
          <v:shape id="_x0000_i1036" type="#_x0000_t75" style="width:38pt;height:14pt" o:ole="">
            <v:imagedata r:id="rId397" o:title=""/>
          </v:shape>
          <o:OLEObject Type="Embed" ProgID="Equation.DSMT4" ShapeID="_x0000_i1036" DrawAspect="Content" ObjectID="_1667393349" r:id="rId398"/>
        </w:object>
      </w:r>
      <w:r w:rsidR="005F6F12" w:rsidRPr="00FF45CB">
        <w:rPr>
          <w:lang w:val="el-GR"/>
        </w:rPr>
        <w:t xml:space="preserve"> με</w:t>
      </w:r>
    </w:p>
    <w:p w:rsidR="005F6F12" w:rsidRPr="00FF45CB" w:rsidRDefault="00CD022A" w:rsidP="001438C0">
      <w:pPr>
        <w:jc w:val="center"/>
        <w:rPr>
          <w:lang w:val="el-GR"/>
        </w:rPr>
      </w:pPr>
      <w:r w:rsidRPr="00ED5C2D">
        <w:rPr>
          <w:position w:val="-50"/>
        </w:rPr>
        <w:object w:dxaOrig="1780" w:dyaOrig="1120">
          <v:shape id="_x0000_i1037" type="#_x0000_t75" style="width:89pt;height:56pt" o:ole="">
            <v:imagedata r:id="rId399" o:title=""/>
          </v:shape>
          <o:OLEObject Type="Embed" ProgID="Equation.DSMT4" ShapeID="_x0000_i1037" DrawAspect="Content" ObjectID="_1667393350" r:id="rId400"/>
        </w:object>
      </w:r>
      <w:r w:rsidR="005F6F12" w:rsidRPr="00FF45CB">
        <w:rPr>
          <w:lang w:val="el-GR"/>
        </w:rPr>
        <w:t xml:space="preserve"> και </w:t>
      </w:r>
      <w:r w:rsidRPr="00ED5C2D">
        <w:rPr>
          <w:position w:val="-50"/>
        </w:rPr>
        <w:object w:dxaOrig="940" w:dyaOrig="1120">
          <v:shape id="_x0000_i1038" type="#_x0000_t75" style="width:47pt;height:56pt" o:ole="">
            <v:imagedata r:id="rId401" o:title=""/>
          </v:shape>
          <o:OLEObject Type="Embed" ProgID="Equation.DSMT4" ShapeID="_x0000_i1038" DrawAspect="Content" ObjectID="_1667393351" r:id="rId402"/>
        </w:object>
      </w:r>
      <w:r w:rsidR="005F6F12" w:rsidRPr="00FF45CB">
        <w:rPr>
          <w:lang w:val="el-GR"/>
        </w:rPr>
        <w:t>.</w:t>
      </w:r>
    </w:p>
    <w:p w:rsidR="005F6F12" w:rsidRPr="00FF45CB" w:rsidRDefault="00182A31" w:rsidP="005F6F12">
      <w:pPr>
        <w:pStyle w:val="Heading3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4930800</wp:posOffset>
                </wp:positionH>
                <wp:positionV relativeFrom="paragraph">
                  <wp:posOffset>165240</wp:posOffset>
                </wp:positionV>
                <wp:extent cx="2160" cy="22680"/>
                <wp:effectExtent l="19050" t="19050" r="17145" b="15875"/>
                <wp:wrapNone/>
                <wp:docPr id="3529" name="Ink 3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21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9" o:spid="_x0000_s1026" type="#_x0000_t75" style="position:absolute;margin-left:387.65pt;margin-top:12.5pt;width:1.35pt;height:2.75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">
                <v:imagedata r:id="rId404" o:title=""/>
              </v:shape>
            </w:pict>
          </mc:Fallback>
        </mc:AlternateContent>
      </w:r>
      <w:r w:rsidR="00672B4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235320</wp:posOffset>
                </wp:positionH>
                <wp:positionV relativeFrom="paragraph">
                  <wp:posOffset>723960</wp:posOffset>
                </wp:positionV>
                <wp:extent cx="2880" cy="9000"/>
                <wp:effectExtent l="38100" t="38100" r="35560" b="29210"/>
                <wp:wrapNone/>
                <wp:docPr id="3413" name="Ink 3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2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3" o:spid="_x0000_s1026" type="#_x0000_t75" style="position:absolute;margin-left:18.05pt;margin-top:56.4pt;width:1.4pt;height:1.9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">
                <v:imagedata r:id="rId406" o:title=""/>
              </v:shape>
            </w:pict>
          </mc:Fallback>
        </mc:AlternateContent>
      </w:r>
      <w:r w:rsidR="005F6F12" w:rsidRPr="00FF45CB">
        <w:t xml:space="preserve">Αλγόριθμος </w:t>
      </w:r>
      <w:r w:rsidR="005F6F12" w:rsidRPr="00E856B5">
        <w:rPr>
          <w:lang w:val="en-US"/>
        </w:rPr>
        <w:t>Gauss</w:t>
      </w:r>
    </w:p>
    <w:p w:rsidR="005F6F12" w:rsidRPr="00FF45CB" w:rsidRDefault="00981423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419960</wp:posOffset>
                </wp:positionH>
                <wp:positionV relativeFrom="paragraph">
                  <wp:posOffset>-120640</wp:posOffset>
                </wp:positionV>
                <wp:extent cx="124200" cy="364680"/>
                <wp:effectExtent l="38100" t="38100" r="47625" b="3556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2420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347.25pt;margin-top:-10pt;width:11.35pt;height:30.2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">
                <v:imagedata r:id="rId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3821280</wp:posOffset>
                </wp:positionH>
                <wp:positionV relativeFrom="paragraph">
                  <wp:posOffset>217400</wp:posOffset>
                </wp:positionV>
                <wp:extent cx="235800" cy="39600"/>
                <wp:effectExtent l="38100" t="38100" r="31115" b="3683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2358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300.25pt;margin-top:16.3pt;width:20.05pt;height:4.6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">
                <v:imagedata r:id="rId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897600</wp:posOffset>
                </wp:positionH>
                <wp:positionV relativeFrom="paragraph">
                  <wp:posOffset>32360</wp:posOffset>
                </wp:positionV>
                <wp:extent cx="137160" cy="318960"/>
                <wp:effectExtent l="38100" t="38100" r="34290" b="4318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3716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306.15pt;margin-top:1.8pt;width:12.3pt;height:26.6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">
                <v:imagedata r:id="rId412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Πρώτα παίρνουμε τον </w:t>
      </w:r>
      <w:r w:rsidR="00CD022A" w:rsidRPr="00ED5C2D">
        <w:rPr>
          <w:position w:val="-4"/>
        </w:rPr>
        <w:object w:dxaOrig="260" w:dyaOrig="260">
          <v:shape id="_x0000_i1039" type="#_x0000_t75" style="width:13pt;height:13pt" o:ole="">
            <v:imagedata r:id="rId413" o:title=""/>
          </v:shape>
          <o:OLEObject Type="Embed" ProgID="Equation.DSMT4" ShapeID="_x0000_i1039" DrawAspect="Content" ObjectID="_1667393352" r:id="rId414"/>
        </w:object>
      </w:r>
      <w:r w:rsidR="005F6F12" w:rsidRPr="00FF45CB">
        <w:rPr>
          <w:lang w:val="el-GR"/>
        </w:rPr>
        <w:t xml:space="preserve"> και κολλάμε από δεξιά το </w:t>
      </w:r>
      <w:r w:rsidR="00CD022A" w:rsidRPr="00ED5C2D">
        <w:rPr>
          <w:position w:val="-6"/>
        </w:rPr>
        <w:object w:dxaOrig="200" w:dyaOrig="279">
          <v:shape id="_x0000_i1040" type="#_x0000_t75" style="width:10pt;height:14pt" o:ole="">
            <v:imagedata r:id="rId415" o:title=""/>
          </v:shape>
          <o:OLEObject Type="Embed" ProgID="Equation.DSMT4" ShapeID="_x0000_i1040" DrawAspect="Content" ObjectID="_1667393353" r:id="rId416"/>
        </w:object>
      </w:r>
      <w:r w:rsidR="005F6F12" w:rsidRPr="00FF45CB">
        <w:rPr>
          <w:lang w:val="el-GR"/>
        </w:rPr>
        <w:t>.</w:t>
      </w:r>
    </w:p>
    <w:p w:rsidR="005F6F12" w:rsidRPr="00FF45CB" w:rsidRDefault="00981423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466040</wp:posOffset>
                </wp:positionH>
                <wp:positionV relativeFrom="paragraph">
                  <wp:posOffset>92360</wp:posOffset>
                </wp:positionV>
                <wp:extent cx="10800" cy="720"/>
                <wp:effectExtent l="19050" t="19050" r="27305" b="1841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08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351.3pt;margin-top:6.9pt;width:1.55pt;height:.7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">
                <v:imagedata r:id="rId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429240</wp:posOffset>
                </wp:positionH>
                <wp:positionV relativeFrom="paragraph">
                  <wp:posOffset>-73240</wp:posOffset>
                </wp:positionV>
                <wp:extent cx="1304640" cy="1058400"/>
                <wp:effectExtent l="38100" t="38100" r="29210" b="2794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304640" cy="10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269.4pt;margin-top:-6.4pt;width:104.15pt;height:84.8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">
                <v:imagedata r:id="rId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404040</wp:posOffset>
                </wp:positionH>
                <wp:positionV relativeFrom="paragraph">
                  <wp:posOffset>-21400</wp:posOffset>
                </wp:positionV>
                <wp:extent cx="1414080" cy="947880"/>
                <wp:effectExtent l="38100" t="38100" r="34290" b="2413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414080" cy="9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267.35pt;margin-top:-2.4pt;width:112.8pt;height:7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">
                <v:imagedata r:id="rId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212280</wp:posOffset>
                </wp:positionH>
                <wp:positionV relativeFrom="paragraph">
                  <wp:posOffset>629480</wp:posOffset>
                </wp:positionV>
                <wp:extent cx="544320" cy="28440"/>
                <wp:effectExtent l="38100" t="38100" r="46355" b="2921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5443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15.95pt;margin-top:48.8pt;width:44.45pt;height:3.8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">
                <v:imagedata r:id="rId424" o:title=""/>
              </v:shape>
            </w:pict>
          </mc:Fallback>
        </mc:AlternateContent>
      </w:r>
      <w:r w:rsidR="00016FA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B0F6A4" wp14:editId="30F2C5A6">
                <wp:simplePos x="0" y="0"/>
                <wp:positionH relativeFrom="column">
                  <wp:posOffset>502920</wp:posOffset>
                </wp:positionH>
                <wp:positionV relativeFrom="paragraph">
                  <wp:posOffset>360045</wp:posOffset>
                </wp:positionV>
                <wp:extent cx="0" cy="171450"/>
                <wp:effectExtent l="0" t="0" r="19050" b="19050"/>
                <wp:wrapNone/>
                <wp:docPr id="1276" name="AutoShap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0" o:spid="_x0000_s1026" type="#_x0000_t32" style="position:absolute;margin-left:39.6pt;margin-top:28.35pt;width:0;height:1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">
                <v:stroke dashstyle="1 1"/>
              </v:shape>
            </w:pict>
          </mc:Fallback>
        </mc:AlternateContent>
      </w:r>
      <w:r w:rsidR="00016FA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EBC7AB" wp14:editId="2857A711">
                <wp:simplePos x="0" y="0"/>
                <wp:positionH relativeFrom="column">
                  <wp:posOffset>4253865</wp:posOffset>
                </wp:positionH>
                <wp:positionV relativeFrom="paragraph">
                  <wp:posOffset>108585</wp:posOffset>
                </wp:positionV>
                <wp:extent cx="0" cy="645795"/>
                <wp:effectExtent l="0" t="0" r="19050" b="1905"/>
                <wp:wrapNone/>
                <wp:docPr id="1275" name="AutoShap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1" o:spid="_x0000_s1026" type="#_x0000_t32" style="position:absolute;margin-left:334.95pt;margin-top:8.55pt;width:0;height:50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">
                <v:stroke dashstyle="1 1"/>
              </v:shape>
            </w:pict>
          </mc:Fallback>
        </mc:AlternateContent>
      </w:r>
      <w:r w:rsidR="005F6F12" w:rsidRPr="00FF45CB">
        <w:rPr>
          <w:lang w:val="el-GR"/>
        </w:rPr>
        <w:t xml:space="preserve"> </w:t>
      </w:r>
      <w:r w:rsidR="00CD022A" w:rsidRPr="00ED5C2D">
        <w:rPr>
          <w:position w:val="-14"/>
        </w:rPr>
        <w:object w:dxaOrig="1060" w:dyaOrig="400">
          <v:shape id="_x0000_i1041" type="#_x0000_t75" style="width:53pt;height:20pt" o:ole="">
            <v:imagedata r:id="rId425" o:title=""/>
          </v:shape>
          <o:OLEObject Type="Embed" ProgID="Equation.DSMT4" ShapeID="_x0000_i1041" DrawAspect="Content" ObjectID="_1667393354" r:id="rId426"/>
        </w:object>
      </w:r>
      <w:r w:rsidR="005F6F12" w:rsidRPr="00FF45CB">
        <w:rPr>
          <w:lang w:val="el-GR"/>
        </w:rPr>
        <w:t xml:space="preserve">. Στο παράδειγμά μας σχηματίζεται ο </w:t>
      </w:r>
      <w:r w:rsidR="005F6F12" w:rsidRPr="003E7CCB">
        <w:rPr>
          <w:position w:val="-50"/>
        </w:rPr>
        <w:object w:dxaOrig="1840" w:dyaOrig="1120">
          <v:shape id="_x0000_i1042" type="#_x0000_t75" style="width:92pt;height:56pt" o:ole="">
            <v:imagedata r:id="rId427" o:title=""/>
          </v:shape>
          <o:OLEObject Type="Embed" ProgID="Equation.DSMT4" ShapeID="_x0000_i1042" DrawAspect="Content" ObjectID="_1667393355" r:id="rId428"/>
        </w:object>
      </w:r>
      <w:r w:rsidR="005F6F12" w:rsidRPr="00FF45CB">
        <w:rPr>
          <w:lang w:val="el-GR"/>
        </w:rPr>
        <w:t>.</w:t>
      </w:r>
    </w:p>
    <w:p w:rsidR="005F6F12" w:rsidRDefault="00120A6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-490080</wp:posOffset>
                </wp:positionH>
                <wp:positionV relativeFrom="paragraph">
                  <wp:posOffset>4651960</wp:posOffset>
                </wp:positionV>
                <wp:extent cx="145440" cy="71640"/>
                <wp:effectExtent l="19050" t="38100" r="26035" b="24130"/>
                <wp:wrapNone/>
                <wp:docPr id="3556" name="Ink 3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454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6" o:spid="_x0000_s1026" type="#_x0000_t75" style="position:absolute;margin-left:-39.15pt;margin-top:365.8pt;width:12.5pt;height:6.9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">
                <v:imagedata r:id="rId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-445440</wp:posOffset>
                </wp:positionH>
                <wp:positionV relativeFrom="paragraph">
                  <wp:posOffset>4627120</wp:posOffset>
                </wp:positionV>
                <wp:extent cx="77040" cy="150840"/>
                <wp:effectExtent l="38100" t="38100" r="37465" b="40005"/>
                <wp:wrapNone/>
                <wp:docPr id="3555" name="Ink 3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770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5" o:spid="_x0000_s1026" type="#_x0000_t75" style="position:absolute;margin-left:-35.85pt;margin-top:363.45pt;width:7.5pt;height:13.55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">
                <v:imagedata r:id="rId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-531480</wp:posOffset>
                </wp:positionH>
                <wp:positionV relativeFrom="paragraph">
                  <wp:posOffset>4586080</wp:posOffset>
                </wp:positionV>
                <wp:extent cx="20160" cy="216000"/>
                <wp:effectExtent l="38100" t="38100" r="37465" b="31750"/>
                <wp:wrapNone/>
                <wp:docPr id="3554" name="Ink 3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01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4" o:spid="_x0000_s1026" type="#_x0000_t75" style="position:absolute;margin-left:-42.7pt;margin-top:360.5pt;width:3.2pt;height:18.3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">
                <v:imagedata r:id="rId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-845400</wp:posOffset>
                </wp:positionH>
                <wp:positionV relativeFrom="paragraph">
                  <wp:posOffset>4501480</wp:posOffset>
                </wp:positionV>
                <wp:extent cx="36000" cy="86760"/>
                <wp:effectExtent l="38100" t="38100" r="40640" b="27940"/>
                <wp:wrapNone/>
                <wp:docPr id="3552" name="Ink 3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360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2" o:spid="_x0000_s1026" type="#_x0000_t75" style="position:absolute;margin-left:-67.25pt;margin-top:353.75pt;width:4.35pt;height:8.3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">
                <v:imagedata r:id="rId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-983280</wp:posOffset>
                </wp:positionH>
                <wp:positionV relativeFrom="paragraph">
                  <wp:posOffset>4612360</wp:posOffset>
                </wp:positionV>
                <wp:extent cx="207360" cy="257040"/>
                <wp:effectExtent l="38100" t="38100" r="21590" b="48260"/>
                <wp:wrapNone/>
                <wp:docPr id="3551" name="Ink 3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20736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1" o:spid="_x0000_s1026" type="#_x0000_t75" style="position:absolute;margin-left:-78.15pt;margin-top:362.45pt;width:17.9pt;height:21.8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">
                <v:imagedata r:id="rId438" o:title=""/>
              </v:shape>
            </w:pict>
          </mc:Fallback>
        </mc:AlternateContent>
      </w:r>
      <w:r w:rsidR="00182A3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3145200</wp:posOffset>
                </wp:positionH>
                <wp:positionV relativeFrom="paragraph">
                  <wp:posOffset>-2688440</wp:posOffset>
                </wp:positionV>
                <wp:extent cx="360" cy="360"/>
                <wp:effectExtent l="0" t="0" r="0" b="0"/>
                <wp:wrapNone/>
                <wp:docPr id="3495" name="Ink 3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5" o:spid="_x0000_s1026" type="#_x0000_t75" style="position:absolute;margin-left:246.65pt;margin-top:-212.7pt;width:2.05pt;height:2.05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">
                <v:imagedata r:id="rId44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4626240</wp:posOffset>
                </wp:positionH>
                <wp:positionV relativeFrom="paragraph">
                  <wp:posOffset>98520</wp:posOffset>
                </wp:positionV>
                <wp:extent cx="123840" cy="478440"/>
                <wp:effectExtent l="38100" t="38100" r="47625" b="3619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23840" cy="47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363.4pt;margin-top:7.05pt;width:11.4pt;height:39.2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">
                <v:imagedata r:id="rId44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4416360</wp:posOffset>
                </wp:positionH>
                <wp:positionV relativeFrom="paragraph">
                  <wp:posOffset>96360</wp:posOffset>
                </wp:positionV>
                <wp:extent cx="176400" cy="464040"/>
                <wp:effectExtent l="38100" t="38100" r="33655" b="3175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76400" cy="46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346.95pt;margin-top:6.9pt;width:15.45pt;height:38.0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">
                <v:imagedata r:id="rId44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617960</wp:posOffset>
                </wp:positionH>
                <wp:positionV relativeFrom="paragraph">
                  <wp:posOffset>179880</wp:posOffset>
                </wp:positionV>
                <wp:extent cx="91800" cy="226440"/>
                <wp:effectExtent l="38100" t="38100" r="41910" b="4064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918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362.8pt;margin-top:13.6pt;width:8.9pt;height:19.3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">
                <v:imagedata r:id="rId44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581240</wp:posOffset>
                </wp:positionH>
                <wp:positionV relativeFrom="paragraph">
                  <wp:posOffset>159000</wp:posOffset>
                </wp:positionV>
                <wp:extent cx="52200" cy="311760"/>
                <wp:effectExtent l="38100" t="38100" r="24130" b="3175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5220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359.95pt;margin-top:11.75pt;width:5.3pt;height:26.1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">
                <v:imagedata r:id="rId448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Ακολούθως </w:t>
      </w:r>
      <w:r w:rsidR="005F6F12" w:rsidRPr="001438C0">
        <w:rPr>
          <w:b/>
          <w:color w:val="FF0000"/>
          <w:lang w:val="el-GR"/>
        </w:rPr>
        <w:t xml:space="preserve">κάνουμε </w:t>
      </w:r>
      <w:proofErr w:type="spellStart"/>
      <w:r w:rsidR="005F6F12" w:rsidRPr="001438C0">
        <w:rPr>
          <w:b/>
          <w:color w:val="FF0000"/>
          <w:lang w:val="el-GR"/>
        </w:rPr>
        <w:t>γραμμοπράξεις</w:t>
      </w:r>
      <w:proofErr w:type="spellEnd"/>
      <w:r w:rsidR="005F6F12" w:rsidRPr="001438C0">
        <w:rPr>
          <w:b/>
          <w:color w:val="FF0000"/>
          <w:lang w:val="el-GR"/>
        </w:rPr>
        <w:t xml:space="preserve"> στον «διευρυμένο» </w:t>
      </w:r>
      <w:r w:rsidR="00CD022A" w:rsidRPr="001438C0">
        <w:rPr>
          <w:b/>
          <w:color w:val="FF0000"/>
          <w:position w:val="-4"/>
        </w:rPr>
        <w:object w:dxaOrig="260" w:dyaOrig="260">
          <v:shape id="_x0000_i1043" type="#_x0000_t75" style="width:13pt;height:13pt" o:ole="">
            <v:imagedata r:id="rId449" o:title=""/>
          </v:shape>
          <o:OLEObject Type="Embed" ProgID="Equation.DSMT4" ShapeID="_x0000_i1043" DrawAspect="Content" ObjectID="_1667393356" r:id="rId450"/>
        </w:object>
      </w:r>
      <w:r w:rsidR="005F6F12" w:rsidRPr="001438C0">
        <w:rPr>
          <w:b/>
          <w:color w:val="FF0000"/>
          <w:lang w:val="el-GR"/>
        </w:rPr>
        <w:t xml:space="preserve"> με την εξής σειρά</w:t>
      </w:r>
      <w:r w:rsidR="005F6F12" w:rsidRPr="00FF45CB">
        <w:rPr>
          <w:lang w:val="el-GR"/>
        </w:rPr>
        <w:t>:</w:t>
      </w:r>
    </w:p>
    <w:p w:rsidR="005F6F12" w:rsidRPr="00FF45CB" w:rsidRDefault="00672B44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4134120</wp:posOffset>
                </wp:positionH>
                <wp:positionV relativeFrom="paragraph">
                  <wp:posOffset>-42320</wp:posOffset>
                </wp:positionV>
                <wp:extent cx="991440" cy="91080"/>
                <wp:effectExtent l="38100" t="38100" r="37465" b="42545"/>
                <wp:wrapNone/>
                <wp:docPr id="3412" name="Ink 3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9914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2" o:spid="_x0000_s1026" type="#_x0000_t75" style="position:absolute;margin-left:324.7pt;margin-top:-4.15pt;width:79.55pt;height:8.55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">
                <v:imagedata r:id="rId452" o:title=""/>
              </v:shape>
            </w:pict>
          </mc:Fallback>
        </mc:AlternateContent>
      </w:r>
    </w:p>
    <w:p w:rsidR="007D7DC8" w:rsidRDefault="007D7DC8">
      <w:pPr>
        <w:tabs>
          <w:tab w:val="clear" w:pos="1185"/>
        </w:tabs>
        <w:spacing w:before="0" w:after="0" w:line="240" w:lineRule="auto"/>
        <w:jc w:val="left"/>
        <w:rPr>
          <w:b/>
          <w:u w:val="single"/>
          <w:lang w:val="el-GR"/>
        </w:rPr>
      </w:pPr>
      <w:r>
        <w:rPr>
          <w:b/>
          <w:u w:val="single"/>
          <w:lang w:val="el-GR"/>
        </w:rPr>
        <w:br w:type="page"/>
      </w:r>
    </w:p>
    <w:p w:rsidR="005F6F12" w:rsidRPr="003033E6" w:rsidRDefault="00981423" w:rsidP="005F6F12">
      <w:pPr>
        <w:rPr>
          <w:b/>
          <w:u w:val="single"/>
          <w:lang w:val="el-GR"/>
        </w:rPr>
      </w:pPr>
      <w:r>
        <w:rPr>
          <w:b/>
          <w:noProof/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-130800</wp:posOffset>
                </wp:positionH>
                <wp:positionV relativeFrom="paragraph">
                  <wp:posOffset>-20860</wp:posOffset>
                </wp:positionV>
                <wp:extent cx="903600" cy="522360"/>
                <wp:effectExtent l="38100" t="19050" r="30480" b="3048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903600" cy="5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-10.9pt;margin-top:-1.95pt;width:72.5pt;height:42.1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">
                <v:imagedata r:id="rId454" o:title=""/>
              </v:shape>
            </w:pict>
          </mc:Fallback>
        </mc:AlternateContent>
      </w:r>
      <w:r w:rsidR="005F6F12" w:rsidRPr="003033E6">
        <w:rPr>
          <w:b/>
          <w:u w:val="single"/>
          <w:lang w:val="el-GR"/>
        </w:rPr>
        <w:t>1</w:t>
      </w:r>
      <w:r w:rsidR="005F6F12" w:rsidRPr="003033E6">
        <w:rPr>
          <w:b/>
          <w:u w:val="single"/>
          <w:vertAlign w:val="superscript"/>
          <w:lang w:val="el-GR"/>
        </w:rPr>
        <w:t>ο</w:t>
      </w:r>
      <w:r w:rsidR="005F6F12" w:rsidRPr="003033E6">
        <w:rPr>
          <w:b/>
          <w:u w:val="single"/>
          <w:lang w:val="el-GR"/>
        </w:rPr>
        <w:t xml:space="preserve"> βήμα:</w:t>
      </w:r>
    </w:p>
    <w:p w:rsidR="005F6F12" w:rsidRPr="00FF45CB" w:rsidRDefault="00672B44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3568920</wp:posOffset>
                </wp:positionH>
                <wp:positionV relativeFrom="paragraph">
                  <wp:posOffset>916620</wp:posOffset>
                </wp:positionV>
                <wp:extent cx="151200" cy="82080"/>
                <wp:effectExtent l="38100" t="38100" r="58420" b="51435"/>
                <wp:wrapNone/>
                <wp:docPr id="3438" name="Ink 3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512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8" o:spid="_x0000_s1026" type="#_x0000_t75" style="position:absolute;margin-left:280pt;margin-top:71.15pt;width:13.9pt;height:8.4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">
                <v:imagedata r:id="rId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1088520</wp:posOffset>
                </wp:positionH>
                <wp:positionV relativeFrom="paragraph">
                  <wp:posOffset>1055220</wp:posOffset>
                </wp:positionV>
                <wp:extent cx="262440" cy="57240"/>
                <wp:effectExtent l="38100" t="38100" r="42545" b="57150"/>
                <wp:wrapNone/>
                <wp:docPr id="3435" name="Ink 3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2624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5" o:spid="_x0000_s1026" type="#_x0000_t75" style="position:absolute;margin-left:84.7pt;margin-top:82.1pt;width:22.65pt;height:6.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">
                <v:imagedata r:id="rId45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147120</wp:posOffset>
                </wp:positionH>
                <wp:positionV relativeFrom="paragraph">
                  <wp:posOffset>24020</wp:posOffset>
                </wp:positionV>
                <wp:extent cx="859320" cy="491760"/>
                <wp:effectExtent l="38100" t="38100" r="36195" b="4191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859320" cy="49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10.85pt;margin-top:1.05pt;width:69.2pt;height:40.3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">
                <v:imagedata r:id="rId46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653720</wp:posOffset>
                </wp:positionH>
                <wp:positionV relativeFrom="paragraph">
                  <wp:posOffset>942020</wp:posOffset>
                </wp:positionV>
                <wp:extent cx="360" cy="360"/>
                <wp:effectExtent l="0" t="0" r="0" b="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129.2pt;margin-top:73.15pt;width:2.05pt;height:2.0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Im+aAAQAAMAMAAA4AAABkcnMvZTJvRG9jLnhtbJxSy07DMBC8I/EP&#10;lu80D6q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JkKBvMJLigXFgJ&#10;DMf99Y1bRtiKVtC+QkEOiSYAPyDSgv43ZE96DrKxxGfvCqpKBDoJX5rac4aZKXKOiyI583eb57OC&#10;FZ51LTcrZN37ZDhOOX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">
                <v:imagedata r:id="rId46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32080</wp:posOffset>
                </wp:positionH>
                <wp:positionV relativeFrom="paragraph">
                  <wp:posOffset>42020</wp:posOffset>
                </wp:positionV>
                <wp:extent cx="758160" cy="448560"/>
                <wp:effectExtent l="38100" t="38100" r="23495" b="4699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758160" cy="44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17.55pt;margin-top:2.35pt;width:61.3pt;height:36.9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">
                <v:imagedata r:id="rId46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83000</wp:posOffset>
                </wp:positionH>
                <wp:positionV relativeFrom="paragraph">
                  <wp:posOffset>89900</wp:posOffset>
                </wp:positionV>
                <wp:extent cx="2520" cy="45720"/>
                <wp:effectExtent l="19050" t="19050" r="17145" b="3048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25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37.45pt;margin-top:6.65pt;width:1.5pt;height:4.4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">
                <v:imagedata r:id="rId466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 Αν </w:t>
      </w:r>
      <w:r w:rsidR="005F6F12" w:rsidRPr="00F259DF">
        <w:rPr>
          <w:position w:val="-12"/>
        </w:rPr>
        <w:object w:dxaOrig="700" w:dyaOrig="360">
          <v:shape id="_x0000_i1044" type="#_x0000_t75" style="width:35pt;height:18pt" o:ole="">
            <v:imagedata r:id="rId467" o:title=""/>
          </v:shape>
          <o:OLEObject Type="Embed" ProgID="Equation.DSMT4" ShapeID="_x0000_i1044" DrawAspect="Content" ObjectID="_1667393357" r:id="rId468"/>
        </w:object>
      </w:r>
      <w:r w:rsidR="005F6F12" w:rsidRPr="00FF45CB">
        <w:rPr>
          <w:lang w:val="el-GR"/>
        </w:rPr>
        <w:t xml:space="preserve"> το ονομάζουμε </w:t>
      </w:r>
      <w:r w:rsidR="005F6F12" w:rsidRPr="001438C0">
        <w:rPr>
          <w:b/>
          <w:color w:val="FF0000"/>
          <w:highlight w:val="lightGray"/>
          <w:lang w:val="el-GR"/>
        </w:rPr>
        <w:t>πρώτο οδηγό</w:t>
      </w:r>
      <w:r w:rsidR="005F6F12" w:rsidRPr="00FF45CB">
        <w:rPr>
          <w:lang w:val="el-GR"/>
        </w:rPr>
        <w:t xml:space="preserve">. Προσθέτουμε κατάλληλα </w:t>
      </w:r>
      <w:r w:rsidR="005F6F12" w:rsidRPr="001438C0">
        <w:rPr>
          <w:b/>
          <w:color w:val="FF0000"/>
          <w:highlight w:val="lightGray"/>
          <w:u w:val="single"/>
          <w:lang w:val="el-GR"/>
        </w:rPr>
        <w:t>πολλαπλάσια της πρώτης γραμμής</w:t>
      </w:r>
      <w:r w:rsidR="005F6F12" w:rsidRPr="007D7DC8">
        <w:rPr>
          <w:color w:val="FF0000"/>
          <w:lang w:val="el-GR"/>
        </w:rPr>
        <w:t xml:space="preserve"> </w:t>
      </w:r>
      <w:r w:rsidR="005F6F12" w:rsidRPr="00FF45CB">
        <w:rPr>
          <w:lang w:val="el-GR"/>
        </w:rPr>
        <w:t xml:space="preserve">(την οποία κρατάμε αναλλοίωτη) στις επόμενες, έτσι ώστε </w:t>
      </w:r>
      <w:r w:rsidR="005F6F12" w:rsidRPr="007D7DC8">
        <w:rPr>
          <w:highlight w:val="yellow"/>
          <w:u w:val="single"/>
          <w:lang w:val="el-GR"/>
        </w:rPr>
        <w:t>να μηδενιστούν τα στοιχεία κάτω από τον πρώτο οδηγό</w:t>
      </w:r>
      <w:r w:rsidR="005F6F12" w:rsidRPr="007D7DC8">
        <w:rPr>
          <w:highlight w:val="yellow"/>
          <w:lang w:val="el-GR"/>
        </w:rPr>
        <w:t>.</w:t>
      </w:r>
    </w:p>
    <w:p w:rsidR="00B30E20" w:rsidRDefault="00981423" w:rsidP="005F6F12">
      <w:pPr>
        <w:rPr>
          <w:u w:val="single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635080</wp:posOffset>
                </wp:positionH>
                <wp:positionV relativeFrom="paragraph">
                  <wp:posOffset>348740</wp:posOffset>
                </wp:positionV>
                <wp:extent cx="8640" cy="14760"/>
                <wp:effectExtent l="38100" t="19050" r="29845" b="2349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86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206.85pt;margin-top:26.9pt;width:1.9pt;height:2.2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">
                <v:imagedata r:id="rId47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602680</wp:posOffset>
                </wp:positionH>
                <wp:positionV relativeFrom="paragraph">
                  <wp:posOffset>395900</wp:posOffset>
                </wp:positionV>
                <wp:extent cx="31680" cy="38520"/>
                <wp:effectExtent l="38100" t="38100" r="26035" b="3810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316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204.15pt;margin-top:30.4pt;width:3.95pt;height:4.5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">
                <v:imagedata r:id="rId47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655960</wp:posOffset>
                </wp:positionH>
                <wp:positionV relativeFrom="paragraph">
                  <wp:posOffset>303020</wp:posOffset>
                </wp:positionV>
                <wp:extent cx="80640" cy="36000"/>
                <wp:effectExtent l="38100" t="38100" r="34290" b="2159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806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208.6pt;margin-top:23.25pt;width:7.55pt;height:4.0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">
                <v:imagedata r:id="rId47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636160</wp:posOffset>
                </wp:positionH>
                <wp:positionV relativeFrom="paragraph">
                  <wp:posOffset>259820</wp:posOffset>
                </wp:positionV>
                <wp:extent cx="71640" cy="19080"/>
                <wp:effectExtent l="19050" t="38100" r="24130" b="3810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716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207.05pt;margin-top:19.9pt;width:6.75pt;height:2.6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">
                <v:imagedata r:id="rId47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492160</wp:posOffset>
                </wp:positionH>
                <wp:positionV relativeFrom="paragraph">
                  <wp:posOffset>103940</wp:posOffset>
                </wp:positionV>
                <wp:extent cx="97200" cy="271440"/>
                <wp:effectExtent l="38100" t="38100" r="36195" b="3365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9720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195.5pt;margin-top:7.4pt;width:9.2pt;height:22.9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">
                <v:imagedata r:id="rId478" o:title=""/>
              </v:shape>
            </w:pict>
          </mc:Fallback>
        </mc:AlternateContent>
      </w:r>
    </w:p>
    <w:p w:rsidR="005F6F12" w:rsidRPr="00FF45CB" w:rsidRDefault="00981423" w:rsidP="005F6F12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323680</wp:posOffset>
                </wp:positionH>
                <wp:positionV relativeFrom="paragraph">
                  <wp:posOffset>-47260</wp:posOffset>
                </wp:positionV>
                <wp:extent cx="768960" cy="735480"/>
                <wp:effectExtent l="38100" t="38100" r="31750" b="4572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768960" cy="73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182.2pt;margin-top:-4.6pt;width:62.15pt;height:59.5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">
                <v:imagedata r:id="rId48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420520</wp:posOffset>
                </wp:positionH>
                <wp:positionV relativeFrom="paragraph">
                  <wp:posOffset>-16300</wp:posOffset>
                </wp:positionV>
                <wp:extent cx="470160" cy="592560"/>
                <wp:effectExtent l="38100" t="38100" r="44450" b="3619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470160" cy="5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189.9pt;margin-top:-2.2pt;width:38.5pt;height:48.2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">
                <v:imagedata r:id="rId482" o:title=""/>
              </v:shape>
            </w:pict>
          </mc:Fallback>
        </mc:AlternateContent>
      </w:r>
      <w:r w:rsidR="005F6F12" w:rsidRPr="00FF45CB">
        <w:rPr>
          <w:u w:val="single"/>
          <w:lang w:val="el-GR"/>
        </w:rPr>
        <w:t>Δηλαδή:</w:t>
      </w:r>
      <w:r w:rsidR="005F6F12" w:rsidRPr="00FF45CB">
        <w:rPr>
          <w:lang w:val="el-GR"/>
        </w:rPr>
        <w:t xml:space="preserve"> στην </w:t>
      </w:r>
      <w:r w:rsidR="005F6F12" w:rsidRPr="0073775E">
        <w:rPr>
          <w:position w:val="-6"/>
        </w:rPr>
        <w:object w:dxaOrig="139" w:dyaOrig="260">
          <v:shape id="_x0000_i1045" type="#_x0000_t75" style="width:7pt;height:13pt" o:ole="">
            <v:imagedata r:id="rId483" o:title=""/>
          </v:shape>
          <o:OLEObject Type="Embed" ProgID="Equation.DSMT4" ShapeID="_x0000_i1045" DrawAspect="Content" ObjectID="_1667393358" r:id="rId484"/>
        </w:object>
      </w:r>
      <w:r w:rsidR="005F6F12" w:rsidRPr="00FF45CB">
        <w:rPr>
          <w:lang w:val="el-GR"/>
        </w:rPr>
        <w:t xml:space="preserve"> γραμμή προσθέτω </w:t>
      </w:r>
      <w:r w:rsidR="005F6F12" w:rsidRPr="0073775E">
        <w:rPr>
          <w:position w:val="-30"/>
        </w:rPr>
        <w:object w:dxaOrig="620" w:dyaOrig="680">
          <v:shape id="_x0000_i1046" type="#_x0000_t75" style="width:31pt;height:34pt" o:ole="">
            <v:imagedata r:id="rId485" o:title=""/>
          </v:shape>
          <o:OLEObject Type="Embed" ProgID="Equation.DSMT4" ShapeID="_x0000_i1046" DrawAspect="Content" ObjectID="_1667393359" r:id="rId486"/>
        </w:object>
      </w:r>
      <w:r w:rsidR="005F6F12" w:rsidRPr="00FF45CB">
        <w:rPr>
          <w:lang w:val="el-GR"/>
        </w:rPr>
        <w:t>της πρώτης γραμμής.</w:t>
      </w:r>
    </w:p>
    <w:p w:rsidR="005F6F12" w:rsidRPr="00FF45CB" w:rsidRDefault="00672B44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97800</wp:posOffset>
                </wp:positionH>
                <wp:positionV relativeFrom="paragraph">
                  <wp:posOffset>784940</wp:posOffset>
                </wp:positionV>
                <wp:extent cx="159480" cy="21240"/>
                <wp:effectExtent l="38100" t="38100" r="31115" b="36195"/>
                <wp:wrapNone/>
                <wp:docPr id="3433" name="Ink 3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594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3" o:spid="_x0000_s1026" type="#_x0000_t75" style="position:absolute;margin-left:6.95pt;margin-top:61.35pt;width:14.1pt;height:2.8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">
                <v:imagedata r:id="rId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5889480</wp:posOffset>
                </wp:positionH>
                <wp:positionV relativeFrom="paragraph">
                  <wp:posOffset>713660</wp:posOffset>
                </wp:positionV>
                <wp:extent cx="134280" cy="215640"/>
                <wp:effectExtent l="38100" t="38100" r="37465" b="32385"/>
                <wp:wrapNone/>
                <wp:docPr id="3429" name="Ink 3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342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9" o:spid="_x0000_s1026" type="#_x0000_t75" style="position:absolute;margin-left:463pt;margin-top:55.45pt;width:12pt;height:18.6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">
                <v:imagedata r:id="rId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6256320</wp:posOffset>
                </wp:positionH>
                <wp:positionV relativeFrom="paragraph">
                  <wp:posOffset>779180</wp:posOffset>
                </wp:positionV>
                <wp:extent cx="69120" cy="61560"/>
                <wp:effectExtent l="19050" t="38100" r="26670" b="34290"/>
                <wp:wrapNone/>
                <wp:docPr id="3427" name="Ink 3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691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7" o:spid="_x0000_s1026" type="#_x0000_t75" style="position:absolute;margin-left:492.05pt;margin-top:60.55pt;width:6.85pt;height:6.4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">
                <v:imagedata r:id="rId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6056520</wp:posOffset>
                </wp:positionH>
                <wp:positionV relativeFrom="paragraph">
                  <wp:posOffset>753260</wp:posOffset>
                </wp:positionV>
                <wp:extent cx="56520" cy="104760"/>
                <wp:effectExtent l="19050" t="38100" r="38735" b="29210"/>
                <wp:wrapNone/>
                <wp:docPr id="3426" name="Ink 3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65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6" o:spid="_x0000_s1026" type="#_x0000_t75" style="position:absolute;margin-left:476.2pt;margin-top:58.8pt;width:5.9pt;height:9.5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">
                <v:imagedata r:id="rId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2807880</wp:posOffset>
                </wp:positionH>
                <wp:positionV relativeFrom="paragraph">
                  <wp:posOffset>606020</wp:posOffset>
                </wp:positionV>
                <wp:extent cx="45720" cy="14400"/>
                <wp:effectExtent l="19050" t="19050" r="30480" b="24130"/>
                <wp:wrapNone/>
                <wp:docPr id="3424" name="Ink 3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45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4" o:spid="_x0000_s1026" type="#_x0000_t75" style="position:absolute;margin-left:220.55pt;margin-top:47.1pt;width:4.6pt;height:2.3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">
                <v:imagedata r:id="rId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229920</wp:posOffset>
                </wp:positionH>
                <wp:positionV relativeFrom="paragraph">
                  <wp:posOffset>773780</wp:posOffset>
                </wp:positionV>
                <wp:extent cx="3240" cy="41760"/>
                <wp:effectExtent l="38100" t="19050" r="34925" b="34925"/>
                <wp:wrapNone/>
                <wp:docPr id="3423" name="Ink 3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32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3" o:spid="_x0000_s1026" type="#_x0000_t75" style="position:absolute;margin-left:17.55pt;margin-top:60.4pt;width:1.4pt;height:4.4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">
                <v:imagedata r:id="rId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314880</wp:posOffset>
                </wp:positionH>
                <wp:positionV relativeFrom="paragraph">
                  <wp:posOffset>165020</wp:posOffset>
                </wp:positionV>
                <wp:extent cx="21240" cy="16920"/>
                <wp:effectExtent l="19050" t="19050" r="17145" b="21590"/>
                <wp:wrapNone/>
                <wp:docPr id="3422" name="Ink 3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21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2" o:spid="_x0000_s1026" type="#_x0000_t75" style="position:absolute;margin-left:24.4pt;margin-top:12.6pt;width:2.55pt;height:2.3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">
                <v:imagedata r:id="rId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173760</wp:posOffset>
                </wp:positionH>
                <wp:positionV relativeFrom="paragraph">
                  <wp:posOffset>171500</wp:posOffset>
                </wp:positionV>
                <wp:extent cx="28800" cy="24840"/>
                <wp:effectExtent l="19050" t="19050" r="28575" b="32385"/>
                <wp:wrapNone/>
                <wp:docPr id="3421" name="Ink 3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288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1" o:spid="_x0000_s1026" type="#_x0000_t75" style="position:absolute;margin-left:13.1pt;margin-top:13.05pt;width:3.3pt;height:3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">
                <v:imagedata r:id="rId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204000</wp:posOffset>
                </wp:positionH>
                <wp:positionV relativeFrom="paragraph">
                  <wp:posOffset>581180</wp:posOffset>
                </wp:positionV>
                <wp:extent cx="25560" cy="135720"/>
                <wp:effectExtent l="19050" t="19050" r="31750" b="17145"/>
                <wp:wrapNone/>
                <wp:docPr id="3420" name="Ink 3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255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0" o:spid="_x0000_s1026" type="#_x0000_t75" style="position:absolute;margin-left:15.55pt;margin-top:45.25pt;width:3pt;height:11.7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">
                <v:imagedata r:id="rId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3795360</wp:posOffset>
                </wp:positionH>
                <wp:positionV relativeFrom="paragraph">
                  <wp:posOffset>428540</wp:posOffset>
                </wp:positionV>
                <wp:extent cx="34560" cy="9360"/>
                <wp:effectExtent l="19050" t="19050" r="22860" b="29210"/>
                <wp:wrapNone/>
                <wp:docPr id="3419" name="Ink 3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34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9" o:spid="_x0000_s1026" type="#_x0000_t75" style="position:absolute;margin-left:298.6pt;margin-top:33.5pt;width:3.25pt;height:1.3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">
                <v:imagedata r:id="rId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3448680</wp:posOffset>
                </wp:positionH>
                <wp:positionV relativeFrom="paragraph">
                  <wp:posOffset>455900</wp:posOffset>
                </wp:positionV>
                <wp:extent cx="33120" cy="10080"/>
                <wp:effectExtent l="19050" t="19050" r="24130" b="28575"/>
                <wp:wrapNone/>
                <wp:docPr id="3418" name="Ink 3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33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8" o:spid="_x0000_s1026" type="#_x0000_t75" style="position:absolute;margin-left:271.15pt;margin-top:35.55pt;width:3.4pt;height:1.6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">
                <v:imagedata r:id="rId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3146640</wp:posOffset>
                </wp:positionH>
                <wp:positionV relativeFrom="paragraph">
                  <wp:posOffset>478940</wp:posOffset>
                </wp:positionV>
                <wp:extent cx="5040" cy="9720"/>
                <wp:effectExtent l="19050" t="19050" r="33655" b="28575"/>
                <wp:wrapNone/>
                <wp:docPr id="3417" name="Ink 3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5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7" o:spid="_x0000_s1026" type="#_x0000_t75" style="position:absolute;margin-left:247.05pt;margin-top:37.3pt;width:1.65pt;height:1.75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">
                <v:imagedata r:id="rId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2815440</wp:posOffset>
                </wp:positionH>
                <wp:positionV relativeFrom="paragraph">
                  <wp:posOffset>463100</wp:posOffset>
                </wp:positionV>
                <wp:extent cx="10800" cy="21600"/>
                <wp:effectExtent l="19050" t="19050" r="27305" b="16510"/>
                <wp:wrapNone/>
                <wp:docPr id="3416" name="Ink 3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0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6" o:spid="_x0000_s1026" type="#_x0000_t75" style="position:absolute;margin-left:221.4pt;margin-top:36.15pt;width:1.4pt;height:2.2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">
                <v:imagedata r:id="rId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234240</wp:posOffset>
                </wp:positionH>
                <wp:positionV relativeFrom="paragraph">
                  <wp:posOffset>480380</wp:posOffset>
                </wp:positionV>
                <wp:extent cx="2880" cy="24480"/>
                <wp:effectExtent l="38100" t="19050" r="35560" b="33020"/>
                <wp:wrapNone/>
                <wp:docPr id="3415" name="Ink 3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2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5" o:spid="_x0000_s1026" type="#_x0000_t75" style="position:absolute;margin-left:17.8pt;margin-top:37.3pt;width:1.45pt;height:3.0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">
                <v:imagedata r:id="rId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2813280</wp:posOffset>
                </wp:positionH>
                <wp:positionV relativeFrom="paragraph">
                  <wp:posOffset>642020</wp:posOffset>
                </wp:positionV>
                <wp:extent cx="56880" cy="62640"/>
                <wp:effectExtent l="19050" t="19050" r="19685" b="33020"/>
                <wp:wrapNone/>
                <wp:docPr id="3414" name="Ink 3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568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4" o:spid="_x0000_s1026" type="#_x0000_t75" style="position:absolute;margin-left:220.9pt;margin-top:50.2pt;width:5.5pt;height:5.9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">
                <v:imagedata r:id="rId516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110400</wp:posOffset>
                </wp:positionH>
                <wp:positionV relativeFrom="paragraph">
                  <wp:posOffset>634020</wp:posOffset>
                </wp:positionV>
                <wp:extent cx="140760" cy="21600"/>
                <wp:effectExtent l="76200" t="152400" r="107315" b="149860"/>
                <wp:wrapNone/>
                <wp:docPr id="2771" name="Ink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407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1" o:spid="_x0000_s1026" type="#_x0000_t75" style="position:absolute;margin-left:5.35pt;margin-top:40.9pt;width:19pt;height:18.5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">
                <v:imagedata r:id="rId518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2065920</wp:posOffset>
                </wp:positionH>
                <wp:positionV relativeFrom="paragraph">
                  <wp:posOffset>699180</wp:posOffset>
                </wp:positionV>
                <wp:extent cx="92880" cy="242280"/>
                <wp:effectExtent l="38100" t="38100" r="40640" b="43815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9288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0" o:spid="_x0000_s1026" type="#_x0000_t75" style="position:absolute;margin-left:161.75pt;margin-top:54.25pt;width:9pt;height:20.8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">
                <v:imagedata r:id="rId520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2094000</wp:posOffset>
                </wp:positionH>
                <wp:positionV relativeFrom="paragraph">
                  <wp:posOffset>800340</wp:posOffset>
                </wp:positionV>
                <wp:extent cx="30600" cy="60120"/>
                <wp:effectExtent l="95250" t="114300" r="102870" b="168910"/>
                <wp:wrapNone/>
                <wp:docPr id="2769" name="Ink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306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9" o:spid="_x0000_s1026" type="#_x0000_t75" style="position:absolute;margin-left:160.8pt;margin-top:56pt;width:10.45pt;height:20.0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">
                <v:imagedata r:id="rId522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5902440</wp:posOffset>
                </wp:positionH>
                <wp:positionV relativeFrom="paragraph">
                  <wp:posOffset>720420</wp:posOffset>
                </wp:positionV>
                <wp:extent cx="23400" cy="175680"/>
                <wp:effectExtent l="38100" t="38100" r="34290" b="34290"/>
                <wp:wrapNone/>
                <wp:docPr id="2766" name="Ink 2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234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6" o:spid="_x0000_s1026" type="#_x0000_t75" style="position:absolute;margin-left:463.95pt;margin-top:55.9pt;width:3.45pt;height:15.4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">
                <v:imagedata r:id="rId524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2072400</wp:posOffset>
                </wp:positionH>
                <wp:positionV relativeFrom="paragraph">
                  <wp:posOffset>488940</wp:posOffset>
                </wp:positionV>
                <wp:extent cx="86040" cy="45000"/>
                <wp:effectExtent l="95250" t="133350" r="104775" b="165100"/>
                <wp:wrapNone/>
                <wp:docPr id="2757" name="Ink 2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860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7" o:spid="_x0000_s1026" type="#_x0000_t75" style="position:absolute;margin-left:158.65pt;margin-top:31.15pt;width:15.85pt;height:20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">
                <v:imagedata r:id="rId526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80520</wp:posOffset>
                </wp:positionH>
                <wp:positionV relativeFrom="paragraph">
                  <wp:posOffset>402900</wp:posOffset>
                </wp:positionV>
                <wp:extent cx="123480" cy="57600"/>
                <wp:effectExtent l="95250" t="152400" r="105410" b="171450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234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6" o:spid="_x0000_s1026" type="#_x0000_t75" style="position:absolute;margin-left:2pt;margin-top:22.6pt;width:18.55pt;height:22.4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">
                <v:imagedata r:id="rId52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50280</wp:posOffset>
                </wp:positionH>
                <wp:positionV relativeFrom="paragraph">
                  <wp:posOffset>46060</wp:posOffset>
                </wp:positionV>
                <wp:extent cx="209160" cy="246960"/>
                <wp:effectExtent l="38100" t="38100" r="19685" b="3937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2091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.25pt;margin-top:3pt;width:17.85pt;height:20.8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">
                <v:imagedata r:id="rId53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71880</wp:posOffset>
                </wp:positionH>
                <wp:positionV relativeFrom="paragraph">
                  <wp:posOffset>46420</wp:posOffset>
                </wp:positionV>
                <wp:extent cx="164160" cy="242640"/>
                <wp:effectExtent l="38100" t="38100" r="7620" b="4318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641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4.85pt;margin-top:2.85pt;width:14.55pt;height:20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">
                <v:imagedata r:id="rId53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742000</wp:posOffset>
                </wp:positionH>
                <wp:positionV relativeFrom="paragraph">
                  <wp:posOffset>30580</wp:posOffset>
                </wp:positionV>
                <wp:extent cx="210600" cy="282600"/>
                <wp:effectExtent l="38100" t="38100" r="37465" b="4127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21060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214.9pt;margin-top:1.6pt;width:18.4pt;height:23.6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">
                <v:imagedata r:id="rId53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684040</wp:posOffset>
                </wp:positionH>
                <wp:positionV relativeFrom="paragraph">
                  <wp:posOffset>319660</wp:posOffset>
                </wp:positionV>
                <wp:extent cx="261720" cy="559800"/>
                <wp:effectExtent l="38100" t="38100" r="43180" b="3111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261720" cy="55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210.75pt;margin-top:24.45pt;width:22.1pt;height:45.7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">
                <v:imagedata r:id="rId53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716800</wp:posOffset>
                </wp:positionH>
                <wp:positionV relativeFrom="paragraph">
                  <wp:posOffset>330820</wp:posOffset>
                </wp:positionV>
                <wp:extent cx="307800" cy="554040"/>
                <wp:effectExtent l="38100" t="38100" r="16510" b="3683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307800" cy="55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213.1pt;margin-top:25.3pt;width:25.8pt;height:45.2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">
                <v:imagedata r:id="rId53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3619320</wp:posOffset>
                </wp:positionH>
                <wp:positionV relativeFrom="paragraph">
                  <wp:posOffset>536740</wp:posOffset>
                </wp:positionV>
                <wp:extent cx="229680" cy="284040"/>
                <wp:effectExtent l="38100" t="38100" r="37465" b="4000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296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284.35pt;margin-top:41.45pt;width:19.55pt;height:23.8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">
                <v:imagedata r:id="rId54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888000</wp:posOffset>
                </wp:positionH>
                <wp:positionV relativeFrom="paragraph">
                  <wp:posOffset>72700</wp:posOffset>
                </wp:positionV>
                <wp:extent cx="170640" cy="237960"/>
                <wp:effectExtent l="38100" t="38100" r="20320" b="2921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7064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69.2pt;margin-top:4.95pt;width:14.9pt;height:20.2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">
                <v:imagedata r:id="rId54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927960</wp:posOffset>
                </wp:positionH>
                <wp:positionV relativeFrom="paragraph">
                  <wp:posOffset>550420</wp:posOffset>
                </wp:positionV>
                <wp:extent cx="147240" cy="223560"/>
                <wp:effectExtent l="38100" t="38100" r="24765" b="4318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472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72.35pt;margin-top:42.6pt;width:13.05pt;height:19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">
                <v:imagedata r:id="rId54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320880</wp:posOffset>
                </wp:positionH>
                <wp:positionV relativeFrom="paragraph">
                  <wp:posOffset>538540</wp:posOffset>
                </wp:positionV>
                <wp:extent cx="161640" cy="247680"/>
                <wp:effectExtent l="38100" t="38100" r="10160" b="3810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16164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260.8pt;margin-top:41.65pt;width:14.2pt;height:20.9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">
                <v:imagedata r:id="rId54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661200</wp:posOffset>
                </wp:positionH>
                <wp:positionV relativeFrom="paragraph">
                  <wp:posOffset>85660</wp:posOffset>
                </wp:positionV>
                <wp:extent cx="153360" cy="270000"/>
                <wp:effectExtent l="38100" t="38100" r="18415" b="3492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5336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51.45pt;margin-top:6pt;width:13.45pt;height:22.6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">
                <v:imagedata r:id="rId54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646080</wp:posOffset>
                </wp:positionH>
                <wp:positionV relativeFrom="paragraph">
                  <wp:posOffset>556900</wp:posOffset>
                </wp:positionV>
                <wp:extent cx="147240" cy="224280"/>
                <wp:effectExtent l="38100" t="38100" r="24765" b="4254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472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50.15pt;margin-top:43.05pt;width:13.05pt;height:19.1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">
                <v:imagedata r:id="rId55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976360</wp:posOffset>
                </wp:positionH>
                <wp:positionV relativeFrom="paragraph">
                  <wp:posOffset>533140</wp:posOffset>
                </wp:positionV>
                <wp:extent cx="232920" cy="227880"/>
                <wp:effectExtent l="38100" t="38100" r="34290" b="3937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23292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233.65pt;margin-top:41.2pt;width:19.85pt;height:19.4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">
                <v:imagedata r:id="rId55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356640</wp:posOffset>
                </wp:positionH>
                <wp:positionV relativeFrom="paragraph">
                  <wp:posOffset>81700</wp:posOffset>
                </wp:positionV>
                <wp:extent cx="172800" cy="232560"/>
                <wp:effectExtent l="38100" t="19050" r="36830" b="3429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728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27.5pt;margin-top:6pt;width:14.9pt;height:19.3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">
                <v:imagedata r:id="rId55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396960</wp:posOffset>
                </wp:positionH>
                <wp:positionV relativeFrom="paragraph">
                  <wp:posOffset>547540</wp:posOffset>
                </wp:positionV>
                <wp:extent cx="142920" cy="216360"/>
                <wp:effectExtent l="38100" t="38100" r="28575" b="3175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429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30.6pt;margin-top:42.4pt;width:12.5pt;height:18.3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">
                <v:imagedata r:id="rId55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474000</wp:posOffset>
                </wp:positionH>
                <wp:positionV relativeFrom="paragraph">
                  <wp:posOffset>221020</wp:posOffset>
                </wp:positionV>
                <wp:extent cx="10080" cy="9720"/>
                <wp:effectExtent l="38100" t="19050" r="28575" b="2857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0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36.75pt;margin-top:16.95pt;width:2.15pt;height:1.8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">
                <v:imagedata r:id="rId55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484440</wp:posOffset>
                </wp:positionH>
                <wp:positionV relativeFrom="paragraph">
                  <wp:posOffset>704860</wp:posOffset>
                </wp:positionV>
                <wp:extent cx="19080" cy="8280"/>
                <wp:effectExtent l="38100" t="19050" r="38100" b="2984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9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37.55pt;margin-top:55.1pt;width:2.7pt;height:1.6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">
                <v:imagedata r:id="rId56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10400</wp:posOffset>
                </wp:positionH>
                <wp:positionV relativeFrom="paragraph">
                  <wp:posOffset>746260</wp:posOffset>
                </wp:positionV>
                <wp:extent cx="115920" cy="23400"/>
                <wp:effectExtent l="38100" t="38100" r="36830" b="3429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15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8pt;margin-top:58.05pt;width:10.6pt;height:3.0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">
                <v:imagedata r:id="rId56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833880</wp:posOffset>
                </wp:positionH>
                <wp:positionV relativeFrom="paragraph">
                  <wp:posOffset>186820</wp:posOffset>
                </wp:positionV>
                <wp:extent cx="12240" cy="20520"/>
                <wp:effectExtent l="38100" t="38100" r="26035" b="3683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2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301.2pt;margin-top:14.05pt;width:2.2pt;height:3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">
                <v:imagedata r:id="rId56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470280</wp:posOffset>
                </wp:positionH>
                <wp:positionV relativeFrom="paragraph">
                  <wp:posOffset>185380</wp:posOffset>
                </wp:positionV>
                <wp:extent cx="18000" cy="1800"/>
                <wp:effectExtent l="38100" t="38100" r="39370" b="3683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180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272.55pt;margin-top:13.8pt;width:2.8pt;height:1.8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">
                <v:imagedata r:id="rId56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162120</wp:posOffset>
                </wp:positionH>
                <wp:positionV relativeFrom="paragraph">
                  <wp:posOffset>226420</wp:posOffset>
                </wp:positionV>
                <wp:extent cx="27360" cy="6840"/>
                <wp:effectExtent l="19050" t="19050" r="29845" b="3175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27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248.5pt;margin-top:17.35pt;width:3.2pt;height:1.7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">
                <v:imagedata r:id="rId56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2799960</wp:posOffset>
                </wp:positionH>
                <wp:positionV relativeFrom="paragraph">
                  <wp:posOffset>199060</wp:posOffset>
                </wp:positionV>
                <wp:extent cx="6120" cy="17280"/>
                <wp:effectExtent l="38100" t="38100" r="32385" b="4000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6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219.85pt;margin-top:15.1pt;width:1.85pt;height:2.6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">
                <v:imagedata r:id="rId57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3670800</wp:posOffset>
                </wp:positionH>
                <wp:positionV relativeFrom="paragraph">
                  <wp:posOffset>501100</wp:posOffset>
                </wp:positionV>
                <wp:extent cx="162360" cy="10080"/>
                <wp:effectExtent l="38100" t="38100" r="47625" b="2857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62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288.3pt;margin-top:38.65pt;width:14.4pt;height:2.2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">
                <v:imagedata r:id="rId57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1035960</wp:posOffset>
                </wp:positionH>
                <wp:positionV relativeFrom="paragraph">
                  <wp:posOffset>199420</wp:posOffset>
                </wp:positionV>
                <wp:extent cx="2880" cy="360"/>
                <wp:effectExtent l="0" t="0" r="0" b="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80.85pt;margin-top:15pt;width:1.5pt;height:1.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">
                <v:imagedata r:id="rId57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941640</wp:posOffset>
                </wp:positionH>
                <wp:positionV relativeFrom="paragraph">
                  <wp:posOffset>479140</wp:posOffset>
                </wp:positionV>
                <wp:extent cx="145800" cy="42840"/>
                <wp:effectExtent l="38100" t="38100" r="45085" b="3365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1458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73.4pt;margin-top:36.95pt;width:13.05pt;height:4.6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">
                <v:imagedata r:id="rId57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3360840</wp:posOffset>
                </wp:positionH>
                <wp:positionV relativeFrom="paragraph">
                  <wp:posOffset>476620</wp:posOffset>
                </wp:positionV>
                <wp:extent cx="190080" cy="38520"/>
                <wp:effectExtent l="38100" t="38100" r="38735" b="3810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900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263.9pt;margin-top:37.05pt;width:16.45pt;height:4.2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">
                <v:imagedata r:id="rId57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783600</wp:posOffset>
                </wp:positionH>
                <wp:positionV relativeFrom="paragraph">
                  <wp:posOffset>379060</wp:posOffset>
                </wp:positionV>
                <wp:extent cx="10440" cy="14400"/>
                <wp:effectExtent l="19050" t="19050" r="27940" b="2413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0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61.15pt;margin-top:29.4pt;width:1.9pt;height:2.2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">
                <v:imagedata r:id="rId58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737520</wp:posOffset>
                </wp:positionH>
                <wp:positionV relativeFrom="paragraph">
                  <wp:posOffset>164500</wp:posOffset>
                </wp:positionV>
                <wp:extent cx="22320" cy="14040"/>
                <wp:effectExtent l="19050" t="19050" r="34925" b="2413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22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57.75pt;margin-top:12.65pt;width:2.8pt;height:2.2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">
                <v:imagedata r:id="rId58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3056280</wp:posOffset>
                </wp:positionH>
                <wp:positionV relativeFrom="paragraph">
                  <wp:posOffset>494620</wp:posOffset>
                </wp:positionV>
                <wp:extent cx="194040" cy="42120"/>
                <wp:effectExtent l="38100" t="38100" r="34925" b="3429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940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240pt;margin-top:38.25pt;width:16.65pt;height:4.6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">
                <v:imagedata r:id="rId58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486240</wp:posOffset>
                </wp:positionH>
                <wp:positionV relativeFrom="paragraph">
                  <wp:posOffset>232180</wp:posOffset>
                </wp:positionV>
                <wp:extent cx="5760" cy="15120"/>
                <wp:effectExtent l="38100" t="19050" r="32385" b="2349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5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37.6pt;margin-top:17.9pt;width:1.6pt;height:2.3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">
                <v:imagedata r:id="rId58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885280</wp:posOffset>
                </wp:positionH>
                <wp:positionV relativeFrom="paragraph">
                  <wp:posOffset>487060</wp:posOffset>
                </wp:positionV>
                <wp:extent cx="17280" cy="21240"/>
                <wp:effectExtent l="19050" t="19050" r="20955" b="1714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17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226.6pt;margin-top:37.95pt;width:2.45pt;height:2.7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">
                <v:imagedata r:id="rId58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2808240</wp:posOffset>
                </wp:positionH>
                <wp:positionV relativeFrom="paragraph">
                  <wp:posOffset>458260</wp:posOffset>
                </wp:positionV>
                <wp:extent cx="122040" cy="34920"/>
                <wp:effectExtent l="38100" t="38100" r="30480" b="4191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220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220.4pt;margin-top:35.3pt;width:11.05pt;height:4.3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">
                <v:imagedata r:id="rId59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2908320</wp:posOffset>
                </wp:positionH>
                <wp:positionV relativeFrom="paragraph">
                  <wp:posOffset>428380</wp:posOffset>
                </wp:positionV>
                <wp:extent cx="360" cy="360"/>
                <wp:effectExtent l="0" t="0" r="0" b="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228.75pt;margin-top:33.5pt;width:.6pt;height:.6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">
                <v:imagedata r:id="rId59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1998240</wp:posOffset>
                </wp:positionH>
                <wp:positionV relativeFrom="paragraph">
                  <wp:posOffset>361060</wp:posOffset>
                </wp:positionV>
                <wp:extent cx="270000" cy="315000"/>
                <wp:effectExtent l="38100" t="38100" r="15875" b="4699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27000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156.6pt;margin-top:27.55pt;width:22.8pt;height:26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">
                <v:imagedata r:id="rId59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151440</wp:posOffset>
                </wp:positionH>
                <wp:positionV relativeFrom="paragraph">
                  <wp:posOffset>512980</wp:posOffset>
                </wp:positionV>
                <wp:extent cx="1022040" cy="26640"/>
                <wp:effectExtent l="38100" t="38100" r="26035" b="3111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0220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11.3pt;margin-top:39.8pt;width:81.75pt;height:3.3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">
                <v:imagedata r:id="rId59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770720</wp:posOffset>
                </wp:positionH>
                <wp:positionV relativeFrom="paragraph">
                  <wp:posOffset>655900</wp:posOffset>
                </wp:positionV>
                <wp:extent cx="186840" cy="34200"/>
                <wp:effectExtent l="38100" t="38100" r="41910" b="2349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868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138.75pt;margin-top:50.95pt;width:16.1pt;height:4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">
                <v:imagedata r:id="rId59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197760</wp:posOffset>
                </wp:positionH>
                <wp:positionV relativeFrom="paragraph">
                  <wp:posOffset>787660</wp:posOffset>
                </wp:positionV>
                <wp:extent cx="42480" cy="81000"/>
                <wp:effectExtent l="38100" t="38100" r="34290" b="3365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424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251.1pt;margin-top:61.4pt;width:4.7pt;height:7.7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">
                <v:imagedata r:id="rId60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1349520</wp:posOffset>
                </wp:positionH>
                <wp:positionV relativeFrom="paragraph">
                  <wp:posOffset>679300</wp:posOffset>
                </wp:positionV>
                <wp:extent cx="263520" cy="14760"/>
                <wp:effectExtent l="38100" t="38100" r="41910" b="4254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263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105.65pt;margin-top:52.9pt;width:22.1pt;height:2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">
                <v:imagedata r:id="rId60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1420080</wp:posOffset>
                </wp:positionH>
                <wp:positionV relativeFrom="paragraph">
                  <wp:posOffset>649060</wp:posOffset>
                </wp:positionV>
                <wp:extent cx="18360" cy="3240"/>
                <wp:effectExtent l="19050" t="19050" r="20320" b="1587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8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111.5pt;margin-top:50.8pt;width:2.15pt;height:.9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">
                <v:imagedata r:id="rId60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043040</wp:posOffset>
                </wp:positionH>
                <wp:positionV relativeFrom="paragraph">
                  <wp:posOffset>424780</wp:posOffset>
                </wp:positionV>
                <wp:extent cx="43560" cy="14400"/>
                <wp:effectExtent l="38100" t="19050" r="33020" b="2413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43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317.6pt;margin-top:33pt;width:4.65pt;height:2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">
                <v:imagedata r:id="rId60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001120</wp:posOffset>
                </wp:positionH>
                <wp:positionV relativeFrom="paragraph">
                  <wp:posOffset>613780</wp:posOffset>
                </wp:positionV>
                <wp:extent cx="246960" cy="28440"/>
                <wp:effectExtent l="38100" t="38100" r="39370" b="4826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2469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156.75pt;margin-top:47.55pt;width:21.1pt;height:3.9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">
                <v:imagedata r:id="rId608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121920</wp:posOffset>
                </wp:positionH>
                <wp:positionV relativeFrom="paragraph">
                  <wp:posOffset>506140</wp:posOffset>
                </wp:positionV>
                <wp:extent cx="85320" cy="24120"/>
                <wp:effectExtent l="38100" t="38100" r="29210" b="3365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853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8.85pt;margin-top:39.15pt;width:8.15pt;height:3.4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">
                <v:imagedata r:id="rId610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189600</wp:posOffset>
                </wp:positionH>
                <wp:positionV relativeFrom="paragraph">
                  <wp:posOffset>424780</wp:posOffset>
                </wp:positionV>
                <wp:extent cx="9000" cy="8280"/>
                <wp:effectExtent l="19050" t="38100" r="29210" b="2984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9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14.5pt;margin-top:32.85pt;width:1.75pt;height:1.9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">
                <v:imagedata r:id="rId612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4280</wp:posOffset>
                </wp:positionH>
                <wp:positionV relativeFrom="paragraph">
                  <wp:posOffset>305620</wp:posOffset>
                </wp:positionV>
                <wp:extent cx="314640" cy="585360"/>
                <wp:effectExtent l="38100" t="38100" r="47625" b="4381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314640" cy="58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.4pt;margin-top:23.3pt;width:26.3pt;height:47.6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">
                <v:imagedata r:id="rId614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36600</wp:posOffset>
                </wp:positionH>
                <wp:positionV relativeFrom="paragraph">
                  <wp:posOffset>333700</wp:posOffset>
                </wp:positionV>
                <wp:extent cx="303480" cy="522720"/>
                <wp:effectExtent l="38100" t="38100" r="20955" b="2984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303480" cy="52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2.2pt;margin-top:25.65pt;width:25.35pt;height:42.5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">
                <v:imagedata r:id="rId616" o:title=""/>
              </v:shape>
            </w:pict>
          </mc:Fallback>
        </mc:AlternateContent>
      </w:r>
      <w:r w:rsidR="009814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53880</wp:posOffset>
                </wp:positionH>
                <wp:positionV relativeFrom="paragraph">
                  <wp:posOffset>79900</wp:posOffset>
                </wp:positionV>
                <wp:extent cx="221400" cy="210600"/>
                <wp:effectExtent l="38100" t="38100" r="26670" b="3746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2214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3.5pt;margin-top:5.5pt;width:18.95pt;height:18.1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">
                <v:imagedata r:id="rId618" o:title="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AF56A5" wp14:editId="309BCB43">
                <wp:simplePos x="0" y="0"/>
                <wp:positionH relativeFrom="column">
                  <wp:posOffset>866775</wp:posOffset>
                </wp:positionH>
                <wp:positionV relativeFrom="paragraph">
                  <wp:posOffset>127000</wp:posOffset>
                </wp:positionV>
                <wp:extent cx="0" cy="645795"/>
                <wp:effectExtent l="0" t="0" r="19050" b="1905"/>
                <wp:wrapNone/>
                <wp:docPr id="1272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4" o:spid="_x0000_s1026" type="#_x0000_t32" style="position:absolute;margin-left:68.25pt;margin-top:10pt;width:0;height:50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">
                <v:stroke dashstyle="1 1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CF7B9DB" wp14:editId="46A20D21">
                <wp:simplePos x="0" y="0"/>
                <wp:positionH relativeFrom="column">
                  <wp:posOffset>3579495</wp:posOffset>
                </wp:positionH>
                <wp:positionV relativeFrom="paragraph">
                  <wp:posOffset>121285</wp:posOffset>
                </wp:positionV>
                <wp:extent cx="0" cy="645795"/>
                <wp:effectExtent l="0" t="0" r="19050" b="1905"/>
                <wp:wrapNone/>
                <wp:docPr id="1273" name="AutoShape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5" o:spid="_x0000_s1026" type="#_x0000_t32" style="position:absolute;margin-left:281.85pt;margin-top:9.55pt;width:0;height:50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">
                <v:stroke dashstyle="1 1"/>
              </v:shape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DE8D85" wp14:editId="61E7FBAF">
                <wp:simplePos x="0" y="0"/>
                <wp:positionH relativeFrom="column">
                  <wp:posOffset>1256665</wp:posOffset>
                </wp:positionH>
                <wp:positionV relativeFrom="paragraph">
                  <wp:posOffset>200025</wp:posOffset>
                </wp:positionV>
                <wp:extent cx="1230630" cy="817245"/>
                <wp:effectExtent l="0" t="0" r="0" b="1905"/>
                <wp:wrapNone/>
                <wp:docPr id="1274" name="Text Box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0630" cy="817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6FCA" w:rsidRDefault="00E36FCA" w:rsidP="005F6F12">
                            <w:r w:rsidRPr="0073775E">
                              <w:rPr>
                                <w:position w:val="-30"/>
                              </w:rPr>
                              <w:object w:dxaOrig="1300" w:dyaOrig="720">
                                <v:shape id="_x0000_i1217" type="#_x0000_t75" style="width:82.5pt;height:45pt" o:ole="">
                                  <v:imagedata r:id="rId619" o:title=""/>
                                </v:shape>
                                <o:OLEObject Type="Embed" ProgID="Equation.DSMT4" ShapeID="_x0000_i1217" DrawAspect="Content" ObjectID="_1667393530" r:id="rId62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12" o:spid="_x0000_s1026" type="#_x0000_t202" style="position:absolute;left:0;text-align:left;margin-left:98.95pt;margin-top:15.75pt;width:96.9pt;height:64.3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" stroked="f">
                <v:textbox style="mso-fit-shape-to-text:t">
                  <w:txbxContent>
                    <w:p w:rsidR="004577E0" w:rsidRDefault="004577E0" w:rsidP="005F6F12">
                      <w:r w:rsidRPr="0073775E">
                        <w:rPr>
                          <w:position w:val="-30"/>
                        </w:rPr>
                        <w:object w:dxaOrig="1300" w:dyaOrig="720">
                          <v:shape id="_x0000_i1217" type="#_x0000_t75" style="width:82.5pt;height:45pt" o:ole="">
                            <v:imagedata r:id="rId621" o:title=""/>
                          </v:shape>
                          <o:OLEObject Type="Embed" ProgID="Equation.DSMT4" ShapeID="_x0000_i1217" DrawAspect="Content" ObjectID="_1667291722" r:id="rId6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6516543" wp14:editId="2BA6AB22">
                <wp:simplePos x="0" y="0"/>
                <wp:positionH relativeFrom="column">
                  <wp:posOffset>1219200</wp:posOffset>
                </wp:positionH>
                <wp:positionV relativeFrom="paragraph">
                  <wp:posOffset>227965</wp:posOffset>
                </wp:positionV>
                <wp:extent cx="1162050" cy="0"/>
                <wp:effectExtent l="9525" t="56515" r="19050" b="57785"/>
                <wp:wrapNone/>
                <wp:docPr id="1271" name="AutoShape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3" o:spid="_x0000_s1026" type="#_x0000_t32" style="position:absolute;margin-left:96pt;margin-top:17.95pt;width:91.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">
                <v:stroke endarrow="block"/>
              </v:shape>
            </w:pict>
          </mc:Fallback>
        </mc:AlternateContent>
      </w:r>
      <w:r w:rsidR="005F6F12" w:rsidRPr="003E7CCB">
        <w:rPr>
          <w:position w:val="-50"/>
        </w:rPr>
        <w:object w:dxaOrig="1840" w:dyaOrig="1120">
          <v:shape id="_x0000_i1047" type="#_x0000_t75" style="width:92pt;height:56pt" o:ole="">
            <v:imagedata r:id="rId623" o:title=""/>
          </v:shape>
          <o:OLEObject Type="Embed" ProgID="Equation.DSMT4" ShapeID="_x0000_i1047" DrawAspect="Content" ObjectID="_1667393360" r:id="rId624"/>
        </w:object>
      </w:r>
      <w:r w:rsidR="005F6F12" w:rsidRPr="00FF45CB">
        <w:rPr>
          <w:lang w:val="el-GR"/>
        </w:rPr>
        <w:t xml:space="preserve">                                  </w:t>
      </w:r>
      <w:r w:rsidR="005F6F12" w:rsidRPr="00581BCC">
        <w:rPr>
          <w:position w:val="-50"/>
        </w:rPr>
        <w:object w:dxaOrig="1960" w:dyaOrig="1120">
          <v:shape id="_x0000_i1048" type="#_x0000_t75" style="width:98pt;height:56pt" o:ole="">
            <v:imagedata r:id="rId625" o:title=""/>
          </v:shape>
          <o:OLEObject Type="Embed" ProgID="Equation.DSMT4" ShapeID="_x0000_i1048" DrawAspect="Content" ObjectID="_1667393361" r:id="rId626"/>
        </w:object>
      </w:r>
    </w:p>
    <w:p w:rsidR="005F6F12" w:rsidRDefault="00672B44" w:rsidP="005F6F12">
      <w:pPr>
        <w:rPr>
          <w:b/>
          <w:u w:val="single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2063040</wp:posOffset>
                </wp:positionH>
                <wp:positionV relativeFrom="paragraph">
                  <wp:posOffset>134100</wp:posOffset>
                </wp:positionV>
                <wp:extent cx="81720" cy="13320"/>
                <wp:effectExtent l="38100" t="38100" r="33020" b="25400"/>
                <wp:wrapNone/>
                <wp:docPr id="3434" name="Ink 3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817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4" o:spid="_x0000_s1026" type="#_x0000_t75" style="position:absolute;margin-left:161.7pt;margin-top:9.95pt;width:8pt;height:2.4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">
                <v:imagedata r:id="rId62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5982000</wp:posOffset>
                </wp:positionH>
                <wp:positionV relativeFrom="paragraph">
                  <wp:posOffset>253980</wp:posOffset>
                </wp:positionV>
                <wp:extent cx="15480" cy="13320"/>
                <wp:effectExtent l="19050" t="19050" r="22860" b="25400"/>
                <wp:wrapNone/>
                <wp:docPr id="3432" name="Ink 3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54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2" o:spid="_x0000_s1026" type="#_x0000_t75" style="position:absolute;margin-left:470.6pt;margin-top:19.65pt;width:1.95pt;height:1.9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">
                <v:imagedata r:id="rId63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6110520</wp:posOffset>
                </wp:positionH>
                <wp:positionV relativeFrom="paragraph">
                  <wp:posOffset>142020</wp:posOffset>
                </wp:positionV>
                <wp:extent cx="96120" cy="209880"/>
                <wp:effectExtent l="38100" t="38100" r="18415" b="38100"/>
                <wp:wrapNone/>
                <wp:docPr id="3430" name="Ink 3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961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0" o:spid="_x0000_s1026" type="#_x0000_t75" style="position:absolute;margin-left:480.4pt;margin-top:10.5pt;width:9pt;height:18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">
                <v:imagedata r:id="rId63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6268920</wp:posOffset>
                </wp:positionH>
                <wp:positionV relativeFrom="paragraph">
                  <wp:posOffset>167940</wp:posOffset>
                </wp:positionV>
                <wp:extent cx="61920" cy="110160"/>
                <wp:effectExtent l="38100" t="38100" r="33655" b="42545"/>
                <wp:wrapNone/>
                <wp:docPr id="3428" name="Ink 3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619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8" o:spid="_x0000_s1026" type="#_x0000_t75" style="position:absolute;margin-left:492.85pt;margin-top:12.55pt;width:6.45pt;height:10.0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">
                <v:imagedata r:id="rId63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1427280</wp:posOffset>
                </wp:positionH>
                <wp:positionV relativeFrom="paragraph">
                  <wp:posOffset>330300</wp:posOffset>
                </wp:positionV>
                <wp:extent cx="773280" cy="91440"/>
                <wp:effectExtent l="38100" t="38100" r="46355" b="41910"/>
                <wp:wrapNone/>
                <wp:docPr id="3425" name="Ink 3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7732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5" o:spid="_x0000_s1026" type="#_x0000_t75" style="position:absolute;margin-left:111.65pt;margin-top:25.3pt;width:62.45pt;height:8.6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">
                <v:imagedata r:id="rId636" o:title=""/>
              </v:shape>
            </w:pict>
          </mc:Fallback>
        </mc:AlternateContent>
      </w:r>
      <w:r w:rsidR="007259F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6104760</wp:posOffset>
                </wp:positionH>
                <wp:positionV relativeFrom="paragraph">
                  <wp:posOffset>179020</wp:posOffset>
                </wp:positionV>
                <wp:extent cx="41400" cy="145800"/>
                <wp:effectExtent l="38100" t="38100" r="34925" b="45085"/>
                <wp:wrapNone/>
                <wp:docPr id="2767" name="Ink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414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7" o:spid="_x0000_s1026" type="#_x0000_t75" style="position:absolute;margin-left:479.95pt;margin-top:13.3pt;width:4.75pt;height:13.0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">
                <v:imagedata r:id="rId638" o:title=""/>
              </v:shape>
            </w:pict>
          </mc:Fallback>
        </mc:AlternateContent>
      </w:r>
      <w:r w:rsidR="007259F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5772120</wp:posOffset>
                </wp:positionH>
                <wp:positionV relativeFrom="paragraph">
                  <wp:posOffset>260380</wp:posOffset>
                </wp:positionV>
                <wp:extent cx="165600" cy="15480"/>
                <wp:effectExtent l="95250" t="133350" r="120650" b="175260"/>
                <wp:wrapNone/>
                <wp:docPr id="2765" name="Ink 2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65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5" o:spid="_x0000_s1026" type="#_x0000_t75" style="position:absolute;margin-left:450.35pt;margin-top:11.9pt;width:21.8pt;height:18.3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">
                <v:imagedata r:id="rId640" o:title=""/>
              </v:shape>
            </w:pict>
          </mc:Fallback>
        </mc:AlternateContent>
      </w:r>
      <w:r w:rsidR="007259F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5806680</wp:posOffset>
                </wp:positionH>
                <wp:positionV relativeFrom="paragraph">
                  <wp:posOffset>139420</wp:posOffset>
                </wp:positionV>
                <wp:extent cx="127080" cy="216000"/>
                <wp:effectExtent l="38100" t="38100" r="44450" b="31750"/>
                <wp:wrapNone/>
                <wp:docPr id="2764" name="Ink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270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4" o:spid="_x0000_s1026" type="#_x0000_t75" style="position:absolute;margin-left:456.45pt;margin-top:10.2pt;width:11.6pt;height:18.6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">
                <v:imagedata r:id="rId642" o:title=""/>
              </v:shape>
            </w:pict>
          </mc:Fallback>
        </mc:AlternateContent>
      </w:r>
      <w:r w:rsidR="007259F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5472600</wp:posOffset>
                </wp:positionH>
                <wp:positionV relativeFrom="paragraph">
                  <wp:posOffset>118540</wp:posOffset>
                </wp:positionV>
                <wp:extent cx="87840" cy="17640"/>
                <wp:effectExtent l="38100" t="38100" r="45720" b="40005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878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3" o:spid="_x0000_s1026" type="#_x0000_t75" style="position:absolute;margin-left:430.15pt;margin-top:8.55pt;width:8.45pt;height:3.1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">
                <v:imagedata r:id="rId644" o:title=""/>
              </v:shape>
            </w:pict>
          </mc:Fallback>
        </mc:AlternateContent>
      </w:r>
      <w:r w:rsidR="007259F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5472600</wp:posOffset>
                </wp:positionH>
                <wp:positionV relativeFrom="paragraph">
                  <wp:posOffset>34300</wp:posOffset>
                </wp:positionV>
                <wp:extent cx="156960" cy="13680"/>
                <wp:effectExtent l="38100" t="38100" r="33655" b="24765"/>
                <wp:wrapNone/>
                <wp:docPr id="2762" name="Ink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56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2" o:spid="_x0000_s1026" type="#_x0000_t75" style="position:absolute;margin-left:430.15pt;margin-top:1.95pt;width:13.85pt;height:2.3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">
                <v:imagedata r:id="rId646" o:title=""/>
              </v:shape>
            </w:pict>
          </mc:Fallback>
        </mc:AlternateContent>
      </w:r>
      <w:r w:rsidR="007259F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5722800</wp:posOffset>
                </wp:positionH>
                <wp:positionV relativeFrom="paragraph">
                  <wp:posOffset>-317060</wp:posOffset>
                </wp:positionV>
                <wp:extent cx="77400" cy="963720"/>
                <wp:effectExtent l="38100" t="38100" r="37465" b="46355"/>
                <wp:wrapNone/>
                <wp:docPr id="2761" name="Ink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77400" cy="9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1" o:spid="_x0000_s1026" type="#_x0000_t75" style="position:absolute;margin-left:449.85pt;margin-top:-25.65pt;width:7.75pt;height:77.45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">
                <v:imagedata r:id="rId648" o:title=""/>
              </v:shape>
            </w:pict>
          </mc:Fallback>
        </mc:AlternateContent>
      </w:r>
      <w:r w:rsidR="007259F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5472240</wp:posOffset>
                </wp:positionH>
                <wp:positionV relativeFrom="paragraph">
                  <wp:posOffset>97300</wp:posOffset>
                </wp:positionV>
                <wp:extent cx="90360" cy="15840"/>
                <wp:effectExtent l="38100" t="38100" r="24130" b="41910"/>
                <wp:wrapNone/>
                <wp:docPr id="2760" name="Ink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90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0" o:spid="_x0000_s1026" type="#_x0000_t75" style="position:absolute;margin-left:430.35pt;margin-top:6.95pt;width:8.35pt;height:2.7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">
                <v:imagedata r:id="rId650" o:title=""/>
              </v:shape>
            </w:pict>
          </mc:Fallback>
        </mc:AlternateContent>
      </w:r>
      <w:r w:rsidR="007259F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5279280</wp:posOffset>
                </wp:positionH>
                <wp:positionV relativeFrom="paragraph">
                  <wp:posOffset>-188900</wp:posOffset>
                </wp:positionV>
                <wp:extent cx="331920" cy="554760"/>
                <wp:effectExtent l="38100" t="38100" r="30480" b="36195"/>
                <wp:wrapNone/>
                <wp:docPr id="2758" name="Ink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331920" cy="55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8" o:spid="_x0000_s1026" type="#_x0000_t75" style="position:absolute;margin-left:415pt;margin-top:-15.55pt;width:27.65pt;height:45.2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">
                <v:imagedata r:id="rId652" o:title=""/>
              </v:shape>
            </w:pict>
          </mc:Fallback>
        </mc:AlternateContent>
      </w:r>
      <w:r w:rsidR="00022B3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847920</wp:posOffset>
                </wp:positionH>
                <wp:positionV relativeFrom="paragraph">
                  <wp:posOffset>-17260</wp:posOffset>
                </wp:positionV>
                <wp:extent cx="167400" cy="606600"/>
                <wp:effectExtent l="38100" t="38100" r="42545" b="4127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67400" cy="60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302.25pt;margin-top:-2.1pt;width:14.8pt;height:49.3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">
                <v:imagedata r:id="rId654" o:title=""/>
              </v:shape>
            </w:pict>
          </mc:Fallback>
        </mc:AlternateContent>
      </w:r>
      <w:r w:rsidR="00022B3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793560</wp:posOffset>
                </wp:positionH>
                <wp:positionV relativeFrom="paragraph">
                  <wp:posOffset>90020</wp:posOffset>
                </wp:positionV>
                <wp:extent cx="113400" cy="142920"/>
                <wp:effectExtent l="38100" t="38100" r="39370" b="2857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134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298pt;margin-top:6.35pt;width:10.3pt;height:12.6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">
                <v:imagedata r:id="rId656" o:title=""/>
              </v:shape>
            </w:pict>
          </mc:Fallback>
        </mc:AlternateContent>
      </w:r>
      <w:r w:rsidR="00022B3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3629760</wp:posOffset>
                </wp:positionH>
                <wp:positionV relativeFrom="paragraph">
                  <wp:posOffset>112340</wp:posOffset>
                </wp:positionV>
                <wp:extent cx="137880" cy="317160"/>
                <wp:effectExtent l="38100" t="38100" r="14605" b="4508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3788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284.95pt;margin-top:8.25pt;width:12.45pt;height:26.4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">
                <v:imagedata r:id="rId658" o:title=""/>
              </v:shape>
            </w:pict>
          </mc:Fallback>
        </mc:AlternateContent>
      </w:r>
      <w:r w:rsidR="00022B3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3460560</wp:posOffset>
                </wp:positionH>
                <wp:positionV relativeFrom="paragraph">
                  <wp:posOffset>38180</wp:posOffset>
                </wp:positionV>
                <wp:extent cx="20880" cy="584640"/>
                <wp:effectExtent l="38100" t="38100" r="36830" b="4445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20880" cy="58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271.75pt;margin-top:2.35pt;width:3.15pt;height:47.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">
                <v:imagedata r:id="rId660" o:title=""/>
              </v:shape>
            </w:pict>
          </mc:Fallback>
        </mc:AlternateContent>
      </w:r>
      <w:r w:rsidR="00022B3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642280</wp:posOffset>
                </wp:positionH>
                <wp:positionV relativeFrom="paragraph">
                  <wp:posOffset>42140</wp:posOffset>
                </wp:positionV>
                <wp:extent cx="304560" cy="601920"/>
                <wp:effectExtent l="38100" t="38100" r="38735" b="4635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304560" cy="60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207.3pt;margin-top:2.6pt;width:25.5pt;height:49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">
                <v:imagedata r:id="rId662" o:title=""/>
              </v:shape>
            </w:pict>
          </mc:Fallback>
        </mc:AlternateContent>
      </w:r>
      <w:r w:rsidR="00022B3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1001400</wp:posOffset>
                </wp:positionH>
                <wp:positionV relativeFrom="paragraph">
                  <wp:posOffset>-28060</wp:posOffset>
                </wp:positionV>
                <wp:extent cx="186120" cy="619200"/>
                <wp:effectExtent l="38100" t="38100" r="42545" b="2857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86120" cy="61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78.15pt;margin-top:-2.75pt;width:16.1pt;height:50.1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">
                <v:imagedata r:id="rId664" o:title=""/>
              </v:shape>
            </w:pict>
          </mc:Fallback>
        </mc:AlternateContent>
      </w:r>
      <w:r w:rsidR="00022B3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3200</wp:posOffset>
                </wp:positionH>
                <wp:positionV relativeFrom="paragraph">
                  <wp:posOffset>25580</wp:posOffset>
                </wp:positionV>
                <wp:extent cx="257760" cy="529560"/>
                <wp:effectExtent l="38100" t="38100" r="28575" b="4254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257760" cy="52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.3pt;margin-top:1.4pt;width:21.7pt;height:43.1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">
                <v:imagedata r:id="rId666" o:title=""/>
              </v:shape>
            </w:pict>
          </mc:Fallback>
        </mc:AlternateContent>
      </w:r>
      <w:r w:rsidR="00022B3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764520</wp:posOffset>
                </wp:positionH>
                <wp:positionV relativeFrom="paragraph">
                  <wp:posOffset>3260</wp:posOffset>
                </wp:positionV>
                <wp:extent cx="105480" cy="527760"/>
                <wp:effectExtent l="38100" t="38100" r="27940" b="2476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05480" cy="52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59.45pt;margin-top:-.35pt;width:9.7pt;height:42.8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">
                <v:imagedata r:id="rId668" o:title=""/>
              </v:shape>
            </w:pict>
          </mc:Fallback>
        </mc:AlternateContent>
      </w:r>
      <w:r w:rsidR="00022B3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975480</wp:posOffset>
                </wp:positionH>
                <wp:positionV relativeFrom="paragraph">
                  <wp:posOffset>65540</wp:posOffset>
                </wp:positionV>
                <wp:extent cx="91440" cy="260640"/>
                <wp:effectExtent l="38100" t="38100" r="22860" b="2540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9144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76.05pt;margin-top:4.55pt;width:8.65pt;height:21.9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">
                <v:imagedata r:id="rId670" o:title=""/>
              </v:shape>
            </w:pict>
          </mc:Fallback>
        </mc:AlternateContent>
      </w:r>
      <w:r w:rsidR="00981423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4934760</wp:posOffset>
                </wp:positionH>
                <wp:positionV relativeFrom="paragraph">
                  <wp:posOffset>427340</wp:posOffset>
                </wp:positionV>
                <wp:extent cx="360" cy="360"/>
                <wp:effectExtent l="0" t="0" r="0" b="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387.55pt;margin-top:32.65pt;width:2.05pt;height:2.0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">
                <v:imagedata r:id="rId672" o:title=""/>
              </v:shape>
            </w:pict>
          </mc:Fallback>
        </mc:AlternateContent>
      </w:r>
      <w:r w:rsidR="00981423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485840</wp:posOffset>
                </wp:positionH>
                <wp:positionV relativeFrom="paragraph">
                  <wp:posOffset>127100</wp:posOffset>
                </wp:positionV>
                <wp:extent cx="36720" cy="4320"/>
                <wp:effectExtent l="38100" t="38100" r="59055" b="5334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367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352.2pt;margin-top:8.9pt;width:4.95pt;height:2.5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">
                <v:imagedata r:id="rId674" o:title=""/>
              </v:shape>
            </w:pict>
          </mc:Fallback>
        </mc:AlternateContent>
      </w:r>
      <w:r w:rsidR="00981423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3040800</wp:posOffset>
                </wp:positionH>
                <wp:positionV relativeFrom="paragraph">
                  <wp:posOffset>140420</wp:posOffset>
                </wp:positionV>
                <wp:extent cx="171360" cy="44640"/>
                <wp:effectExtent l="38100" t="38100" r="38735" b="3175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1713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238.9pt;margin-top:10.1pt;width:15pt;height:5.1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">
                <v:imagedata r:id="rId676" o:title=""/>
              </v:shape>
            </w:pict>
          </mc:Fallback>
        </mc:AlternateContent>
      </w:r>
      <w:r w:rsidR="00981423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3045840</wp:posOffset>
                </wp:positionH>
                <wp:positionV relativeFrom="paragraph">
                  <wp:posOffset>35660</wp:posOffset>
                </wp:positionV>
                <wp:extent cx="113400" cy="243720"/>
                <wp:effectExtent l="38100" t="38100" r="20320" b="4254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1340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239.1pt;margin-top:2.05pt;width:10.45pt;height:20.7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">
                <v:imagedata r:id="rId678" o:title=""/>
              </v:shape>
            </w:pict>
          </mc:Fallback>
        </mc:AlternateContent>
      </w:r>
      <w:r w:rsidR="00981423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29640</wp:posOffset>
                </wp:positionH>
                <wp:positionV relativeFrom="paragraph">
                  <wp:posOffset>179300</wp:posOffset>
                </wp:positionV>
                <wp:extent cx="149400" cy="27360"/>
                <wp:effectExtent l="38100" t="38100" r="41275" b="29845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494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25.4pt;margin-top:13.35pt;width:13.1pt;height:3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">
                <v:imagedata r:id="rId680" o:title=""/>
              </v:shape>
            </w:pict>
          </mc:Fallback>
        </mc:AlternateContent>
      </w:r>
      <w:r w:rsidR="00981423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276000</wp:posOffset>
                </wp:positionH>
                <wp:positionV relativeFrom="paragraph">
                  <wp:posOffset>60500</wp:posOffset>
                </wp:positionV>
                <wp:extent cx="182520" cy="279360"/>
                <wp:effectExtent l="38100" t="38100" r="27305" b="4508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8252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20.95pt;margin-top:4pt;width:15.85pt;height:23.6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">
                <v:imagedata r:id="rId682" o:title=""/>
              </v:shape>
            </w:pict>
          </mc:Fallback>
        </mc:AlternateContent>
      </w:r>
    </w:p>
    <w:p w:rsidR="00B30E20" w:rsidRDefault="00672B44" w:rsidP="005F6F12">
      <w:pPr>
        <w:rPr>
          <w:b/>
          <w:u w:val="single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5867880</wp:posOffset>
                </wp:positionH>
                <wp:positionV relativeFrom="paragraph">
                  <wp:posOffset>73260</wp:posOffset>
                </wp:positionV>
                <wp:extent cx="87480" cy="101160"/>
                <wp:effectExtent l="38100" t="114300" r="103505" b="165735"/>
                <wp:wrapNone/>
                <wp:docPr id="3439" name="Ink 3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874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9" o:spid="_x0000_s1026" type="#_x0000_t75" style="position:absolute;margin-left:457.75pt;margin-top:-.8pt;width:15.55pt;height:23.05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">
                <v:imagedata r:id="rId68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5866440</wp:posOffset>
                </wp:positionH>
                <wp:positionV relativeFrom="paragraph">
                  <wp:posOffset>-10620</wp:posOffset>
                </wp:positionV>
                <wp:extent cx="144720" cy="257040"/>
                <wp:effectExtent l="38100" t="38100" r="46355" b="48260"/>
                <wp:wrapNone/>
                <wp:docPr id="3437" name="Ink 3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4472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7" o:spid="_x0000_s1026" type="#_x0000_t75" style="position:absolute;margin-left:461pt;margin-top:-1.7pt;width:13.2pt;height:22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">
                <v:imagedata r:id="rId68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5804880</wp:posOffset>
                </wp:positionH>
                <wp:positionV relativeFrom="paragraph">
                  <wp:posOffset>91260</wp:posOffset>
                </wp:positionV>
                <wp:extent cx="68400" cy="22680"/>
                <wp:effectExtent l="38100" t="38100" r="46355" b="34925"/>
                <wp:wrapNone/>
                <wp:docPr id="3436" name="Ink 3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68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6" o:spid="_x0000_s1026" type="#_x0000_t75" style="position:absolute;margin-left:456.2pt;margin-top:6.7pt;width:7.2pt;height:3.2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">
                <v:imagedata r:id="rId68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6245880</wp:posOffset>
                </wp:positionH>
                <wp:positionV relativeFrom="paragraph">
                  <wp:posOffset>-29700</wp:posOffset>
                </wp:positionV>
                <wp:extent cx="84960" cy="201960"/>
                <wp:effectExtent l="38100" t="38100" r="29845" b="45720"/>
                <wp:wrapNone/>
                <wp:docPr id="3431" name="Ink 3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849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1" o:spid="_x0000_s1026" type="#_x0000_t75" style="position:absolute;margin-left:490.95pt;margin-top:-3.15pt;width:8.3pt;height:17.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">
                <v:imagedata r:id="rId690" o:title=""/>
              </v:shape>
            </w:pict>
          </mc:Fallback>
        </mc:AlternateContent>
      </w:r>
      <w:r w:rsidR="007259FE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6253440</wp:posOffset>
                </wp:positionH>
                <wp:positionV relativeFrom="paragraph">
                  <wp:posOffset>-27260</wp:posOffset>
                </wp:positionV>
                <wp:extent cx="54720" cy="199440"/>
                <wp:effectExtent l="38100" t="38100" r="40640" b="48260"/>
                <wp:wrapNone/>
                <wp:docPr id="2768" name="Ink 2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5472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8" o:spid="_x0000_s1026" type="#_x0000_t75" style="position:absolute;margin-left:491.5pt;margin-top:-2.95pt;width:6.05pt;height:17.4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">
                <v:imagedata r:id="rId692" o:title=""/>
              </v:shape>
            </w:pict>
          </mc:Fallback>
        </mc:AlternateContent>
      </w:r>
      <w:r w:rsidR="00981423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356800</wp:posOffset>
                </wp:positionH>
                <wp:positionV relativeFrom="paragraph">
                  <wp:posOffset>430580</wp:posOffset>
                </wp:positionV>
                <wp:extent cx="360" cy="360"/>
                <wp:effectExtent l="0" t="0" r="0" b="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184.55pt;margin-top:32.9pt;width:2.05pt;height:2.0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">
                <v:imagedata r:id="rId694" o:title=""/>
              </v:shape>
            </w:pict>
          </mc:Fallback>
        </mc:AlternateContent>
      </w:r>
    </w:p>
    <w:p w:rsidR="005F6F12" w:rsidRPr="003033E6" w:rsidRDefault="005F6F12" w:rsidP="005F6F12">
      <w:pPr>
        <w:rPr>
          <w:b/>
          <w:u w:val="single"/>
          <w:lang w:val="el-GR"/>
        </w:rPr>
      </w:pPr>
      <w:r w:rsidRPr="003033E6">
        <w:rPr>
          <w:b/>
          <w:u w:val="single"/>
          <w:lang w:val="el-GR"/>
        </w:rPr>
        <w:t>2</w:t>
      </w:r>
      <w:r w:rsidRPr="003033E6">
        <w:rPr>
          <w:b/>
          <w:u w:val="single"/>
          <w:vertAlign w:val="superscript"/>
          <w:lang w:val="el-GR"/>
        </w:rPr>
        <w:t>ο</w:t>
      </w:r>
      <w:r w:rsidRPr="003033E6">
        <w:rPr>
          <w:b/>
          <w:u w:val="single"/>
          <w:lang w:val="el-GR"/>
        </w:rPr>
        <w:t xml:space="preserve"> βήμα:</w:t>
      </w:r>
    </w:p>
    <w:p w:rsidR="005F6F12" w:rsidRDefault="00672B44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4962480</wp:posOffset>
                </wp:positionH>
                <wp:positionV relativeFrom="paragraph">
                  <wp:posOffset>1627740</wp:posOffset>
                </wp:positionV>
                <wp:extent cx="159120" cy="36720"/>
                <wp:effectExtent l="38100" t="38100" r="31750" b="40005"/>
                <wp:wrapNone/>
                <wp:docPr id="3462" name="Ink 3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591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2" o:spid="_x0000_s1026" type="#_x0000_t75" style="position:absolute;margin-left:390pt;margin-top:127.45pt;width:14.05pt;height:4.2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">
                <v:imagedata r:id="rId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3376320</wp:posOffset>
                </wp:positionH>
                <wp:positionV relativeFrom="paragraph">
                  <wp:posOffset>513900</wp:posOffset>
                </wp:positionV>
                <wp:extent cx="360" cy="360"/>
                <wp:effectExtent l="0" t="0" r="0" b="0"/>
                <wp:wrapNone/>
                <wp:docPr id="3457" name="Ink 3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7" o:spid="_x0000_s1026" type="#_x0000_t75" style="position:absolute;margin-left:264.85pt;margin-top:39.45pt;width:2.05pt;height:2.0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">
                <v:imagedata r:id="rId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3796080</wp:posOffset>
                </wp:positionH>
                <wp:positionV relativeFrom="paragraph">
                  <wp:posOffset>149940</wp:posOffset>
                </wp:positionV>
                <wp:extent cx="360" cy="360"/>
                <wp:effectExtent l="0" t="0" r="0" b="0"/>
                <wp:wrapNone/>
                <wp:docPr id="3452" name="Ink 3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2" o:spid="_x0000_s1026" type="#_x0000_t75" style="position:absolute;margin-left:297.9pt;margin-top:10.8pt;width:2.05pt;height:2.0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">
                <v:imagedata r:id="rId70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106440</wp:posOffset>
                </wp:positionH>
                <wp:positionV relativeFrom="paragraph">
                  <wp:posOffset>716060</wp:posOffset>
                </wp:positionV>
                <wp:extent cx="140400" cy="33120"/>
                <wp:effectExtent l="38100" t="38100" r="50165" b="2413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404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7.5pt;margin-top:55.6pt;width:12.75pt;height:3.9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">
                <v:imagedata r:id="rId702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2368680</wp:posOffset>
                </wp:positionH>
                <wp:positionV relativeFrom="paragraph">
                  <wp:posOffset>911540</wp:posOffset>
                </wp:positionV>
                <wp:extent cx="360" cy="360"/>
                <wp:effectExtent l="0" t="0" r="0" b="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185.5pt;margin-top:70.75pt;width:2.05pt;height:2.0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">
                <v:imagedata r:id="rId70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742560</wp:posOffset>
                </wp:positionH>
                <wp:positionV relativeFrom="paragraph">
                  <wp:posOffset>1646660</wp:posOffset>
                </wp:positionV>
                <wp:extent cx="1231200" cy="41760"/>
                <wp:effectExtent l="38100" t="38100" r="26670" b="3492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2312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58pt;margin-top:129pt;width:98.15pt;height:4.6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">
                <v:imagedata r:id="rId706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4794720</wp:posOffset>
                </wp:positionH>
                <wp:positionV relativeFrom="paragraph">
                  <wp:posOffset>1361900</wp:posOffset>
                </wp:positionV>
                <wp:extent cx="305280" cy="23760"/>
                <wp:effectExtent l="19050" t="38100" r="19050" b="3365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3052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377.1pt;margin-top:106.55pt;width:25.2pt;height:3.2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">
                <v:imagedata r:id="rId708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3787800</wp:posOffset>
                </wp:positionH>
                <wp:positionV relativeFrom="paragraph">
                  <wp:posOffset>1340300</wp:posOffset>
                </wp:positionV>
                <wp:extent cx="522360" cy="37080"/>
                <wp:effectExtent l="19050" t="38100" r="30480" b="3937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5223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297.75pt;margin-top:105pt;width:42.25pt;height:4.1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">
                <v:imagedata r:id="rId710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2146200</wp:posOffset>
                </wp:positionH>
                <wp:positionV relativeFrom="paragraph">
                  <wp:posOffset>82820</wp:posOffset>
                </wp:positionV>
                <wp:extent cx="360" cy="360"/>
                <wp:effectExtent l="0" t="0" r="0" b="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168pt;margin-top:5.5pt;width:2.05pt;height:2.0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">
                <v:imagedata r:id="rId712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3456240</wp:posOffset>
                </wp:positionH>
                <wp:positionV relativeFrom="paragraph">
                  <wp:posOffset>1001180</wp:posOffset>
                </wp:positionV>
                <wp:extent cx="989280" cy="61560"/>
                <wp:effectExtent l="38100" t="19050" r="40005" b="3429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9892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271.55pt;margin-top:78.15pt;width:79.2pt;height:6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">
                <v:imagedata r:id="rId71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-116760</wp:posOffset>
                </wp:positionH>
                <wp:positionV relativeFrom="paragraph">
                  <wp:posOffset>716420</wp:posOffset>
                </wp:positionV>
                <wp:extent cx="16920" cy="17280"/>
                <wp:effectExtent l="38100" t="38100" r="21590" b="4000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169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-9.65pt;margin-top:55.7pt;width:2.55pt;height:2.6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">
                <v:imagedata r:id="rId716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-93000</wp:posOffset>
                </wp:positionH>
                <wp:positionV relativeFrom="paragraph">
                  <wp:posOffset>384500</wp:posOffset>
                </wp:positionV>
                <wp:extent cx="609120" cy="470520"/>
                <wp:effectExtent l="38100" t="38100" r="38735" b="4445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609120" cy="47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-8.05pt;margin-top:29.6pt;width:49.5pt;height:38.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">
                <v:imagedata r:id="rId718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 Αν το δεύτερο στοιχείο της διαγωνίου (που προέκυψε μετά το 1</w:t>
      </w:r>
      <w:r w:rsidR="005F6F12" w:rsidRPr="00FF45CB">
        <w:rPr>
          <w:vertAlign w:val="superscript"/>
          <w:lang w:val="el-GR"/>
        </w:rPr>
        <w:t>ο</w:t>
      </w:r>
      <w:r w:rsidR="005F6F12" w:rsidRPr="00FF45CB">
        <w:rPr>
          <w:lang w:val="el-GR"/>
        </w:rPr>
        <w:t xml:space="preserve"> βήμα) </w:t>
      </w:r>
      <w:r w:rsidR="005F6F12" w:rsidRPr="00F259DF">
        <w:rPr>
          <w:position w:val="-12"/>
        </w:rPr>
        <w:object w:dxaOrig="780" w:dyaOrig="360">
          <v:shape id="_x0000_i1049" type="#_x0000_t75" style="width:39pt;height:18pt" o:ole="">
            <v:imagedata r:id="rId719" o:title=""/>
          </v:shape>
          <o:OLEObject Type="Embed" ProgID="Equation.DSMT4" ShapeID="_x0000_i1049" DrawAspect="Content" ObjectID="_1667393362" r:id="rId720"/>
        </w:object>
      </w:r>
      <w:r w:rsidR="005F6F12" w:rsidRPr="00FF45CB">
        <w:rPr>
          <w:lang w:val="el-GR"/>
        </w:rPr>
        <w:t xml:space="preserve"> το ονομάζω </w:t>
      </w:r>
      <w:r w:rsidR="005F6F12" w:rsidRPr="001438C0">
        <w:rPr>
          <w:b/>
          <w:color w:val="FF0000"/>
          <w:highlight w:val="lightGray"/>
          <w:lang w:val="el-GR"/>
        </w:rPr>
        <w:t>δεύτερο οδηγό</w:t>
      </w:r>
      <w:r w:rsidR="005F6F12" w:rsidRPr="00FF45CB">
        <w:rPr>
          <w:lang w:val="el-GR"/>
        </w:rPr>
        <w:t xml:space="preserve">. Κρατάω τις δύο πρώτες γραμμές και προσθέτω κατάλληλα </w:t>
      </w:r>
      <w:r w:rsidR="005F6F12" w:rsidRPr="001438C0">
        <w:rPr>
          <w:b/>
          <w:color w:val="FF0000"/>
          <w:highlight w:val="lightGray"/>
          <w:u w:val="single"/>
          <w:lang w:val="el-GR"/>
        </w:rPr>
        <w:t>πολλαπλάσια της</w:t>
      </w:r>
      <w:r w:rsidR="005F6F12" w:rsidRPr="007D7DC8">
        <w:rPr>
          <w:b/>
          <w:color w:val="FF0000"/>
          <w:u w:val="single"/>
          <w:lang w:val="el-GR"/>
        </w:rPr>
        <w:t xml:space="preserve"> </w:t>
      </w:r>
      <w:r w:rsidR="005F6F12" w:rsidRPr="007D7DC8">
        <w:rPr>
          <w:u w:val="single"/>
          <w:lang w:val="el-GR"/>
        </w:rPr>
        <w:t>δεύτερης γραμμής</w:t>
      </w:r>
      <w:r w:rsidR="005F6F12" w:rsidRPr="007D7DC8">
        <w:rPr>
          <w:lang w:val="el-GR"/>
        </w:rPr>
        <w:t xml:space="preserve"> </w:t>
      </w:r>
      <w:r w:rsidR="005F6F12" w:rsidRPr="00FF45CB">
        <w:rPr>
          <w:lang w:val="el-GR"/>
        </w:rPr>
        <w:t xml:space="preserve">(της </w:t>
      </w:r>
      <w:r w:rsidR="005F6F12" w:rsidRPr="001438C0">
        <w:rPr>
          <w:b/>
          <w:color w:val="FF0000"/>
          <w:highlight w:val="lightGray"/>
          <w:u w:val="double"/>
          <w:lang w:val="el-GR"/>
        </w:rPr>
        <w:t>γραμμής του οδηγού</w:t>
      </w:r>
      <w:r w:rsidR="005F6F12" w:rsidRPr="00FF45CB">
        <w:rPr>
          <w:lang w:val="el-GR"/>
        </w:rPr>
        <w:t xml:space="preserve">!!) στις επόμενες ώστε </w:t>
      </w:r>
      <w:r w:rsidR="005F6F12" w:rsidRPr="007D7DC8">
        <w:rPr>
          <w:highlight w:val="yellow"/>
          <w:u w:val="single"/>
          <w:lang w:val="el-GR"/>
        </w:rPr>
        <w:t>να μηδενιστούν τα στοιχεία κάτω από το δεύτερο οδηγό</w:t>
      </w:r>
      <w:r w:rsidR="005F6F12" w:rsidRPr="007D7DC8">
        <w:rPr>
          <w:highlight w:val="yellow"/>
          <w:lang w:val="el-GR"/>
        </w:rPr>
        <w:t>.</w:t>
      </w:r>
    </w:p>
    <w:p w:rsidR="00B30E20" w:rsidRPr="00FF45CB" w:rsidRDefault="00672B44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3176520</wp:posOffset>
                </wp:positionH>
                <wp:positionV relativeFrom="paragraph">
                  <wp:posOffset>59340</wp:posOffset>
                </wp:positionV>
                <wp:extent cx="597600" cy="30960"/>
                <wp:effectExtent l="76200" t="133350" r="88265" b="160020"/>
                <wp:wrapNone/>
                <wp:docPr id="3482" name="Ink 3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5976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2" o:spid="_x0000_s1026" type="#_x0000_t75" style="position:absolute;margin-left:246.45pt;margin-top:-2.7pt;width:54.25pt;height:17.4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">
                <v:imagedata r:id="rId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2966280</wp:posOffset>
                </wp:positionH>
                <wp:positionV relativeFrom="paragraph">
                  <wp:posOffset>83100</wp:posOffset>
                </wp:positionV>
                <wp:extent cx="1535040" cy="120600"/>
                <wp:effectExtent l="76200" t="133350" r="0" b="146685"/>
                <wp:wrapNone/>
                <wp:docPr id="3481" name="Ink 3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535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1" o:spid="_x0000_s1026" type="#_x0000_t75" style="position:absolute;margin-left:229.75pt;margin-top:-1pt;width:127.9pt;height:25.05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">
                <v:imagedata r:id="rId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3631560</wp:posOffset>
                </wp:positionH>
                <wp:positionV relativeFrom="paragraph">
                  <wp:posOffset>54300</wp:posOffset>
                </wp:positionV>
                <wp:extent cx="678600" cy="33840"/>
                <wp:effectExtent l="0" t="114300" r="0" b="137795"/>
                <wp:wrapNone/>
                <wp:docPr id="3480" name="Ink 3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6786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0" o:spid="_x0000_s1026" type="#_x0000_t75" style="position:absolute;margin-left:284.2pt;margin-top:-1.95pt;width:57.25pt;height:14.9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">
                <v:imagedata r:id="rId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2932800</wp:posOffset>
                </wp:positionH>
                <wp:positionV relativeFrom="paragraph">
                  <wp:posOffset>99660</wp:posOffset>
                </wp:positionV>
                <wp:extent cx="106200" cy="42840"/>
                <wp:effectExtent l="76200" t="114300" r="84455" b="147955"/>
                <wp:wrapNone/>
                <wp:docPr id="3479" name="Ink 3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1062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9" o:spid="_x0000_s1026" type="#_x0000_t75" style="position:absolute;margin-left:227.6pt;margin-top:2.2pt;width:14.55pt;height:15.8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">
                <v:imagedata r:id="rId7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4368840</wp:posOffset>
                </wp:positionH>
                <wp:positionV relativeFrom="paragraph">
                  <wp:posOffset>24420</wp:posOffset>
                </wp:positionV>
                <wp:extent cx="58320" cy="132480"/>
                <wp:effectExtent l="19050" t="38100" r="37465" b="39370"/>
                <wp:wrapNone/>
                <wp:docPr id="3478" name="Ink 3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583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8" o:spid="_x0000_s1026" type="#_x0000_t75" style="position:absolute;margin-left:343.25pt;margin-top:1.3pt;width:6.15pt;height:11.8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">
                <v:imagedata r:id="rId7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4258320</wp:posOffset>
                </wp:positionH>
                <wp:positionV relativeFrom="paragraph">
                  <wp:posOffset>9300</wp:posOffset>
                </wp:positionV>
                <wp:extent cx="21240" cy="58680"/>
                <wp:effectExtent l="19050" t="19050" r="17145" b="36830"/>
                <wp:wrapNone/>
                <wp:docPr id="3477" name="Ink 3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212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7" o:spid="_x0000_s1026" type="#_x0000_t75" style="position:absolute;margin-left:334.85pt;margin-top:.1pt;width:2.7pt;height:5.7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">
                <v:imagedata r:id="rId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4144200</wp:posOffset>
                </wp:positionH>
                <wp:positionV relativeFrom="paragraph">
                  <wp:posOffset>48540</wp:posOffset>
                </wp:positionV>
                <wp:extent cx="177480" cy="113040"/>
                <wp:effectExtent l="38100" t="38100" r="32385" b="39370"/>
                <wp:wrapNone/>
                <wp:docPr id="3476" name="Ink 3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77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6" o:spid="_x0000_s1026" type="#_x0000_t75" style="position:absolute;margin-left:325.8pt;margin-top:3.2pt;width:15.25pt;height:10.2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">
                <v:imagedata r:id="rId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4016400</wp:posOffset>
                </wp:positionH>
                <wp:positionV relativeFrom="paragraph">
                  <wp:posOffset>23340</wp:posOffset>
                </wp:positionV>
                <wp:extent cx="96120" cy="106560"/>
                <wp:effectExtent l="19050" t="38100" r="37465" b="27305"/>
                <wp:wrapNone/>
                <wp:docPr id="3475" name="Ink 3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961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5" o:spid="_x0000_s1026" type="#_x0000_t75" style="position:absolute;margin-left:315.8pt;margin-top:1.4pt;width:8.7pt;height:9.6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">
                <v:imagedata r:id="rId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3784920</wp:posOffset>
                </wp:positionH>
                <wp:positionV relativeFrom="paragraph">
                  <wp:posOffset>-19500</wp:posOffset>
                </wp:positionV>
                <wp:extent cx="188280" cy="251640"/>
                <wp:effectExtent l="38100" t="38100" r="2540" b="34290"/>
                <wp:wrapNone/>
                <wp:docPr id="3474" name="Ink 3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18828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4" o:spid="_x0000_s1026" type="#_x0000_t75" style="position:absolute;margin-left:297.55pt;margin-top:-2.05pt;width:16.1pt;height:21.1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">
                <v:imagedata r:id="rId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16860</wp:posOffset>
                </wp:positionV>
                <wp:extent cx="8640" cy="106920"/>
                <wp:effectExtent l="19050" t="19050" r="29845" b="26670"/>
                <wp:wrapNone/>
                <wp:docPr id="3473" name="Ink 3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86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3" o:spid="_x0000_s1026" type="#_x0000_t75" style="position:absolute;margin-left:293.45pt;margin-top:.85pt;width:1.8pt;height:9.4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">
                <v:imagedata r:id="rId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3503760</wp:posOffset>
                </wp:positionH>
                <wp:positionV relativeFrom="paragraph">
                  <wp:posOffset>20460</wp:posOffset>
                </wp:positionV>
                <wp:extent cx="210600" cy="235800"/>
                <wp:effectExtent l="38100" t="38100" r="37465" b="31115"/>
                <wp:wrapNone/>
                <wp:docPr id="3472" name="Ink 3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21060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2" o:spid="_x0000_s1026" type="#_x0000_t75" style="position:absolute;margin-left:275.25pt;margin-top:.8pt;width:18.05pt;height:20.1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">
                <v:imagedata r:id="rId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3586920</wp:posOffset>
                </wp:positionH>
                <wp:positionV relativeFrom="paragraph">
                  <wp:posOffset>69420</wp:posOffset>
                </wp:positionV>
                <wp:extent cx="9360" cy="61560"/>
                <wp:effectExtent l="38100" t="38100" r="29210" b="34290"/>
                <wp:wrapNone/>
                <wp:docPr id="3471" name="Ink 3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93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1" o:spid="_x0000_s1026" type="#_x0000_t75" style="position:absolute;margin-left:281.85pt;margin-top:4.9pt;width:1.95pt;height:6.05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">
                <v:imagedata r:id="rId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3170400</wp:posOffset>
                </wp:positionH>
                <wp:positionV relativeFrom="paragraph">
                  <wp:posOffset>-11940</wp:posOffset>
                </wp:positionV>
                <wp:extent cx="224640" cy="173160"/>
                <wp:effectExtent l="38100" t="38100" r="23495" b="36830"/>
                <wp:wrapNone/>
                <wp:docPr id="3470" name="Ink 3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2246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0" o:spid="_x0000_s1026" type="#_x0000_t75" style="position:absolute;margin-left:249.2pt;margin-top:-1.4pt;width:18.95pt;height:14.9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">
                <v:imagedata r:id="rId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3049440</wp:posOffset>
                </wp:positionH>
                <wp:positionV relativeFrom="paragraph">
                  <wp:posOffset>3540</wp:posOffset>
                </wp:positionV>
                <wp:extent cx="122400" cy="154080"/>
                <wp:effectExtent l="38100" t="38100" r="30480" b="36830"/>
                <wp:wrapNone/>
                <wp:docPr id="3469" name="Ink 3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224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9" o:spid="_x0000_s1026" type="#_x0000_t75" style="position:absolute;margin-left:239.4pt;margin-top:-.35pt;width:11pt;height:13.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">
                <v:imagedata r:id="rId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5757360</wp:posOffset>
                </wp:positionH>
                <wp:positionV relativeFrom="paragraph">
                  <wp:posOffset>-132180</wp:posOffset>
                </wp:positionV>
                <wp:extent cx="348480" cy="1022400"/>
                <wp:effectExtent l="38100" t="38100" r="52070" b="44450"/>
                <wp:wrapNone/>
                <wp:docPr id="3464" name="Ink 3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348480" cy="10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4" o:spid="_x0000_s1026" type="#_x0000_t75" style="position:absolute;margin-left:452.55pt;margin-top:-11.15pt;width:29.2pt;height:82.2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">
                <v:imagedata r:id="rId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5709840</wp:posOffset>
                </wp:positionH>
                <wp:positionV relativeFrom="paragraph">
                  <wp:posOffset>328620</wp:posOffset>
                </wp:positionV>
                <wp:extent cx="134280" cy="98640"/>
                <wp:effectExtent l="38100" t="38100" r="37465" b="34925"/>
                <wp:wrapNone/>
                <wp:docPr id="3461" name="Ink 3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342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1" o:spid="_x0000_s1026" type="#_x0000_t75" style="position:absolute;margin-left:449.05pt;margin-top:25pt;width:12pt;height:9.4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">
                <v:imagedata r:id="rId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5737560</wp:posOffset>
                </wp:positionH>
                <wp:positionV relativeFrom="paragraph">
                  <wp:posOffset>35580</wp:posOffset>
                </wp:positionV>
                <wp:extent cx="145080" cy="135360"/>
                <wp:effectExtent l="38100" t="38100" r="45720" b="36195"/>
                <wp:wrapNone/>
                <wp:docPr id="3460" name="Ink 3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45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0" o:spid="_x0000_s1026" type="#_x0000_t75" style="position:absolute;margin-left:451.1pt;margin-top:1.95pt;width:13pt;height:12.2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">
                <v:imagedata r:id="rId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5451720</wp:posOffset>
                </wp:positionH>
                <wp:positionV relativeFrom="paragraph">
                  <wp:posOffset>33060</wp:posOffset>
                </wp:positionV>
                <wp:extent cx="101520" cy="111960"/>
                <wp:effectExtent l="19050" t="38100" r="32385" b="40640"/>
                <wp:wrapNone/>
                <wp:docPr id="3459" name="Ink 3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015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9" o:spid="_x0000_s1026" type="#_x0000_t75" style="position:absolute;margin-left:428.45pt;margin-top:1.75pt;width:9.7pt;height:10.4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">
                <v:imagedata r:id="rId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5143560</wp:posOffset>
                </wp:positionH>
                <wp:positionV relativeFrom="paragraph">
                  <wp:posOffset>313500</wp:posOffset>
                </wp:positionV>
                <wp:extent cx="123840" cy="222840"/>
                <wp:effectExtent l="38100" t="38100" r="28575" b="44450"/>
                <wp:wrapNone/>
                <wp:docPr id="3449" name="Ink 3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238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9" o:spid="_x0000_s1026" type="#_x0000_t75" style="position:absolute;margin-left:404.2pt;margin-top:23.9pt;width:11.15pt;height:19.2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">
                <v:imagedata r:id="rId7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5547480</wp:posOffset>
                </wp:positionH>
                <wp:positionV relativeFrom="paragraph">
                  <wp:posOffset>366420</wp:posOffset>
                </wp:positionV>
                <wp:extent cx="42480" cy="107280"/>
                <wp:effectExtent l="38100" t="38100" r="34290" b="45720"/>
                <wp:wrapNone/>
                <wp:docPr id="3447" name="Ink 3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424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7" o:spid="_x0000_s1026" type="#_x0000_t75" style="position:absolute;margin-left:436pt;margin-top:28pt;width:4.9pt;height:10.0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">
                <v:imagedata r:id="rId7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5145720</wp:posOffset>
                </wp:positionH>
                <wp:positionV relativeFrom="paragraph">
                  <wp:posOffset>15420</wp:posOffset>
                </wp:positionV>
                <wp:extent cx="99000" cy="186120"/>
                <wp:effectExtent l="38100" t="38100" r="34925" b="42545"/>
                <wp:wrapNone/>
                <wp:docPr id="3446" name="Ink 3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990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6" o:spid="_x0000_s1026" type="#_x0000_t75" style="position:absolute;margin-left:404.35pt;margin-top:.4pt;width:9.35pt;height:16.3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">
                <v:imagedata r:id="rId76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1055760</wp:posOffset>
                </wp:positionH>
                <wp:positionV relativeFrom="paragraph">
                  <wp:posOffset>70700</wp:posOffset>
                </wp:positionV>
                <wp:extent cx="195840" cy="258840"/>
                <wp:effectExtent l="38100" t="38100" r="13970" b="2730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9584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82.55pt;margin-top:5pt;width:16.8pt;height:21.8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">
                <v:imagedata r:id="rId76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945600</wp:posOffset>
                </wp:positionH>
                <wp:positionV relativeFrom="paragraph">
                  <wp:posOffset>155660</wp:posOffset>
                </wp:positionV>
                <wp:extent cx="104040" cy="50040"/>
                <wp:effectExtent l="19050" t="38100" r="29845" b="2667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040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74.05pt;margin-top:11.55pt;width:9.25pt;height:5.4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">
                <v:imagedata r:id="rId76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885120</wp:posOffset>
                </wp:positionH>
                <wp:positionV relativeFrom="paragraph">
                  <wp:posOffset>9500</wp:posOffset>
                </wp:positionV>
                <wp:extent cx="35280" cy="221040"/>
                <wp:effectExtent l="38100" t="38100" r="41275" b="45720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352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68.95pt;margin-top:.05pt;width:4.4pt;height:18.8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">
                <v:imagedata r:id="rId76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794760</wp:posOffset>
                </wp:positionH>
                <wp:positionV relativeFrom="paragraph">
                  <wp:posOffset>153500</wp:posOffset>
                </wp:positionV>
                <wp:extent cx="42840" cy="120240"/>
                <wp:effectExtent l="38100" t="38100" r="33655" b="3238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428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61.9pt;margin-top:11.3pt;width:4.9pt;height:11.0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">
                <v:imagedata r:id="rId77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801240</wp:posOffset>
                </wp:positionH>
                <wp:positionV relativeFrom="paragraph">
                  <wp:posOffset>161060</wp:posOffset>
                </wp:positionV>
                <wp:extent cx="53280" cy="8640"/>
                <wp:effectExtent l="38100" t="38100" r="42545" b="4889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53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62.25pt;margin-top:11.85pt;width:5.55pt;height:2.4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">
                <v:imagedata r:id="rId77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596760</wp:posOffset>
                </wp:positionH>
                <wp:positionV relativeFrom="paragraph">
                  <wp:posOffset>148820</wp:posOffset>
                </wp:positionV>
                <wp:extent cx="50400" cy="116280"/>
                <wp:effectExtent l="38100" t="38100" r="26035" b="3619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504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46.55pt;margin-top:11.1pt;width:5.15pt;height:10.6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">
                <v:imagedata r:id="rId77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524040</wp:posOffset>
                </wp:positionH>
                <wp:positionV relativeFrom="paragraph">
                  <wp:posOffset>179060</wp:posOffset>
                </wp:positionV>
                <wp:extent cx="53280" cy="65880"/>
                <wp:effectExtent l="38100" t="38100" r="42545" b="4889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532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40.55pt;margin-top:13.25pt;width:5.8pt;height:6.8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">
                <v:imagedata r:id="rId77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441600</wp:posOffset>
                </wp:positionH>
                <wp:positionV relativeFrom="paragraph">
                  <wp:posOffset>231620</wp:posOffset>
                </wp:positionV>
                <wp:extent cx="63000" cy="222120"/>
                <wp:effectExtent l="38100" t="38100" r="32385" b="4508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6300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34pt;margin-top:17.45pt;width:6.45pt;height:19.1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">
                <v:imagedata r:id="rId778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-775200</wp:posOffset>
                </wp:positionH>
                <wp:positionV relativeFrom="paragraph">
                  <wp:posOffset>26420</wp:posOffset>
                </wp:positionV>
                <wp:extent cx="39600" cy="163800"/>
                <wp:effectExtent l="38100" t="38100" r="36830" b="2730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396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-61.8pt;margin-top:1.45pt;width:4.5pt;height:14.3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">
                <v:imagedata r:id="rId780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-937560</wp:posOffset>
                </wp:positionH>
                <wp:positionV relativeFrom="paragraph">
                  <wp:posOffset>281300</wp:posOffset>
                </wp:positionV>
                <wp:extent cx="171360" cy="273600"/>
                <wp:effectExtent l="38100" t="38100" r="19685" b="3175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17136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-74.45pt;margin-top:21.4pt;width:14.85pt;height:23.0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">
                <v:imagedata r:id="rId782" o:title=""/>
              </v:shape>
            </w:pict>
          </mc:Fallback>
        </mc:AlternateContent>
      </w:r>
    </w:p>
    <w:p w:rsidR="005F6F12" w:rsidRPr="00FF45CB" w:rsidRDefault="00672B44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1707360</wp:posOffset>
                </wp:positionH>
                <wp:positionV relativeFrom="paragraph">
                  <wp:posOffset>142140</wp:posOffset>
                </wp:positionV>
                <wp:extent cx="360" cy="360"/>
                <wp:effectExtent l="0" t="0" r="0" b="0"/>
                <wp:wrapNone/>
                <wp:docPr id="3483" name="Ink 3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3" o:spid="_x0000_s1026" type="#_x0000_t75" style="position:absolute;margin-left:128.8pt;margin-top:-.15pt;width:11.4pt;height:22.7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">
                <v:imagedata r:id="rId7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4970400</wp:posOffset>
                </wp:positionH>
                <wp:positionV relativeFrom="paragraph">
                  <wp:posOffset>768900</wp:posOffset>
                </wp:positionV>
                <wp:extent cx="360" cy="360"/>
                <wp:effectExtent l="0" t="0" r="0" b="0"/>
                <wp:wrapNone/>
                <wp:docPr id="3468" name="Ink 3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8" o:spid="_x0000_s1026" type="#_x0000_t75" style="position:absolute;margin-left:390.35pt;margin-top:59.55pt;width:2.05pt;height:2.05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">
                <v:imagedata r:id="rId7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4724520</wp:posOffset>
                </wp:positionH>
                <wp:positionV relativeFrom="paragraph">
                  <wp:posOffset>95700</wp:posOffset>
                </wp:positionV>
                <wp:extent cx="63360" cy="12960"/>
                <wp:effectExtent l="38100" t="38100" r="32385" b="44450"/>
                <wp:wrapNone/>
                <wp:docPr id="3467" name="Ink 3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63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7" o:spid="_x0000_s1026" type="#_x0000_t75" style="position:absolute;margin-left:371.45pt;margin-top:6.75pt;width:6.45pt;height:2.5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">
                <v:imagedata r:id="rId7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4727760</wp:posOffset>
                </wp:positionH>
                <wp:positionV relativeFrom="paragraph">
                  <wp:posOffset>35220</wp:posOffset>
                </wp:positionV>
                <wp:extent cx="85320" cy="11160"/>
                <wp:effectExtent l="38100" t="38100" r="29210" b="27305"/>
                <wp:wrapNone/>
                <wp:docPr id="3466" name="Ink 3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85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6" o:spid="_x0000_s1026" type="#_x0000_t75" style="position:absolute;margin-left:371.55pt;margin-top:2.1pt;width:8.15pt;height:2.3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">
                <v:imagedata r:id="rId7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4489080</wp:posOffset>
                </wp:positionH>
                <wp:positionV relativeFrom="paragraph">
                  <wp:posOffset>-17700</wp:posOffset>
                </wp:positionV>
                <wp:extent cx="267480" cy="231120"/>
                <wp:effectExtent l="38100" t="38100" r="18415" b="36195"/>
                <wp:wrapNone/>
                <wp:docPr id="3465" name="Ink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26748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5" o:spid="_x0000_s1026" type="#_x0000_t75" style="position:absolute;margin-left:352.9pt;margin-top:-2.1pt;width:22.35pt;height:19.8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">
                <v:imagedata r:id="rId7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4939440</wp:posOffset>
                </wp:positionH>
                <wp:positionV relativeFrom="paragraph">
                  <wp:posOffset>-504060</wp:posOffset>
                </wp:positionV>
                <wp:extent cx="163080" cy="1072080"/>
                <wp:effectExtent l="38100" t="38100" r="8890" b="33020"/>
                <wp:wrapNone/>
                <wp:docPr id="3463" name="Ink 3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63080" cy="10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3" o:spid="_x0000_s1026" type="#_x0000_t75" style="position:absolute;margin-left:388.25pt;margin-top:-40.05pt;width:14.35pt;height:85.6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">
                <v:imagedata r:id="rId7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5529840</wp:posOffset>
                </wp:positionH>
                <wp:positionV relativeFrom="paragraph">
                  <wp:posOffset>276060</wp:posOffset>
                </wp:positionV>
                <wp:extent cx="154080" cy="111600"/>
                <wp:effectExtent l="0" t="133350" r="113030" b="174625"/>
                <wp:wrapNone/>
                <wp:docPr id="3458" name="Ink 3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540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8" o:spid="_x0000_s1026" type="#_x0000_t75" style="position:absolute;margin-left:431.75pt;margin-top:13.15pt;width:20.2pt;height:26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">
                <v:imagedata r:id="rId7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5584920</wp:posOffset>
                </wp:positionH>
                <wp:positionV relativeFrom="paragraph">
                  <wp:posOffset>170940</wp:posOffset>
                </wp:positionV>
                <wp:extent cx="124200" cy="280080"/>
                <wp:effectExtent l="38100" t="38100" r="47625" b="43815"/>
                <wp:wrapNone/>
                <wp:docPr id="3456" name="Ink 3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2420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6" o:spid="_x0000_s1026" type="#_x0000_t75" style="position:absolute;margin-left:438.9pt;margin-top:12.65pt;width:11.55pt;height:23.7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">
                <v:imagedata r:id="rId7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5466480</wp:posOffset>
                </wp:positionH>
                <wp:positionV relativeFrom="paragraph">
                  <wp:posOffset>257340</wp:posOffset>
                </wp:positionV>
                <wp:extent cx="100800" cy="43200"/>
                <wp:effectExtent l="38100" t="38100" r="33020" b="33020"/>
                <wp:wrapNone/>
                <wp:docPr id="3455" name="Ink 3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008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5" o:spid="_x0000_s1026" type="#_x0000_t75" style="position:absolute;margin-left:429.6pt;margin-top:19.8pt;width:9.65pt;height:4.7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">
                <v:imagedata r:id="rId8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2000760</wp:posOffset>
                </wp:positionH>
                <wp:positionV relativeFrom="paragraph">
                  <wp:posOffset>701940</wp:posOffset>
                </wp:positionV>
                <wp:extent cx="34920" cy="164880"/>
                <wp:effectExtent l="76200" t="133350" r="99060" b="159385"/>
                <wp:wrapNone/>
                <wp:docPr id="3454" name="Ink 3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349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4" o:spid="_x0000_s1026" type="#_x0000_t75" style="position:absolute;margin-left:153.65pt;margin-top:47.2pt;width:10.8pt;height:28.65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">
                <v:imagedata r:id="rId8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376800</wp:posOffset>
                </wp:positionH>
                <wp:positionV relativeFrom="paragraph">
                  <wp:posOffset>621660</wp:posOffset>
                </wp:positionV>
                <wp:extent cx="51840" cy="102240"/>
                <wp:effectExtent l="57150" t="114300" r="100965" b="164465"/>
                <wp:wrapNone/>
                <wp:docPr id="3453" name="Ink 3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518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3" o:spid="_x0000_s1026" type="#_x0000_t75" style="position:absolute;margin-left:25.85pt;margin-top:42.7pt;width:11.6pt;height:22.0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">
                <v:imagedata r:id="rId8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5206200</wp:posOffset>
                </wp:positionH>
                <wp:positionV relativeFrom="paragraph">
                  <wp:posOffset>197220</wp:posOffset>
                </wp:positionV>
                <wp:extent cx="93240" cy="259200"/>
                <wp:effectExtent l="38100" t="38100" r="40640" b="45720"/>
                <wp:wrapNone/>
                <wp:docPr id="3451" name="Ink 3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9324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1" o:spid="_x0000_s1026" type="#_x0000_t75" style="position:absolute;margin-left:409.05pt;margin-top:14.8pt;width:9.05pt;height:22.1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">
                <v:imagedata r:id="rId8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5122320</wp:posOffset>
                </wp:positionH>
                <wp:positionV relativeFrom="paragraph">
                  <wp:posOffset>314580</wp:posOffset>
                </wp:positionV>
                <wp:extent cx="91800" cy="17280"/>
                <wp:effectExtent l="38100" t="38100" r="41910" b="40005"/>
                <wp:wrapNone/>
                <wp:docPr id="3450" name="Ink 3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91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0" o:spid="_x0000_s1026" type="#_x0000_t75" style="position:absolute;margin-left:402.5pt;margin-top:24pt;width:8.9pt;height:3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">
                <v:imagedata r:id="rId8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5858880</wp:posOffset>
                </wp:positionH>
                <wp:positionV relativeFrom="paragraph">
                  <wp:posOffset>136380</wp:posOffset>
                </wp:positionV>
                <wp:extent cx="99720" cy="187920"/>
                <wp:effectExtent l="38100" t="38100" r="33655" b="41275"/>
                <wp:wrapNone/>
                <wp:docPr id="3448" name="Ink 3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997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8" o:spid="_x0000_s1026" type="#_x0000_t75" style="position:absolute;margin-left:460.5pt;margin-top:9.9pt;width:9.45pt;height:16.5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">
                <v:imagedata r:id="rId8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411720</wp:posOffset>
                </wp:positionH>
                <wp:positionV relativeFrom="paragraph">
                  <wp:posOffset>698340</wp:posOffset>
                </wp:positionV>
                <wp:extent cx="19080" cy="12960"/>
                <wp:effectExtent l="19050" t="19050" r="19050" b="25400"/>
                <wp:wrapNone/>
                <wp:docPr id="3443" name="Ink 3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19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3" o:spid="_x0000_s1026" type="#_x0000_t75" style="position:absolute;margin-left:31.85pt;margin-top:54.55pt;width:2.55pt;height:2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">
                <v:imagedata r:id="rId8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409200</wp:posOffset>
                </wp:positionH>
                <wp:positionV relativeFrom="paragraph">
                  <wp:posOffset>808140</wp:posOffset>
                </wp:positionV>
                <wp:extent cx="18720" cy="18720"/>
                <wp:effectExtent l="19050" t="19050" r="19685" b="19685"/>
                <wp:wrapNone/>
                <wp:docPr id="3442" name="Ink 3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8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2" o:spid="_x0000_s1026" type="#_x0000_t75" style="position:absolute;margin-left:31.75pt;margin-top:63.3pt;width:2.25pt;height:2.2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">
                <v:imagedata r:id="rId8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406680</wp:posOffset>
                </wp:positionH>
                <wp:positionV relativeFrom="paragraph">
                  <wp:posOffset>344820</wp:posOffset>
                </wp:positionV>
                <wp:extent cx="10440" cy="2520"/>
                <wp:effectExtent l="19050" t="19050" r="27940" b="36195"/>
                <wp:wrapNone/>
                <wp:docPr id="3440" name="Ink 3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04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0" o:spid="_x0000_s1026" type="#_x0000_t75" style="position:absolute;margin-left:31.5pt;margin-top:26.35pt;width:1.85pt;height:1.8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">
                <v:imagedata r:id="rId81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-438240</wp:posOffset>
                </wp:positionH>
                <wp:positionV relativeFrom="paragraph">
                  <wp:posOffset>674060</wp:posOffset>
                </wp:positionV>
                <wp:extent cx="186120" cy="194760"/>
                <wp:effectExtent l="38100" t="38100" r="4445" b="34290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1861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-35pt;margin-top:52.6pt;width:15.95pt;height:16.6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">
                <v:imagedata r:id="rId81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-642000</wp:posOffset>
                </wp:positionH>
                <wp:positionV relativeFrom="paragraph">
                  <wp:posOffset>614660</wp:posOffset>
                </wp:positionV>
                <wp:extent cx="183240" cy="186840"/>
                <wp:effectExtent l="38100" t="38100" r="7620" b="41910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1832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-51.3pt;margin-top:47.75pt;width:15.85pt;height:16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">
                <v:imagedata r:id="rId82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-660360</wp:posOffset>
                </wp:positionH>
                <wp:positionV relativeFrom="paragraph">
                  <wp:posOffset>796100</wp:posOffset>
                </wp:positionV>
                <wp:extent cx="29880" cy="50760"/>
                <wp:effectExtent l="38100" t="38100" r="27305" b="45085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298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-52.55pt;margin-top:61.9pt;width:3.65pt;height:5.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">
                <v:imagedata r:id="rId82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-764040</wp:posOffset>
                </wp:positionH>
                <wp:positionV relativeFrom="paragraph">
                  <wp:posOffset>592700</wp:posOffset>
                </wp:positionV>
                <wp:extent cx="103320" cy="104040"/>
                <wp:effectExtent l="38100" t="38100" r="30480" b="2984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1033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-60.9pt;margin-top:45.95pt;width:9.6pt;height:9.6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">
                <v:imagedata r:id="rId82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-879600</wp:posOffset>
                </wp:positionH>
                <wp:positionV relativeFrom="paragraph">
                  <wp:posOffset>653180</wp:posOffset>
                </wp:positionV>
                <wp:extent cx="142920" cy="276120"/>
                <wp:effectExtent l="19050" t="38100" r="9525" b="4826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14292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-70.05pt;margin-top:50.65pt;width:12.8pt;height:23.4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">
                <v:imagedata r:id="rId82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-324480</wp:posOffset>
                </wp:positionH>
                <wp:positionV relativeFrom="paragraph">
                  <wp:posOffset>409460</wp:posOffset>
                </wp:positionV>
                <wp:extent cx="531720" cy="214560"/>
                <wp:effectExtent l="38100" t="38100" r="20955" b="3365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5317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-26.4pt;margin-top:31.45pt;width:43.35pt;height:18.6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">
                <v:imagedata r:id="rId82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204000</wp:posOffset>
                </wp:positionH>
                <wp:positionV relativeFrom="paragraph">
                  <wp:posOffset>-36940</wp:posOffset>
                </wp:positionV>
                <wp:extent cx="168480" cy="145800"/>
                <wp:effectExtent l="38100" t="38100" r="41275" b="2603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1684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15.35pt;margin-top:-3.65pt;width:14.65pt;height:12.6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">
                <v:imagedata r:id="rId83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252960</wp:posOffset>
                </wp:positionH>
                <wp:positionV relativeFrom="paragraph">
                  <wp:posOffset>49460</wp:posOffset>
                </wp:positionV>
                <wp:extent cx="325080" cy="495720"/>
                <wp:effectExtent l="38100" t="19050" r="37465" b="19050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325080" cy="49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19.1pt;margin-top:3.65pt;width:27.3pt;height:40.1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">
                <v:imagedata r:id="rId832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192000</wp:posOffset>
                </wp:positionH>
                <wp:positionV relativeFrom="paragraph">
                  <wp:posOffset>159620</wp:posOffset>
                </wp:positionV>
                <wp:extent cx="14400" cy="10080"/>
                <wp:effectExtent l="19050" t="19050" r="24130" b="2857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44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250.8pt;margin-top:11.95pt;width:2.3pt;height:1.9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">
                <v:imagedata r:id="rId834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3607080</wp:posOffset>
                </wp:positionH>
                <wp:positionV relativeFrom="paragraph">
                  <wp:posOffset>560660</wp:posOffset>
                </wp:positionV>
                <wp:extent cx="198000" cy="272160"/>
                <wp:effectExtent l="38100" t="38100" r="12065" b="3302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9800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283.3pt;margin-top:43.6pt;width:17.05pt;height:22.7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">
                <v:imagedata r:id="rId836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3315840</wp:posOffset>
                </wp:positionH>
                <wp:positionV relativeFrom="paragraph">
                  <wp:posOffset>314420</wp:posOffset>
                </wp:positionV>
                <wp:extent cx="239040" cy="240480"/>
                <wp:effectExtent l="38100" t="38100" r="8890" b="45720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2390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260.35pt;margin-top:24pt;width:20pt;height:20.4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">
                <v:imagedata r:id="rId838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3043320</wp:posOffset>
                </wp:positionH>
                <wp:positionV relativeFrom="paragraph">
                  <wp:posOffset>78260</wp:posOffset>
                </wp:positionV>
                <wp:extent cx="207000" cy="223920"/>
                <wp:effectExtent l="38100" t="38100" r="22225" b="4318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2070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238.9pt;margin-top:5.55pt;width:17.85pt;height:19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">
                <v:imagedata r:id="rId840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3058080</wp:posOffset>
                </wp:positionH>
                <wp:positionV relativeFrom="paragraph">
                  <wp:posOffset>625100</wp:posOffset>
                </wp:positionV>
                <wp:extent cx="458640" cy="37800"/>
                <wp:effectExtent l="57150" t="133350" r="113030" b="17208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458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236.6pt;margin-top:40.8pt;width:45pt;height:21.0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">
                <v:imagedata r:id="rId842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3069960</wp:posOffset>
                </wp:positionH>
                <wp:positionV relativeFrom="paragraph">
                  <wp:posOffset>395420</wp:posOffset>
                </wp:positionV>
                <wp:extent cx="177120" cy="38160"/>
                <wp:effectExtent l="57150" t="114300" r="109220" b="17145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771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239.35pt;margin-top:24.2pt;width:20.6pt;height:18.3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">
                <v:imagedata r:id="rId844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3756840</wp:posOffset>
                </wp:positionH>
                <wp:positionV relativeFrom="paragraph">
                  <wp:posOffset>358340</wp:posOffset>
                </wp:positionV>
                <wp:extent cx="95760" cy="16560"/>
                <wp:effectExtent l="114300" t="171450" r="133350" b="193040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95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290.1pt;margin-top:16.85pt;width:18.95pt;height:24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">
                <v:imagedata r:id="rId846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3668280</wp:posOffset>
                </wp:positionH>
                <wp:positionV relativeFrom="paragraph">
                  <wp:posOffset>661820</wp:posOffset>
                </wp:positionV>
                <wp:extent cx="175320" cy="37080"/>
                <wp:effectExtent l="95250" t="152400" r="110490" b="17272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753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284pt;margin-top:42.4pt;width:23.45pt;height:22.3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">
                <v:imagedata r:id="rId848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343200</wp:posOffset>
                </wp:positionH>
                <wp:positionV relativeFrom="paragraph">
                  <wp:posOffset>433220</wp:posOffset>
                </wp:positionV>
                <wp:extent cx="490680" cy="15480"/>
                <wp:effectExtent l="95250" t="152400" r="119380" b="17526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490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259.15pt;margin-top:31.05pt;width:47.55pt;height:7.4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">
                <v:imagedata r:id="rId850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3103080</wp:posOffset>
                </wp:positionH>
                <wp:positionV relativeFrom="paragraph">
                  <wp:posOffset>158900</wp:posOffset>
                </wp:positionV>
                <wp:extent cx="689040" cy="48240"/>
                <wp:effectExtent l="95250" t="152400" r="111125" b="16192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6890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240.05pt;margin-top:3.45pt;width:63.2pt;height:21.6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">
                <v:imagedata r:id="rId852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3285240</wp:posOffset>
                </wp:positionH>
                <wp:positionV relativeFrom="paragraph">
                  <wp:posOffset>543020</wp:posOffset>
                </wp:positionV>
                <wp:extent cx="199800" cy="200880"/>
                <wp:effectExtent l="38100" t="38100" r="10160" b="4699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19980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257.95pt;margin-top:42pt;width:17.3pt;height:17.3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">
                <v:imagedata r:id="rId85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467160</wp:posOffset>
                </wp:positionH>
                <wp:positionV relativeFrom="paragraph">
                  <wp:posOffset>415940</wp:posOffset>
                </wp:positionV>
                <wp:extent cx="360" cy="360"/>
                <wp:effectExtent l="0" t="0" r="0" b="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36.45pt;margin-top:32.4pt;width:.8pt;height:.8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">
                <v:imagedata r:id="rId856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468960</wp:posOffset>
                </wp:positionH>
                <wp:positionV relativeFrom="paragraph">
                  <wp:posOffset>409100</wp:posOffset>
                </wp:positionV>
                <wp:extent cx="4680" cy="13320"/>
                <wp:effectExtent l="19050" t="19050" r="33655" b="25400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4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36.55pt;margin-top:31.95pt;width:1.05pt;height:1.7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">
                <v:imagedata r:id="rId858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348000</wp:posOffset>
                </wp:positionH>
                <wp:positionV relativeFrom="paragraph">
                  <wp:posOffset>736700</wp:posOffset>
                </wp:positionV>
                <wp:extent cx="9720" cy="19800"/>
                <wp:effectExtent l="19050" t="38100" r="28575" b="37465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97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27pt;margin-top:57.35pt;width:1.8pt;height:2.7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">
                <v:imagedata r:id="rId860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57000</wp:posOffset>
                </wp:positionH>
                <wp:positionV relativeFrom="paragraph">
                  <wp:posOffset>723740</wp:posOffset>
                </wp:positionV>
                <wp:extent cx="35280" cy="25200"/>
                <wp:effectExtent l="19050" t="19050" r="22225" b="3238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352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27.65pt;margin-top:56.5pt;width:3.75pt;height:2.9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">
                <v:imagedata r:id="rId862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3950160</wp:posOffset>
                </wp:positionH>
                <wp:positionV relativeFrom="paragraph">
                  <wp:posOffset>559940</wp:posOffset>
                </wp:positionV>
                <wp:extent cx="173520" cy="266040"/>
                <wp:effectExtent l="38100" t="38100" r="36195" b="3937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735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310.4pt;margin-top:43.35pt;width:15.05pt;height:22.4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">
                <v:imagedata r:id="rId86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1116960</wp:posOffset>
                </wp:positionH>
                <wp:positionV relativeFrom="paragraph">
                  <wp:posOffset>686300</wp:posOffset>
                </wp:positionV>
                <wp:extent cx="15120" cy="36720"/>
                <wp:effectExtent l="38100" t="19050" r="23495" b="20955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51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87.3pt;margin-top:53.6pt;width:2.45pt;height:4.0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">
                <v:imagedata r:id="rId866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1110840</wp:posOffset>
                </wp:positionH>
                <wp:positionV relativeFrom="paragraph">
                  <wp:posOffset>446180</wp:posOffset>
                </wp:positionV>
                <wp:extent cx="20160" cy="11160"/>
                <wp:effectExtent l="19050" t="19050" r="18415" b="2730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20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87.15pt;margin-top:34.8pt;width:2.3pt;height:1.6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">
                <v:imagedata r:id="rId868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3638760</wp:posOffset>
                </wp:positionH>
                <wp:positionV relativeFrom="paragraph">
                  <wp:posOffset>573980</wp:posOffset>
                </wp:positionV>
                <wp:extent cx="164520" cy="190800"/>
                <wp:effectExtent l="38100" t="38100" r="26035" b="3810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645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285.9pt;margin-top:44.5pt;width:14.15pt;height:16.3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">
                <v:imagedata r:id="rId870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736440</wp:posOffset>
                </wp:positionH>
                <wp:positionV relativeFrom="paragraph">
                  <wp:posOffset>689180</wp:posOffset>
                </wp:positionV>
                <wp:extent cx="8640" cy="14760"/>
                <wp:effectExtent l="19050" t="19050" r="29845" b="2349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86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57.6pt;margin-top:53.85pt;width:1.6pt;height:2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">
                <v:imagedata r:id="rId872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727440</wp:posOffset>
                </wp:positionH>
                <wp:positionV relativeFrom="paragraph">
                  <wp:posOffset>413420</wp:posOffset>
                </wp:positionV>
                <wp:extent cx="14400" cy="4320"/>
                <wp:effectExtent l="19050" t="19050" r="24130" b="3429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4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56.9pt;margin-top:31.9pt;width:2.1pt;height:1.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">
                <v:imagedata r:id="rId87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495600</wp:posOffset>
                </wp:positionH>
                <wp:positionV relativeFrom="paragraph">
                  <wp:posOffset>667940</wp:posOffset>
                </wp:positionV>
                <wp:extent cx="8640" cy="11880"/>
                <wp:effectExtent l="38100" t="38100" r="29845" b="2667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86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38.45pt;margin-top:52.05pt;width:1.9pt;height:2.3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">
                <v:imagedata r:id="rId876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525480</wp:posOffset>
                </wp:positionH>
                <wp:positionV relativeFrom="paragraph">
                  <wp:posOffset>413780</wp:posOffset>
                </wp:positionV>
                <wp:extent cx="14040" cy="5400"/>
                <wp:effectExtent l="38100" t="38100" r="24130" b="3302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40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40.7pt;margin-top:32pt;width:2.25pt;height:1.8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">
                <v:imagedata r:id="rId878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418920</wp:posOffset>
                </wp:positionH>
                <wp:positionV relativeFrom="paragraph">
                  <wp:posOffset>666500</wp:posOffset>
                </wp:positionV>
                <wp:extent cx="5760" cy="14040"/>
                <wp:effectExtent l="19050" t="19050" r="32385" b="2413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57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32.5pt;margin-top:52pt;width:1.45pt;height:2.0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">
                <v:imagedata r:id="rId880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2034240</wp:posOffset>
                </wp:positionH>
                <wp:positionV relativeFrom="paragraph">
                  <wp:posOffset>784580</wp:posOffset>
                </wp:positionV>
                <wp:extent cx="9720" cy="11520"/>
                <wp:effectExtent l="19050" t="38100" r="28575" b="2667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9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159.7pt;margin-top:61.15pt;width:1.85pt;height:2.0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">
                <v:imagedata r:id="rId882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970160</wp:posOffset>
                </wp:positionH>
                <wp:positionV relativeFrom="paragraph">
                  <wp:posOffset>622940</wp:posOffset>
                </wp:positionV>
                <wp:extent cx="57240" cy="304560"/>
                <wp:effectExtent l="38100" t="38100" r="38100" b="3873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5724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154.4pt;margin-top:48.35pt;width:6pt;height:25.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">
                <v:imagedata r:id="rId88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326040</wp:posOffset>
                </wp:positionH>
                <wp:positionV relativeFrom="paragraph">
                  <wp:posOffset>538700</wp:posOffset>
                </wp:positionV>
                <wp:extent cx="190800" cy="288360"/>
                <wp:effectExtent l="38100" t="38100" r="38100" b="3556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9080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24.95pt;margin-top:41.7pt;width:16.45pt;height:24.1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">
                <v:imagedata r:id="rId886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327120</wp:posOffset>
                </wp:positionH>
                <wp:positionV relativeFrom="paragraph">
                  <wp:posOffset>534380</wp:posOffset>
                </wp:positionV>
                <wp:extent cx="194760" cy="304920"/>
                <wp:effectExtent l="19050" t="38100" r="34290" b="3810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19476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25.1pt;margin-top:41.6pt;width:16.65pt;height:25.1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">
                <v:imagedata r:id="rId888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2882400</wp:posOffset>
                </wp:positionH>
                <wp:positionV relativeFrom="paragraph">
                  <wp:posOffset>437900</wp:posOffset>
                </wp:positionV>
                <wp:extent cx="61200" cy="9720"/>
                <wp:effectExtent l="19050" t="19050" r="34290" b="2857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61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226.4pt;margin-top:33.95pt;width:5.9pt;height:1.8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">
                <v:imagedata r:id="rId890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2790960</wp:posOffset>
                </wp:positionH>
                <wp:positionV relativeFrom="paragraph">
                  <wp:posOffset>203900</wp:posOffset>
                </wp:positionV>
                <wp:extent cx="147240" cy="14400"/>
                <wp:effectExtent l="38100" t="38100" r="24765" b="2413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147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219.2pt;margin-top:15.4pt;width:12.85pt;height:2.5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">
                <v:imagedata r:id="rId892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-625800</wp:posOffset>
                </wp:positionH>
                <wp:positionV relativeFrom="paragraph">
                  <wp:posOffset>80060</wp:posOffset>
                </wp:positionV>
                <wp:extent cx="113760" cy="127440"/>
                <wp:effectExtent l="38100" t="38100" r="19685" b="4445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137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-50pt;margin-top:5.5pt;width:10.35pt;height:11.7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">
                <v:imagedata r:id="rId89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-742800</wp:posOffset>
                </wp:positionH>
                <wp:positionV relativeFrom="paragraph">
                  <wp:posOffset>72140</wp:posOffset>
                </wp:positionV>
                <wp:extent cx="111600" cy="164880"/>
                <wp:effectExtent l="38100" t="38100" r="22225" b="4508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116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-59.3pt;margin-top:4.95pt;width:10.3pt;height:14.5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">
                <v:imagedata r:id="rId896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-732360</wp:posOffset>
                </wp:positionH>
                <wp:positionV relativeFrom="paragraph">
                  <wp:posOffset>-272740</wp:posOffset>
                </wp:positionV>
                <wp:extent cx="1078200" cy="644760"/>
                <wp:effectExtent l="38100" t="38100" r="27305" b="4127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078200" cy="64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-58.45pt;margin-top:-22.3pt;width:86.2pt;height:52.2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">
                <v:imagedata r:id="rId898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1872240</wp:posOffset>
                </wp:positionH>
                <wp:positionV relativeFrom="paragraph">
                  <wp:posOffset>504140</wp:posOffset>
                </wp:positionV>
                <wp:extent cx="360" cy="360"/>
                <wp:effectExtent l="0" t="0" r="0" b="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146.4pt;margin-top:38.7pt;width:2.05pt;height:2.0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">
                <v:imagedata r:id="rId69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255840</wp:posOffset>
                </wp:positionH>
                <wp:positionV relativeFrom="paragraph">
                  <wp:posOffset>298220</wp:posOffset>
                </wp:positionV>
                <wp:extent cx="273240" cy="266760"/>
                <wp:effectExtent l="38100" t="38100" r="12700" b="3810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2732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19.45pt;margin-top:22.6pt;width:23.05pt;height:22.8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">
                <v:imagedata r:id="rId901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-11640</wp:posOffset>
                </wp:positionH>
                <wp:positionV relativeFrom="paragraph">
                  <wp:posOffset>48020</wp:posOffset>
                </wp:positionV>
                <wp:extent cx="240120" cy="276120"/>
                <wp:effectExtent l="38100" t="38100" r="26670" b="29210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24012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-1.6pt;margin-top:3.2pt;width:20.4pt;height:23.1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">
                <v:imagedata r:id="rId903" o:title=""/>
              </v:shape>
            </w:pict>
          </mc:Fallback>
        </mc:AlternateContent>
      </w:r>
      <w:r w:rsidR="007D7DC8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0E4E2F8" wp14:editId="47E438FB">
                <wp:simplePos x="0" y="0"/>
                <wp:positionH relativeFrom="column">
                  <wp:posOffset>1718310</wp:posOffset>
                </wp:positionH>
                <wp:positionV relativeFrom="paragraph">
                  <wp:posOffset>320040</wp:posOffset>
                </wp:positionV>
                <wp:extent cx="1162050" cy="0"/>
                <wp:effectExtent l="0" t="76200" r="19050" b="95250"/>
                <wp:wrapNone/>
                <wp:docPr id="1268" name="AutoShape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7" o:spid="_x0000_s1026" type="#_x0000_t32" style="position:absolute;margin-left:135.3pt;margin-top:25.2pt;width:91.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">
                <v:stroke endarrow="block"/>
              </v:shape>
            </w:pict>
          </mc:Fallback>
        </mc:AlternateContent>
      </w:r>
      <w:r w:rsidR="007D7DC8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679BFCB" wp14:editId="07BF83CD">
                <wp:simplePos x="0" y="0"/>
                <wp:positionH relativeFrom="column">
                  <wp:posOffset>3884295</wp:posOffset>
                </wp:positionH>
                <wp:positionV relativeFrom="paragraph">
                  <wp:posOffset>72390</wp:posOffset>
                </wp:positionV>
                <wp:extent cx="0" cy="645795"/>
                <wp:effectExtent l="0" t="0" r="19050" b="1905"/>
                <wp:wrapNone/>
                <wp:docPr id="1269" name="AutoShape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9" o:spid="_x0000_s1026" type="#_x0000_t32" style="position:absolute;margin-left:305.85pt;margin-top:5.7pt;width:0;height:50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">
                <v:stroke dashstyle="1 1"/>
              </v:shape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92FF3A9" wp14:editId="1FA39055">
                <wp:simplePos x="0" y="0"/>
                <wp:positionH relativeFrom="column">
                  <wp:posOffset>1295400</wp:posOffset>
                </wp:positionH>
                <wp:positionV relativeFrom="paragraph">
                  <wp:posOffset>388620</wp:posOffset>
                </wp:positionV>
                <wp:extent cx="1103630" cy="624840"/>
                <wp:effectExtent l="0" t="0" r="1270" b="3810"/>
                <wp:wrapNone/>
                <wp:docPr id="1270" name="Text Box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3630" cy="624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6FCA" w:rsidRPr="005C68E3" w:rsidRDefault="00E36FCA" w:rsidP="005F6F12">
                            <w:r w:rsidRPr="00635FA1">
                              <w:rPr>
                                <w:position w:val="-12"/>
                              </w:rPr>
                              <w:object w:dxaOrig="1340" w:dyaOrig="360">
                                <v:shape id="_x0000_i1218" type="#_x0000_t75" style="width:67pt;height:18pt" o:ole="">
                                  <v:imagedata r:id="rId904" o:title=""/>
                                </v:shape>
                                <o:OLEObject Type="Embed" ProgID="Equation.DSMT4" ShapeID="_x0000_i1218" DrawAspect="Content" ObjectID="_1667393531" r:id="rId905"/>
                              </w:object>
                            </w:r>
                          </w:p>
                          <w:p w:rsidR="00E36FCA" w:rsidRDefault="00E36FCA" w:rsidP="005F6F1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8" o:spid="_x0000_s1027" type="#_x0000_t202" style="position:absolute;left:0;text-align:left;margin-left:102pt;margin-top:30.6pt;width:86.9pt;height:49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" stroked="f">
                <v:textbox>
                  <w:txbxContent>
                    <w:p w:rsidR="004577E0" w:rsidRPr="005C68E3" w:rsidRDefault="004577E0" w:rsidP="005F6F12">
                      <w:r w:rsidRPr="00635FA1">
                        <w:rPr>
                          <w:position w:val="-12"/>
                        </w:rPr>
                        <w:object w:dxaOrig="1340" w:dyaOrig="360">
                          <v:shape id="_x0000_i1218" type="#_x0000_t75" style="width:67pt;height:18pt" o:ole="">
                            <v:imagedata r:id="rId906" o:title=""/>
                          </v:shape>
                          <o:OLEObject Type="Embed" ProgID="Equation.DSMT4" ShapeID="_x0000_i1218" DrawAspect="Content" ObjectID="_1667291723" r:id="rId907"/>
                        </w:object>
                      </w:r>
                    </w:p>
                    <w:p w:rsidR="004577E0" w:rsidRDefault="004577E0" w:rsidP="005F6F12"/>
                  </w:txbxContent>
                </v:textbox>
              </v:shape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3058314" wp14:editId="3582975E">
                <wp:simplePos x="0" y="0"/>
                <wp:positionH relativeFrom="column">
                  <wp:posOffset>857250</wp:posOffset>
                </wp:positionH>
                <wp:positionV relativeFrom="paragraph">
                  <wp:posOffset>24765</wp:posOffset>
                </wp:positionV>
                <wp:extent cx="0" cy="645795"/>
                <wp:effectExtent l="9525" t="5715" r="9525" b="5715"/>
                <wp:wrapNone/>
                <wp:docPr id="1267" name="AutoShape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6" o:spid="_x0000_s1026" type="#_x0000_t32" style="position:absolute;margin-left:67.5pt;margin-top:1.95pt;width:0;height:50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">
                <v:stroke dashstyle="1 1"/>
              </v:shape>
            </w:pict>
          </mc:Fallback>
        </mc:AlternateContent>
      </w:r>
      <w:r w:rsidR="005F6F12" w:rsidRPr="00581BCC">
        <w:rPr>
          <w:position w:val="-50"/>
        </w:rPr>
        <w:object w:dxaOrig="1960" w:dyaOrig="1120">
          <v:shape id="_x0000_i1050" type="#_x0000_t75" style="width:98pt;height:56pt" o:ole="">
            <v:imagedata r:id="rId625" o:title=""/>
          </v:shape>
          <o:OLEObject Type="Embed" ProgID="Equation.DSMT4" ShapeID="_x0000_i1050" DrawAspect="Content" ObjectID="_1667393363" r:id="rId908"/>
        </w:object>
      </w:r>
      <w:r w:rsidR="005F6F12" w:rsidRPr="00FF45CB">
        <w:rPr>
          <w:lang w:val="el-GR"/>
        </w:rPr>
        <w:t xml:space="preserve">                                       </w:t>
      </w:r>
      <w:r w:rsidR="005F6F12" w:rsidRPr="00581BCC">
        <w:rPr>
          <w:position w:val="-50"/>
        </w:rPr>
        <w:object w:dxaOrig="1960" w:dyaOrig="1120">
          <v:shape id="_x0000_i1051" type="#_x0000_t75" style="width:98pt;height:56pt" o:ole="">
            <v:imagedata r:id="rId909" o:title=""/>
          </v:shape>
          <o:OLEObject Type="Embed" ProgID="Equation.DSMT4" ShapeID="_x0000_i1051" DrawAspect="Content" ObjectID="_1667393364" r:id="rId910"/>
        </w:object>
      </w:r>
    </w:p>
    <w:p w:rsidR="005F6F12" w:rsidRDefault="00672B44" w:rsidP="00B30E2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1873320</wp:posOffset>
                </wp:positionH>
                <wp:positionV relativeFrom="paragraph">
                  <wp:posOffset>177100</wp:posOffset>
                </wp:positionV>
                <wp:extent cx="138960" cy="20880"/>
                <wp:effectExtent l="38100" t="38100" r="33020" b="36830"/>
                <wp:wrapNone/>
                <wp:docPr id="3445" name="Ink 3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389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5" o:spid="_x0000_s1026" type="#_x0000_t75" style="position:absolute;margin-left:146.95pt;margin-top:13.25pt;width:12.25pt;height:3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">
                <v:imagedata r:id="rId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1042080</wp:posOffset>
                </wp:positionH>
                <wp:positionV relativeFrom="paragraph">
                  <wp:posOffset>-54020</wp:posOffset>
                </wp:positionV>
                <wp:extent cx="187560" cy="695520"/>
                <wp:effectExtent l="38100" t="38100" r="41275" b="47625"/>
                <wp:wrapNone/>
                <wp:docPr id="3444" name="Ink 3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187560" cy="69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4" o:spid="_x0000_s1026" type="#_x0000_t75" style="position:absolute;margin-left:81.25pt;margin-top:-4.95pt;width:16.4pt;height:56.3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">
                <v:imagedata r:id="rId914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5820000</wp:posOffset>
                </wp:positionH>
                <wp:positionV relativeFrom="paragraph">
                  <wp:posOffset>-125820</wp:posOffset>
                </wp:positionV>
                <wp:extent cx="250200" cy="559080"/>
                <wp:effectExtent l="38100" t="38100" r="35560" b="5080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250200" cy="55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457.5pt;margin-top:-10.65pt;width:21.2pt;height:45.6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">
                <v:imagedata r:id="rId916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5802720</wp:posOffset>
                </wp:positionH>
                <wp:positionV relativeFrom="paragraph">
                  <wp:posOffset>44820</wp:posOffset>
                </wp:positionV>
                <wp:extent cx="86760" cy="138600"/>
                <wp:effectExtent l="38100" t="38100" r="27940" b="33020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867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456.15pt;margin-top:2.85pt;width:8.35pt;height:12.4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">
                <v:imagedata r:id="rId918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5584920</wp:posOffset>
                </wp:positionH>
                <wp:positionV relativeFrom="paragraph">
                  <wp:posOffset>-62460</wp:posOffset>
                </wp:positionV>
                <wp:extent cx="22320" cy="447480"/>
                <wp:effectExtent l="38100" t="38100" r="34925" b="2921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22320" cy="44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439.05pt;margin-top:-5.55pt;width:3.25pt;height:36.7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">
                <v:imagedata r:id="rId920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5185680</wp:posOffset>
                </wp:positionH>
                <wp:positionV relativeFrom="paragraph">
                  <wp:posOffset>43380</wp:posOffset>
                </wp:positionV>
                <wp:extent cx="275040" cy="300600"/>
                <wp:effectExtent l="38100" t="38100" r="10795" b="4254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27504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407.45pt;margin-top:2.6pt;width:23.2pt;height:25.3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">
                <v:imagedata r:id="rId922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4895160</wp:posOffset>
                </wp:positionH>
                <wp:positionV relativeFrom="paragraph">
                  <wp:posOffset>-45180</wp:posOffset>
                </wp:positionV>
                <wp:extent cx="284760" cy="544680"/>
                <wp:effectExtent l="38100" t="38100" r="1270" b="2730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284760" cy="54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384.8pt;margin-top:-4.2pt;width:23.9pt;height:44.4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">
                <v:imagedata r:id="rId924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4703640</wp:posOffset>
                </wp:positionH>
                <wp:positionV relativeFrom="paragraph">
                  <wp:posOffset>237420</wp:posOffset>
                </wp:positionV>
                <wp:extent cx="151560" cy="31680"/>
                <wp:effectExtent l="38100" t="38100" r="39370" b="2603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515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369.7pt;margin-top:18.05pt;width:13.25pt;height:3.9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">
                <v:imagedata r:id="rId926" o:title=""/>
              </v:shape>
            </w:pict>
          </mc:Fallback>
        </mc:AlternateContent>
      </w:r>
      <w:r w:rsidR="00F05BE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4690680</wp:posOffset>
                </wp:positionH>
                <wp:positionV relativeFrom="paragraph">
                  <wp:posOffset>182340</wp:posOffset>
                </wp:positionV>
                <wp:extent cx="157320" cy="35280"/>
                <wp:effectExtent l="38100" t="38100" r="33655" b="41275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1573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368.6pt;margin-top:13.65pt;width:13.9pt;height:4.2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">
                <v:imagedata r:id="rId928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1980240</wp:posOffset>
                </wp:positionH>
                <wp:positionV relativeFrom="paragraph">
                  <wp:posOffset>1222020</wp:posOffset>
                </wp:positionV>
                <wp:extent cx="1440" cy="3600"/>
                <wp:effectExtent l="19050" t="19050" r="17780" b="15875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1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155.5pt;margin-top:95.75pt;width:.95pt;height:1.2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">
                <v:imagedata r:id="rId930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3213960</wp:posOffset>
                </wp:positionH>
                <wp:positionV relativeFrom="paragraph">
                  <wp:posOffset>792900</wp:posOffset>
                </wp:positionV>
                <wp:extent cx="360" cy="360"/>
                <wp:effectExtent l="0" t="0" r="0" b="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252.05pt;margin-top:61.45pt;width:2.05pt;height:2.0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">
                <v:imagedata r:id="rId932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2927400</wp:posOffset>
                </wp:positionH>
                <wp:positionV relativeFrom="paragraph">
                  <wp:posOffset>718740</wp:posOffset>
                </wp:positionV>
                <wp:extent cx="360" cy="360"/>
                <wp:effectExtent l="0" t="0" r="0" b="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229.5pt;margin-top:55.6pt;width:2.05pt;height:2.0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">
                <v:imagedata r:id="rId93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726160</wp:posOffset>
                </wp:positionH>
                <wp:positionV relativeFrom="paragraph">
                  <wp:posOffset>810180</wp:posOffset>
                </wp:positionV>
                <wp:extent cx="360" cy="360"/>
                <wp:effectExtent l="0" t="0" r="0" b="0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213.65pt;margin-top:62.8pt;width:2.05pt;height:2.0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hpCBAQAAMAMAAA4AAABkcnMvZTJvRG9jLnhtbJxSy27CMBC8V+o/&#10;WL6XJFBQ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LmXNaYSXFAu&#10;rAWG4/76xjUjbEkraF4gJ4dEHYAfEGlB/xuyJ70AWVvis3cFVSkCnYQvTOU5w9TkGcdlnpz4u+3T&#10;ScEaT7pW2zWy7n0yHo84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">
                <v:imagedata r:id="rId934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4382520</wp:posOffset>
                </wp:positionH>
                <wp:positionV relativeFrom="paragraph">
                  <wp:posOffset>-117540</wp:posOffset>
                </wp:positionV>
                <wp:extent cx="177840" cy="692640"/>
                <wp:effectExtent l="38100" t="38100" r="31750" b="3175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77840" cy="6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344.3pt;margin-top:-9.8pt;width:15.6pt;height:56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">
                <v:imagedata r:id="rId937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4305480</wp:posOffset>
                </wp:positionH>
                <wp:positionV relativeFrom="paragraph">
                  <wp:posOffset>36180</wp:posOffset>
                </wp:positionV>
                <wp:extent cx="52560" cy="188280"/>
                <wp:effectExtent l="38100" t="38100" r="24130" b="2159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5256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338.3pt;margin-top:2.35pt;width:5.4pt;height:16.0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">
                <v:imagedata r:id="rId939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4235280</wp:posOffset>
                </wp:positionH>
                <wp:positionV relativeFrom="paragraph">
                  <wp:posOffset>27180</wp:posOffset>
                </wp:positionV>
                <wp:extent cx="64080" cy="164160"/>
                <wp:effectExtent l="38100" t="38100" r="31750" b="2667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640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332.8pt;margin-top:1.6pt;width:6.45pt;height:14.2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">
                <v:imagedata r:id="rId941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4110000</wp:posOffset>
                </wp:positionH>
                <wp:positionV relativeFrom="paragraph">
                  <wp:posOffset>26820</wp:posOffset>
                </wp:positionV>
                <wp:extent cx="137520" cy="392040"/>
                <wp:effectExtent l="38100" t="38100" r="15240" b="27305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3752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322.9pt;margin-top:1.55pt;width:12.4pt;height:32.1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">
                <v:imagedata r:id="rId943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3927480</wp:posOffset>
                </wp:positionH>
                <wp:positionV relativeFrom="paragraph">
                  <wp:posOffset>40860</wp:posOffset>
                </wp:positionV>
                <wp:extent cx="47520" cy="465480"/>
                <wp:effectExtent l="38100" t="38100" r="48260" b="2984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47520" cy="4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308.4pt;margin-top:2.55pt;width:5.4pt;height:38.1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">
                <v:imagedata r:id="rId945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3592320</wp:posOffset>
                </wp:positionH>
                <wp:positionV relativeFrom="paragraph">
                  <wp:posOffset>17100</wp:posOffset>
                </wp:positionV>
                <wp:extent cx="70920" cy="191160"/>
                <wp:effectExtent l="38100" t="38100" r="43815" b="3746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709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282.1pt;margin-top:.85pt;width:7.1pt;height:16.5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">
                <v:imagedata r:id="rId947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3531120</wp:posOffset>
                </wp:positionH>
                <wp:positionV relativeFrom="paragraph">
                  <wp:posOffset>23220</wp:posOffset>
                </wp:positionV>
                <wp:extent cx="72000" cy="151200"/>
                <wp:effectExtent l="38100" t="38100" r="42545" b="3937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720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277.4pt;margin-top:1.15pt;width:7.05pt;height:13.2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">
                <v:imagedata r:id="rId949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3328440</wp:posOffset>
                </wp:positionH>
                <wp:positionV relativeFrom="paragraph">
                  <wp:posOffset>262620</wp:posOffset>
                </wp:positionV>
                <wp:extent cx="199080" cy="72720"/>
                <wp:effectExtent l="38100" t="38100" r="29845" b="4191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990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261.5pt;margin-top:19.95pt;width:17.05pt;height:7.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">
                <v:imagedata r:id="rId951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3330600</wp:posOffset>
                </wp:positionH>
                <wp:positionV relativeFrom="paragraph">
                  <wp:posOffset>88020</wp:posOffset>
                </wp:positionV>
                <wp:extent cx="166680" cy="367920"/>
                <wp:effectExtent l="38100" t="38100" r="43180" b="5143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6668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261.5pt;margin-top:6.2pt;width:14.7pt;height:30.7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">
                <v:imagedata r:id="rId953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2972400</wp:posOffset>
                </wp:positionH>
                <wp:positionV relativeFrom="paragraph">
                  <wp:posOffset>86580</wp:posOffset>
                </wp:positionV>
                <wp:extent cx="285480" cy="500760"/>
                <wp:effectExtent l="38100" t="38100" r="635" b="3302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285480" cy="5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233.25pt;margin-top:6.05pt;width:24pt;height:40.9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">
                <v:imagedata r:id="rId955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795480</wp:posOffset>
                </wp:positionH>
                <wp:positionV relativeFrom="paragraph">
                  <wp:posOffset>-37260</wp:posOffset>
                </wp:positionV>
                <wp:extent cx="23760" cy="553680"/>
                <wp:effectExtent l="38100" t="38100" r="33655" b="3746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23760" cy="55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61.85pt;margin-top:-3.5pt;width:3.4pt;height:4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">
                <v:imagedata r:id="rId957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3000</wp:posOffset>
                </wp:positionH>
                <wp:positionV relativeFrom="paragraph">
                  <wp:posOffset>-15300</wp:posOffset>
                </wp:positionV>
                <wp:extent cx="228960" cy="686880"/>
                <wp:effectExtent l="38100" t="38100" r="38100" b="3746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228960" cy="68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1.8pt;margin-top:-1.85pt;width:19.35pt;height:55.5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">
                <v:imagedata r:id="rId959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86240</wp:posOffset>
                </wp:positionH>
                <wp:positionV relativeFrom="paragraph">
                  <wp:posOffset>3780</wp:posOffset>
                </wp:positionV>
                <wp:extent cx="69840" cy="132480"/>
                <wp:effectExtent l="38100" t="38100" r="45085" b="3937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698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37.4pt;margin-top:-.45pt;width:7.2pt;height:12.1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">
                <v:imagedata r:id="rId961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1029120</wp:posOffset>
                </wp:positionH>
                <wp:positionV relativeFrom="paragraph">
                  <wp:posOffset>22500</wp:posOffset>
                </wp:positionV>
                <wp:extent cx="54000" cy="113400"/>
                <wp:effectExtent l="38100" t="38100" r="41275" b="3937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540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80.3pt;margin-top:1.05pt;width:5.6pt;height:10.4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">
                <v:imagedata r:id="rId963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915720</wp:posOffset>
                </wp:positionH>
                <wp:positionV relativeFrom="paragraph">
                  <wp:posOffset>61380</wp:posOffset>
                </wp:positionV>
                <wp:extent cx="120240" cy="258480"/>
                <wp:effectExtent l="38100" t="38100" r="32385" b="4635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2024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71.3pt;margin-top:4.15pt;width:11.05pt;height:21.9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">
                <v:imagedata r:id="rId965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10200</wp:posOffset>
                </wp:positionH>
                <wp:positionV relativeFrom="paragraph">
                  <wp:posOffset>224820</wp:posOffset>
                </wp:positionV>
                <wp:extent cx="189720" cy="25920"/>
                <wp:effectExtent l="38100" t="38100" r="39370" b="3175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897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23.7pt;margin-top:17pt;width:16.45pt;height:3.6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">
                <v:imagedata r:id="rId967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327480</wp:posOffset>
                </wp:positionH>
                <wp:positionV relativeFrom="paragraph">
                  <wp:posOffset>54540</wp:posOffset>
                </wp:positionV>
                <wp:extent cx="128520" cy="326160"/>
                <wp:effectExtent l="38100" t="38100" r="24130" b="3619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2852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25.1pt;margin-top:3.55pt;width:11.6pt;height:27.2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">
                <v:imagedata r:id="rId969" o:title=""/>
              </v:shape>
            </w:pict>
          </mc:Fallback>
        </mc:AlternateContent>
      </w:r>
      <w:r w:rsidR="00D93C7D">
        <w:rPr>
          <w:lang w:val="el-GR"/>
        </w:rPr>
        <w:br w:type="page"/>
      </w:r>
      <w:r w:rsidR="005F6F12" w:rsidRPr="00FF45CB">
        <w:rPr>
          <w:lang w:val="el-GR"/>
        </w:rPr>
        <w:lastRenderedPageBreak/>
        <w:t xml:space="preserve">Η διαδικασία αυτή συνεχίζεται (υπό την προϋπόθεση ότι τα διαγώνια στοιχεία που συναντώ είναι </w:t>
      </w:r>
      <w:r w:rsidR="005F6F12" w:rsidRPr="00635FA1">
        <w:rPr>
          <w:position w:val="-6"/>
        </w:rPr>
        <w:object w:dxaOrig="380" w:dyaOrig="279">
          <v:shape id="_x0000_i1052" type="#_x0000_t75" style="width:19pt;height:14pt" o:ole="">
            <v:imagedata r:id="rId970" o:title=""/>
          </v:shape>
          <o:OLEObject Type="Embed" ProgID="Equation.DSMT4" ShapeID="_x0000_i1052" DrawAspect="Content" ObjectID="_1667393365" r:id="rId971"/>
        </w:object>
      </w:r>
      <w:r w:rsidR="005F6F12" w:rsidRPr="00FF45CB">
        <w:rPr>
          <w:lang w:val="el-GR"/>
        </w:rPr>
        <w:t xml:space="preserve">) </w:t>
      </w:r>
      <w:r w:rsidR="005F6F12" w:rsidRPr="00D93C7D">
        <w:rPr>
          <w:b/>
          <w:highlight w:val="yellow"/>
          <w:lang w:val="el-GR"/>
        </w:rPr>
        <w:t xml:space="preserve">μέχρι να φθάσω δεξιά </w:t>
      </w:r>
      <w:r w:rsidR="005F6F12" w:rsidRPr="00D93C7D">
        <w:rPr>
          <w:b/>
          <w:color w:val="FF0000"/>
          <w:highlight w:val="yellow"/>
          <w:lang w:val="el-GR"/>
        </w:rPr>
        <w:t>σε άνω τριγωνικό πίνακα</w:t>
      </w:r>
      <w:r w:rsidR="005F6F12" w:rsidRPr="00FF45CB">
        <w:rPr>
          <w:lang w:val="el-GR"/>
        </w:rPr>
        <w:t xml:space="preserve"> (τα στοιχεία κάτω από τη διαγώνιο είναι </w:t>
      </w:r>
      <w:r w:rsidR="005F6F12" w:rsidRPr="00635FA1">
        <w:rPr>
          <w:position w:val="-6"/>
        </w:rPr>
        <w:object w:dxaOrig="200" w:dyaOrig="279">
          <v:shape id="_x0000_i1053" type="#_x0000_t75" style="width:10pt;height:14pt" o:ole="">
            <v:imagedata r:id="rId972" o:title=""/>
          </v:shape>
          <o:OLEObject Type="Embed" ProgID="Equation.DSMT4" ShapeID="_x0000_i1053" DrawAspect="Content" ObjectID="_1667393366" r:id="rId973"/>
        </w:object>
      </w:r>
      <w:r w:rsidR="005F6F12" w:rsidRPr="00FF45CB">
        <w:rPr>
          <w:lang w:val="el-GR"/>
        </w:rPr>
        <w:t xml:space="preserve">) και πάνω στη διαγώνιο έχει τους οδηγούς. Αυτόν τον ονομάζω </w:t>
      </w:r>
      <w:r w:rsidR="00CD022A" w:rsidRPr="00635FA1">
        <w:rPr>
          <w:position w:val="-6"/>
        </w:rPr>
        <w:object w:dxaOrig="260" w:dyaOrig="279">
          <v:shape id="_x0000_i1054" type="#_x0000_t75" style="width:13pt;height:14pt" o:ole="">
            <v:imagedata r:id="rId974" o:title=""/>
          </v:shape>
          <o:OLEObject Type="Embed" ProgID="Equation.DSMT4" ShapeID="_x0000_i1054" DrawAspect="Content" ObjectID="_1667393367" r:id="rId975"/>
        </w:object>
      </w:r>
      <w:r w:rsidR="005F6F12" w:rsidRPr="00FF45CB">
        <w:rPr>
          <w:lang w:val="el-GR"/>
        </w:rPr>
        <w:t>.</w:t>
      </w:r>
    </w:p>
    <w:p w:rsidR="005F6F12" w:rsidRDefault="0040193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5669880</wp:posOffset>
                </wp:positionH>
                <wp:positionV relativeFrom="paragraph">
                  <wp:posOffset>22020</wp:posOffset>
                </wp:positionV>
                <wp:extent cx="84960" cy="477720"/>
                <wp:effectExtent l="38100" t="38100" r="48895" b="3683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84960" cy="4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445.8pt;margin-top:1.25pt;width:8.35pt;height:38.9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">
                <v:imagedata r:id="rId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5563320</wp:posOffset>
                </wp:positionH>
                <wp:positionV relativeFrom="paragraph">
                  <wp:posOffset>243780</wp:posOffset>
                </wp:positionV>
                <wp:extent cx="139680" cy="105120"/>
                <wp:effectExtent l="38100" t="38100" r="32385" b="2857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396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437.2pt;margin-top:18.55pt;width:12.6pt;height:9.6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">
                <v:imagedata r:id="rId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5528400</wp:posOffset>
                </wp:positionH>
                <wp:positionV relativeFrom="paragraph">
                  <wp:posOffset>-18660</wp:posOffset>
                </wp:positionV>
                <wp:extent cx="360" cy="11160"/>
                <wp:effectExtent l="0" t="0" r="0" b="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434.75pt;margin-top:-2pt;width:1.2pt;height:1.9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">
                <v:imagedata r:id="rId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5447760</wp:posOffset>
                </wp:positionH>
                <wp:positionV relativeFrom="paragraph">
                  <wp:posOffset>264300</wp:posOffset>
                </wp:positionV>
                <wp:extent cx="92160" cy="85320"/>
                <wp:effectExtent l="38100" t="38100" r="22225" b="2921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92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428.15pt;margin-top:20.05pt;width:8.75pt;height:8.2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">
                <v:imagedata r:id="rId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5308440</wp:posOffset>
                </wp:positionH>
                <wp:positionV relativeFrom="paragraph">
                  <wp:posOffset>238740</wp:posOffset>
                </wp:positionV>
                <wp:extent cx="111240" cy="128880"/>
                <wp:effectExtent l="38100" t="38100" r="41275" b="4318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112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417.2pt;margin-top:18.2pt;width:10.3pt;height:11.5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">
                <v:imagedata r:id="rId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5217000</wp:posOffset>
                </wp:positionH>
                <wp:positionV relativeFrom="paragraph">
                  <wp:posOffset>167820</wp:posOffset>
                </wp:positionV>
                <wp:extent cx="22680" cy="296280"/>
                <wp:effectExtent l="38100" t="38100" r="34925" b="27940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2268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409.95pt;margin-top:12.7pt;width:3.2pt;height:24.6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">
                <v:imagedata r:id="rId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5214120</wp:posOffset>
                </wp:positionH>
                <wp:positionV relativeFrom="paragraph">
                  <wp:posOffset>280860</wp:posOffset>
                </wp:positionV>
                <wp:extent cx="112320" cy="25560"/>
                <wp:effectExtent l="38100" t="38100" r="21590" b="31750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123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410.1pt;margin-top:21.4pt;width:10.1pt;height:3.4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">
                <v:imagedata r:id="rId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4961040</wp:posOffset>
                </wp:positionH>
                <wp:positionV relativeFrom="paragraph">
                  <wp:posOffset>128220</wp:posOffset>
                </wp:positionV>
                <wp:extent cx="227880" cy="264600"/>
                <wp:effectExtent l="38100" t="38100" r="1270" b="40640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22788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389.85pt;margin-top:9.2pt;width:19.6pt;height:22.6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">
                <v:imagedata r:id="rId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4606440</wp:posOffset>
                </wp:positionH>
                <wp:positionV relativeFrom="paragraph">
                  <wp:posOffset>186180</wp:posOffset>
                </wp:positionV>
                <wp:extent cx="10080" cy="212040"/>
                <wp:effectExtent l="38100" t="38100" r="28575" b="36195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100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361.9pt;margin-top:14pt;width:2.15pt;height:18.0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">
                <v:imagedata r:id="rId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505640</wp:posOffset>
                </wp:positionH>
                <wp:positionV relativeFrom="paragraph">
                  <wp:posOffset>311820</wp:posOffset>
                </wp:positionV>
                <wp:extent cx="106920" cy="42840"/>
                <wp:effectExtent l="38100" t="38100" r="26670" b="3365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069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354.2pt;margin-top:23.85pt;width:9.65pt;height:4.6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">
                <v:imagedata r:id="rId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4337520</wp:posOffset>
                </wp:positionH>
                <wp:positionV relativeFrom="paragraph">
                  <wp:posOffset>213900</wp:posOffset>
                </wp:positionV>
                <wp:extent cx="163080" cy="275760"/>
                <wp:effectExtent l="38100" t="38100" r="8890" b="48260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6308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340.65pt;margin-top:16.05pt;width:14.55pt;height:23.4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">
                <v:imagedata r:id="rId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3886080</wp:posOffset>
                </wp:positionH>
                <wp:positionV relativeFrom="paragraph">
                  <wp:posOffset>241260</wp:posOffset>
                </wp:positionV>
                <wp:extent cx="186480" cy="164160"/>
                <wp:effectExtent l="38100" t="38100" r="23495" b="4572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864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305.25pt;margin-top:18.15pt;width:16.25pt;height:14.4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">
                <v:imagedata r:id="rId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3775560</wp:posOffset>
                </wp:positionH>
                <wp:positionV relativeFrom="paragraph">
                  <wp:posOffset>159180</wp:posOffset>
                </wp:positionV>
                <wp:extent cx="12600" cy="44640"/>
                <wp:effectExtent l="38100" t="38100" r="45085" b="31750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126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296.55pt;margin-top:11.95pt;width:2.55pt;height:4.9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">
                <v:imagedata r:id="rId1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3737400</wp:posOffset>
                </wp:positionH>
                <wp:positionV relativeFrom="paragraph">
                  <wp:posOffset>298500</wp:posOffset>
                </wp:positionV>
                <wp:extent cx="148680" cy="78840"/>
                <wp:effectExtent l="38100" t="38100" r="41910" b="35560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1486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293.6pt;margin-top:22.85pt;width:13.25pt;height:7.7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">
                <v:imagedata r:id="rId1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3537960</wp:posOffset>
                </wp:positionH>
                <wp:positionV relativeFrom="paragraph">
                  <wp:posOffset>263580</wp:posOffset>
                </wp:positionV>
                <wp:extent cx="207360" cy="304920"/>
                <wp:effectExtent l="38100" t="38100" r="40640" b="38100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20736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277.95pt;margin-top:19.95pt;width:17.85pt;height:25.6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">
                <v:imagedata r:id="rId10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3439680</wp:posOffset>
                </wp:positionH>
                <wp:positionV relativeFrom="paragraph">
                  <wp:posOffset>303900</wp:posOffset>
                </wp:positionV>
                <wp:extent cx="38880" cy="80280"/>
                <wp:effectExtent l="38100" t="38100" r="37465" b="34290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388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270.35pt;margin-top:23.45pt;width:4.3pt;height:7.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">
                <v:imagedata r:id="rId1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3206400</wp:posOffset>
                </wp:positionH>
                <wp:positionV relativeFrom="paragraph">
                  <wp:posOffset>255300</wp:posOffset>
                </wp:positionV>
                <wp:extent cx="143640" cy="163800"/>
                <wp:effectExtent l="38100" t="38100" r="46990" b="46355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436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251.6pt;margin-top:19.25pt;width:12.95pt;height:14.5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">
                <v:imagedata r:id="rId1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2670000</wp:posOffset>
                </wp:positionH>
                <wp:positionV relativeFrom="paragraph">
                  <wp:posOffset>283020</wp:posOffset>
                </wp:positionV>
                <wp:extent cx="369720" cy="154440"/>
                <wp:effectExtent l="38100" t="38100" r="11430" b="36195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3697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209.45pt;margin-top:21.7pt;width:30.8pt;height:13.6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">
                <v:imagedata r:id="rId1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2180040</wp:posOffset>
                </wp:positionH>
                <wp:positionV relativeFrom="paragraph">
                  <wp:posOffset>299940</wp:posOffset>
                </wp:positionV>
                <wp:extent cx="279720" cy="176400"/>
                <wp:effectExtent l="38100" t="38100" r="6350" b="3365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2797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170.85pt;margin-top:22.9pt;width:23.65pt;height:15.4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">
                <v:imagedata r:id="rId1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1951080</wp:posOffset>
                </wp:positionH>
                <wp:positionV relativeFrom="paragraph">
                  <wp:posOffset>190140</wp:posOffset>
                </wp:positionV>
                <wp:extent cx="34200" cy="457920"/>
                <wp:effectExtent l="38100" t="38100" r="42545" b="3746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34200" cy="4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153.05pt;margin-top:14.35pt;width:4.3pt;height:37.6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">
                <v:imagedata r:id="rId1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1972320</wp:posOffset>
                </wp:positionH>
                <wp:positionV relativeFrom="paragraph">
                  <wp:posOffset>332700</wp:posOffset>
                </wp:positionV>
                <wp:extent cx="133560" cy="146520"/>
                <wp:effectExtent l="38100" t="38100" r="38100" b="4445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335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154.75pt;margin-top:25.35pt;width:11.95pt;height:13.2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">
                <v:imagedata r:id="rId1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1792320</wp:posOffset>
                </wp:positionH>
                <wp:positionV relativeFrom="paragraph">
                  <wp:posOffset>91140</wp:posOffset>
                </wp:positionV>
                <wp:extent cx="110880" cy="447120"/>
                <wp:effectExtent l="38100" t="38100" r="41910" b="29210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10880" cy="4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140.3pt;margin-top:6.4pt;width:10.4pt;height:36.7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">
                <v:imagedata r:id="rId1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1444200</wp:posOffset>
                </wp:positionH>
                <wp:positionV relativeFrom="paragraph">
                  <wp:posOffset>355740</wp:posOffset>
                </wp:positionV>
                <wp:extent cx="110880" cy="164160"/>
                <wp:effectExtent l="38100" t="38100" r="41910" b="26670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108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112.8pt;margin-top:27.5pt;width:10.45pt;height:14.3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">
                <v:imagedata r:id="rId1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1282560</wp:posOffset>
                </wp:positionH>
                <wp:positionV relativeFrom="paragraph">
                  <wp:posOffset>281220</wp:posOffset>
                </wp:positionV>
                <wp:extent cx="44280" cy="348840"/>
                <wp:effectExtent l="38100" t="38100" r="32385" b="32385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4428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100.3pt;margin-top:21.6pt;width:4.95pt;height:28.7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">
                <v:imagedata r:id="rId1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1308480</wp:posOffset>
                </wp:positionH>
                <wp:positionV relativeFrom="paragraph">
                  <wp:posOffset>418380</wp:posOffset>
                </wp:positionV>
                <wp:extent cx="124560" cy="64800"/>
                <wp:effectExtent l="19050" t="38100" r="27940" b="3048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245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102.6pt;margin-top:32.15pt;width:10.9pt;height:6.4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">
                <v:imagedata r:id="rId1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1188240</wp:posOffset>
                </wp:positionH>
                <wp:positionV relativeFrom="paragraph">
                  <wp:posOffset>228660</wp:posOffset>
                </wp:positionV>
                <wp:extent cx="12960" cy="25920"/>
                <wp:effectExtent l="38100" t="38100" r="25400" b="31750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29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92.95pt;margin-top:17.45pt;width:2.25pt;height:3.3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">
                <v:imagedata r:id="rId10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1122360</wp:posOffset>
                </wp:positionH>
                <wp:positionV relativeFrom="paragraph">
                  <wp:posOffset>391380</wp:posOffset>
                </wp:positionV>
                <wp:extent cx="154440" cy="95400"/>
                <wp:effectExtent l="19050" t="38100" r="36195" b="3810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1544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87.95pt;margin-top:30.25pt;width:13.25pt;height:8.7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">
                <v:imagedata r:id="rId1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1056480</wp:posOffset>
                </wp:positionH>
                <wp:positionV relativeFrom="paragraph">
                  <wp:posOffset>140820</wp:posOffset>
                </wp:positionV>
                <wp:extent cx="86760" cy="356040"/>
                <wp:effectExtent l="38100" t="38100" r="46990" b="4445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8676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82.4pt;margin-top:10.2pt;width:8.5pt;height:29.8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">
                <v:imagedata r:id="rId1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668040</wp:posOffset>
                </wp:positionH>
                <wp:positionV relativeFrom="paragraph">
                  <wp:posOffset>267180</wp:posOffset>
                </wp:positionV>
                <wp:extent cx="124920" cy="235080"/>
                <wp:effectExtent l="19050" t="38100" r="8890" b="5080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1249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51.8pt;margin-top:20.25pt;width:11.4pt;height:20.2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">
                <v:imagedata r:id="rId1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49920</wp:posOffset>
                </wp:positionH>
                <wp:positionV relativeFrom="paragraph">
                  <wp:posOffset>286260</wp:posOffset>
                </wp:positionV>
                <wp:extent cx="328320" cy="209160"/>
                <wp:effectExtent l="38100" t="38100" r="14605" b="38735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3283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3.15pt;margin-top:21.75pt;width:27.5pt;height:18.1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">
                <v:imagedata r:id="rId1035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6085320</wp:posOffset>
                </wp:positionH>
                <wp:positionV relativeFrom="paragraph">
                  <wp:posOffset>-1647300</wp:posOffset>
                </wp:positionV>
                <wp:extent cx="236520" cy="79920"/>
                <wp:effectExtent l="38100" t="38100" r="30480" b="34925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2365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478.5pt;margin-top:-130.55pt;width:20.15pt;height:8.0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">
                <v:imagedata r:id="rId1037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5534520</wp:posOffset>
                </wp:positionH>
                <wp:positionV relativeFrom="paragraph">
                  <wp:posOffset>-1586820</wp:posOffset>
                </wp:positionV>
                <wp:extent cx="185760" cy="37800"/>
                <wp:effectExtent l="38100" t="38100" r="43180" b="3873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857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435.2pt;margin-top:-125.7pt;width:16.05pt;height:4.4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">
                <v:imagedata r:id="rId1039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5105760</wp:posOffset>
                </wp:positionH>
                <wp:positionV relativeFrom="paragraph">
                  <wp:posOffset>-1664580</wp:posOffset>
                </wp:positionV>
                <wp:extent cx="222840" cy="38160"/>
                <wp:effectExtent l="38100" t="38100" r="44450" b="38100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2228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401.3pt;margin-top:-131.9pt;width:19.15pt;height:4.7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">
                <v:imagedata r:id="rId1041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5114040</wp:posOffset>
                </wp:positionH>
                <wp:positionV relativeFrom="paragraph">
                  <wp:posOffset>-1715340</wp:posOffset>
                </wp:positionV>
                <wp:extent cx="161280" cy="25200"/>
                <wp:effectExtent l="38100" t="38100" r="48895" b="3238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1612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401.85pt;margin-top:-135.9pt;width:14.35pt;height:3.6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">
                <v:imagedata r:id="rId1043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6433440</wp:posOffset>
                </wp:positionH>
                <wp:positionV relativeFrom="paragraph">
                  <wp:posOffset>-1988580</wp:posOffset>
                </wp:positionV>
                <wp:extent cx="48960" cy="96840"/>
                <wp:effectExtent l="38100" t="38100" r="27305" b="3683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489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506pt;margin-top:-157.2pt;width:5.25pt;height:9.0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">
                <v:imagedata r:id="rId1045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6408240</wp:posOffset>
                </wp:positionH>
                <wp:positionV relativeFrom="paragraph">
                  <wp:posOffset>-1959060</wp:posOffset>
                </wp:positionV>
                <wp:extent cx="75600" cy="89280"/>
                <wp:effectExtent l="38100" t="38100" r="38735" b="44450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756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503.8pt;margin-top:-155.1pt;width:7.45pt;height:8.7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">
                <v:imagedata r:id="rId1047" o:title=""/>
              </v:shape>
            </w:pict>
          </mc:Fallback>
        </mc:AlternateContent>
      </w:r>
    </w:p>
    <w:p w:rsidR="00D93C7D" w:rsidRPr="00FF45CB" w:rsidRDefault="0040193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6000720</wp:posOffset>
                </wp:positionH>
                <wp:positionV relativeFrom="paragraph">
                  <wp:posOffset>124380</wp:posOffset>
                </wp:positionV>
                <wp:extent cx="186840" cy="338040"/>
                <wp:effectExtent l="38100" t="38100" r="22860" b="43180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8684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471.8pt;margin-top:9.1pt;width:16.4pt;height:28.3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">
                <v:imagedata r:id="rId10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5851680</wp:posOffset>
                </wp:positionH>
                <wp:positionV relativeFrom="paragraph">
                  <wp:posOffset>186660</wp:posOffset>
                </wp:positionV>
                <wp:extent cx="140040" cy="147240"/>
                <wp:effectExtent l="38100" t="38100" r="31750" b="24765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400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460pt;margin-top:13.8pt;width:12.55pt;height:12.9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">
                <v:imagedata r:id="rId10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5681760</wp:posOffset>
                </wp:positionH>
                <wp:positionV relativeFrom="paragraph">
                  <wp:posOffset>-50940</wp:posOffset>
                </wp:positionV>
                <wp:extent cx="119880" cy="376920"/>
                <wp:effectExtent l="38100" t="38100" r="52070" b="4254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1988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446.45pt;margin-top:-4.8pt;width:11.35pt;height:31.3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">
                <v:imagedata r:id="rId1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5575560</wp:posOffset>
                </wp:positionH>
                <wp:positionV relativeFrom="paragraph">
                  <wp:posOffset>204300</wp:posOffset>
                </wp:positionV>
                <wp:extent cx="101520" cy="122760"/>
                <wp:effectExtent l="38100" t="38100" r="32385" b="2984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015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438.25pt;margin-top:15.35pt;width:9.7pt;height:11.2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">
                <v:imagedata r:id="rId10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5364960</wp:posOffset>
                </wp:positionH>
                <wp:positionV relativeFrom="paragraph">
                  <wp:posOffset>259740</wp:posOffset>
                </wp:positionV>
                <wp:extent cx="112320" cy="15120"/>
                <wp:effectExtent l="38100" t="38100" r="40640" b="4254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1123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421.75pt;margin-top:19.5pt;width:10.5pt;height:2.7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">
                <v:imagedata r:id="rId10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5224560</wp:posOffset>
                </wp:positionH>
                <wp:positionV relativeFrom="paragraph">
                  <wp:posOffset>93060</wp:posOffset>
                </wp:positionV>
                <wp:extent cx="165600" cy="277920"/>
                <wp:effectExtent l="19050" t="38100" r="6350" b="4635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16560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410.6pt;margin-top:6.6pt;width:14.75pt;height:23.6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">
                <v:imagedata r:id="rId10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4645320</wp:posOffset>
                </wp:positionH>
                <wp:positionV relativeFrom="paragraph">
                  <wp:posOffset>153540</wp:posOffset>
                </wp:positionV>
                <wp:extent cx="477720" cy="120600"/>
                <wp:effectExtent l="38100" t="38100" r="17780" b="3238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4777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365pt;margin-top:11.2pt;width:39.35pt;height:11.2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">
                <v:imagedata r:id="rId10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4381800</wp:posOffset>
                </wp:positionH>
                <wp:positionV relativeFrom="paragraph">
                  <wp:posOffset>145620</wp:posOffset>
                </wp:positionV>
                <wp:extent cx="99000" cy="162720"/>
                <wp:effectExtent l="38100" t="38100" r="53975" b="46990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990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344.15pt;margin-top:10.4pt;width:9.75pt;height:14.7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">
                <v:imagedata r:id="rId10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4225920</wp:posOffset>
                </wp:positionH>
                <wp:positionV relativeFrom="paragraph">
                  <wp:posOffset>102780</wp:posOffset>
                </wp:positionV>
                <wp:extent cx="16560" cy="358200"/>
                <wp:effectExtent l="38100" t="38100" r="59690" b="41910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656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331.75pt;margin-top:7.45pt;width:3.3pt;height:29.9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">
                <v:imagedata r:id="rId10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4153200</wp:posOffset>
                </wp:positionH>
                <wp:positionV relativeFrom="paragraph">
                  <wp:posOffset>267660</wp:posOffset>
                </wp:positionV>
                <wp:extent cx="125640" cy="44280"/>
                <wp:effectExtent l="38100" t="38100" r="27305" b="3238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256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326.35pt;margin-top:20.45pt;width:11.2pt;height: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">
                <v:imagedata r:id="rId10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4105320</wp:posOffset>
                </wp:positionH>
                <wp:positionV relativeFrom="paragraph">
                  <wp:posOffset>243180</wp:posOffset>
                </wp:positionV>
                <wp:extent cx="222480" cy="12960"/>
                <wp:effectExtent l="38100" t="38100" r="44450" b="4445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222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322.55pt;margin-top:18.4pt;width:19.1pt;height:2.7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">
                <v:imagedata r:id="rId10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3834960</wp:posOffset>
                </wp:positionH>
                <wp:positionV relativeFrom="paragraph">
                  <wp:posOffset>207900</wp:posOffset>
                </wp:positionV>
                <wp:extent cx="204480" cy="162000"/>
                <wp:effectExtent l="38100" t="38100" r="43180" b="47625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2044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301.15pt;margin-top:15.65pt;width:17.7pt;height:14.3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">
                <v:imagedata r:id="rId10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3406920</wp:posOffset>
                </wp:positionH>
                <wp:positionV relativeFrom="paragraph">
                  <wp:posOffset>274500</wp:posOffset>
                </wp:positionV>
                <wp:extent cx="154440" cy="111240"/>
                <wp:effectExtent l="38100" t="38100" r="36195" b="41275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1544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267.5pt;margin-top:20.8pt;width:13.8pt;height:10.3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">
                <v:imagedata r:id="rId10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3364440</wp:posOffset>
                </wp:positionH>
                <wp:positionV relativeFrom="paragraph">
                  <wp:posOffset>225900</wp:posOffset>
                </wp:positionV>
                <wp:extent cx="2160" cy="6120"/>
                <wp:effectExtent l="19050" t="19050" r="36195" b="32385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2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264.2pt;margin-top:17.2pt;width:1.45pt;height:1.7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">
                <v:imagedata r:id="rId1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3262920</wp:posOffset>
                </wp:positionH>
                <wp:positionV relativeFrom="paragraph">
                  <wp:posOffset>294300</wp:posOffset>
                </wp:positionV>
                <wp:extent cx="122400" cy="96120"/>
                <wp:effectExtent l="38100" t="38100" r="30480" b="37465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22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256.45pt;margin-top:22.7pt;width:10.85pt;height:8.8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">
                <v:imagedata r:id="rId1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3081840</wp:posOffset>
                </wp:positionH>
                <wp:positionV relativeFrom="paragraph">
                  <wp:posOffset>173340</wp:posOffset>
                </wp:positionV>
                <wp:extent cx="185400" cy="366840"/>
                <wp:effectExtent l="38100" t="38100" r="24765" b="3365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85400" cy="36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241.75pt;margin-top:13.15pt;width:16.45pt;height:30.3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">
                <v:imagedata r:id="rId1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2925240</wp:posOffset>
                </wp:positionH>
                <wp:positionV relativeFrom="paragraph">
                  <wp:posOffset>197460</wp:posOffset>
                </wp:positionV>
                <wp:extent cx="103680" cy="185400"/>
                <wp:effectExtent l="38100" t="38100" r="29845" b="2476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036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229.55pt;margin-top:15pt;width:9.65pt;height:16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">
                <v:imagedata r:id="rId1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2908680</wp:posOffset>
                </wp:positionH>
                <wp:positionV relativeFrom="paragraph">
                  <wp:posOffset>227700</wp:posOffset>
                </wp:positionV>
                <wp:extent cx="3960" cy="141840"/>
                <wp:effectExtent l="38100" t="38100" r="34290" b="29845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39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228.35pt;margin-top:17.45pt;width:1.8pt;height:12.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">
                <v:imagedata r:id="rId1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2740200</wp:posOffset>
                </wp:positionH>
                <wp:positionV relativeFrom="paragraph">
                  <wp:posOffset>58500</wp:posOffset>
                </wp:positionV>
                <wp:extent cx="111240" cy="330120"/>
                <wp:effectExtent l="38100" t="38100" r="41275" b="3238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1124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214.95pt;margin-top:3.9pt;width:10.3pt;height:27.4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">
                <v:imagedata r:id="rId1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2278320</wp:posOffset>
                </wp:positionH>
                <wp:positionV relativeFrom="paragraph">
                  <wp:posOffset>255420</wp:posOffset>
                </wp:positionV>
                <wp:extent cx="267840" cy="124920"/>
                <wp:effectExtent l="38100" t="38100" r="37465" b="46990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267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178.7pt;margin-top:19.3pt;width:22.7pt;height:11.5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">
                <v:imagedata r:id="rId1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1996800</wp:posOffset>
                </wp:positionH>
                <wp:positionV relativeFrom="paragraph">
                  <wp:posOffset>340020</wp:posOffset>
                </wp:positionV>
                <wp:extent cx="60120" cy="74160"/>
                <wp:effectExtent l="38100" t="38100" r="35560" b="40640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601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156.45pt;margin-top:25.8pt;width:6.45pt;height:7.3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">
                <v:imagedata r:id="rId1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1940280</wp:posOffset>
                </wp:positionH>
                <wp:positionV relativeFrom="paragraph">
                  <wp:posOffset>273060</wp:posOffset>
                </wp:positionV>
                <wp:extent cx="4320" cy="11160"/>
                <wp:effectExtent l="38100" t="38100" r="34290" b="27305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4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152.1pt;margin-top:20.85pt;width:1.8pt;height:2.2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">
                <v:imagedata r:id="rId1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1833720</wp:posOffset>
                </wp:positionH>
                <wp:positionV relativeFrom="paragraph">
                  <wp:posOffset>262620</wp:posOffset>
                </wp:positionV>
                <wp:extent cx="124920" cy="165960"/>
                <wp:effectExtent l="19050" t="38100" r="8890" b="2476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1249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143.65pt;margin-top:20.05pt;width:11.5pt;height:14.3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">
                <v:imagedata r:id="rId1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1704480</wp:posOffset>
                </wp:positionH>
                <wp:positionV relativeFrom="paragraph">
                  <wp:posOffset>266940</wp:posOffset>
                </wp:positionV>
                <wp:extent cx="59760" cy="151200"/>
                <wp:effectExtent l="38100" t="38100" r="35560" b="3937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597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133.2pt;margin-top:20.45pt;width:6.25pt;height:13.4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">
                <v:imagedata r:id="rId1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1726800</wp:posOffset>
                </wp:positionH>
                <wp:positionV relativeFrom="paragraph">
                  <wp:posOffset>274140</wp:posOffset>
                </wp:positionV>
                <wp:extent cx="111960" cy="138600"/>
                <wp:effectExtent l="38100" t="38100" r="40640" b="33020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119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135.4pt;margin-top:21.05pt;width:10.05pt;height:12.2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">
                <v:imagedata r:id="rId1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1593240</wp:posOffset>
                </wp:positionH>
                <wp:positionV relativeFrom="paragraph">
                  <wp:posOffset>274860</wp:posOffset>
                </wp:positionV>
                <wp:extent cx="50040" cy="133560"/>
                <wp:effectExtent l="19050" t="38100" r="26670" b="38100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500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125pt;margin-top:20.9pt;width:5.1pt;height:11.9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">
                <v:imagedata r:id="rId1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1289760</wp:posOffset>
                </wp:positionH>
                <wp:positionV relativeFrom="paragraph">
                  <wp:posOffset>319140</wp:posOffset>
                </wp:positionV>
                <wp:extent cx="270360" cy="130680"/>
                <wp:effectExtent l="38100" t="38100" r="34925" b="4127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2703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100.75pt;margin-top:24.2pt;width:23pt;height:12.0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">
                <v:imagedata r:id="rId1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979080</wp:posOffset>
                </wp:positionH>
                <wp:positionV relativeFrom="paragraph">
                  <wp:posOffset>327780</wp:posOffset>
                </wp:positionV>
                <wp:extent cx="108000" cy="133560"/>
                <wp:effectExtent l="38100" t="38100" r="44450" b="3810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080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76.35pt;margin-top:25.2pt;width:9.95pt;height:11.8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">
                <v:imagedata r:id="rId1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965760</wp:posOffset>
                </wp:positionH>
                <wp:positionV relativeFrom="paragraph">
                  <wp:posOffset>306900</wp:posOffset>
                </wp:positionV>
                <wp:extent cx="41040" cy="126000"/>
                <wp:effectExtent l="38100" t="38100" r="35560" b="2667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410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75.55pt;margin-top:23.5pt;width:4.5pt;height:11.2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">
                <v:imagedata r:id="rId1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880080</wp:posOffset>
                </wp:positionH>
                <wp:positionV relativeFrom="paragraph">
                  <wp:posOffset>383220</wp:posOffset>
                </wp:positionV>
                <wp:extent cx="26280" cy="123840"/>
                <wp:effectExtent l="38100" t="38100" r="31115" b="2857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262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68.7pt;margin-top:29.4pt;width:3.5pt;height:11.2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">
                <v:imagedata r:id="rId11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748680</wp:posOffset>
                </wp:positionH>
                <wp:positionV relativeFrom="paragraph">
                  <wp:posOffset>275580</wp:posOffset>
                </wp:positionV>
                <wp:extent cx="94320" cy="115920"/>
                <wp:effectExtent l="38100" t="38100" r="39370" b="3683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94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58.15pt;margin-top:21pt;width:9.3pt;height:10.9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">
                <v:imagedata r:id="rId1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747960</wp:posOffset>
                </wp:positionH>
                <wp:positionV relativeFrom="paragraph">
                  <wp:posOffset>235260</wp:posOffset>
                </wp:positionV>
                <wp:extent cx="14040" cy="192600"/>
                <wp:effectExtent l="38100" t="38100" r="43180" b="36195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404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58.2pt;margin-top:17.8pt;width:2.5pt;height:16.7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">
                <v:imagedata r:id="rId1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158280</wp:posOffset>
                </wp:positionH>
                <wp:positionV relativeFrom="paragraph">
                  <wp:posOffset>298260</wp:posOffset>
                </wp:positionV>
                <wp:extent cx="199440" cy="96480"/>
                <wp:effectExtent l="38100" t="38100" r="29210" b="37465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99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12pt;margin-top:22.75pt;width:17pt;height:9.2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">
                <v:imagedata r:id="rId1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204720</wp:posOffset>
                </wp:positionH>
                <wp:positionV relativeFrom="paragraph">
                  <wp:posOffset>330300</wp:posOffset>
                </wp:positionV>
                <wp:extent cx="21600" cy="122760"/>
                <wp:effectExtent l="38100" t="38100" r="35560" b="2984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216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15.35pt;margin-top:25.4pt;width:2.95pt;height:10.9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">
                <v:imagedata r:id="rId1141" o:title=""/>
              </v:shape>
            </w:pict>
          </mc:Fallback>
        </mc:AlternateContent>
      </w:r>
    </w:p>
    <w:p w:rsidR="005F6F12" w:rsidRDefault="00070F73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3594840</wp:posOffset>
                </wp:positionH>
                <wp:positionV relativeFrom="paragraph">
                  <wp:posOffset>50580</wp:posOffset>
                </wp:positionV>
                <wp:extent cx="360" cy="360"/>
                <wp:effectExtent l="0" t="0" r="0" b="0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282.05pt;margin-top:3pt;width:2.05pt;height:2.0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">
                <v:imagedata r:id="rId1143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Στο παράδειγμά μας, όπου ο </w:t>
      </w:r>
      <w:r w:rsidR="005F6F12" w:rsidRPr="00635FA1">
        <w:rPr>
          <w:position w:val="-4"/>
        </w:rPr>
        <w:object w:dxaOrig="240" w:dyaOrig="260">
          <v:shape id="_x0000_i1055" type="#_x0000_t75" style="width:12pt;height:13pt" o:ole="">
            <v:imagedata r:id="rId1144" o:title=""/>
          </v:shape>
          <o:OLEObject Type="Embed" ProgID="Equation.DSMT4" ShapeID="_x0000_i1055" DrawAspect="Content" ObjectID="_1667393368" r:id="rId1145"/>
        </w:object>
      </w:r>
      <w:r w:rsidR="005F6F12" w:rsidRPr="00FF45CB">
        <w:rPr>
          <w:lang w:val="el-GR"/>
        </w:rPr>
        <w:t xml:space="preserve"> είναι </w:t>
      </w:r>
      <w:r w:rsidR="005F6F12" w:rsidRPr="00635FA1">
        <w:rPr>
          <w:position w:val="-6"/>
        </w:rPr>
        <w:object w:dxaOrig="480" w:dyaOrig="279">
          <v:shape id="_x0000_i1056" type="#_x0000_t75" style="width:24pt;height:14pt" o:ole="">
            <v:imagedata r:id="rId1146" o:title=""/>
          </v:shape>
          <o:OLEObject Type="Embed" ProgID="Equation.DSMT4" ShapeID="_x0000_i1056" DrawAspect="Content" ObjectID="_1667393369" r:id="rId1147"/>
        </w:object>
      </w:r>
      <w:r w:rsidR="005F6F12" w:rsidRPr="00FF45CB">
        <w:rPr>
          <w:lang w:val="el-GR"/>
        </w:rPr>
        <w:t xml:space="preserve"> άρκεσαν δύο βήματα. </w:t>
      </w:r>
      <w:r w:rsidR="005F6F12" w:rsidRPr="00D93C7D">
        <w:rPr>
          <w:highlight w:val="yellow"/>
          <w:lang w:val="el-GR"/>
        </w:rPr>
        <w:t xml:space="preserve">Αν </w:t>
      </w:r>
      <w:r w:rsidR="00CD022A" w:rsidRPr="00D93C7D">
        <w:rPr>
          <w:position w:val="-12"/>
          <w:highlight w:val="yellow"/>
        </w:rPr>
        <w:object w:dxaOrig="499" w:dyaOrig="360">
          <v:shape id="_x0000_i1057" type="#_x0000_t75" style="width:24.95pt;height:18pt" o:ole="">
            <v:imagedata r:id="rId1148" o:title=""/>
          </v:shape>
          <o:OLEObject Type="Embed" ProgID="Equation.DSMT4" ShapeID="_x0000_i1057" DrawAspect="Content" ObjectID="_1667393370" r:id="rId1149"/>
        </w:object>
      </w:r>
      <w:r w:rsidR="005F6F12" w:rsidRPr="00D93C7D">
        <w:rPr>
          <w:highlight w:val="yellow"/>
          <w:lang w:val="el-GR"/>
        </w:rPr>
        <w:t xml:space="preserve"> χρειάζονται </w:t>
      </w:r>
      <w:r w:rsidR="005F6F12" w:rsidRPr="00D93C7D">
        <w:rPr>
          <w:position w:val="-6"/>
          <w:highlight w:val="yellow"/>
        </w:rPr>
        <w:object w:dxaOrig="480" w:dyaOrig="279">
          <v:shape id="_x0000_i1058" type="#_x0000_t75" style="width:24pt;height:14pt" o:ole="">
            <v:imagedata r:id="rId1150" o:title=""/>
          </v:shape>
          <o:OLEObject Type="Embed" ProgID="Equation.DSMT4" ShapeID="_x0000_i1058" DrawAspect="Content" ObjectID="_1667393371" r:id="rId1151"/>
        </w:object>
      </w:r>
      <w:r w:rsidR="005F6F12" w:rsidRPr="00D93C7D">
        <w:rPr>
          <w:highlight w:val="yellow"/>
          <w:lang w:val="el-GR"/>
        </w:rPr>
        <w:t xml:space="preserve"> βήματα του Αλγορίθμου </w:t>
      </w:r>
      <w:r w:rsidR="005F6F12" w:rsidRPr="00D93C7D">
        <w:rPr>
          <w:highlight w:val="yellow"/>
          <w:lang w:val="en-US"/>
        </w:rPr>
        <w:t>Gauss</w:t>
      </w:r>
      <w:r w:rsidR="005F6F12" w:rsidRPr="00D93C7D">
        <w:rPr>
          <w:highlight w:val="yellow"/>
          <w:lang w:val="el-GR"/>
        </w:rPr>
        <w:t>.</w:t>
      </w:r>
    </w:p>
    <w:p w:rsidR="005F6F12" w:rsidRPr="00FF45CB" w:rsidRDefault="0040193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1838400</wp:posOffset>
                </wp:positionH>
                <wp:positionV relativeFrom="paragraph">
                  <wp:posOffset>213780</wp:posOffset>
                </wp:positionV>
                <wp:extent cx="360" cy="360"/>
                <wp:effectExtent l="0" t="0" r="0" b="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143.75pt;margin-top:15.85pt;width:2.05pt;height:2.0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">
                <v:imagedata r:id="rId712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1719960</wp:posOffset>
                </wp:positionH>
                <wp:positionV relativeFrom="paragraph">
                  <wp:posOffset>205500</wp:posOffset>
                </wp:positionV>
                <wp:extent cx="112320" cy="173880"/>
                <wp:effectExtent l="38100" t="38100" r="40640" b="36195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1123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134.7pt;margin-top:15.45pt;width:10.35pt;height:15.2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">
                <v:imagedata r:id="rId1154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282640</wp:posOffset>
                </wp:positionH>
                <wp:positionV relativeFrom="paragraph">
                  <wp:posOffset>225660</wp:posOffset>
                </wp:positionV>
                <wp:extent cx="1800" cy="17640"/>
                <wp:effectExtent l="19050" t="19050" r="17780" b="20955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1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179.1pt;margin-top:17.3pt;width:1.45pt;height:2.3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">
                <v:imagedata r:id="rId1156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3931440</wp:posOffset>
                </wp:positionH>
                <wp:positionV relativeFrom="paragraph">
                  <wp:posOffset>299820</wp:posOffset>
                </wp:positionV>
                <wp:extent cx="17280" cy="49680"/>
                <wp:effectExtent l="38100" t="38100" r="40005" b="2667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72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308.8pt;margin-top:22.95pt;width:2.7pt;height:5.2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">
                <v:imagedata r:id="rId1158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3643440</wp:posOffset>
                </wp:positionH>
                <wp:positionV relativeFrom="paragraph">
                  <wp:posOffset>312060</wp:posOffset>
                </wp:positionV>
                <wp:extent cx="4320" cy="25920"/>
                <wp:effectExtent l="38100" t="38100" r="34290" b="3175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4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2" o:spid="_x0000_s1026" type="#_x0000_t75" style="position:absolute;margin-left:285.9pt;margin-top:23.8pt;width:2.3pt;height:3.5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">
                <v:imagedata r:id="rId1160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3341760</wp:posOffset>
                </wp:positionH>
                <wp:positionV relativeFrom="paragraph">
                  <wp:posOffset>307020</wp:posOffset>
                </wp:positionV>
                <wp:extent cx="18720" cy="8280"/>
                <wp:effectExtent l="38100" t="38100" r="38735" b="48895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8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1" o:spid="_x0000_s1026" type="#_x0000_t75" style="position:absolute;margin-left:262.35pt;margin-top:23.3pt;width:3pt;height:2.2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">
                <v:imagedata r:id="rId1162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3083280</wp:posOffset>
                </wp:positionH>
                <wp:positionV relativeFrom="paragraph">
                  <wp:posOffset>311700</wp:posOffset>
                </wp:positionV>
                <wp:extent cx="14400" cy="4680"/>
                <wp:effectExtent l="38100" t="38100" r="43180" b="33655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4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0" o:spid="_x0000_s1026" type="#_x0000_t75" style="position:absolute;margin-left:241.95pt;margin-top:23.65pt;width:2.85pt;height:2.1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">
                <v:imagedata r:id="rId1164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2831640</wp:posOffset>
                </wp:positionH>
                <wp:positionV relativeFrom="paragraph">
                  <wp:posOffset>304860</wp:posOffset>
                </wp:positionV>
                <wp:extent cx="24840" cy="8640"/>
                <wp:effectExtent l="38100" t="38100" r="32385" b="29845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24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9" o:spid="_x0000_s1026" type="#_x0000_t75" style="position:absolute;margin-left:222.35pt;margin-top:23.25pt;width:3.25pt;height:2.2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">
                <v:imagedata r:id="rId1166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2628960</wp:posOffset>
                </wp:positionH>
                <wp:positionV relativeFrom="paragraph">
                  <wp:posOffset>295140</wp:posOffset>
                </wp:positionV>
                <wp:extent cx="16200" cy="16920"/>
                <wp:effectExtent l="38100" t="38100" r="41275" b="4064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62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8" o:spid="_x0000_s1026" type="#_x0000_t75" style="position:absolute;margin-left:206.2pt;margin-top:22.65pt;width:2.7pt;height:2.7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">
                <v:imagedata r:id="rId1168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2240880</wp:posOffset>
                </wp:positionH>
                <wp:positionV relativeFrom="paragraph">
                  <wp:posOffset>239700</wp:posOffset>
                </wp:positionV>
                <wp:extent cx="176760" cy="192600"/>
                <wp:effectExtent l="38100" t="38100" r="13970" b="3619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767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7" o:spid="_x0000_s1026" type="#_x0000_t75" style="position:absolute;margin-left:175.7pt;margin-top:18.05pt;width:15.4pt;height:16.7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">
                <v:imagedata r:id="rId1170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2306760</wp:posOffset>
                </wp:positionH>
                <wp:positionV relativeFrom="paragraph">
                  <wp:posOffset>232500</wp:posOffset>
                </wp:positionV>
                <wp:extent cx="2160" cy="4320"/>
                <wp:effectExtent l="19050" t="19050" r="17145" b="34290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2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2" o:spid="_x0000_s1026" type="#_x0000_t75" style="position:absolute;margin-left:181.05pt;margin-top:17.75pt;width:1.3pt;height:1.4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">
                <v:imagedata r:id="rId1172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2258880</wp:posOffset>
                </wp:positionH>
                <wp:positionV relativeFrom="paragraph">
                  <wp:posOffset>245460</wp:posOffset>
                </wp:positionV>
                <wp:extent cx="115560" cy="152280"/>
                <wp:effectExtent l="38100" t="38100" r="37465" b="38735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1155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1" o:spid="_x0000_s1026" type="#_x0000_t75" style="position:absolute;margin-left:177.05pt;margin-top:18.55pt;width:10.75pt;height:13.6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">
                <v:imagedata r:id="rId1174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1605480</wp:posOffset>
                </wp:positionH>
                <wp:positionV relativeFrom="paragraph">
                  <wp:posOffset>295860</wp:posOffset>
                </wp:positionV>
                <wp:extent cx="15120" cy="17280"/>
                <wp:effectExtent l="38100" t="38100" r="42545" b="4000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5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125.6pt;margin-top:22.5pt;width:2.9pt;height: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">
                <v:imagedata r:id="rId1176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1440240</wp:posOffset>
                </wp:positionH>
                <wp:positionV relativeFrom="paragraph">
                  <wp:posOffset>292260</wp:posOffset>
                </wp:positionV>
                <wp:extent cx="3240" cy="12960"/>
                <wp:effectExtent l="19050" t="19050" r="15875" b="2540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32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113pt;margin-top:22.6pt;width:1.1pt;height:1.8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">
                <v:imagedata r:id="rId1178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1423680</wp:posOffset>
                </wp:positionH>
                <wp:positionV relativeFrom="paragraph">
                  <wp:posOffset>276780</wp:posOffset>
                </wp:positionV>
                <wp:extent cx="16560" cy="10440"/>
                <wp:effectExtent l="38100" t="38100" r="40640" b="2794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65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111.35pt;margin-top:21.05pt;width:2.75pt;height:2.2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">
                <v:imagedata r:id="rId1180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1079160</wp:posOffset>
                </wp:positionH>
                <wp:positionV relativeFrom="paragraph">
                  <wp:posOffset>328980</wp:posOffset>
                </wp:positionV>
                <wp:extent cx="41760" cy="9360"/>
                <wp:effectExtent l="38100" t="38100" r="34925" b="29210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41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84.35pt;margin-top:25.3pt;width:4.55pt;height:2.0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">
                <v:imagedata r:id="rId1182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754440</wp:posOffset>
                </wp:positionH>
                <wp:positionV relativeFrom="paragraph">
                  <wp:posOffset>272460</wp:posOffset>
                </wp:positionV>
                <wp:extent cx="45360" cy="35640"/>
                <wp:effectExtent l="38100" t="19050" r="31115" b="2159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453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58.65pt;margin-top:20.85pt;width:4.8pt;height:3.8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">
                <v:imagedata r:id="rId1184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463560</wp:posOffset>
                </wp:positionH>
                <wp:positionV relativeFrom="paragraph">
                  <wp:posOffset>377220</wp:posOffset>
                </wp:positionV>
                <wp:extent cx="23760" cy="4320"/>
                <wp:effectExtent l="38100" t="38100" r="33655" b="3429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23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35.7pt;margin-top:28.85pt;width:3.3pt;height:2.1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">
                <v:imagedata r:id="rId1186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-480</wp:posOffset>
                </wp:positionH>
                <wp:positionV relativeFrom="paragraph">
                  <wp:posOffset>239700</wp:posOffset>
                </wp:positionV>
                <wp:extent cx="160560" cy="223560"/>
                <wp:effectExtent l="38100" t="38100" r="11430" b="4318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16056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-.8pt;margin-top:18.1pt;width:14.25pt;height:19.1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">
                <v:imagedata r:id="rId1188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-8760</wp:posOffset>
                </wp:positionH>
                <wp:positionV relativeFrom="paragraph">
                  <wp:posOffset>267420</wp:posOffset>
                </wp:positionV>
                <wp:extent cx="167760" cy="177120"/>
                <wp:effectExtent l="38100" t="38100" r="41910" b="3302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677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-1.55pt;margin-top:20.2pt;width:14.85pt;height:15.6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">
                <v:imagedata r:id="rId1190" o:title=""/>
              </v:shape>
            </w:pict>
          </mc:Fallback>
        </mc:AlternateContent>
      </w:r>
      <w:r w:rsidR="00070F7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49920</wp:posOffset>
                </wp:positionH>
                <wp:positionV relativeFrom="paragraph">
                  <wp:posOffset>293340</wp:posOffset>
                </wp:positionV>
                <wp:extent cx="1080" cy="1800"/>
                <wp:effectExtent l="19050" t="19050" r="18415" b="1778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3.45pt;margin-top:22.65pt;width:1.2pt;height:1.0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">
                <v:imagedata r:id="rId1192" o:title=""/>
              </v:shape>
            </w:pict>
          </mc:Fallback>
        </mc:AlternateContent>
      </w:r>
    </w:p>
    <w:p w:rsidR="00D93C7D" w:rsidRDefault="00070F73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4752240</wp:posOffset>
                </wp:positionH>
                <wp:positionV relativeFrom="paragraph">
                  <wp:posOffset>2796420</wp:posOffset>
                </wp:positionV>
                <wp:extent cx="81360" cy="125280"/>
                <wp:effectExtent l="95250" t="152400" r="52070" b="179705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813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369.5pt;margin-top:211.45pt;width:15.95pt;height:28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">
                <v:imagedata r:id="rId1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1481640</wp:posOffset>
                </wp:positionH>
                <wp:positionV relativeFrom="paragraph">
                  <wp:posOffset>2616420</wp:posOffset>
                </wp:positionV>
                <wp:extent cx="11880" cy="419760"/>
                <wp:effectExtent l="95250" t="152400" r="121920" b="189865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1188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110.85pt;margin-top:196.95pt;width:12.65pt;height:53.3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">
                <v:imagedata r:id="rId1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70800</wp:posOffset>
                </wp:positionH>
                <wp:positionV relativeFrom="paragraph">
                  <wp:posOffset>173820</wp:posOffset>
                </wp:positionV>
                <wp:extent cx="35640" cy="1124280"/>
                <wp:effectExtent l="95250" t="152400" r="116840" b="19050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35640" cy="11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.75pt;margin-top:4.45pt;width:12.6pt;height:109.0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">
                <v:imagedata r:id="rId1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2675760</wp:posOffset>
                </wp:positionH>
                <wp:positionV relativeFrom="paragraph">
                  <wp:posOffset>383340</wp:posOffset>
                </wp:positionV>
                <wp:extent cx="61560" cy="762480"/>
                <wp:effectExtent l="76200" t="114300" r="110490" b="20955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61560" cy="76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206.8pt;margin-top:23.4pt;width:13.6pt;height:78.5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">
                <v:imagedata r:id="rId1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998120</wp:posOffset>
                </wp:positionH>
                <wp:positionV relativeFrom="paragraph">
                  <wp:posOffset>1055820</wp:posOffset>
                </wp:positionV>
                <wp:extent cx="360" cy="360"/>
                <wp:effectExtent l="0" t="0" r="0" b="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387.9pt;margin-top:71.8pt;width:11.4pt;height:22.7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">
                <v:imagedata r:id="rId1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-735960</wp:posOffset>
                </wp:positionH>
                <wp:positionV relativeFrom="paragraph">
                  <wp:posOffset>1744860</wp:posOffset>
                </wp:positionV>
                <wp:extent cx="228960" cy="33480"/>
                <wp:effectExtent l="38100" t="38100" r="38100" b="43180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2289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-58.85pt;margin-top:136.65pt;width:19.75pt;height:4.4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">
                <v:imagedata r:id="rId1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-739200</wp:posOffset>
                </wp:positionH>
                <wp:positionV relativeFrom="paragraph">
                  <wp:posOffset>1563780</wp:posOffset>
                </wp:positionV>
                <wp:extent cx="157680" cy="356040"/>
                <wp:effectExtent l="38100" t="38100" r="52070" b="4445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15768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-59.15pt;margin-top:122.25pt;width:14.2pt;height:29.9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">
                <v:imagedata r:id="rId1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-488280</wp:posOffset>
                </wp:positionH>
                <wp:positionV relativeFrom="paragraph">
                  <wp:posOffset>784020</wp:posOffset>
                </wp:positionV>
                <wp:extent cx="774720" cy="775800"/>
                <wp:effectExtent l="38100" t="38100" r="44450" b="4381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774720" cy="77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-39.45pt;margin-top:60.9pt;width:62.65pt;height:63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">
                <v:imagedata r:id="rId1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020360</wp:posOffset>
                </wp:positionH>
                <wp:positionV relativeFrom="paragraph">
                  <wp:posOffset>3867780</wp:posOffset>
                </wp:positionV>
                <wp:extent cx="560160" cy="151920"/>
                <wp:effectExtent l="38100" t="38100" r="49530" b="5778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5601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315.65pt;margin-top:303.45pt;width:46.1pt;height:14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">
                <v:imagedata r:id="rId1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962040</wp:posOffset>
                </wp:positionH>
                <wp:positionV relativeFrom="paragraph">
                  <wp:posOffset>3796500</wp:posOffset>
                </wp:positionV>
                <wp:extent cx="651600" cy="189360"/>
                <wp:effectExtent l="38100" t="38100" r="53340" b="3937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6516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311.1pt;margin-top:297.9pt;width:53.2pt;height:16.7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">
                <v:imagedata r:id="rId1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4039800</wp:posOffset>
                </wp:positionH>
                <wp:positionV relativeFrom="paragraph">
                  <wp:posOffset>3390420</wp:posOffset>
                </wp:positionV>
                <wp:extent cx="455040" cy="430560"/>
                <wp:effectExtent l="38100" t="38100" r="40640" b="4572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45504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317.3pt;margin-top:266.05pt;width:37.45pt;height:35.7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">
                <v:imagedata r:id="rId1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001200</wp:posOffset>
                </wp:positionH>
                <wp:positionV relativeFrom="paragraph">
                  <wp:posOffset>3658620</wp:posOffset>
                </wp:positionV>
                <wp:extent cx="944280" cy="663120"/>
                <wp:effectExtent l="38100" t="38100" r="46355" b="4191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944280" cy="66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235.5pt;margin-top:287.1pt;width:76.15pt;height:54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">
                <v:imagedata r:id="rId1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2862240</wp:posOffset>
                </wp:positionH>
                <wp:positionV relativeFrom="paragraph">
                  <wp:posOffset>4339740</wp:posOffset>
                </wp:positionV>
                <wp:extent cx="6840" cy="11160"/>
                <wp:effectExtent l="38100" t="38100" r="31750" b="2730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6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224.55pt;margin-top:341.05pt;width:2.1pt;height:2.4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">
                <v:imagedata r:id="rId1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2639760</wp:posOffset>
                </wp:positionH>
                <wp:positionV relativeFrom="paragraph">
                  <wp:posOffset>3810180</wp:posOffset>
                </wp:positionV>
                <wp:extent cx="243000" cy="425520"/>
                <wp:effectExtent l="38100" t="38100" r="43180" b="3175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24300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207.1pt;margin-top:299.2pt;width:20.7pt;height:3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">
                <v:imagedata r:id="rId1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2179320</wp:posOffset>
                </wp:positionH>
                <wp:positionV relativeFrom="paragraph">
                  <wp:posOffset>3895500</wp:posOffset>
                </wp:positionV>
                <wp:extent cx="20160" cy="10080"/>
                <wp:effectExtent l="19050" t="19050" r="18415" b="2857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20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171.15pt;margin-top:306.25pt;width:2.6pt;height:1.8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">
                <v:imagedata r:id="rId1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219360</wp:posOffset>
                </wp:positionH>
                <wp:positionV relativeFrom="paragraph">
                  <wp:posOffset>4953540</wp:posOffset>
                </wp:positionV>
                <wp:extent cx="14040" cy="9360"/>
                <wp:effectExtent l="38100" t="38100" r="24130" b="29210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4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8" o:spid="_x0000_s1026" type="#_x0000_t75" style="position:absolute;margin-left:253.15pt;margin-top:389.65pt;width:2.3pt;height:2.1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">
                <v:imagedata r:id="rId1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109920</wp:posOffset>
                </wp:positionH>
                <wp:positionV relativeFrom="paragraph">
                  <wp:posOffset>4914660</wp:posOffset>
                </wp:positionV>
                <wp:extent cx="77400" cy="21600"/>
                <wp:effectExtent l="19050" t="19050" r="18415" b="16510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77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244.5pt;margin-top:386.6pt;width:7.05pt;height:2.6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">
                <v:imagedata r:id="rId1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5117640</wp:posOffset>
                </wp:positionH>
                <wp:positionV relativeFrom="paragraph">
                  <wp:posOffset>4687860</wp:posOffset>
                </wp:positionV>
                <wp:extent cx="150120" cy="220320"/>
                <wp:effectExtent l="38100" t="38100" r="21590" b="4699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1501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402.15pt;margin-top:368.2pt;width:13.55pt;height:19.1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">
                <v:imagedata r:id="rId1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5025480</wp:posOffset>
                </wp:positionH>
                <wp:positionV relativeFrom="paragraph">
                  <wp:posOffset>4699380</wp:posOffset>
                </wp:positionV>
                <wp:extent cx="96840" cy="140760"/>
                <wp:effectExtent l="38100" t="38100" r="36830" b="5016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968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394.75pt;margin-top:369.1pt;width:9.5pt;height:12.8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">
                <v:imagedata r:id="rId1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4691400</wp:posOffset>
                </wp:positionH>
                <wp:positionV relativeFrom="paragraph">
                  <wp:posOffset>4720620</wp:posOffset>
                </wp:positionV>
                <wp:extent cx="315720" cy="163440"/>
                <wp:effectExtent l="38100" t="38100" r="27305" b="46355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3157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368.5pt;margin-top:370.75pt;width:26.5pt;height:14.7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">
                <v:imagedata r:id="rId1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4443000</wp:posOffset>
                </wp:positionH>
                <wp:positionV relativeFrom="paragraph">
                  <wp:posOffset>4626660</wp:posOffset>
                </wp:positionV>
                <wp:extent cx="218160" cy="293760"/>
                <wp:effectExtent l="38100" t="38100" r="48895" b="4953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21816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349.05pt;margin-top:363.5pt;width:18.8pt;height:24.7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">
                <v:imagedata r:id="rId1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5530920</wp:posOffset>
                </wp:positionH>
                <wp:positionV relativeFrom="paragraph">
                  <wp:posOffset>4227780</wp:posOffset>
                </wp:positionV>
                <wp:extent cx="368640" cy="142560"/>
                <wp:effectExtent l="38100" t="38100" r="12700" b="4826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3686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434.6pt;margin-top:332.05pt;width:30.75pt;height:12.9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">
                <v:imagedata r:id="rId1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5380800</wp:posOffset>
                </wp:positionH>
                <wp:positionV relativeFrom="paragraph">
                  <wp:posOffset>4116180</wp:posOffset>
                </wp:positionV>
                <wp:extent cx="42120" cy="491760"/>
                <wp:effectExtent l="38100" t="38100" r="34290" b="22860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42120" cy="49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422.95pt;margin-top:323.5pt;width:5pt;height:39.9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">
                <v:imagedata r:id="rId1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5396640</wp:posOffset>
                </wp:positionH>
                <wp:positionV relativeFrom="paragraph">
                  <wp:posOffset>4297980</wp:posOffset>
                </wp:positionV>
                <wp:extent cx="135000" cy="48960"/>
                <wp:effectExtent l="38100" t="38100" r="36830" b="46355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350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424.45pt;margin-top:337.55pt;width:11.95pt;height:5.4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">
                <v:imagedata r:id="rId1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5283600</wp:posOffset>
                </wp:positionH>
                <wp:positionV relativeFrom="paragraph">
                  <wp:posOffset>4167300</wp:posOffset>
                </wp:positionV>
                <wp:extent cx="720" cy="9360"/>
                <wp:effectExtent l="38100" t="38100" r="37465" b="2921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415.45pt;margin-top:327.6pt;width:1.2pt;height:1.9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">
                <v:imagedata r:id="rId1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5241840</wp:posOffset>
                </wp:positionH>
                <wp:positionV relativeFrom="paragraph">
                  <wp:posOffset>4250820</wp:posOffset>
                </wp:positionV>
                <wp:extent cx="92160" cy="141840"/>
                <wp:effectExtent l="38100" t="38100" r="41275" b="29845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921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412.3pt;margin-top:333.95pt;width:8.65pt;height:12.7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">
                <v:imagedata r:id="rId1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5117640</wp:posOffset>
                </wp:positionH>
                <wp:positionV relativeFrom="paragraph">
                  <wp:posOffset>4054260</wp:posOffset>
                </wp:positionV>
                <wp:extent cx="99360" cy="299520"/>
                <wp:effectExtent l="38100" t="38100" r="53340" b="43815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9936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402.1pt;margin-top:318.4pt;width:9.55pt;height:25.3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">
                <v:imagedata r:id="rId1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4779960</wp:posOffset>
                </wp:positionH>
                <wp:positionV relativeFrom="paragraph">
                  <wp:posOffset>3998100</wp:posOffset>
                </wp:positionV>
                <wp:extent cx="216360" cy="450720"/>
                <wp:effectExtent l="38100" t="38100" r="31750" b="45085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216360" cy="45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375.8pt;margin-top:314.25pt;width:18.6pt;height:36.9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">
                <v:imagedata r:id="rId1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4280280</wp:posOffset>
                </wp:positionH>
                <wp:positionV relativeFrom="paragraph">
                  <wp:posOffset>3983700</wp:posOffset>
                </wp:positionV>
                <wp:extent cx="229680" cy="526320"/>
                <wp:effectExtent l="38100" t="38100" r="37465" b="26670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229680" cy="52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336.3pt;margin-top:313.2pt;width:19.8pt;height:42.7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">
                <v:imagedata r:id="rId1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4753320</wp:posOffset>
                </wp:positionH>
                <wp:positionV relativeFrom="paragraph">
                  <wp:posOffset>4180260</wp:posOffset>
                </wp:positionV>
                <wp:extent cx="126360" cy="220680"/>
                <wp:effectExtent l="38100" t="38100" r="45720" b="46355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263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373.4pt;margin-top:328.35pt;width:11.7pt;height:19.1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">
                <v:imagedata r:id="rId1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4566840</wp:posOffset>
                </wp:positionH>
                <wp:positionV relativeFrom="paragraph">
                  <wp:posOffset>4295100</wp:posOffset>
                </wp:positionV>
                <wp:extent cx="151920" cy="7920"/>
                <wp:effectExtent l="38100" t="38100" r="38735" b="30480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151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359pt;margin-top:337.5pt;width:13.3pt;height:2.2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">
                <v:imagedata r:id="rId1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377120</wp:posOffset>
                </wp:positionH>
                <wp:positionV relativeFrom="paragraph">
                  <wp:posOffset>4205100</wp:posOffset>
                </wp:positionV>
                <wp:extent cx="162360" cy="205200"/>
                <wp:effectExtent l="38100" t="38100" r="47625" b="42545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623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343.8pt;margin-top:330.25pt;width:14.55pt;height:17.8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">
                <v:imagedata r:id="rId1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3188040</wp:posOffset>
                </wp:positionH>
                <wp:positionV relativeFrom="paragraph">
                  <wp:posOffset>4932300</wp:posOffset>
                </wp:positionV>
                <wp:extent cx="113040" cy="130320"/>
                <wp:effectExtent l="19050" t="38100" r="39370" b="41275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130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250.3pt;margin-top:387.55pt;width:10.7pt;height:11.8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">
                <v:imagedata r:id="rId1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206040</wp:posOffset>
                </wp:positionH>
                <wp:positionV relativeFrom="paragraph">
                  <wp:posOffset>4933020</wp:posOffset>
                </wp:positionV>
                <wp:extent cx="96480" cy="114480"/>
                <wp:effectExtent l="38100" t="38100" r="37465" b="38100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964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251.75pt;margin-top:387.75pt;width:9.15pt;height:10.6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">
                <v:imagedata r:id="rId1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2238360</wp:posOffset>
                </wp:positionH>
                <wp:positionV relativeFrom="paragraph">
                  <wp:posOffset>4945620</wp:posOffset>
                </wp:positionV>
                <wp:extent cx="120240" cy="119880"/>
                <wp:effectExtent l="38100" t="38100" r="32385" b="33020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202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175.6pt;margin-top:388.5pt;width:11.05pt;height:11.1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">
                <v:imagedata r:id="rId1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2258160</wp:posOffset>
                </wp:positionH>
                <wp:positionV relativeFrom="paragraph">
                  <wp:posOffset>4808460</wp:posOffset>
                </wp:positionV>
                <wp:extent cx="3600" cy="16200"/>
                <wp:effectExtent l="38100" t="38100" r="34925" b="2222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36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177.1pt;margin-top:378.05pt;width:1.6pt;height:2.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">
                <v:imagedata r:id="rId1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253480</wp:posOffset>
                </wp:positionH>
                <wp:positionV relativeFrom="paragraph">
                  <wp:posOffset>4622340</wp:posOffset>
                </wp:positionV>
                <wp:extent cx="1440" cy="10080"/>
                <wp:effectExtent l="38100" t="38100" r="36830" b="2857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1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176.8pt;margin-top:363.35pt;width:1.4pt;height:2.1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">
                <v:imagedata r:id="rId1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2213520</wp:posOffset>
                </wp:positionH>
                <wp:positionV relativeFrom="paragraph">
                  <wp:posOffset>4143540</wp:posOffset>
                </wp:positionV>
                <wp:extent cx="128520" cy="188640"/>
                <wp:effectExtent l="38100" t="38100" r="24130" b="4000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285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173.55pt;margin-top:325.55pt;width:11.3pt;height:16.2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">
                <v:imagedata r:id="rId1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2226840</wp:posOffset>
                </wp:positionH>
                <wp:positionV relativeFrom="paragraph">
                  <wp:posOffset>4159740</wp:posOffset>
                </wp:positionV>
                <wp:extent cx="113040" cy="125640"/>
                <wp:effectExtent l="38100" t="38100" r="39370" b="46355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130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174.5pt;margin-top:326.7pt;width:10.4pt;height:11.5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">
                <v:imagedata r:id="rId1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2184720</wp:posOffset>
                </wp:positionH>
                <wp:positionV relativeFrom="paragraph">
                  <wp:posOffset>4304460</wp:posOffset>
                </wp:positionV>
                <wp:extent cx="80640" cy="95760"/>
                <wp:effectExtent l="38100" t="38100" r="34290" b="38100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06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171.3pt;margin-top:338.1pt;width:8.05pt;height:9.2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">
                <v:imagedata r:id="rId1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2281560</wp:posOffset>
                </wp:positionH>
                <wp:positionV relativeFrom="paragraph">
                  <wp:posOffset>4719540</wp:posOffset>
                </wp:positionV>
                <wp:extent cx="2160" cy="24480"/>
                <wp:effectExtent l="38100" t="38100" r="36195" b="33020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21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178.95pt;margin-top:371.05pt;width:1.45pt;height:3.2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">
                <v:imagedata r:id="rId1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2265720</wp:posOffset>
                </wp:positionH>
                <wp:positionV relativeFrom="paragraph">
                  <wp:posOffset>4514700</wp:posOffset>
                </wp:positionV>
                <wp:extent cx="1440" cy="10800"/>
                <wp:effectExtent l="38100" t="38100" r="36830" b="27305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4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177.65pt;margin-top:355pt;width:1.55pt;height:2.1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">
                <v:imagedata r:id="rId1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2245920</wp:posOffset>
                </wp:positionH>
                <wp:positionV relativeFrom="paragraph">
                  <wp:posOffset>4259460</wp:posOffset>
                </wp:positionV>
                <wp:extent cx="2520" cy="24480"/>
                <wp:effectExtent l="38100" t="38100" r="36195" b="3302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25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176pt;margin-top:334.8pt;width:1.9pt;height:3.2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">
                <v:imagedata r:id="rId1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1821120</wp:posOffset>
                </wp:positionH>
                <wp:positionV relativeFrom="paragraph">
                  <wp:posOffset>4923660</wp:posOffset>
                </wp:positionV>
                <wp:extent cx="101520" cy="126000"/>
                <wp:effectExtent l="19050" t="38100" r="32385" b="45720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015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142.7pt;margin-top:386.9pt;width:9.6pt;height:11.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">
                <v:imagedata r:id="rId1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1848120</wp:posOffset>
                </wp:positionH>
                <wp:positionV relativeFrom="paragraph">
                  <wp:posOffset>4979100</wp:posOffset>
                </wp:positionV>
                <wp:extent cx="9720" cy="11520"/>
                <wp:effectExtent l="19050" t="19050" r="28575" b="26670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9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144.95pt;margin-top:391.55pt;width:1.8pt;height:1.9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">
                <v:imagedata r:id="rId1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1856400</wp:posOffset>
                </wp:positionH>
                <wp:positionV relativeFrom="paragraph">
                  <wp:posOffset>4670220</wp:posOffset>
                </wp:positionV>
                <wp:extent cx="5760" cy="68400"/>
                <wp:effectExtent l="19050" t="19050" r="32385" b="27305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57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145.6pt;margin-top:367.25pt;width:1.55pt;height:6.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">
                <v:imagedata r:id="rId1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1848480</wp:posOffset>
                </wp:positionH>
                <wp:positionV relativeFrom="paragraph">
                  <wp:posOffset>4354140</wp:posOffset>
                </wp:positionV>
                <wp:extent cx="1080" cy="37080"/>
                <wp:effectExtent l="38100" t="38100" r="37465" b="3937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0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143.4pt;margin-top:342.25pt;width:4.45pt;height:4.2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">
                <v:imagedata r:id="rId1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1801680</wp:posOffset>
                </wp:positionH>
                <wp:positionV relativeFrom="paragraph">
                  <wp:posOffset>4126980</wp:posOffset>
                </wp:positionV>
                <wp:extent cx="114480" cy="134280"/>
                <wp:effectExtent l="38100" t="38100" r="38100" b="37465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144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141.1pt;margin-top:324.2pt;width:10.5pt;height:12.1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">
                <v:imagedata r:id="rId1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4803000</wp:posOffset>
                </wp:positionH>
                <wp:positionV relativeFrom="paragraph">
                  <wp:posOffset>2775180</wp:posOffset>
                </wp:positionV>
                <wp:extent cx="10080" cy="34920"/>
                <wp:effectExtent l="19050" t="19050" r="28575" b="22860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00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377.55pt;margin-top:218pt;width:2.05pt;height:3.9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">
                <v:imagedata r:id="rId1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4776000</wp:posOffset>
                </wp:positionH>
                <wp:positionV relativeFrom="paragraph">
                  <wp:posOffset>2822700</wp:posOffset>
                </wp:positionV>
                <wp:extent cx="5400" cy="24480"/>
                <wp:effectExtent l="38100" t="38100" r="33020" b="3302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5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375.4pt;margin-top:221.7pt;width:1.7pt;height:3.1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">
                <v:imagedata r:id="rId1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4087320</wp:posOffset>
                </wp:positionH>
                <wp:positionV relativeFrom="paragraph">
                  <wp:posOffset>2758980</wp:posOffset>
                </wp:positionV>
                <wp:extent cx="101160" cy="121680"/>
                <wp:effectExtent l="38100" t="38100" r="32385" b="3111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011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321.15pt;margin-top:216.45pt;width:9.45pt;height:11.1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">
                <v:imagedata r:id="rId1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4146720</wp:posOffset>
                </wp:positionH>
                <wp:positionV relativeFrom="paragraph">
                  <wp:posOffset>2793540</wp:posOffset>
                </wp:positionV>
                <wp:extent cx="1080" cy="13680"/>
                <wp:effectExtent l="19050" t="19050" r="37465" b="2476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325.65pt;margin-top:219.45pt;width:1.8pt;height:2.2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">
                <v:imagedata r:id="rId1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4154640</wp:posOffset>
                </wp:positionH>
                <wp:positionV relativeFrom="paragraph">
                  <wp:posOffset>2658540</wp:posOffset>
                </wp:positionV>
                <wp:extent cx="3960" cy="25920"/>
                <wp:effectExtent l="19050" t="19050" r="34290" b="3175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39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326.7pt;margin-top:208.9pt;width:1.2pt;height:3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">
                <v:imagedata r:id="rId1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4139160</wp:posOffset>
                </wp:positionH>
                <wp:positionV relativeFrom="paragraph">
                  <wp:posOffset>2429580</wp:posOffset>
                </wp:positionV>
                <wp:extent cx="14760" cy="68040"/>
                <wp:effectExtent l="19050" t="19050" r="23495" b="27305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47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325.45pt;margin-top:190.8pt;width:2.25pt;height:6.4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">
                <v:imagedata r:id="rId1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4081560</wp:posOffset>
                </wp:positionH>
                <wp:positionV relativeFrom="paragraph">
                  <wp:posOffset>2295300</wp:posOffset>
                </wp:positionV>
                <wp:extent cx="89640" cy="104760"/>
                <wp:effectExtent l="38100" t="38100" r="43815" b="2921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89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320.7pt;margin-top:180pt;width:8.55pt;height:9.8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">
                <v:imagedata r:id="rId1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3677640</wp:posOffset>
                </wp:positionH>
                <wp:positionV relativeFrom="paragraph">
                  <wp:posOffset>2539740</wp:posOffset>
                </wp:positionV>
                <wp:extent cx="111960" cy="387000"/>
                <wp:effectExtent l="38100" t="38100" r="21590" b="32385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1196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289.25pt;margin-top:199.65pt;width:10pt;height:31.6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">
                <v:imagedata r:id="rId1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3637680</wp:posOffset>
                </wp:positionH>
                <wp:positionV relativeFrom="paragraph">
                  <wp:posOffset>2370540</wp:posOffset>
                </wp:positionV>
                <wp:extent cx="9360" cy="32760"/>
                <wp:effectExtent l="19050" t="19050" r="29210" b="2476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9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286pt;margin-top:186.2pt;width:1.8pt;height:3.6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">
                <v:imagedata r:id="rId1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3627960</wp:posOffset>
                </wp:positionH>
                <wp:positionV relativeFrom="paragraph">
                  <wp:posOffset>2190180</wp:posOffset>
                </wp:positionV>
                <wp:extent cx="102600" cy="109080"/>
                <wp:effectExtent l="38100" t="38100" r="50165" b="43815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026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284.6pt;margin-top:171.65pt;width:10pt;height:10.2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">
                <v:imagedata r:id="rId1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2951160</wp:posOffset>
                </wp:positionH>
                <wp:positionV relativeFrom="paragraph">
                  <wp:posOffset>4889820</wp:posOffset>
                </wp:positionV>
                <wp:extent cx="133920" cy="174600"/>
                <wp:effectExtent l="38100" t="38100" r="38100" b="54610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339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231.6pt;margin-top:384.05pt;width:12.35pt;height:15.6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">
                <v:imagedata r:id="rId1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2940360</wp:posOffset>
                </wp:positionH>
                <wp:positionV relativeFrom="paragraph">
                  <wp:posOffset>4677060</wp:posOffset>
                </wp:positionV>
                <wp:extent cx="125280" cy="154080"/>
                <wp:effectExtent l="19050" t="38100" r="27305" b="36830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252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230.75pt;margin-top:367.5pt;width:11.35pt;height:13.7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">
                <v:imagedata r:id="rId1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2900400</wp:posOffset>
                </wp:positionH>
                <wp:positionV relativeFrom="paragraph">
                  <wp:posOffset>4801620</wp:posOffset>
                </wp:positionV>
                <wp:extent cx="24120" cy="23040"/>
                <wp:effectExtent l="38100" t="38100" r="33655" b="3429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24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227.85pt;margin-top:377.6pt;width:3.1pt;height:2.9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">
                <v:imagedata r:id="rId1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2648400</wp:posOffset>
                </wp:positionH>
                <wp:positionV relativeFrom="paragraph">
                  <wp:posOffset>4567980</wp:posOffset>
                </wp:positionV>
                <wp:extent cx="135000" cy="107280"/>
                <wp:effectExtent l="19050" t="19050" r="36830" b="26670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350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208.1pt;margin-top:359.25pt;width:11.8pt;height:9.6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">
                <v:imagedata r:id="rId1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2454360</wp:posOffset>
                </wp:positionH>
                <wp:positionV relativeFrom="paragraph">
                  <wp:posOffset>4423260</wp:posOffset>
                </wp:positionV>
                <wp:extent cx="57960" cy="74160"/>
                <wp:effectExtent l="38100" t="38100" r="37465" b="40640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579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192.7pt;margin-top:347.75pt;width:6.1pt;height:7.4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">
                <v:imagedata r:id="rId1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2193000</wp:posOffset>
                </wp:positionH>
                <wp:positionV relativeFrom="paragraph">
                  <wp:posOffset>4108260</wp:posOffset>
                </wp:positionV>
                <wp:extent cx="75600" cy="79920"/>
                <wp:effectExtent l="38100" t="38100" r="38735" b="34925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756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172.1pt;margin-top:322.9pt;width:7.25pt;height:7.6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">
                <v:imagedata r:id="rId1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1789440</wp:posOffset>
                </wp:positionH>
                <wp:positionV relativeFrom="paragraph">
                  <wp:posOffset>3820260</wp:posOffset>
                </wp:positionV>
                <wp:extent cx="176760" cy="141840"/>
                <wp:effectExtent l="38100" t="38100" r="33020" b="4889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767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140.15pt;margin-top:300.05pt;width:15.4pt;height:12.8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">
                <v:imagedata r:id="rId13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1564440</wp:posOffset>
                </wp:positionH>
                <wp:positionV relativeFrom="paragraph">
                  <wp:posOffset>3643860</wp:posOffset>
                </wp:positionV>
                <wp:extent cx="1809360" cy="1461240"/>
                <wp:effectExtent l="38100" t="38100" r="38735" b="4381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809360" cy="146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122.4pt;margin-top:286.1pt;width:144.25pt;height:116.8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">
                <v:imagedata r:id="rId1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1597200</wp:posOffset>
                </wp:positionH>
                <wp:positionV relativeFrom="paragraph">
                  <wp:posOffset>3741420</wp:posOffset>
                </wp:positionV>
                <wp:extent cx="1901520" cy="1415880"/>
                <wp:effectExtent l="38100" t="38100" r="3810" b="5143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901520" cy="141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125.1pt;margin-top:293.85pt;width:151.2pt;height:113.2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">
                <v:imagedata r:id="rId1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930480</wp:posOffset>
                </wp:positionH>
                <wp:positionV relativeFrom="paragraph">
                  <wp:posOffset>4105740</wp:posOffset>
                </wp:positionV>
                <wp:extent cx="17640" cy="186120"/>
                <wp:effectExtent l="38100" t="38100" r="40005" b="4254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76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72.35pt;margin-top:322.6pt;width:3.1pt;height:16.2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">
                <v:imagedata r:id="rId1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801960</wp:posOffset>
                </wp:positionH>
                <wp:positionV relativeFrom="paragraph">
                  <wp:posOffset>4198260</wp:posOffset>
                </wp:positionV>
                <wp:extent cx="89280" cy="8280"/>
                <wp:effectExtent l="38100" t="38100" r="44450" b="29845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89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62.6pt;margin-top:329.95pt;width:8.65pt;height:2.1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">
                <v:imagedata r:id="rId1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593880</wp:posOffset>
                </wp:positionH>
                <wp:positionV relativeFrom="paragraph">
                  <wp:posOffset>4163340</wp:posOffset>
                </wp:positionV>
                <wp:extent cx="141120" cy="131400"/>
                <wp:effectExtent l="38100" t="38100" r="30480" b="40640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411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46pt;margin-top:327pt;width:12.65pt;height:11.9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">
                <v:imagedata r:id="rId1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1119120</wp:posOffset>
                </wp:positionH>
                <wp:positionV relativeFrom="paragraph">
                  <wp:posOffset>4471500</wp:posOffset>
                </wp:positionV>
                <wp:extent cx="82800" cy="144720"/>
                <wp:effectExtent l="38100" t="38100" r="31750" b="4635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828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87.3pt;margin-top:351.4pt;width:8.25pt;height:13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">
                <v:imagedata r:id="rId1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616920</wp:posOffset>
                </wp:positionH>
                <wp:positionV relativeFrom="paragraph">
                  <wp:posOffset>4510380</wp:posOffset>
                </wp:positionV>
                <wp:extent cx="556560" cy="63360"/>
                <wp:effectExtent l="38100" t="38100" r="53340" b="51435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5565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47.8pt;margin-top:354.1pt;width:45.65pt;height:6.9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">
                <v:imagedata r:id="rId1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5653320</wp:posOffset>
                </wp:positionH>
                <wp:positionV relativeFrom="paragraph">
                  <wp:posOffset>2449740</wp:posOffset>
                </wp:positionV>
                <wp:extent cx="1800" cy="113400"/>
                <wp:effectExtent l="38100" t="38100" r="36830" b="3937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8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444.1pt;margin-top:192.2pt;width:2.25pt;height:10.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">
                <v:imagedata r:id="rId13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5543880</wp:posOffset>
                </wp:positionH>
                <wp:positionV relativeFrom="paragraph">
                  <wp:posOffset>2482500</wp:posOffset>
                </wp:positionV>
                <wp:extent cx="75240" cy="18720"/>
                <wp:effectExtent l="38100" t="38100" r="20320" b="38735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752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436.05pt;margin-top:194.7pt;width:7.1pt;height:2.7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">
                <v:imagedata r:id="rId13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5389080</wp:posOffset>
                </wp:positionH>
                <wp:positionV relativeFrom="paragraph">
                  <wp:posOffset>2465580</wp:posOffset>
                </wp:positionV>
                <wp:extent cx="99360" cy="115560"/>
                <wp:effectExtent l="38100" t="38100" r="15240" b="3746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993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423.65pt;margin-top:193.4pt;width:9.35pt;height:10.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">
                <v:imagedata r:id="rId13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4230960</wp:posOffset>
                </wp:positionH>
                <wp:positionV relativeFrom="paragraph">
                  <wp:posOffset>156900</wp:posOffset>
                </wp:positionV>
                <wp:extent cx="155880" cy="94680"/>
                <wp:effectExtent l="38100" t="38100" r="34925" b="3873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558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332.45pt;margin-top:11.65pt;width:13.65pt;height:8.9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">
                <v:imagedata r:id="rId13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4682400</wp:posOffset>
                </wp:positionH>
                <wp:positionV relativeFrom="paragraph">
                  <wp:posOffset>2410860</wp:posOffset>
                </wp:positionV>
                <wp:extent cx="252360" cy="285120"/>
                <wp:effectExtent l="38100" t="38100" r="14605" b="38735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25236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367.9pt;margin-top:189.15pt;width:21.5pt;height:23.9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">
                <v:imagedata r:id="rId1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534640</wp:posOffset>
                </wp:positionH>
                <wp:positionV relativeFrom="paragraph">
                  <wp:posOffset>89220</wp:posOffset>
                </wp:positionV>
                <wp:extent cx="307080" cy="253440"/>
                <wp:effectExtent l="38100" t="19050" r="17145" b="3238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30708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199pt;margin-top:6.5pt;width:25.55pt;height:21.0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">
                <v:imagedata r:id="rId13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4671960</wp:posOffset>
                </wp:positionH>
                <wp:positionV relativeFrom="paragraph">
                  <wp:posOffset>2671500</wp:posOffset>
                </wp:positionV>
                <wp:extent cx="239760" cy="361440"/>
                <wp:effectExtent l="38100" t="38100" r="27305" b="38735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23976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367.2pt;margin-top:209.7pt;width:20.3pt;height:29.8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">
                <v:imagedata r:id="rId13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4661160</wp:posOffset>
                </wp:positionH>
                <wp:positionV relativeFrom="paragraph">
                  <wp:posOffset>2671140</wp:posOffset>
                </wp:positionV>
                <wp:extent cx="306000" cy="351360"/>
                <wp:effectExtent l="38100" t="19050" r="37465" b="29845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30600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366.35pt;margin-top:209.85pt;width:25.6pt;height:28.7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">
                <v:imagedata r:id="rId1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4776720</wp:posOffset>
                </wp:positionH>
                <wp:positionV relativeFrom="paragraph">
                  <wp:posOffset>2903340</wp:posOffset>
                </wp:positionV>
                <wp:extent cx="4680" cy="25560"/>
                <wp:effectExtent l="38100" t="38100" r="33655" b="3175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46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375.4pt;margin-top:228pt;width:1.8pt;height:3.3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">
                <v:imagedata r:id="rId1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4729920</wp:posOffset>
                </wp:positionH>
                <wp:positionV relativeFrom="paragraph">
                  <wp:posOffset>2703540</wp:posOffset>
                </wp:positionV>
                <wp:extent cx="68040" cy="188280"/>
                <wp:effectExtent l="19050" t="38100" r="46355" b="40640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680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371.7pt;margin-top:212.1pt;width:6.95pt;height:16.4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">
                <v:imagedata r:id="rId1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5121600</wp:posOffset>
                </wp:positionH>
                <wp:positionV relativeFrom="paragraph">
                  <wp:posOffset>2701380</wp:posOffset>
                </wp:positionV>
                <wp:extent cx="117360" cy="164520"/>
                <wp:effectExtent l="38100" t="38100" r="16510" b="4508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173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402.55pt;margin-top:211.9pt;width:10.65pt;height:14.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">
                <v:imagedata r:id="rId1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5144640</wp:posOffset>
                </wp:positionH>
                <wp:positionV relativeFrom="paragraph">
                  <wp:posOffset>2733060</wp:posOffset>
                </wp:positionV>
                <wp:extent cx="96840" cy="85320"/>
                <wp:effectExtent l="38100" t="38100" r="36830" b="4826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968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404.65pt;margin-top:214.45pt;width:8.9pt;height:8.3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">
                <v:imagedata r:id="rId1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4763400</wp:posOffset>
                </wp:positionH>
                <wp:positionV relativeFrom="paragraph">
                  <wp:posOffset>2799300</wp:posOffset>
                </wp:positionV>
                <wp:extent cx="39240" cy="39960"/>
                <wp:effectExtent l="38100" t="38100" r="37465" b="36830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392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374.3pt;margin-top:219.6pt;width:4.65pt;height:4.7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">
                <v:imagedata r:id="rId1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4715520</wp:posOffset>
                </wp:positionH>
                <wp:positionV relativeFrom="paragraph">
                  <wp:posOffset>2481780</wp:posOffset>
                </wp:positionV>
                <wp:extent cx="116280" cy="151560"/>
                <wp:effectExtent l="38100" t="38100" r="36195" b="3937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162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370.6pt;margin-top:194.7pt;width:10.75pt;height:13.4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">
                <v:imagedata r:id="rId1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4755120</wp:posOffset>
                </wp:positionH>
                <wp:positionV relativeFrom="paragraph">
                  <wp:posOffset>2521020</wp:posOffset>
                </wp:positionV>
                <wp:extent cx="77400" cy="112680"/>
                <wp:effectExtent l="38100" t="38100" r="37465" b="40005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774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373.65pt;margin-top:197.6pt;width:7.7pt;height:10.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">
                <v:imagedata r:id="rId1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4718040</wp:posOffset>
                </wp:positionH>
                <wp:positionV relativeFrom="paragraph">
                  <wp:posOffset>2460180</wp:posOffset>
                </wp:positionV>
                <wp:extent cx="140760" cy="147240"/>
                <wp:effectExtent l="38100" t="38100" r="50165" b="43815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407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370.55pt;margin-top:193.1pt;width:12.9pt;height:13.1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">
                <v:imagedata r:id="rId1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4593840</wp:posOffset>
                </wp:positionH>
                <wp:positionV relativeFrom="paragraph">
                  <wp:posOffset>2470620</wp:posOffset>
                </wp:positionV>
                <wp:extent cx="26280" cy="41400"/>
                <wp:effectExtent l="19050" t="19050" r="31115" b="3492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262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361.2pt;margin-top:194.05pt;width:3.1pt;height:4.3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">
                <v:imagedata r:id="rId1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4488360</wp:posOffset>
                </wp:positionH>
                <wp:positionV relativeFrom="paragraph">
                  <wp:posOffset>2418060</wp:posOffset>
                </wp:positionV>
                <wp:extent cx="38160" cy="35280"/>
                <wp:effectExtent l="19050" t="19050" r="19050" b="22225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381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352.95pt;margin-top:189.95pt;width:3.95pt;height:3.8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">
                <v:imagedata r:id="rId1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4319880</wp:posOffset>
                </wp:positionH>
                <wp:positionV relativeFrom="paragraph">
                  <wp:posOffset>2290620</wp:posOffset>
                </wp:positionV>
                <wp:extent cx="24120" cy="32400"/>
                <wp:effectExtent l="19050" t="19050" r="33655" b="24765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241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339.7pt;margin-top:179.9pt;width:2.95pt;height:3.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">
                <v:imagedata r:id="rId1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4177320</wp:posOffset>
                </wp:positionH>
                <wp:positionV relativeFrom="paragraph">
                  <wp:posOffset>2151660</wp:posOffset>
                </wp:positionV>
                <wp:extent cx="20160" cy="65160"/>
                <wp:effectExtent l="38100" t="38100" r="37465" b="30480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201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328.1pt;margin-top:168.75pt;width:3.15pt;height:6.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">
                <v:imagedata r:id="rId1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3625080</wp:posOffset>
                </wp:positionH>
                <wp:positionV relativeFrom="paragraph">
                  <wp:posOffset>2000460</wp:posOffset>
                </wp:positionV>
                <wp:extent cx="213840" cy="27360"/>
                <wp:effectExtent l="38100" t="38100" r="0" b="2984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2138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284.8pt;margin-top:156.95pt;width:18.25pt;height:3.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">
                <v:imagedata r:id="rId1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3647040</wp:posOffset>
                </wp:positionH>
                <wp:positionV relativeFrom="paragraph">
                  <wp:posOffset>1870860</wp:posOffset>
                </wp:positionV>
                <wp:extent cx="97920" cy="196200"/>
                <wp:effectExtent l="38100" t="38100" r="35560" b="3302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979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286.35pt;margin-top:146.55pt;width:9.2pt;height:17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">
                <v:imagedata r:id="rId1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3655680</wp:posOffset>
                </wp:positionH>
                <wp:positionV relativeFrom="paragraph">
                  <wp:posOffset>1880940</wp:posOffset>
                </wp:positionV>
                <wp:extent cx="123480" cy="150480"/>
                <wp:effectExtent l="38100" t="38100" r="48260" b="4064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1234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287pt;margin-top:147.35pt;width:11.4pt;height:13.4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">
                <v:imagedata r:id="rId1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3212160</wp:posOffset>
                </wp:positionH>
                <wp:positionV relativeFrom="paragraph">
                  <wp:posOffset>2348580</wp:posOffset>
                </wp:positionV>
                <wp:extent cx="88920" cy="78840"/>
                <wp:effectExtent l="38100" t="38100" r="44450" b="3556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889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252.2pt;margin-top:184.05pt;width:8.65pt;height:7.9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">
                <v:imagedata r:id="rId1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3029640</wp:posOffset>
                </wp:positionH>
                <wp:positionV relativeFrom="paragraph">
                  <wp:posOffset>2346780</wp:posOffset>
                </wp:positionV>
                <wp:extent cx="91080" cy="97200"/>
                <wp:effectExtent l="38100" t="38100" r="42545" b="3619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91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237.8pt;margin-top:183.95pt;width:8.75pt;height:9.2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">
                <v:imagedata r:id="rId1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2820120</wp:posOffset>
                </wp:positionH>
                <wp:positionV relativeFrom="paragraph">
                  <wp:posOffset>2344260</wp:posOffset>
                </wp:positionV>
                <wp:extent cx="98640" cy="118440"/>
                <wp:effectExtent l="38100" t="38100" r="34925" b="34290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986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221.25pt;margin-top:183.75pt;width:9.4pt;height:11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">
                <v:imagedata r:id="rId1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3451200</wp:posOffset>
                </wp:positionH>
                <wp:positionV relativeFrom="paragraph">
                  <wp:posOffset>1676460</wp:posOffset>
                </wp:positionV>
                <wp:extent cx="1906560" cy="1219320"/>
                <wp:effectExtent l="38100" t="38100" r="36830" b="38100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906560" cy="12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271pt;margin-top:131.2pt;width:151.8pt;height:97.7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">
                <v:imagedata r:id="rId1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3492240</wp:posOffset>
                </wp:positionH>
                <wp:positionV relativeFrom="paragraph">
                  <wp:posOffset>1823340</wp:posOffset>
                </wp:positionV>
                <wp:extent cx="1763280" cy="1202040"/>
                <wp:effectExtent l="38100" t="38100" r="8890" b="36830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763280" cy="12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274.3pt;margin-top:143.05pt;width:140.5pt;height:96.0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">
                <v:imagedata r:id="rId1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2931720</wp:posOffset>
                </wp:positionH>
                <wp:positionV relativeFrom="paragraph">
                  <wp:posOffset>2527140</wp:posOffset>
                </wp:positionV>
                <wp:extent cx="409320" cy="108360"/>
                <wp:effectExtent l="38100" t="38100" r="29210" b="4445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4093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230.15pt;margin-top:198.25pt;width:33.8pt;height:10.3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">
                <v:imagedata r:id="rId1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-27480</wp:posOffset>
                </wp:positionH>
                <wp:positionV relativeFrom="paragraph">
                  <wp:posOffset>2198460</wp:posOffset>
                </wp:positionV>
                <wp:extent cx="61200" cy="52200"/>
                <wp:effectExtent l="38100" t="38100" r="34290" b="43180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612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-3.05pt;margin-top:172.25pt;width:6.5pt;height:5.8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">
                <v:imagedata r:id="rId1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759840</wp:posOffset>
                </wp:positionH>
                <wp:positionV relativeFrom="paragraph">
                  <wp:posOffset>3029340</wp:posOffset>
                </wp:positionV>
                <wp:extent cx="2109240" cy="160920"/>
                <wp:effectExtent l="38100" t="38100" r="43815" b="29845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21092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9" o:spid="_x0000_s1026" type="#_x0000_t75" style="position:absolute;margin-left:59.2pt;margin-top:237.8pt;width:167.6pt;height:14.1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">
                <v:imagedata r:id="rId1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2680440</wp:posOffset>
                </wp:positionH>
                <wp:positionV relativeFrom="paragraph">
                  <wp:posOffset>1927740</wp:posOffset>
                </wp:positionV>
                <wp:extent cx="57600" cy="1162440"/>
                <wp:effectExtent l="38100" t="38100" r="38100" b="38100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57600" cy="11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8" o:spid="_x0000_s1026" type="#_x0000_t75" style="position:absolute;margin-left:210pt;margin-top:151.5pt;width:6.45pt;height:92.8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">
                <v:imagedata r:id="rId1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5074440</wp:posOffset>
                </wp:positionH>
                <wp:positionV relativeFrom="paragraph">
                  <wp:posOffset>3019260</wp:posOffset>
                </wp:positionV>
                <wp:extent cx="360" cy="360"/>
                <wp:effectExtent l="0" t="0" r="0" b="0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398.55pt;margin-top:236.75pt;width:2.05pt;height:2.0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s4ZCB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yfj5JE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">
                <v:imagedata r:id="rId1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1135680</wp:posOffset>
                </wp:positionH>
                <wp:positionV relativeFrom="paragraph">
                  <wp:posOffset>2984340</wp:posOffset>
                </wp:positionV>
                <wp:extent cx="74520" cy="138960"/>
                <wp:effectExtent l="19050" t="38100" r="40005" b="33020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745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88.75pt;margin-top:234.1pt;width:7.3pt;height:12.5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">
                <v:imagedata r:id="rId1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1152960</wp:posOffset>
                </wp:positionH>
                <wp:positionV relativeFrom="paragraph">
                  <wp:posOffset>3006300</wp:posOffset>
                </wp:positionV>
                <wp:extent cx="9720" cy="35640"/>
                <wp:effectExtent l="19050" t="19050" r="28575" b="21590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97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5" o:spid="_x0000_s1026" type="#_x0000_t75" style="position:absolute;margin-left:90.2pt;margin-top:236.2pt;width:1.85pt;height:3.9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">
                <v:imagedata r:id="rId1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1155120</wp:posOffset>
                </wp:positionH>
                <wp:positionV relativeFrom="paragraph">
                  <wp:posOffset>2853660</wp:posOffset>
                </wp:positionV>
                <wp:extent cx="7560" cy="29160"/>
                <wp:effectExtent l="38100" t="38100" r="31115" b="28575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75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4" o:spid="_x0000_s1026" type="#_x0000_t75" style="position:absolute;margin-left:90.3pt;margin-top:224.15pt;width:2pt;height:3.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">
                <v:imagedata r:id="rId1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1156560</wp:posOffset>
                </wp:positionH>
                <wp:positionV relativeFrom="paragraph">
                  <wp:posOffset>2707500</wp:posOffset>
                </wp:positionV>
                <wp:extent cx="10440" cy="67680"/>
                <wp:effectExtent l="38100" t="38100" r="27940" b="27940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104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90.25pt;margin-top:212.65pt;width:2.3pt;height:6.6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">
                <v:imagedata r:id="rId1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1098240</wp:posOffset>
                </wp:positionH>
                <wp:positionV relativeFrom="paragraph">
                  <wp:posOffset>2530740</wp:posOffset>
                </wp:positionV>
                <wp:extent cx="112320" cy="129240"/>
                <wp:effectExtent l="38100" t="38100" r="40640" b="42545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123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85.8pt;margin-top:198.45pt;width:10.4pt;height:11.7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">
                <v:imagedata r:id="rId1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844440</wp:posOffset>
                </wp:positionH>
                <wp:positionV relativeFrom="paragraph">
                  <wp:posOffset>2959140</wp:posOffset>
                </wp:positionV>
                <wp:extent cx="63360" cy="124560"/>
                <wp:effectExtent l="38100" t="38100" r="32385" b="27940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633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65.8pt;margin-top:232.55pt;width:6.5pt;height:10.9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">
                <v:imagedata r:id="rId14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872520</wp:posOffset>
                </wp:positionH>
                <wp:positionV relativeFrom="paragraph">
                  <wp:posOffset>2889300</wp:posOffset>
                </wp:positionV>
                <wp:extent cx="7920" cy="25920"/>
                <wp:effectExtent l="38100" t="38100" r="30480" b="3175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79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68.05pt;margin-top:227pt;width:1.8pt;height:3.2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">
                <v:imagedata r:id="rId14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875400</wp:posOffset>
                </wp:positionH>
                <wp:positionV relativeFrom="paragraph">
                  <wp:posOffset>2779140</wp:posOffset>
                </wp:positionV>
                <wp:extent cx="1800" cy="8280"/>
                <wp:effectExtent l="38100" t="38100" r="36830" b="29845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1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68.2pt;margin-top:218.2pt;width:1.8pt;height:1.9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">
                <v:imagedata r:id="rId1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813480</wp:posOffset>
                </wp:positionH>
                <wp:positionV relativeFrom="paragraph">
                  <wp:posOffset>2583660</wp:posOffset>
                </wp:positionV>
                <wp:extent cx="77400" cy="106200"/>
                <wp:effectExtent l="38100" t="38100" r="37465" b="4635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774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63.35pt;margin-top:202.6pt;width:7.65pt;height:9.9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">
                <v:imagedata r:id="rId1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2752080</wp:posOffset>
                </wp:positionH>
                <wp:positionV relativeFrom="paragraph">
                  <wp:posOffset>925140</wp:posOffset>
                </wp:positionV>
                <wp:extent cx="10440" cy="21240"/>
                <wp:effectExtent l="19050" t="19050" r="27940" b="17145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104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215.95pt;margin-top:72.55pt;width:1.85pt;height:2.7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">
                <v:imagedata r:id="rId1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2713560</wp:posOffset>
                </wp:positionH>
                <wp:positionV relativeFrom="paragraph">
                  <wp:posOffset>521220</wp:posOffset>
                </wp:positionV>
                <wp:extent cx="2880" cy="9720"/>
                <wp:effectExtent l="38100" t="19050" r="35560" b="2857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2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213pt;margin-top:40.55pt;width:1.4pt;height:1.8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">
                <v:imagedata r:id="rId14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2948280</wp:posOffset>
                </wp:positionH>
                <wp:positionV relativeFrom="paragraph">
                  <wp:posOffset>447060</wp:posOffset>
                </wp:positionV>
                <wp:extent cx="112320" cy="108000"/>
                <wp:effectExtent l="38100" t="38100" r="40640" b="4445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123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5" o:spid="_x0000_s1026" type="#_x0000_t75" style="position:absolute;margin-left:231.4pt;margin-top:34.45pt;width:10.45pt;height:10.0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">
                <v:imagedata r:id="rId14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2955120</wp:posOffset>
                </wp:positionH>
                <wp:positionV relativeFrom="paragraph">
                  <wp:posOffset>420420</wp:posOffset>
                </wp:positionV>
                <wp:extent cx="70560" cy="120240"/>
                <wp:effectExtent l="38100" t="38100" r="24765" b="32385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705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4" o:spid="_x0000_s1026" type="#_x0000_t75" style="position:absolute;margin-left:231.95pt;margin-top:32.4pt;width:6.9pt;height:10.9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">
                <v:imagedata r:id="rId1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2949000</wp:posOffset>
                </wp:positionH>
                <wp:positionV relativeFrom="paragraph">
                  <wp:posOffset>425460</wp:posOffset>
                </wp:positionV>
                <wp:extent cx="105840" cy="99360"/>
                <wp:effectExtent l="38100" t="38100" r="46990" b="34290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1058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231.4pt;margin-top:32.65pt;width:10.05pt;height:9.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">
                <v:imagedata r:id="rId1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2306760</wp:posOffset>
                </wp:positionH>
                <wp:positionV relativeFrom="paragraph">
                  <wp:posOffset>2300700</wp:posOffset>
                </wp:positionV>
                <wp:extent cx="54720" cy="39960"/>
                <wp:effectExtent l="19050" t="19050" r="21590" b="17780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547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181.2pt;margin-top:180.7pt;width:5.4pt;height:4.2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">
                <v:imagedata r:id="rId1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2039640</wp:posOffset>
                </wp:positionH>
                <wp:positionV relativeFrom="paragraph">
                  <wp:posOffset>2328780</wp:posOffset>
                </wp:positionV>
                <wp:extent cx="90000" cy="14760"/>
                <wp:effectExtent l="19050" t="38100" r="24765" b="2349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90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1" o:spid="_x0000_s1026" type="#_x0000_t75" style="position:absolute;margin-left:160.15pt;margin-top:182.85pt;width:8.2pt;height:2.3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">
                <v:imagedata r:id="rId1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1934880</wp:posOffset>
                </wp:positionH>
                <wp:positionV relativeFrom="paragraph">
                  <wp:posOffset>2341020</wp:posOffset>
                </wp:positionV>
                <wp:extent cx="30960" cy="10800"/>
                <wp:effectExtent l="38100" t="38100" r="26670" b="27305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30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151.8pt;margin-top:183.8pt;width:3.7pt;height:2.0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">
                <v:imagedata r:id="rId1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1693320</wp:posOffset>
                </wp:positionH>
                <wp:positionV relativeFrom="paragraph">
                  <wp:posOffset>2337780</wp:posOffset>
                </wp:positionV>
                <wp:extent cx="37800" cy="10080"/>
                <wp:effectExtent l="19050" t="19050" r="19685" b="28575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378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132.95pt;margin-top:183.65pt;width:4.05pt;height:1.9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">
                <v:imagedata r:id="rId1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1483440</wp:posOffset>
                </wp:positionH>
                <wp:positionV relativeFrom="paragraph">
                  <wp:posOffset>2350380</wp:posOffset>
                </wp:positionV>
                <wp:extent cx="10800" cy="2520"/>
                <wp:effectExtent l="38100" t="38100" r="27305" b="3619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0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116.25pt;margin-top:184.1pt;width:2.25pt;height:2.0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">
                <v:imagedata r:id="rId1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1083840</wp:posOffset>
                </wp:positionH>
                <wp:positionV relativeFrom="paragraph">
                  <wp:posOffset>2346060</wp:posOffset>
                </wp:positionV>
                <wp:extent cx="102600" cy="24120"/>
                <wp:effectExtent l="38100" t="38100" r="31115" b="33655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026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84.7pt;margin-top:184pt;width:9.5pt;height:3.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">
                <v:imagedata r:id="rId1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1120560</wp:posOffset>
                </wp:positionH>
                <wp:positionV relativeFrom="paragraph">
                  <wp:posOffset>2286660</wp:posOffset>
                </wp:positionV>
                <wp:extent cx="59760" cy="106560"/>
                <wp:effectExtent l="38100" t="38100" r="35560" b="46355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597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87.45pt;margin-top:179.3pt;width:6.3pt;height:10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">
                <v:imagedata r:id="rId1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1117320</wp:posOffset>
                </wp:positionH>
                <wp:positionV relativeFrom="paragraph">
                  <wp:posOffset>2287020</wp:posOffset>
                </wp:positionV>
                <wp:extent cx="73440" cy="154800"/>
                <wp:effectExtent l="38100" t="38100" r="41275" b="36195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734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87.15pt;margin-top:179.3pt;width:7.5pt;height:13.9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">
                <v:imagedata r:id="rId1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1146120</wp:posOffset>
                </wp:positionH>
                <wp:positionV relativeFrom="paragraph">
                  <wp:posOffset>2318700</wp:posOffset>
                </wp:positionV>
                <wp:extent cx="51120" cy="52200"/>
                <wp:effectExtent l="38100" t="38100" r="44450" b="4318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511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89.45pt;margin-top:182pt;width:5.7pt;height:5.5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">
                <v:imagedata r:id="rId1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795480</wp:posOffset>
                </wp:positionH>
                <wp:positionV relativeFrom="paragraph">
                  <wp:posOffset>2284500</wp:posOffset>
                </wp:positionV>
                <wp:extent cx="110160" cy="148680"/>
                <wp:effectExtent l="38100" t="38100" r="42545" b="41910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1101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61.9pt;margin-top:179pt;width:10.3pt;height:13.3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">
                <v:imagedata r:id="rId1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2639040</wp:posOffset>
                </wp:positionH>
                <wp:positionV relativeFrom="paragraph">
                  <wp:posOffset>1995780</wp:posOffset>
                </wp:positionV>
                <wp:extent cx="19800" cy="37800"/>
                <wp:effectExtent l="38100" t="38100" r="37465" b="3873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98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207.2pt;margin-top:156.4pt;width:2.9pt;height:4.5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">
                <v:imagedata r:id="rId1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2342040</wp:posOffset>
                </wp:positionH>
                <wp:positionV relativeFrom="paragraph">
                  <wp:posOffset>2020620</wp:posOffset>
                </wp:positionV>
                <wp:extent cx="62640" cy="20160"/>
                <wp:effectExtent l="19050" t="19050" r="33020" b="1841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626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183.95pt;margin-top:158.65pt;width:6.05pt;height:2.7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">
                <v:imagedata r:id="rId14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2113440</wp:posOffset>
                </wp:positionH>
                <wp:positionV relativeFrom="paragraph">
                  <wp:posOffset>2027100</wp:posOffset>
                </wp:positionV>
                <wp:extent cx="22680" cy="19080"/>
                <wp:effectExtent l="19050" t="19050" r="34925" b="1905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226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165.9pt;margin-top:159.1pt;width:2.9pt;height:2.5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">
                <v:imagedata r:id="rId1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1940280</wp:posOffset>
                </wp:positionH>
                <wp:positionV relativeFrom="paragraph">
                  <wp:posOffset>2002620</wp:posOffset>
                </wp:positionV>
                <wp:extent cx="80640" cy="48960"/>
                <wp:effectExtent l="19050" t="38100" r="34290" b="2730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806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152.3pt;margin-top:157.1pt;width:7.5pt;height:5.1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">
                <v:imagedata r:id="rId14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1564800</wp:posOffset>
                </wp:positionH>
                <wp:positionV relativeFrom="paragraph">
                  <wp:posOffset>2031420</wp:posOffset>
                </wp:positionV>
                <wp:extent cx="83160" cy="30960"/>
                <wp:effectExtent l="38100" t="38100" r="31750" b="26670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831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122.7pt;margin-top:159.45pt;width:7.8pt;height:3.7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">
                <v:imagedata r:id="rId14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1395240</wp:posOffset>
                </wp:positionH>
                <wp:positionV relativeFrom="paragraph">
                  <wp:posOffset>2063100</wp:posOffset>
                </wp:positionV>
                <wp:extent cx="50040" cy="8640"/>
                <wp:effectExtent l="38100" t="38100" r="26670" b="2984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50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109.35pt;margin-top:161.9pt;width:5.15pt;height:2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">
                <v:imagedata r:id="rId14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1177800</wp:posOffset>
                </wp:positionH>
                <wp:positionV relativeFrom="paragraph">
                  <wp:posOffset>2053740</wp:posOffset>
                </wp:positionV>
                <wp:extent cx="9360" cy="1440"/>
                <wp:effectExtent l="38100" t="38100" r="29210" b="36830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9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92pt;margin-top:161.1pt;width:2.2pt;height:1.4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">
                <v:imagedata r:id="rId14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768120</wp:posOffset>
                </wp:positionH>
                <wp:positionV relativeFrom="paragraph">
                  <wp:posOffset>1977780</wp:posOffset>
                </wp:positionV>
                <wp:extent cx="128160" cy="159840"/>
                <wp:effectExtent l="38100" t="38100" r="24765" b="31115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281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59.75pt;margin-top:155.2pt;width:11.8pt;height:14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">
                <v:imagedata r:id="rId14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752640</wp:posOffset>
                </wp:positionH>
                <wp:positionV relativeFrom="paragraph">
                  <wp:posOffset>2013420</wp:posOffset>
                </wp:positionV>
                <wp:extent cx="126720" cy="126000"/>
                <wp:effectExtent l="38100" t="38100" r="45085" b="45720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267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58.45pt;margin-top:157.9pt;width:11.6pt;height:11.4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">
                <v:imagedata r:id="rId1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80560</wp:posOffset>
                </wp:positionH>
                <wp:positionV relativeFrom="paragraph">
                  <wp:posOffset>1839900</wp:posOffset>
                </wp:positionV>
                <wp:extent cx="2152080" cy="117720"/>
                <wp:effectExtent l="38100" t="38100" r="38735" b="3492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21520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44.95pt;margin-top:143.95pt;width:171pt;height:10.7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">
                <v:imagedata r:id="rId1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76600</wp:posOffset>
                </wp:positionH>
                <wp:positionV relativeFrom="paragraph">
                  <wp:posOffset>2005140</wp:posOffset>
                </wp:positionV>
                <wp:extent cx="185400" cy="1066320"/>
                <wp:effectExtent l="38100" t="38100" r="24765" b="38735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85400" cy="10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44.7pt;margin-top:157.3pt;width:16.05pt;height:85.4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">
                <v:imagedata r:id="rId1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-34680</wp:posOffset>
                </wp:positionH>
                <wp:positionV relativeFrom="paragraph">
                  <wp:posOffset>2473140</wp:posOffset>
                </wp:positionV>
                <wp:extent cx="9360" cy="12240"/>
                <wp:effectExtent l="38100" t="38100" r="48260" b="45085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9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-3.65pt;margin-top:194.15pt;width:2.6pt;height:2.4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">
                <v:imagedata r:id="rId1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-136560</wp:posOffset>
                </wp:positionH>
                <wp:positionV relativeFrom="paragraph">
                  <wp:posOffset>2246340</wp:posOffset>
                </wp:positionV>
                <wp:extent cx="95400" cy="198360"/>
                <wp:effectExtent l="38100" t="38100" r="38100" b="30480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954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-11.25pt;margin-top:176.2pt;width:8.65pt;height:17.0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">
                <v:imagedata r:id="rId1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-279840</wp:posOffset>
                </wp:positionH>
                <wp:positionV relativeFrom="paragraph">
                  <wp:posOffset>2559180</wp:posOffset>
                </wp:positionV>
                <wp:extent cx="477000" cy="129240"/>
                <wp:effectExtent l="38100" t="38100" r="18415" b="42545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4770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-22.8pt;margin-top:200.8pt;width:39.15pt;height:11.6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">
                <v:imagedata r:id="rId1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3381720</wp:posOffset>
                </wp:positionH>
                <wp:positionV relativeFrom="paragraph">
                  <wp:posOffset>156180</wp:posOffset>
                </wp:positionV>
                <wp:extent cx="497160" cy="35280"/>
                <wp:effectExtent l="19050" t="19050" r="17780" b="22225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4971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265.95pt;margin-top:11.8pt;width:40.2pt;height:3.8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">
                <v:imagedata r:id="rId1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3118920</wp:posOffset>
                </wp:positionH>
                <wp:positionV relativeFrom="paragraph">
                  <wp:posOffset>194700</wp:posOffset>
                </wp:positionV>
                <wp:extent cx="39960" cy="4680"/>
                <wp:effectExtent l="19050" t="38100" r="36830" b="3365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39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245.05pt;margin-top:14.65pt;width:4.3pt;height:1.7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">
                <v:imagedata r:id="rId1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2926680</wp:posOffset>
                </wp:positionH>
                <wp:positionV relativeFrom="paragraph">
                  <wp:posOffset>201540</wp:posOffset>
                </wp:positionV>
                <wp:extent cx="49320" cy="20160"/>
                <wp:effectExtent l="38100" t="19050" r="27305" b="3746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493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229.8pt;margin-top:15.25pt;width:5.15pt;height:2.7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">
                <v:imagedata r:id="rId1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704920</wp:posOffset>
                </wp:positionH>
                <wp:positionV relativeFrom="paragraph">
                  <wp:posOffset>897060</wp:posOffset>
                </wp:positionV>
                <wp:extent cx="72720" cy="132480"/>
                <wp:effectExtent l="38100" t="38100" r="41910" b="3937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727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212.35pt;margin-top:69.95pt;width:7.1pt;height:11.9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">
                <v:imagedata r:id="rId1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2728680</wp:posOffset>
                </wp:positionH>
                <wp:positionV relativeFrom="paragraph">
                  <wp:posOffset>824700</wp:posOffset>
                </wp:positionV>
                <wp:extent cx="7200" cy="35280"/>
                <wp:effectExtent l="38100" t="19050" r="31115" b="2222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72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214.3pt;margin-top:64.5pt;width:1.7pt;height:3.8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">
                <v:imagedata r:id="rId1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727600</wp:posOffset>
                </wp:positionH>
                <wp:positionV relativeFrom="paragraph">
                  <wp:posOffset>715980</wp:posOffset>
                </wp:positionV>
                <wp:extent cx="6480" cy="25200"/>
                <wp:effectExtent l="19050" t="19050" r="31750" b="3238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6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214.25pt;margin-top:55.9pt;width:1.55pt;height:3.0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">
                <v:imagedata r:id="rId1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2716800</wp:posOffset>
                </wp:positionH>
                <wp:positionV relativeFrom="paragraph">
                  <wp:posOffset>622380</wp:posOffset>
                </wp:positionV>
                <wp:extent cx="2880" cy="1800"/>
                <wp:effectExtent l="38100" t="38100" r="35560" b="36830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28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213.3pt;margin-top:48.3pt;width:1.6pt;height:1.7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">
                <v:imagedata r:id="rId1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2681880</wp:posOffset>
                </wp:positionH>
                <wp:positionV relativeFrom="paragraph">
                  <wp:posOffset>443100</wp:posOffset>
                </wp:positionV>
                <wp:extent cx="45360" cy="112320"/>
                <wp:effectExtent l="19050" t="38100" r="31115" b="2159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453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210.5pt;margin-top:34.2pt;width:4.9pt;height:10.1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">
                <v:imagedata r:id="rId1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2713920</wp:posOffset>
                </wp:positionH>
                <wp:positionV relativeFrom="paragraph">
                  <wp:posOffset>767100</wp:posOffset>
                </wp:positionV>
                <wp:extent cx="14760" cy="28440"/>
                <wp:effectExtent l="38100" t="38100" r="23495" b="2921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47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213.15pt;margin-top:59.85pt;width:2.3pt;height:3.4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">
                <v:imagedata r:id="rId1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2697720</wp:posOffset>
                </wp:positionH>
                <wp:positionV relativeFrom="paragraph">
                  <wp:posOffset>668100</wp:posOffset>
                </wp:positionV>
                <wp:extent cx="3960" cy="3240"/>
                <wp:effectExtent l="38100" t="38100" r="34290" b="3492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3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211.8pt;margin-top:52.05pt;width:1.6pt;height:1.5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">
                <v:imagedata r:id="rId1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2698440</wp:posOffset>
                </wp:positionH>
                <wp:positionV relativeFrom="paragraph">
                  <wp:posOffset>405660</wp:posOffset>
                </wp:positionV>
                <wp:extent cx="7200" cy="37440"/>
                <wp:effectExtent l="38100" t="38100" r="31115" b="2032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72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211.95pt;margin-top:31.45pt;width:1.75pt;height:4.2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">
                <v:imagedata r:id="rId1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2603400</wp:posOffset>
                </wp:positionH>
                <wp:positionV relativeFrom="paragraph">
                  <wp:posOffset>208380</wp:posOffset>
                </wp:positionV>
                <wp:extent cx="162000" cy="12960"/>
                <wp:effectExtent l="38100" t="38100" r="28575" b="2540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62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204.4pt;margin-top:15.95pt;width:14.2pt;height:2.3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">
                <v:imagedata r:id="rId1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2673960</wp:posOffset>
                </wp:positionH>
                <wp:positionV relativeFrom="paragraph">
                  <wp:posOffset>68700</wp:posOffset>
                </wp:positionV>
                <wp:extent cx="18000" cy="212040"/>
                <wp:effectExtent l="38100" t="38100" r="39370" b="3619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800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209.8pt;margin-top:4.75pt;width:3pt;height:18.1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">
                <v:imagedata r:id="rId1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2639400</wp:posOffset>
                </wp:positionH>
                <wp:positionV relativeFrom="paragraph">
                  <wp:posOffset>103980</wp:posOffset>
                </wp:positionV>
                <wp:extent cx="73080" cy="167760"/>
                <wp:effectExtent l="38100" t="38100" r="41275" b="4191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730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207.05pt;margin-top:7.45pt;width:7.15pt;height:14.7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">
                <v:imagedata r:id="rId1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2648760</wp:posOffset>
                </wp:positionH>
                <wp:positionV relativeFrom="paragraph">
                  <wp:posOffset>110820</wp:posOffset>
                </wp:positionV>
                <wp:extent cx="91440" cy="146520"/>
                <wp:effectExtent l="38100" t="38100" r="41910" b="25400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914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207.7pt;margin-top:8.3pt;width:8.9pt;height:12.8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">
                <v:imagedata r:id="rId1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2688000</wp:posOffset>
                </wp:positionH>
                <wp:positionV relativeFrom="paragraph">
                  <wp:posOffset>92100</wp:posOffset>
                </wp:positionV>
                <wp:extent cx="14760" cy="11520"/>
                <wp:effectExtent l="38100" t="38100" r="23495" b="26670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4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210.9pt;margin-top:6.45pt;width:2.35pt;height:2.1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">
                <v:imagedata r:id="rId1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1812480</wp:posOffset>
                </wp:positionH>
                <wp:positionV relativeFrom="paragraph">
                  <wp:posOffset>180300</wp:posOffset>
                </wp:positionV>
                <wp:extent cx="61560" cy="115560"/>
                <wp:effectExtent l="19050" t="38100" r="34290" b="37465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615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142.1pt;margin-top:13.45pt;width:6.25pt;height:10.6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">
                <v:imagedata r:id="rId1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1769640</wp:posOffset>
                </wp:positionH>
                <wp:positionV relativeFrom="paragraph">
                  <wp:posOffset>215940</wp:posOffset>
                </wp:positionV>
                <wp:extent cx="26640" cy="231840"/>
                <wp:effectExtent l="38100" t="38100" r="31115" b="3492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2664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138.6pt;margin-top:16.25pt;width:3.75pt;height:19.8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">
                <v:imagedata r:id="rId1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2626800</wp:posOffset>
                </wp:positionH>
                <wp:positionV relativeFrom="paragraph">
                  <wp:posOffset>98940</wp:posOffset>
                </wp:positionV>
                <wp:extent cx="5760" cy="10080"/>
                <wp:effectExtent l="19050" t="19050" r="32385" b="2857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5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206.15pt;margin-top:7.15pt;width:1.55pt;height:1.9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">
                <v:imagedata r:id="rId15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2375880</wp:posOffset>
                </wp:positionH>
                <wp:positionV relativeFrom="paragraph">
                  <wp:posOffset>940260</wp:posOffset>
                </wp:positionV>
                <wp:extent cx="108360" cy="169560"/>
                <wp:effectExtent l="38100" t="38100" r="44450" b="4000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1083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186.35pt;margin-top:73.3pt;width:10.05pt;height:14.7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">
                <v:imagedata r:id="rId15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2420160</wp:posOffset>
                </wp:positionH>
                <wp:positionV relativeFrom="paragraph">
                  <wp:posOffset>899940</wp:posOffset>
                </wp:positionV>
                <wp:extent cx="3240" cy="2160"/>
                <wp:effectExtent l="38100" t="38100" r="53975" b="5524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32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189.55pt;margin-top:70pt;width:2pt;height:2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">
                <v:imagedata r:id="rId15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2404320</wp:posOffset>
                </wp:positionH>
                <wp:positionV relativeFrom="paragraph">
                  <wp:posOffset>694740</wp:posOffset>
                </wp:positionV>
                <wp:extent cx="6120" cy="17640"/>
                <wp:effectExtent l="38100" t="38100" r="32385" b="20955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6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188.6pt;margin-top:54.2pt;width:1.75pt;height:2.6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">
                <v:imagedata r:id="rId15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2395320</wp:posOffset>
                </wp:positionH>
                <wp:positionV relativeFrom="paragraph">
                  <wp:posOffset>541740</wp:posOffset>
                </wp:positionV>
                <wp:extent cx="1800" cy="4680"/>
                <wp:effectExtent l="38100" t="38100" r="36830" b="3365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187.8pt;margin-top:42.15pt;width:1.75pt;height:1.6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">
                <v:imagedata r:id="rId15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2383440</wp:posOffset>
                </wp:positionH>
                <wp:positionV relativeFrom="paragraph">
                  <wp:posOffset>339420</wp:posOffset>
                </wp:positionV>
                <wp:extent cx="9000" cy="20880"/>
                <wp:effectExtent l="19050" t="19050" r="29210" b="1778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9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187.25pt;margin-top:26.2pt;width:1.6pt;height:2.7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">
                <v:imagedata r:id="rId15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2288040</wp:posOffset>
                </wp:positionH>
                <wp:positionV relativeFrom="paragraph">
                  <wp:posOffset>93900</wp:posOffset>
                </wp:positionV>
                <wp:extent cx="119880" cy="166680"/>
                <wp:effectExtent l="38100" t="38100" r="33020" b="4318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198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179.35pt;margin-top:6.6pt;width:11.1pt;height:14.7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">
                <v:imagedata r:id="rId15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858480</wp:posOffset>
                </wp:positionH>
                <wp:positionV relativeFrom="paragraph">
                  <wp:posOffset>1559100</wp:posOffset>
                </wp:positionV>
                <wp:extent cx="239040" cy="90720"/>
                <wp:effectExtent l="38100" t="38100" r="27940" b="43180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2390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66.95pt;margin-top:121.95pt;width:20.2pt;height:8.8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">
                <v:imagedata r:id="rId15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123720</wp:posOffset>
                </wp:positionH>
                <wp:positionV relativeFrom="paragraph">
                  <wp:posOffset>1249140</wp:posOffset>
                </wp:positionV>
                <wp:extent cx="1270440" cy="271800"/>
                <wp:effectExtent l="38100" t="38100" r="44450" b="33020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2704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5" o:spid="_x0000_s1026" type="#_x0000_t75" style="position:absolute;margin-left:9.05pt;margin-top:97.65pt;width:101.5pt;height:22.8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">
                <v:imagedata r:id="rId15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-260040</wp:posOffset>
                </wp:positionH>
                <wp:positionV relativeFrom="paragraph">
                  <wp:posOffset>-249540</wp:posOffset>
                </wp:positionV>
                <wp:extent cx="139680" cy="1524960"/>
                <wp:effectExtent l="38100" t="38100" r="32385" b="3746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39680" cy="152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4" o:spid="_x0000_s1026" type="#_x0000_t75" style="position:absolute;margin-left:-21.25pt;margin-top:-20.35pt;width:12.55pt;height:121.5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">
                <v:imagedata r:id="rId15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-506280</wp:posOffset>
                </wp:positionH>
                <wp:positionV relativeFrom="paragraph">
                  <wp:posOffset>439140</wp:posOffset>
                </wp:positionV>
                <wp:extent cx="153000" cy="147960"/>
                <wp:effectExtent l="38100" t="38100" r="38100" b="42545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530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3" o:spid="_x0000_s1026" type="#_x0000_t75" style="position:absolute;margin-left:-40.6pt;margin-top:33.8pt;width:13.6pt;height:13.1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">
                <v:imagedata r:id="rId1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2126400</wp:posOffset>
                </wp:positionH>
                <wp:positionV relativeFrom="paragraph">
                  <wp:posOffset>-316140</wp:posOffset>
                </wp:positionV>
                <wp:extent cx="2199240" cy="1373760"/>
                <wp:effectExtent l="38100" t="38100" r="29845" b="36195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2199240" cy="137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0" o:spid="_x0000_s1026" type="#_x0000_t75" style="position:absolute;margin-left:166.85pt;margin-top:-25.5pt;width:174.6pt;height:109.6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">
                <v:imagedata r:id="rId1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2102640</wp:posOffset>
                </wp:positionH>
                <wp:positionV relativeFrom="paragraph">
                  <wp:posOffset>-282300</wp:posOffset>
                </wp:positionV>
                <wp:extent cx="2301480" cy="1443240"/>
                <wp:effectExtent l="38100" t="38100" r="3810" b="43180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2301480" cy="144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164.9pt;margin-top:-22.9pt;width:182.65pt;height:115.1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">
                <v:imagedata r:id="rId1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1756320</wp:posOffset>
                </wp:positionH>
                <wp:positionV relativeFrom="paragraph">
                  <wp:posOffset>508260</wp:posOffset>
                </wp:positionV>
                <wp:extent cx="377280" cy="104040"/>
                <wp:effectExtent l="38100" t="38100" r="22860" b="2984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3772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137.65pt;margin-top:39.25pt;width:31.1pt;height:9.8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">
                <v:imagedata r:id="rId15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2521680</wp:posOffset>
                </wp:positionH>
                <wp:positionV relativeFrom="paragraph">
                  <wp:posOffset>891660</wp:posOffset>
                </wp:positionV>
                <wp:extent cx="360" cy="360"/>
                <wp:effectExtent l="0" t="0" r="0" b="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197.55pt;margin-top:69.2pt;width:2.05pt;height:2.0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NMV+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cPo4Q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">
                <v:imagedata r:id="rId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-148080</wp:posOffset>
                </wp:positionH>
                <wp:positionV relativeFrom="paragraph">
                  <wp:posOffset>-260340</wp:posOffset>
                </wp:positionV>
                <wp:extent cx="1846440" cy="1531800"/>
                <wp:effectExtent l="38100" t="38100" r="40005" b="4953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1846440" cy="153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-12.3pt;margin-top:-21.15pt;width:146.85pt;height:122.2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">
                <v:imagedata r:id="rId15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-104160</wp:posOffset>
                </wp:positionH>
                <wp:positionV relativeFrom="paragraph">
                  <wp:posOffset>-178260</wp:posOffset>
                </wp:positionV>
                <wp:extent cx="1686960" cy="1508400"/>
                <wp:effectExtent l="38100" t="38100" r="8890" b="34925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686960" cy="150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-8.95pt;margin-top:-14.8pt;width:134.4pt;height:120.2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">
                <v:imagedata r:id="rId1547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699720</wp:posOffset>
                </wp:positionH>
                <wp:positionV relativeFrom="paragraph">
                  <wp:posOffset>4540620</wp:posOffset>
                </wp:positionV>
                <wp:extent cx="68040" cy="5040"/>
                <wp:effectExtent l="38100" t="38100" r="46355" b="5270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68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54.1pt;margin-top:356.5pt;width:7.35pt;height:2.6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">
                <v:imagedata r:id="rId1549" o:title=""/>
              </v:shape>
            </w:pict>
          </mc:Fallback>
        </mc:AlternateContent>
      </w:r>
      <w:r w:rsidR="00022B3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4517160</wp:posOffset>
                </wp:positionH>
                <wp:positionV relativeFrom="paragraph">
                  <wp:posOffset>6122100</wp:posOffset>
                </wp:positionV>
                <wp:extent cx="23760" cy="88200"/>
                <wp:effectExtent l="38100" t="38100" r="33655" b="26670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237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354.9pt;margin-top:481.3pt;width:3.15pt;height:8.4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">
                <v:imagedata r:id="rId1551" o:title=""/>
              </v:shape>
            </w:pict>
          </mc:Fallback>
        </mc:AlternateContent>
      </w:r>
      <w:r w:rsidR="00D93C7D">
        <w:rPr>
          <w:lang w:val="el-GR"/>
        </w:rPr>
        <w:br w:type="page"/>
      </w:r>
    </w:p>
    <w:p w:rsidR="005F6F12" w:rsidRDefault="00401938" w:rsidP="005F6F12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4144920</wp:posOffset>
                </wp:positionH>
                <wp:positionV relativeFrom="paragraph">
                  <wp:posOffset>-840940</wp:posOffset>
                </wp:positionV>
                <wp:extent cx="360" cy="360"/>
                <wp:effectExtent l="0" t="0" r="0" b="0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325.35pt;margin-top:-67.2pt;width:2.05pt;height:2.0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">
                <v:imagedata r:id="rId694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Παράλληλα το </w:t>
      </w:r>
      <w:r w:rsidR="00CD022A" w:rsidRPr="00A72880">
        <w:rPr>
          <w:position w:val="-6"/>
        </w:rPr>
        <w:object w:dxaOrig="200" w:dyaOrig="279">
          <v:shape id="_x0000_i1059" type="#_x0000_t75" style="width:10pt;height:14pt" o:ole="">
            <v:imagedata r:id="rId1553" o:title=""/>
          </v:shape>
          <o:OLEObject Type="Embed" ProgID="Equation.DSMT4" ShapeID="_x0000_i1059" DrawAspect="Content" ObjectID="_1667393372" r:id="rId1554"/>
        </w:object>
      </w:r>
      <w:r w:rsidR="005F6F12" w:rsidRPr="00FF45CB">
        <w:rPr>
          <w:lang w:val="el-GR"/>
        </w:rPr>
        <w:t xml:space="preserve"> έχει μετασχηματιστεί σε κάποιο </w:t>
      </w:r>
      <w:r w:rsidR="00CD022A" w:rsidRPr="00A72880">
        <w:rPr>
          <w:position w:val="-6"/>
        </w:rPr>
        <w:object w:dxaOrig="180" w:dyaOrig="220">
          <v:shape id="_x0000_i1060" type="#_x0000_t75" style="width:9pt;height:11pt" o:ole="">
            <v:imagedata r:id="rId1555" o:title=""/>
          </v:shape>
          <o:OLEObject Type="Embed" ProgID="Equation.DSMT4" ShapeID="_x0000_i1060" DrawAspect="Content" ObjectID="_1667393373" r:id="rId1556"/>
        </w:object>
      </w:r>
      <w:r w:rsidR="005F6F12" w:rsidRPr="00FF45CB">
        <w:rPr>
          <w:lang w:val="el-GR"/>
        </w:rPr>
        <w:t xml:space="preserve">: </w:t>
      </w:r>
    </w:p>
    <w:p w:rsidR="005F6F12" w:rsidRDefault="00401938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2604840</wp:posOffset>
                </wp:positionH>
                <wp:positionV relativeFrom="paragraph">
                  <wp:posOffset>188180</wp:posOffset>
                </wp:positionV>
                <wp:extent cx="51840" cy="55080"/>
                <wp:effectExtent l="19050" t="38100" r="24765" b="2159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518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204.6pt;margin-top:14.3pt;width:5.25pt;height:5.6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">
                <v:imagedata r:id="rId155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2617440</wp:posOffset>
                </wp:positionH>
                <wp:positionV relativeFrom="paragraph">
                  <wp:posOffset>160820</wp:posOffset>
                </wp:positionV>
                <wp:extent cx="71640" cy="68400"/>
                <wp:effectExtent l="19050" t="19050" r="24130" b="2730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716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205.45pt;margin-top:12.15pt;width:6.75pt;height:6.5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">
                <v:imagedata r:id="rId156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3005880</wp:posOffset>
                </wp:positionH>
                <wp:positionV relativeFrom="paragraph">
                  <wp:posOffset>-26380</wp:posOffset>
                </wp:positionV>
                <wp:extent cx="62640" cy="69120"/>
                <wp:effectExtent l="38100" t="38100" r="33020" b="26670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626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236pt;margin-top:-2.8pt;width:6.25pt;height:6.8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">
                <v:imagedata r:id="rId156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2932800</wp:posOffset>
                </wp:positionH>
                <wp:positionV relativeFrom="paragraph">
                  <wp:posOffset>-26020</wp:posOffset>
                </wp:positionV>
                <wp:extent cx="41400" cy="68760"/>
                <wp:effectExtent l="38100" t="38100" r="34925" b="2667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414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230.25pt;margin-top:-2.7pt;width:4.6pt;height:6.7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">
                <v:imagedata r:id="rId156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2704920</wp:posOffset>
                </wp:positionH>
                <wp:positionV relativeFrom="paragraph">
                  <wp:posOffset>620</wp:posOffset>
                </wp:positionV>
                <wp:extent cx="209880" cy="83880"/>
                <wp:effectExtent l="38100" t="38100" r="38100" b="3048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2098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212.35pt;margin-top:-.65pt;width:17.75pt;height:7.9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">
                <v:imagedata r:id="rId156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2499360</wp:posOffset>
                </wp:positionH>
                <wp:positionV relativeFrom="paragraph">
                  <wp:posOffset>-99460</wp:posOffset>
                </wp:positionV>
                <wp:extent cx="167400" cy="209880"/>
                <wp:effectExtent l="38100" t="38100" r="42545" b="3810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6740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196.05pt;margin-top:-8.6pt;width:14.6pt;height:17.9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">
                <v:imagedata r:id="rId156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2976720</wp:posOffset>
                </wp:positionH>
                <wp:positionV relativeFrom="paragraph">
                  <wp:posOffset>124460</wp:posOffset>
                </wp:positionV>
                <wp:extent cx="51840" cy="328680"/>
                <wp:effectExtent l="38100" t="38100" r="24765" b="3365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5184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233.6pt;margin-top:9.35pt;width:5.45pt;height:27.1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">
                <v:imagedata r:id="rId157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2352840</wp:posOffset>
                </wp:positionH>
                <wp:positionV relativeFrom="paragraph">
                  <wp:posOffset>123380</wp:posOffset>
                </wp:positionV>
                <wp:extent cx="17280" cy="313200"/>
                <wp:effectExtent l="38100" t="38100" r="40005" b="2984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728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184.5pt;margin-top:9pt;width:2.75pt;height:26.1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">
                <v:imagedata r:id="rId1572" o:title=""/>
              </v:shape>
            </w:pict>
          </mc:Fallback>
        </mc:AlternateContent>
      </w:r>
      <w:r w:rsidR="00CD022A" w:rsidRPr="00ED5C2D">
        <w:rPr>
          <w:position w:val="-14"/>
        </w:rPr>
        <w:object w:dxaOrig="1760" w:dyaOrig="400">
          <v:shape id="_x0000_i1061" type="#_x0000_t75" style="width:88pt;height:20pt" o:ole="">
            <v:imagedata r:id="rId1573" o:title=""/>
          </v:shape>
          <o:OLEObject Type="Embed" ProgID="Equation.DSMT4" ShapeID="_x0000_i1061" DrawAspect="Content" ObjectID="_1667393374" r:id="rId1574"/>
        </w:object>
      </w:r>
      <w:r w:rsidR="005F6F12" w:rsidRPr="00FF45CB">
        <w:rPr>
          <w:lang w:val="el-GR"/>
        </w:rPr>
        <w:t>.</w:t>
      </w:r>
    </w:p>
    <w:p w:rsidR="005F6F12" w:rsidRPr="00FF45CB" w:rsidRDefault="00672B44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3004800</wp:posOffset>
                </wp:positionH>
                <wp:positionV relativeFrom="paragraph">
                  <wp:posOffset>-80880</wp:posOffset>
                </wp:positionV>
                <wp:extent cx="1106280" cy="608760"/>
                <wp:effectExtent l="38100" t="38100" r="36830" b="39370"/>
                <wp:wrapNone/>
                <wp:docPr id="3485" name="Ink 3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106280" cy="60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5" o:spid="_x0000_s1026" type="#_x0000_t75" style="position:absolute;margin-left:236pt;margin-top:-6.95pt;width:88.45pt;height:49.3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">
                <v:imagedata r:id="rId1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1718880</wp:posOffset>
                </wp:positionH>
                <wp:positionV relativeFrom="paragraph">
                  <wp:posOffset>-20400</wp:posOffset>
                </wp:positionV>
                <wp:extent cx="925560" cy="586440"/>
                <wp:effectExtent l="38100" t="38100" r="46355" b="42545"/>
                <wp:wrapNone/>
                <wp:docPr id="3484" name="Ink 3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925560" cy="58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4" o:spid="_x0000_s1026" type="#_x0000_t75" style="position:absolute;margin-left:134.65pt;margin-top:-2.4pt;width:74.45pt;height:47.8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">
                <v:imagedata r:id="rId157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2839200</wp:posOffset>
                </wp:positionH>
                <wp:positionV relativeFrom="paragraph">
                  <wp:posOffset>143240</wp:posOffset>
                </wp:positionV>
                <wp:extent cx="123120" cy="222840"/>
                <wp:effectExtent l="38100" t="38100" r="29845" b="4445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231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222.85pt;margin-top:10.6pt;width:11.25pt;height:19.1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">
                <v:imagedata r:id="rId158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2633280</wp:posOffset>
                </wp:positionH>
                <wp:positionV relativeFrom="paragraph">
                  <wp:posOffset>143600</wp:posOffset>
                </wp:positionV>
                <wp:extent cx="189720" cy="192960"/>
                <wp:effectExtent l="38100" t="38100" r="39370" b="36195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897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206.6pt;margin-top:10.6pt;width:16.45pt;height:16.6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">
                <v:imagedata r:id="rId158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2710680</wp:posOffset>
                </wp:positionH>
                <wp:positionV relativeFrom="paragraph">
                  <wp:posOffset>228560</wp:posOffset>
                </wp:positionV>
                <wp:extent cx="219240" cy="28080"/>
                <wp:effectExtent l="38100" t="38100" r="28575" b="2921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2192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212.85pt;margin-top:17.45pt;width:18.45pt;height:3.4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">
                <v:imagedata r:id="rId158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2695920</wp:posOffset>
                </wp:positionH>
                <wp:positionV relativeFrom="paragraph">
                  <wp:posOffset>204800</wp:posOffset>
                </wp:positionV>
                <wp:extent cx="223920" cy="23400"/>
                <wp:effectExtent l="38100" t="38100" r="43180" b="34290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223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211.55pt;margin-top:15.45pt;width:19.05pt;height:3.1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">
                <v:imagedata r:id="rId158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3816600</wp:posOffset>
                </wp:positionH>
                <wp:positionV relativeFrom="paragraph">
                  <wp:posOffset>156920</wp:posOffset>
                </wp:positionV>
                <wp:extent cx="93600" cy="121680"/>
                <wp:effectExtent l="19050" t="38100" r="40005" b="3111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936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299.75pt;margin-top:11.65pt;width:8.8pt;height:11.1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">
                <v:imagedata r:id="rId158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3518880</wp:posOffset>
                </wp:positionH>
                <wp:positionV relativeFrom="paragraph">
                  <wp:posOffset>248720</wp:posOffset>
                </wp:positionV>
                <wp:extent cx="136440" cy="41400"/>
                <wp:effectExtent l="19050" t="38100" r="35560" b="34925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1364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276.55pt;margin-top:19.1pt;width:11.85pt;height:4.4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">
                <v:imagedata r:id="rId159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3496920</wp:posOffset>
                </wp:positionH>
                <wp:positionV relativeFrom="paragraph">
                  <wp:posOffset>215600</wp:posOffset>
                </wp:positionV>
                <wp:extent cx="138600" cy="29160"/>
                <wp:effectExtent l="38100" t="38100" r="33020" b="2857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38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274.7pt;margin-top:16.35pt;width:12.2pt;height:3.7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">
                <v:imagedata r:id="rId159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3296400</wp:posOffset>
                </wp:positionH>
                <wp:positionV relativeFrom="paragraph">
                  <wp:posOffset>193280</wp:posOffset>
                </wp:positionV>
                <wp:extent cx="87480" cy="163800"/>
                <wp:effectExtent l="38100" t="38100" r="27305" b="2730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874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258.9pt;margin-top:14.7pt;width:8.1pt;height:14.1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">
                <v:imagedata r:id="rId159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3332760</wp:posOffset>
                </wp:positionH>
                <wp:positionV relativeFrom="paragraph">
                  <wp:posOffset>209840</wp:posOffset>
                </wp:positionV>
                <wp:extent cx="64800" cy="81720"/>
                <wp:effectExtent l="38100" t="38100" r="30480" b="3302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648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261.75pt;margin-top:15.9pt;width:6.4pt;height:7.7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">
                <v:imagedata r:id="rId159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3057720</wp:posOffset>
                </wp:positionH>
                <wp:positionV relativeFrom="paragraph">
                  <wp:posOffset>22640</wp:posOffset>
                </wp:positionV>
                <wp:extent cx="177120" cy="354960"/>
                <wp:effectExtent l="19050" t="38100" r="33020" b="4572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7712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240.35pt;margin-top:1.1pt;width:15.05pt;height:29.4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">
                <v:imagedata r:id="rId159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2382720</wp:posOffset>
                </wp:positionH>
                <wp:positionV relativeFrom="paragraph">
                  <wp:posOffset>51800</wp:posOffset>
                </wp:positionV>
                <wp:extent cx="117000" cy="317520"/>
                <wp:effectExtent l="38100" t="38100" r="35560" b="25400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11700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187pt;margin-top:3.55pt;width:10.55pt;height:26.2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">
                <v:imagedata r:id="rId160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2279040</wp:posOffset>
                </wp:positionH>
                <wp:positionV relativeFrom="paragraph">
                  <wp:posOffset>300200</wp:posOffset>
                </wp:positionV>
                <wp:extent cx="88560" cy="27360"/>
                <wp:effectExtent l="19050" t="19050" r="26035" b="2984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885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178.95pt;margin-top:23.2pt;width:8.05pt;height:3.2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">
                <v:imagedata r:id="rId160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2224320</wp:posOffset>
                </wp:positionH>
                <wp:positionV relativeFrom="paragraph">
                  <wp:posOffset>255200</wp:posOffset>
                </wp:positionV>
                <wp:extent cx="103680" cy="39960"/>
                <wp:effectExtent l="19050" t="19050" r="29845" b="3683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1036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174.65pt;margin-top:19.45pt;width:9.25pt;height:4.3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">
                <v:imagedata r:id="rId160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145840</wp:posOffset>
                </wp:positionH>
                <wp:positionV relativeFrom="paragraph">
                  <wp:posOffset>259160</wp:posOffset>
                </wp:positionV>
                <wp:extent cx="57240" cy="123480"/>
                <wp:effectExtent l="38100" t="38100" r="38100" b="29210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57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168.3pt;margin-top:19.8pt;width:5.65pt;height:10.9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">
                <v:imagedata r:id="rId160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2123160</wp:posOffset>
                </wp:positionH>
                <wp:positionV relativeFrom="paragraph">
                  <wp:posOffset>225680</wp:posOffset>
                </wp:positionV>
                <wp:extent cx="108720" cy="146520"/>
                <wp:effectExtent l="19050" t="19050" r="24765" b="2540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087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166.8pt;margin-top:17.3pt;width:9.6pt;height:12.7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">
                <v:imagedata r:id="rId160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1927320</wp:posOffset>
                </wp:positionH>
                <wp:positionV relativeFrom="paragraph">
                  <wp:posOffset>238640</wp:posOffset>
                </wp:positionV>
                <wp:extent cx="178560" cy="22680"/>
                <wp:effectExtent l="38100" t="38100" r="31115" b="34925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785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151.1pt;margin-top:18.05pt;width:15.5pt;height:3.3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">
                <v:imagedata r:id="rId161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1958280</wp:posOffset>
                </wp:positionH>
                <wp:positionV relativeFrom="paragraph">
                  <wp:posOffset>-23800</wp:posOffset>
                </wp:positionV>
                <wp:extent cx="106920" cy="407160"/>
                <wp:effectExtent l="38100" t="38100" r="26670" b="3111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06920" cy="40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153.45pt;margin-top:-2.6pt;width:9.85pt;height:33.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">
                <v:imagedata r:id="rId1612" o:title=""/>
              </v:shape>
            </w:pict>
          </mc:Fallback>
        </mc:AlternateContent>
      </w:r>
    </w:p>
    <w:p w:rsidR="005F6F12" w:rsidRDefault="0040193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4369200</wp:posOffset>
                </wp:positionH>
                <wp:positionV relativeFrom="paragraph">
                  <wp:posOffset>165920</wp:posOffset>
                </wp:positionV>
                <wp:extent cx="360" cy="360"/>
                <wp:effectExtent l="0" t="0" r="0" b="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343.05pt;margin-top:12.05pt;width:2.05pt;height:2.0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75Qe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4PObMCUusSDobcjLouIDlJQJ1okPrL+ytRtu7QpTZNudk/K7/DqarbWCSiuP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">
                <v:imagedata r:id="rId1614" o:title=""/>
              </v:shape>
            </w:pict>
          </mc:Fallback>
        </mc:AlternateContent>
      </w:r>
      <w:r w:rsidR="005F6F12" w:rsidRPr="00D93C7D">
        <w:rPr>
          <w:highlight w:val="yellow"/>
          <w:lang w:val="el-GR"/>
        </w:rPr>
        <w:t xml:space="preserve">Οι λύσεις του </w:t>
      </w:r>
      <w:r w:rsidR="00CD022A" w:rsidRPr="00D93C7D">
        <w:rPr>
          <w:position w:val="-6"/>
          <w:highlight w:val="yellow"/>
        </w:rPr>
        <w:object w:dxaOrig="760" w:dyaOrig="279">
          <v:shape id="_x0000_i1062" type="#_x0000_t75" style="width:38pt;height:13.95pt" o:ole="" o:bordertopcolor="this" o:borderleftcolor="this" o:borderbottomcolor="this" o:borderrightcolor="this">
            <v:imagedata r:id="rId16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2" DrawAspect="Content" ObjectID="_1667393375" r:id="rId1616"/>
        </w:object>
      </w:r>
      <w:r w:rsidR="005F6F12" w:rsidRPr="00D93C7D">
        <w:rPr>
          <w:highlight w:val="yellow"/>
          <w:lang w:val="el-GR"/>
        </w:rPr>
        <w:t xml:space="preserve"> είναι ακριβώς οι λύσεις του </w:t>
      </w:r>
      <w:r w:rsidR="00CD022A" w:rsidRPr="00D93C7D">
        <w:rPr>
          <w:position w:val="-6"/>
          <w:highlight w:val="yellow"/>
        </w:rPr>
        <w:object w:dxaOrig="720" w:dyaOrig="279">
          <v:shape id="_x0000_i1063" type="#_x0000_t75" style="width:36pt;height:13.95pt" o:ole="" o:bordertopcolor="this" o:borderleftcolor="this" o:borderbottomcolor="this" o:borderrightcolor="this">
            <v:imagedata r:id="rId161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3" DrawAspect="Content" ObjectID="_1667393376" r:id="rId1618"/>
        </w:object>
      </w:r>
      <w:r w:rsidR="005F6F12" w:rsidRPr="00D93C7D">
        <w:rPr>
          <w:highlight w:val="yellow"/>
          <w:lang w:val="el-GR"/>
        </w:rPr>
        <w:t>.</w:t>
      </w:r>
      <w:r w:rsidR="005F6F12" w:rsidRPr="00FF45CB">
        <w:rPr>
          <w:lang w:val="el-GR"/>
        </w:rPr>
        <w:t xml:space="preserve"> Το πλεονέκτημα είναι τώρα ότι μετατρέποντας το σύστημα σε τριγωνικό, μπορούμε να το λύσουμε εύκολα με «</w:t>
      </w:r>
      <w:r w:rsidR="005F6F12" w:rsidRPr="001438C0">
        <w:rPr>
          <w:b/>
          <w:color w:val="FF0000"/>
          <w:highlight w:val="lightGray"/>
          <w:lang w:val="el-GR"/>
        </w:rPr>
        <w:t>ανάδρομη αντικατάσταση</w:t>
      </w:r>
      <w:r w:rsidR="005F6F12" w:rsidRPr="00FF45CB">
        <w:rPr>
          <w:lang w:val="el-GR"/>
        </w:rPr>
        <w:t>»:</w:t>
      </w:r>
    </w:p>
    <w:p w:rsidR="005F6F12" w:rsidRDefault="00182A31" w:rsidP="005F6F12"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4308360</wp:posOffset>
                </wp:positionH>
                <wp:positionV relativeFrom="paragraph">
                  <wp:posOffset>275040</wp:posOffset>
                </wp:positionV>
                <wp:extent cx="144000" cy="36360"/>
                <wp:effectExtent l="76200" t="133350" r="104140" b="154305"/>
                <wp:wrapNone/>
                <wp:docPr id="3492" name="Ink 3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440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2" o:spid="_x0000_s1026" type="#_x0000_t75" style="position:absolute;margin-left:335.2pt;margin-top:13.55pt;width:19.3pt;height:18.4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">
                <v:imagedata r:id="rId1620" o:title=""/>
              </v:shape>
            </w:pict>
          </mc:Fallback>
        </mc:AlternateContent>
      </w:r>
      <w:r w:rsidR="00401938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6025920</wp:posOffset>
                </wp:positionH>
                <wp:positionV relativeFrom="paragraph">
                  <wp:posOffset>348320</wp:posOffset>
                </wp:positionV>
                <wp:extent cx="103680" cy="27000"/>
                <wp:effectExtent l="38100" t="38100" r="29845" b="30480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036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473.85pt;margin-top:26.7pt;width:9.55pt;height:3.4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">
                <v:imagedata r:id="rId1622" o:title=""/>
              </v:shape>
            </w:pict>
          </mc:Fallback>
        </mc:AlternateContent>
      </w:r>
      <w:r w:rsidR="00D97415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908160</wp:posOffset>
                </wp:positionH>
                <wp:positionV relativeFrom="paragraph">
                  <wp:posOffset>394760</wp:posOffset>
                </wp:positionV>
                <wp:extent cx="825840" cy="37440"/>
                <wp:effectExtent l="38100" t="38100" r="31750" b="3937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8258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70.95pt;margin-top:30.4pt;width:66.35pt;height:4.3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">
                <v:imagedata r:id="rId1624" o:title=""/>
              </v:shape>
            </w:pict>
          </mc:Fallback>
        </mc:AlternateContent>
      </w:r>
      <w:r w:rsidR="00D97415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6066600</wp:posOffset>
                </wp:positionH>
                <wp:positionV relativeFrom="paragraph">
                  <wp:posOffset>15320</wp:posOffset>
                </wp:positionV>
                <wp:extent cx="177480" cy="72720"/>
                <wp:effectExtent l="38100" t="38100" r="32385" b="41910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774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476.95pt;margin-top:.3pt;width:15.55pt;height:7.1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">
                <v:imagedata r:id="rId1626" o:title=""/>
              </v:shape>
            </w:pict>
          </mc:Fallback>
        </mc:AlternateContent>
      </w:r>
      <w:r w:rsidR="00D97415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6000000</wp:posOffset>
                </wp:positionH>
                <wp:positionV relativeFrom="paragraph">
                  <wp:posOffset>50240</wp:posOffset>
                </wp:positionV>
                <wp:extent cx="120600" cy="233280"/>
                <wp:effectExtent l="38100" t="38100" r="13335" b="33655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206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471.65pt;margin-top:3.2pt;width:11.15pt;height:19.9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">
                <v:imagedata r:id="rId1628" o:title=""/>
              </v:shape>
            </w:pict>
          </mc:Fallback>
        </mc:AlternateContent>
      </w:r>
      <w:r w:rsidR="00D97415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287920</wp:posOffset>
                </wp:positionH>
                <wp:positionV relativeFrom="paragraph">
                  <wp:posOffset>149240</wp:posOffset>
                </wp:positionV>
                <wp:extent cx="36000" cy="192600"/>
                <wp:effectExtent l="19050" t="38100" r="40640" b="36195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360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415.55pt;margin-top:10.9pt;width:4.6pt;height:16.9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">
                <v:imagedata r:id="rId1630" o:title=""/>
              </v:shape>
            </w:pict>
          </mc:Fallback>
        </mc:AlternateContent>
      </w:r>
      <w:r w:rsidR="00D97415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4814160</wp:posOffset>
                </wp:positionH>
                <wp:positionV relativeFrom="paragraph">
                  <wp:posOffset>147080</wp:posOffset>
                </wp:positionV>
                <wp:extent cx="58320" cy="200160"/>
                <wp:effectExtent l="38100" t="38100" r="37465" b="4762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583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378.3pt;margin-top:10.8pt;width:6.25pt;height:17.4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">
                <v:imagedata r:id="rId1632" o:title=""/>
              </v:shape>
            </w:pict>
          </mc:Fallback>
        </mc:AlternateContent>
      </w:r>
      <w:r w:rsidR="00D97415"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4287480</wp:posOffset>
                </wp:positionH>
                <wp:positionV relativeFrom="paragraph">
                  <wp:posOffset>159320</wp:posOffset>
                </wp:positionV>
                <wp:extent cx="128880" cy="218880"/>
                <wp:effectExtent l="38100" t="38100" r="24130" b="48260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2888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336.9pt;margin-top:11.75pt;width:11.55pt;height:18.8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">
                <v:imagedata r:id="rId1634" o:title=""/>
              </v:shape>
            </w:pict>
          </mc:Fallback>
        </mc:AlternateContent>
      </w:r>
      <w:r w:rsidR="005F6F12" w:rsidRPr="00DA353C">
        <w:rPr>
          <w:position w:val="-6"/>
        </w:rPr>
        <w:object w:dxaOrig="680" w:dyaOrig="279">
          <v:shape id="_x0000_i1064" type="#_x0000_t75" style="width:34pt;height:13.95pt" o:ole="" o:bordertopcolor="this" o:borderleftcolor="this" o:borderbottomcolor="this" o:borderrightcolor="this">
            <v:imagedata r:id="rId163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4" DrawAspect="Content" ObjectID="_1667393377" r:id="rId1636"/>
        </w:object>
      </w:r>
      <w:r w:rsidR="005F6F12">
        <w:t xml:space="preserve">:     </w:t>
      </w:r>
      <w:r w:rsidR="00D93C7D">
        <w:rPr>
          <w:lang w:val="el-GR"/>
        </w:rPr>
        <w:tab/>
      </w:r>
      <w:r w:rsidR="00D93C7D">
        <w:rPr>
          <w:lang w:val="el-GR"/>
        </w:rPr>
        <w:tab/>
      </w:r>
      <w:r w:rsidR="005F6F12" w:rsidRPr="00DA353C">
        <w:rPr>
          <w:position w:val="-12"/>
        </w:rPr>
        <w:object w:dxaOrig="1740" w:dyaOrig="360">
          <v:shape id="_x0000_i1065" type="#_x0000_t75" style="width:87pt;height:18pt" o:ole="">
            <v:imagedata r:id="rId1637" o:title=""/>
          </v:shape>
          <o:OLEObject Type="Embed" ProgID="Equation.DSMT4" ShapeID="_x0000_i1065" DrawAspect="Content" ObjectID="_1667393378" r:id="rId1638"/>
        </w:object>
      </w:r>
    </w:p>
    <w:p w:rsidR="005F6F12" w:rsidRDefault="00182A31" w:rsidP="005F6F12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4704000</wp:posOffset>
                </wp:positionH>
                <wp:positionV relativeFrom="paragraph">
                  <wp:posOffset>101880</wp:posOffset>
                </wp:positionV>
                <wp:extent cx="280800" cy="33840"/>
                <wp:effectExtent l="95250" t="133350" r="100330" b="156845"/>
                <wp:wrapNone/>
                <wp:docPr id="3493" name="Ink 3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2808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3" o:spid="_x0000_s1026" type="#_x0000_t75" style="position:absolute;margin-left:365.7pt;margin-top:-.1pt;width:30.9pt;height:19.15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">
                <v:imagedata r:id="rId164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6065160</wp:posOffset>
                </wp:positionH>
                <wp:positionV relativeFrom="paragraph">
                  <wp:posOffset>322400</wp:posOffset>
                </wp:positionV>
                <wp:extent cx="153720" cy="25200"/>
                <wp:effectExtent l="19050" t="38100" r="36830" b="3238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53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476.85pt;margin-top:24.95pt;width:13.5pt;height:3.2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">
                <v:imagedata r:id="rId164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5088480</wp:posOffset>
                </wp:positionH>
                <wp:positionV relativeFrom="paragraph">
                  <wp:posOffset>-77920</wp:posOffset>
                </wp:positionV>
                <wp:extent cx="437400" cy="488160"/>
                <wp:effectExtent l="38100" t="38100" r="1270" b="2667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437400" cy="4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399.95pt;margin-top:-6.8pt;width:35.95pt;height:39.9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">
                <v:imagedata r:id="rId164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4750440</wp:posOffset>
                </wp:positionH>
                <wp:positionV relativeFrom="paragraph">
                  <wp:posOffset>413120</wp:posOffset>
                </wp:positionV>
                <wp:extent cx="1582920" cy="69120"/>
                <wp:effectExtent l="38100" t="38100" r="36830" b="4572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5829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373.55pt;margin-top:31.75pt;width:126.1pt;height:7.1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">
                <v:imagedata r:id="rId164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1983120</wp:posOffset>
                </wp:positionH>
                <wp:positionV relativeFrom="paragraph">
                  <wp:posOffset>369920</wp:posOffset>
                </wp:positionV>
                <wp:extent cx="37080" cy="14400"/>
                <wp:effectExtent l="38100" t="38100" r="39370" b="2413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37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155.5pt;margin-top:28.5pt;width:4.2pt;height:2.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">
                <v:imagedata r:id="rId164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6135000</wp:posOffset>
                </wp:positionH>
                <wp:positionV relativeFrom="paragraph">
                  <wp:posOffset>359840</wp:posOffset>
                </wp:positionV>
                <wp:extent cx="236520" cy="56160"/>
                <wp:effectExtent l="38100" t="38100" r="30480" b="3937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2365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482.3pt;margin-top:27.6pt;width:20.2pt;height:5.9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">
                <v:imagedata r:id="rId165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5150400</wp:posOffset>
                </wp:positionH>
                <wp:positionV relativeFrom="paragraph">
                  <wp:posOffset>262280</wp:posOffset>
                </wp:positionV>
                <wp:extent cx="266400" cy="17640"/>
                <wp:effectExtent l="38100" t="38100" r="38735" b="40005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2664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404.95pt;margin-top:19.85pt;width:22.45pt;height:3.1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">
                <v:imagedata r:id="rId165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4751880</wp:posOffset>
                </wp:positionH>
                <wp:positionV relativeFrom="paragraph">
                  <wp:posOffset>337880</wp:posOffset>
                </wp:positionV>
                <wp:extent cx="218880" cy="20880"/>
                <wp:effectExtent l="38100" t="38100" r="48260" b="3683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2188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373.35pt;margin-top:25.8pt;width:18.95pt;height:3.3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">
                <v:imagedata r:id="rId1654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038360</wp:posOffset>
                </wp:positionH>
                <wp:positionV relativeFrom="paragraph">
                  <wp:posOffset>-403000</wp:posOffset>
                </wp:positionV>
                <wp:extent cx="376560" cy="1134720"/>
                <wp:effectExtent l="38100" t="38100" r="42545" b="4699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376560" cy="11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317.2pt;margin-top:-32.55pt;width:31.15pt;height:90.9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">
                <v:imagedata r:id="rId1656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6254520</wp:posOffset>
                </wp:positionH>
                <wp:positionV relativeFrom="paragraph">
                  <wp:posOffset>-565360</wp:posOffset>
                </wp:positionV>
                <wp:extent cx="144000" cy="1164960"/>
                <wp:effectExtent l="38100" t="38100" r="46990" b="35560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44000" cy="11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491.85pt;margin-top:-45.25pt;width:12.9pt;height:93.3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">
                <v:imagedata r:id="rId1658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864640</wp:posOffset>
                </wp:positionH>
                <wp:positionV relativeFrom="paragraph">
                  <wp:posOffset>-456280</wp:posOffset>
                </wp:positionV>
                <wp:extent cx="178560" cy="1315800"/>
                <wp:effectExtent l="38100" t="38100" r="31115" b="36830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78560" cy="13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461.05pt;margin-top:-36.55pt;width:15.55pt;height:104.9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">
                <v:imagedata r:id="rId1660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6147960</wp:posOffset>
                </wp:positionH>
                <wp:positionV relativeFrom="paragraph">
                  <wp:posOffset>35120</wp:posOffset>
                </wp:positionV>
                <wp:extent cx="160200" cy="254160"/>
                <wp:effectExtent l="38100" t="38100" r="11430" b="5080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6020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483.3pt;margin-top:1.9pt;width:14.05pt;height:21.7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">
                <v:imagedata r:id="rId1662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6115200</wp:posOffset>
                </wp:positionH>
                <wp:positionV relativeFrom="paragraph">
                  <wp:posOffset>34400</wp:posOffset>
                </wp:positionV>
                <wp:extent cx="10440" cy="194040"/>
                <wp:effectExtent l="38100" t="38100" r="27940" b="34925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04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480.8pt;margin-top:2.1pt;width:2.15pt;height:16.6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">
                <v:imagedata r:id="rId1664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6004320</wp:posOffset>
                </wp:positionH>
                <wp:positionV relativeFrom="paragraph">
                  <wp:posOffset>86240</wp:posOffset>
                </wp:positionV>
                <wp:extent cx="84960" cy="14760"/>
                <wp:effectExtent l="38100" t="38100" r="29845" b="2349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84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472.2pt;margin-top:6.05pt;width:8.05pt;height:2.4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">
                <v:imagedata r:id="rId1666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843760</wp:posOffset>
                </wp:positionH>
                <wp:positionV relativeFrom="paragraph">
                  <wp:posOffset>169040</wp:posOffset>
                </wp:positionV>
                <wp:extent cx="55800" cy="14040"/>
                <wp:effectExtent l="38100" t="38100" r="20955" b="2413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55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459.6pt;margin-top:12.7pt;width:5.6pt;height:2.4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">
                <v:imagedata r:id="rId1668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848080</wp:posOffset>
                </wp:positionH>
                <wp:positionV relativeFrom="paragraph">
                  <wp:posOffset>115760</wp:posOffset>
                </wp:positionV>
                <wp:extent cx="65160" cy="12960"/>
                <wp:effectExtent l="38100" t="38100" r="30480" b="44450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65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459.8pt;margin-top:8.4pt;width:6.6pt;height:2.4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">
                <v:imagedata r:id="rId1670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5665560</wp:posOffset>
                </wp:positionH>
                <wp:positionV relativeFrom="paragraph">
                  <wp:posOffset>74000</wp:posOffset>
                </wp:positionV>
                <wp:extent cx="88200" cy="172080"/>
                <wp:effectExtent l="38100" t="38100" r="26670" b="38100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882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445.25pt;margin-top:5.05pt;width:8.7pt;height:15.3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">
                <v:imagedata r:id="rId1672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5259840</wp:posOffset>
                </wp:positionH>
                <wp:positionV relativeFrom="paragraph">
                  <wp:posOffset>-511360</wp:posOffset>
                </wp:positionV>
                <wp:extent cx="334440" cy="1306080"/>
                <wp:effectExtent l="19050" t="38100" r="27940" b="46990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334440" cy="13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413.55pt;margin-top:-41pt;width:27.85pt;height:104.6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">
                <v:imagedata r:id="rId1674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286120</wp:posOffset>
                </wp:positionH>
                <wp:positionV relativeFrom="paragraph">
                  <wp:posOffset>13160</wp:posOffset>
                </wp:positionV>
                <wp:extent cx="163080" cy="234000"/>
                <wp:effectExtent l="38100" t="38100" r="27940" b="3302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630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415.45pt;margin-top:.25pt;width:14.55pt;height:20.0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">
                <v:imagedata r:id="rId1676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169840</wp:posOffset>
                </wp:positionH>
                <wp:positionV relativeFrom="paragraph">
                  <wp:posOffset>110360</wp:posOffset>
                </wp:positionV>
                <wp:extent cx="99360" cy="3960"/>
                <wp:effectExtent l="38100" t="38100" r="34290" b="3429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99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406.35pt;margin-top:7.9pt;width:9.35pt;height:1.9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">
                <v:imagedata r:id="rId1678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4833960</wp:posOffset>
                </wp:positionH>
                <wp:positionV relativeFrom="paragraph">
                  <wp:posOffset>28640</wp:posOffset>
                </wp:positionV>
                <wp:extent cx="146880" cy="229320"/>
                <wp:effectExtent l="38100" t="38100" r="43815" b="3746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468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380pt;margin-top:1.35pt;width:13.1pt;height:19.7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">
                <v:imagedata r:id="rId1680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4667640</wp:posOffset>
                </wp:positionH>
                <wp:positionV relativeFrom="paragraph">
                  <wp:posOffset>108560</wp:posOffset>
                </wp:positionV>
                <wp:extent cx="130320" cy="14400"/>
                <wp:effectExtent l="38100" t="38100" r="41275" b="43180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30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366.75pt;margin-top:7.7pt;width:11.75pt;height:2.7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">
                <v:imagedata r:id="rId1682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3841080</wp:posOffset>
                </wp:positionH>
                <wp:positionV relativeFrom="paragraph">
                  <wp:posOffset>141680</wp:posOffset>
                </wp:positionV>
                <wp:extent cx="96480" cy="14760"/>
                <wp:effectExtent l="38100" t="38100" r="37465" b="4254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96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301.75pt;margin-top:10.55pt;width:9pt;height:2.5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">
                <v:imagedata r:id="rId1684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3823440</wp:posOffset>
                </wp:positionH>
                <wp:positionV relativeFrom="paragraph">
                  <wp:posOffset>76520</wp:posOffset>
                </wp:positionV>
                <wp:extent cx="103680" cy="16920"/>
                <wp:effectExtent l="38100" t="38100" r="29845" b="40640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036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300.3pt;margin-top:5.35pt;width:9.6pt;height:2.9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">
                <v:imagedata r:id="rId1686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3496200</wp:posOffset>
                </wp:positionH>
                <wp:positionV relativeFrom="paragraph">
                  <wp:posOffset>5960</wp:posOffset>
                </wp:positionV>
                <wp:extent cx="279360" cy="384840"/>
                <wp:effectExtent l="38100" t="38100" r="45085" b="53340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27936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274.5pt;margin-top:-.4pt;width:23.55pt;height:32.0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">
                <v:imagedata r:id="rId1688" o:title=""/>
              </v:shape>
            </w:pict>
          </mc:Fallback>
        </mc:AlternateContent>
      </w:r>
      <w:r w:rsidR="00D93C7D">
        <w:rPr>
          <w:lang w:val="el-GR"/>
        </w:rPr>
        <w:tab/>
      </w:r>
      <w:r w:rsidR="00D93C7D">
        <w:rPr>
          <w:lang w:val="el-GR"/>
        </w:rPr>
        <w:tab/>
      </w:r>
      <w:r w:rsidR="005F6F12" w:rsidRPr="00DA353C">
        <w:rPr>
          <w:position w:val="-12"/>
        </w:rPr>
        <w:object w:dxaOrig="1680" w:dyaOrig="360">
          <v:shape id="_x0000_i1066" type="#_x0000_t75" style="width:84pt;height:18pt" o:ole="">
            <v:imagedata r:id="rId1689" o:title=""/>
          </v:shape>
          <o:OLEObject Type="Embed" ProgID="Equation.DSMT4" ShapeID="_x0000_i1066" DrawAspect="Content" ObjectID="_1667393379" r:id="rId1690"/>
        </w:object>
      </w:r>
    </w:p>
    <w:p w:rsidR="005F6F12" w:rsidRPr="00FF45CB" w:rsidRDefault="00182A3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5199360</wp:posOffset>
                </wp:positionH>
                <wp:positionV relativeFrom="paragraph">
                  <wp:posOffset>109800</wp:posOffset>
                </wp:positionV>
                <wp:extent cx="172080" cy="117360"/>
                <wp:effectExtent l="76200" t="133350" r="114300" b="149860"/>
                <wp:wrapNone/>
                <wp:docPr id="3494" name="Ink 3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720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4" o:spid="_x0000_s1026" type="#_x0000_t75" style="position:absolute;margin-left:405.3pt;margin-top:.55pt;width:21.85pt;height:25.35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">
                <v:imagedata r:id="rId169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1408560</wp:posOffset>
                </wp:positionH>
                <wp:positionV relativeFrom="paragraph">
                  <wp:posOffset>259760</wp:posOffset>
                </wp:positionV>
                <wp:extent cx="7200" cy="7560"/>
                <wp:effectExtent l="38100" t="38100" r="31115" b="3111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7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110.05pt;margin-top:19.65pt;width:2pt;height:2.2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">
                <v:imagedata r:id="rId169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864600</wp:posOffset>
                </wp:positionH>
                <wp:positionV relativeFrom="paragraph">
                  <wp:posOffset>21800</wp:posOffset>
                </wp:positionV>
                <wp:extent cx="733320" cy="488160"/>
                <wp:effectExtent l="38100" t="38100" r="29210" b="2667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733320" cy="4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67.35pt;margin-top:1pt;width:59.25pt;height:39.9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">
                <v:imagedata r:id="rId169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962520</wp:posOffset>
                </wp:positionH>
                <wp:positionV relativeFrom="paragraph">
                  <wp:posOffset>412040</wp:posOffset>
                </wp:positionV>
                <wp:extent cx="516600" cy="76320"/>
                <wp:effectExtent l="38100" t="38100" r="36195" b="3810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5166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75.05pt;margin-top:31.65pt;width:42.4pt;height:7.2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">
                <v:imagedata r:id="rId169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5148240</wp:posOffset>
                </wp:positionH>
                <wp:positionV relativeFrom="paragraph">
                  <wp:posOffset>-43360</wp:posOffset>
                </wp:positionV>
                <wp:extent cx="385200" cy="433800"/>
                <wp:effectExtent l="38100" t="38100" r="34290" b="42545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385200" cy="43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404.55pt;margin-top:-4.3pt;width:32.05pt;height:35.8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">
                <v:imagedata r:id="rId170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878280</wp:posOffset>
                </wp:positionH>
                <wp:positionV relativeFrom="paragraph">
                  <wp:posOffset>-6640</wp:posOffset>
                </wp:positionV>
                <wp:extent cx="724680" cy="497160"/>
                <wp:effectExtent l="38100" t="38100" r="37465" b="36830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724680" cy="49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68.35pt;margin-top:-1.25pt;width:58.6pt;height:40.7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">
                <v:imagedata r:id="rId170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5233200</wp:posOffset>
                </wp:positionH>
                <wp:positionV relativeFrom="paragraph">
                  <wp:posOffset>24680</wp:posOffset>
                </wp:positionV>
                <wp:extent cx="196920" cy="241200"/>
                <wp:effectExtent l="38100" t="38100" r="12700" b="45085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1969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411.15pt;margin-top:1.15pt;width:17.2pt;height:20.7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">
                <v:imagedata r:id="rId1704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6088200</wp:posOffset>
                </wp:positionH>
                <wp:positionV relativeFrom="paragraph">
                  <wp:posOffset>29000</wp:posOffset>
                </wp:positionV>
                <wp:extent cx="113040" cy="123120"/>
                <wp:effectExtent l="38100" t="38100" r="39370" b="48895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1130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478.6pt;margin-top:1.45pt;width:10.45pt;height:11.4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">
                <v:imagedata r:id="rId1706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 </w:t>
      </w:r>
      <w:r w:rsidR="00D93C7D">
        <w:rPr>
          <w:lang w:val="el-GR"/>
        </w:rPr>
        <w:tab/>
      </w:r>
      <w:r w:rsidR="00D93C7D">
        <w:rPr>
          <w:lang w:val="el-GR"/>
        </w:rPr>
        <w:tab/>
      </w:r>
      <w:r w:rsidR="005F6F12" w:rsidRPr="00FF45CB">
        <w:rPr>
          <w:lang w:val="el-GR"/>
        </w:rPr>
        <w:t xml:space="preserve">  </w:t>
      </w:r>
      <w:r w:rsidR="005F6F12" w:rsidRPr="00D93C7D">
        <w:rPr>
          <w:position w:val="-12"/>
          <w:highlight w:val="yellow"/>
        </w:rPr>
        <w:object w:dxaOrig="639" w:dyaOrig="360">
          <v:shape id="_x0000_i1067" type="#_x0000_t75" style="width:32pt;height:18pt" o:ole="">
            <v:imagedata r:id="rId1707" o:title=""/>
          </v:shape>
          <o:OLEObject Type="Embed" ProgID="Equation.DSMT4" ShapeID="_x0000_i1067" DrawAspect="Content" ObjectID="_1667393380" r:id="rId1708"/>
        </w:object>
      </w:r>
    </w:p>
    <w:p w:rsidR="005F6F12" w:rsidRPr="00FF45CB" w:rsidRDefault="0040193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2492160</wp:posOffset>
                </wp:positionH>
                <wp:positionV relativeFrom="paragraph">
                  <wp:posOffset>349760</wp:posOffset>
                </wp:positionV>
                <wp:extent cx="1868040" cy="129240"/>
                <wp:effectExtent l="38100" t="38100" r="37465" b="4254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8680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195.7pt;margin-top:26.6pt;width:148.75pt;height:11.9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">
                <v:imagedata r:id="rId1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7254240</wp:posOffset>
                </wp:positionH>
                <wp:positionV relativeFrom="paragraph">
                  <wp:posOffset>379280</wp:posOffset>
                </wp:positionV>
                <wp:extent cx="360" cy="360"/>
                <wp:effectExtent l="0" t="0" r="0" b="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570.2pt;margin-top:28.85pt;width:2.05pt;height:2.0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">
                <v:imagedata r:id="rId1614" o:title=""/>
              </v:shape>
            </w:pict>
          </mc:Fallback>
        </mc:AlternateContent>
      </w:r>
      <w:r w:rsidR="00D97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4146720</wp:posOffset>
                </wp:positionH>
                <wp:positionV relativeFrom="paragraph">
                  <wp:posOffset>-17440</wp:posOffset>
                </wp:positionV>
                <wp:extent cx="2138760" cy="125280"/>
                <wp:effectExtent l="38100" t="38100" r="13970" b="4635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21387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325.95pt;margin-top:-2.3pt;width:169.8pt;height:11.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">
                <v:imagedata r:id="rId1713" o:title=""/>
              </v:shape>
            </w:pict>
          </mc:Fallback>
        </mc:AlternateContent>
      </w:r>
      <w:r w:rsidR="005F6F12" w:rsidRPr="00FF45CB">
        <w:rPr>
          <w:lang w:val="el-GR"/>
        </w:rPr>
        <w:t>Αντικαθιστώντας την τελευταία στην προτελευταία παίρνουμε:</w:t>
      </w:r>
    </w:p>
    <w:p w:rsidR="005F6F12" w:rsidRDefault="00401938" w:rsidP="005F6F12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4848360</wp:posOffset>
                </wp:positionH>
                <wp:positionV relativeFrom="paragraph">
                  <wp:posOffset>315920</wp:posOffset>
                </wp:positionV>
                <wp:extent cx="191520" cy="219960"/>
                <wp:effectExtent l="38100" t="38100" r="0" b="4699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19152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380.9pt;margin-top:24.1pt;width:16.65pt;height:18.9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">
                <v:imagedata r:id="rId17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781800</wp:posOffset>
                </wp:positionH>
                <wp:positionV relativeFrom="paragraph">
                  <wp:posOffset>411680</wp:posOffset>
                </wp:positionV>
                <wp:extent cx="369720" cy="63000"/>
                <wp:effectExtent l="38100" t="38100" r="49530" b="3238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3697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60.8pt;margin-top:31.5pt;width:30.75pt;height:6.3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">
                <v:imagedata r:id="rId1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6933120</wp:posOffset>
                </wp:positionH>
                <wp:positionV relativeFrom="paragraph">
                  <wp:posOffset>229520</wp:posOffset>
                </wp:positionV>
                <wp:extent cx="360" cy="360"/>
                <wp:effectExtent l="0" t="0" r="0" b="0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544.9pt;margin-top:17.05pt;width:2.05pt;height:2.0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">
                <v:imagedata r:id="rId1719" o:title=""/>
              </v:shape>
            </w:pict>
          </mc:Fallback>
        </mc:AlternateContent>
      </w:r>
      <w:r w:rsidR="00D93C7D">
        <w:rPr>
          <w:lang w:val="el-GR"/>
        </w:rPr>
        <w:tab/>
      </w:r>
      <w:r w:rsidR="00D93C7D" w:rsidRPr="00DA353C">
        <w:rPr>
          <w:position w:val="-12"/>
        </w:rPr>
        <w:object w:dxaOrig="1480" w:dyaOrig="360">
          <v:shape id="_x0000_i1068" type="#_x0000_t75" style="width:74pt;height:18pt" o:ole="">
            <v:imagedata r:id="rId1720" o:title=""/>
          </v:shape>
          <o:OLEObject Type="Embed" ProgID="Equation.DSMT4" ShapeID="_x0000_i1068" DrawAspect="Content" ObjectID="_1667393381" r:id="rId1721"/>
        </w:object>
      </w:r>
      <w:r w:rsidR="00D93C7D" w:rsidRPr="00D93C7D">
        <w:rPr>
          <w:position w:val="-12"/>
          <w:highlight w:val="yellow"/>
        </w:rPr>
        <w:object w:dxaOrig="920" w:dyaOrig="360">
          <v:shape id="_x0000_i1069" type="#_x0000_t75" style="width:46pt;height:18pt" o:ole="">
            <v:imagedata r:id="rId1722" o:title=""/>
          </v:shape>
          <o:OLEObject Type="Embed" ProgID="Equation.DSMT4" ShapeID="_x0000_i1069" DrawAspect="Content" ObjectID="_1667393382" r:id="rId1723"/>
        </w:object>
      </w:r>
    </w:p>
    <w:p w:rsidR="005F6F12" w:rsidRPr="00FF45CB" w:rsidRDefault="0040193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5054280</wp:posOffset>
                </wp:positionH>
                <wp:positionV relativeFrom="paragraph">
                  <wp:posOffset>-209320</wp:posOffset>
                </wp:positionV>
                <wp:extent cx="147240" cy="1135080"/>
                <wp:effectExtent l="38100" t="38100" r="43815" b="46355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147240" cy="11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397.25pt;margin-top:-17.2pt;width:13.2pt;height:91.0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">
                <v:imagedata r:id="rId17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4884360</wp:posOffset>
                </wp:positionH>
                <wp:positionV relativeFrom="paragraph">
                  <wp:posOffset>183080</wp:posOffset>
                </wp:positionV>
                <wp:extent cx="157320" cy="221400"/>
                <wp:effectExtent l="38100" t="38100" r="33655" b="45720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15732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383.7pt;margin-top:13.6pt;width:14.3pt;height:19.1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">
                <v:imagedata r:id="rId17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4529400</wp:posOffset>
                </wp:positionH>
                <wp:positionV relativeFrom="paragraph">
                  <wp:posOffset>-169360</wp:posOffset>
                </wp:positionV>
                <wp:extent cx="162000" cy="1049040"/>
                <wp:effectExtent l="19050" t="38100" r="28575" b="36830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162000" cy="10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355.85pt;margin-top:-13.85pt;width:14.05pt;height:84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">
                <v:imagedata r:id="rId17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4182360</wp:posOffset>
                </wp:positionH>
                <wp:positionV relativeFrom="paragraph">
                  <wp:posOffset>431480</wp:posOffset>
                </wp:positionV>
                <wp:extent cx="140760" cy="39600"/>
                <wp:effectExtent l="38100" t="38100" r="31115" b="36830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1407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328.65pt;margin-top:33.4pt;width:12.35pt;height:4.4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">
                <v:imagedata r:id="rId17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4164000</wp:posOffset>
                </wp:positionH>
                <wp:positionV relativeFrom="paragraph">
                  <wp:posOffset>381800</wp:posOffset>
                </wp:positionV>
                <wp:extent cx="179640" cy="37800"/>
                <wp:effectExtent l="38100" t="38100" r="30480" b="3873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179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327.05pt;margin-top:29.5pt;width:15.7pt;height:4.4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">
                <v:imagedata r:id="rId17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3853680</wp:posOffset>
                </wp:positionH>
                <wp:positionV relativeFrom="paragraph">
                  <wp:posOffset>289640</wp:posOffset>
                </wp:positionV>
                <wp:extent cx="181080" cy="267480"/>
                <wp:effectExtent l="38100" t="38100" r="47625" b="37465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18108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302.5pt;margin-top:22.2pt;width:15.85pt;height:22.6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">
                <v:imagedata r:id="rId1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3803640</wp:posOffset>
                </wp:positionH>
                <wp:positionV relativeFrom="paragraph">
                  <wp:posOffset>315200</wp:posOffset>
                </wp:positionV>
                <wp:extent cx="278640" cy="243000"/>
                <wp:effectExtent l="38100" t="38100" r="45720" b="43180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27864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298.75pt;margin-top:24.1pt;width:23.6pt;height:20.7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">
                <v:imagedata r:id="rId1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1952160</wp:posOffset>
                </wp:positionH>
                <wp:positionV relativeFrom="paragraph">
                  <wp:posOffset>28280</wp:posOffset>
                </wp:positionV>
                <wp:extent cx="394560" cy="89640"/>
                <wp:effectExtent l="38100" t="38100" r="24765" b="4381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3945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153.15pt;margin-top:1.65pt;width:32.25pt;height:8.4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">
                <v:imagedata r:id="rId1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1885200</wp:posOffset>
                </wp:positionH>
                <wp:positionV relativeFrom="paragraph">
                  <wp:posOffset>-18520</wp:posOffset>
                </wp:positionV>
                <wp:extent cx="343440" cy="52200"/>
                <wp:effectExtent l="38100" t="38100" r="38100" b="43180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3434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147.75pt;margin-top:-2.3pt;width:28.5pt;height:5.6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">
                <v:imagedata r:id="rId1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4175880</wp:posOffset>
                </wp:positionH>
                <wp:positionV relativeFrom="paragraph">
                  <wp:posOffset>57800</wp:posOffset>
                </wp:positionV>
                <wp:extent cx="360" cy="360"/>
                <wp:effectExtent l="0" t="0" r="0" b="0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327.8pt;margin-top:3.55pt;width:2.05pt;height:2.0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">
                <v:imagedata r:id="rId1743" o:title=""/>
              </v:shape>
            </w:pict>
          </mc:Fallback>
        </mc:AlternateContent>
      </w:r>
      <w:r w:rsidR="005F6F12" w:rsidRPr="00FF45CB">
        <w:rPr>
          <w:lang w:val="el-GR"/>
        </w:rPr>
        <w:t>και αντικαθιστώντας αυτά στην πρώτη:</w:t>
      </w:r>
    </w:p>
    <w:p w:rsidR="005F6F12" w:rsidRDefault="00401938" w:rsidP="005F6F12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4824960</wp:posOffset>
                </wp:positionH>
                <wp:positionV relativeFrom="paragraph">
                  <wp:posOffset>179480</wp:posOffset>
                </wp:positionV>
                <wp:extent cx="201600" cy="215640"/>
                <wp:effectExtent l="38100" t="38100" r="27305" b="51435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2016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379.05pt;margin-top:13.4pt;width:17.45pt;height:18.7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">
                <v:imagedata r:id="rId1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874680</wp:posOffset>
                </wp:positionH>
                <wp:positionV relativeFrom="paragraph">
                  <wp:posOffset>133040</wp:posOffset>
                </wp:positionV>
                <wp:extent cx="115560" cy="238680"/>
                <wp:effectExtent l="19050" t="38100" r="18415" b="2857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11556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68.15pt;margin-top:9.7pt;width:10.55pt;height:20.2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">
                <v:imagedata r:id="rId1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7045080</wp:posOffset>
                </wp:positionH>
                <wp:positionV relativeFrom="paragraph">
                  <wp:posOffset>130880</wp:posOffset>
                </wp:positionV>
                <wp:extent cx="360" cy="360"/>
                <wp:effectExtent l="0" t="0" r="0" b="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553.75pt;margin-top:9.3pt;width:2.05pt;height:2.0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">
                <v:imagedata r:id="rId712" o:title=""/>
              </v:shape>
            </w:pict>
          </mc:Fallback>
        </mc:AlternateContent>
      </w:r>
      <w:r w:rsidR="00D93C7D">
        <w:rPr>
          <w:lang w:val="el-GR"/>
        </w:rPr>
        <w:tab/>
      </w:r>
      <w:r w:rsidR="00D93C7D" w:rsidRPr="00DA353C">
        <w:rPr>
          <w:position w:val="-12"/>
        </w:rPr>
        <w:object w:dxaOrig="1359" w:dyaOrig="360">
          <v:shape id="_x0000_i1070" type="#_x0000_t75" style="width:67.95pt;height:18pt" o:ole="">
            <v:imagedata r:id="rId1749" o:title=""/>
          </v:shape>
          <o:OLEObject Type="Embed" ProgID="Equation.DSMT4" ShapeID="_x0000_i1070" DrawAspect="Content" ObjectID="_1667393383" r:id="rId1750"/>
        </w:object>
      </w:r>
      <w:r w:rsidR="00D93C7D" w:rsidRPr="00D93C7D">
        <w:rPr>
          <w:position w:val="-12"/>
          <w:highlight w:val="yellow"/>
        </w:rPr>
        <w:object w:dxaOrig="880" w:dyaOrig="360">
          <v:shape id="_x0000_i1071" type="#_x0000_t75" style="width:44pt;height:18pt" o:ole="">
            <v:imagedata r:id="rId1751" o:title=""/>
          </v:shape>
          <o:OLEObject Type="Embed" ProgID="Equation.DSMT4" ShapeID="_x0000_i1071" DrawAspect="Content" ObjectID="_1667393384" r:id="rId1752"/>
        </w:object>
      </w:r>
    </w:p>
    <w:p w:rsidR="005F6F12" w:rsidRDefault="005F6F12" w:rsidP="005F6F12"/>
    <w:p w:rsidR="005F6F12" w:rsidRPr="00FF45CB" w:rsidRDefault="00182A31" w:rsidP="005F6F12">
      <w:pPr>
        <w:rPr>
          <w:lang w:val="el-GR"/>
        </w:rPr>
      </w:pPr>
      <w:r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5112240</wp:posOffset>
                </wp:positionH>
                <wp:positionV relativeFrom="paragraph">
                  <wp:posOffset>2898360</wp:posOffset>
                </wp:positionV>
                <wp:extent cx="173880" cy="49320"/>
                <wp:effectExtent l="95250" t="152400" r="112395" b="179705"/>
                <wp:wrapNone/>
                <wp:docPr id="3491" name="Ink 3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1738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1" o:spid="_x0000_s1026" type="#_x0000_t75" style="position:absolute;margin-left:397.95pt;margin-top:219.1pt;width:23.25pt;height:22.9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">
                <v:imagedata r:id="rId1754" o:title=""/>
              </v:shape>
            </w:pict>
          </mc:Fallback>
        </mc:AlternateContent>
      </w:r>
      <w:r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5142480</wp:posOffset>
                </wp:positionH>
                <wp:positionV relativeFrom="paragraph">
                  <wp:posOffset>2203560</wp:posOffset>
                </wp:positionV>
                <wp:extent cx="439920" cy="98640"/>
                <wp:effectExtent l="95250" t="114300" r="132080" b="187325"/>
                <wp:wrapNone/>
                <wp:docPr id="3490" name="Ink 3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4399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0" o:spid="_x0000_s1026" type="#_x0000_t75" style="position:absolute;margin-left:400.35pt;margin-top:166.6pt;width:44.6pt;height:25.7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">
                <v:imagedata r:id="rId1756" o:title=""/>
              </v:shape>
            </w:pict>
          </mc:Fallback>
        </mc:AlternateContent>
      </w:r>
      <w:r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5285400</wp:posOffset>
                </wp:positionH>
                <wp:positionV relativeFrom="paragraph">
                  <wp:posOffset>1792800</wp:posOffset>
                </wp:positionV>
                <wp:extent cx="302400" cy="60120"/>
                <wp:effectExtent l="76200" t="152400" r="97790" b="187960"/>
                <wp:wrapNone/>
                <wp:docPr id="3489" name="Ink 3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302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9" o:spid="_x0000_s1026" type="#_x0000_t75" style="position:absolute;margin-left:411.9pt;margin-top:132.1pt;width:32.25pt;height:24.3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">
                <v:imagedata r:id="rId1758" o:title=""/>
              </v:shape>
            </w:pict>
          </mc:Fallback>
        </mc:AlternateContent>
      </w:r>
      <w:r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895560</wp:posOffset>
                </wp:positionH>
                <wp:positionV relativeFrom="paragraph">
                  <wp:posOffset>1490760</wp:posOffset>
                </wp:positionV>
                <wp:extent cx="1074600" cy="73440"/>
                <wp:effectExtent l="76200" t="152400" r="125730" b="174625"/>
                <wp:wrapNone/>
                <wp:docPr id="3488" name="Ink 3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10746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8" o:spid="_x0000_s1026" type="#_x0000_t75" style="position:absolute;margin-left:65.75pt;margin-top:108.15pt;width:94.45pt;height:24.3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">
                <v:imagedata r:id="rId1760" o:title=""/>
              </v:shape>
            </w:pict>
          </mc:Fallback>
        </mc:AlternateContent>
      </w:r>
      <w:r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979440</wp:posOffset>
                </wp:positionH>
                <wp:positionV relativeFrom="paragraph">
                  <wp:posOffset>1508400</wp:posOffset>
                </wp:positionV>
                <wp:extent cx="720" cy="0"/>
                <wp:effectExtent l="0" t="0" r="0" b="0"/>
                <wp:wrapNone/>
                <wp:docPr id="3487" name="Ink 3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72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7" o:spid="_x0000_s1026" type="#_x0000_t75" style="position:absolute;margin-left:77.1pt;margin-top:118.75pt;width:.05pt;height:0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">
                <v:imagedata r:id="rId1762" o:title=""/>
              </v:shape>
            </w:pict>
          </mc:Fallback>
        </mc:AlternateContent>
      </w:r>
      <w:r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984840</wp:posOffset>
                </wp:positionH>
                <wp:positionV relativeFrom="paragraph">
                  <wp:posOffset>1509120</wp:posOffset>
                </wp:positionV>
                <wp:extent cx="24120" cy="21240"/>
                <wp:effectExtent l="76200" t="114300" r="90805" b="131445"/>
                <wp:wrapNone/>
                <wp:docPr id="3486" name="Ink 3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24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6" o:spid="_x0000_s1026" type="#_x0000_t75" style="position:absolute;margin-left:74.15pt;margin-top:112.1pt;width:8.15pt;height:14.0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">
                <v:imagedata r:id="rId176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449320</wp:posOffset>
                </wp:positionH>
                <wp:positionV relativeFrom="paragraph">
                  <wp:posOffset>2337680</wp:posOffset>
                </wp:positionV>
                <wp:extent cx="171000" cy="208440"/>
                <wp:effectExtent l="38100" t="38100" r="38735" b="3937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17100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192.05pt;margin-top:183.25pt;width:14.8pt;height:18.0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">
                <v:imagedata r:id="rId176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1315320</wp:posOffset>
                </wp:positionH>
                <wp:positionV relativeFrom="paragraph">
                  <wp:posOffset>346160</wp:posOffset>
                </wp:positionV>
                <wp:extent cx="1337760" cy="282600"/>
                <wp:effectExtent l="38100" t="38100" r="53340" b="41275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33776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102.55pt;margin-top:26.25pt;width:107.35pt;height:24.2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">
                <v:imagedata r:id="rId176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1736880</wp:posOffset>
                </wp:positionH>
                <wp:positionV relativeFrom="paragraph">
                  <wp:posOffset>2991440</wp:posOffset>
                </wp:positionV>
                <wp:extent cx="1117080" cy="146880"/>
                <wp:effectExtent l="38100" t="38100" r="26035" b="24765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1170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136.15pt;margin-top:234.85pt;width:89.3pt;height:12.8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">
                <v:imagedata r:id="rId177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1259160</wp:posOffset>
                </wp:positionH>
                <wp:positionV relativeFrom="paragraph">
                  <wp:posOffset>615800</wp:posOffset>
                </wp:positionV>
                <wp:extent cx="1955520" cy="530640"/>
                <wp:effectExtent l="38100" t="38100" r="45085" b="4127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1955520" cy="53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98.4pt;margin-top:47.7pt;width:155.6pt;height:43.4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">
                <v:imagedata r:id="rId177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167000</wp:posOffset>
                </wp:positionH>
                <wp:positionV relativeFrom="paragraph">
                  <wp:posOffset>615080</wp:posOffset>
                </wp:positionV>
                <wp:extent cx="2025720" cy="543240"/>
                <wp:effectExtent l="38100" t="38100" r="31750" b="47625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2025720" cy="54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91.1pt;margin-top:47.6pt;width:161.05pt;height:44.3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">
                <v:imagedata r:id="rId177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3809760</wp:posOffset>
                </wp:positionH>
                <wp:positionV relativeFrom="paragraph">
                  <wp:posOffset>2578520</wp:posOffset>
                </wp:positionV>
                <wp:extent cx="46800" cy="57240"/>
                <wp:effectExtent l="38100" t="38100" r="48895" b="5715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468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299pt;margin-top:202.05pt;width:5.75pt;height:6.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">
                <v:imagedata r:id="rId177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6075960</wp:posOffset>
                </wp:positionH>
                <wp:positionV relativeFrom="paragraph">
                  <wp:posOffset>274160</wp:posOffset>
                </wp:positionV>
                <wp:extent cx="164520" cy="1249200"/>
                <wp:effectExtent l="38100" t="38100" r="45085" b="27305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64520" cy="12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477.85pt;margin-top:21.05pt;width:14.4pt;height:99.7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">
                <v:imagedata r:id="rId177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5716320</wp:posOffset>
                </wp:positionH>
                <wp:positionV relativeFrom="paragraph">
                  <wp:posOffset>323120</wp:posOffset>
                </wp:positionV>
                <wp:extent cx="191880" cy="1145160"/>
                <wp:effectExtent l="38100" t="38100" r="36830" b="3619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191880" cy="11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449.55pt;margin-top:24.85pt;width:16.3pt;height:91.4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">
                <v:imagedata r:id="rId178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6086760</wp:posOffset>
                </wp:positionH>
                <wp:positionV relativeFrom="paragraph">
                  <wp:posOffset>1364600</wp:posOffset>
                </wp:positionV>
                <wp:extent cx="65160" cy="64080"/>
                <wp:effectExtent l="38100" t="38100" r="30480" b="31750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651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478.8pt;margin-top:106.7pt;width:6.4pt;height:6.6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">
                <v:imagedata r:id="rId178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5952840</wp:posOffset>
                </wp:positionH>
                <wp:positionV relativeFrom="paragraph">
                  <wp:posOffset>1242920</wp:posOffset>
                </wp:positionV>
                <wp:extent cx="85680" cy="165240"/>
                <wp:effectExtent l="38100" t="38100" r="29210" b="2540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856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468.05pt;margin-top:97.2pt;width:8.05pt;height:14.3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">
                <v:imagedata r:id="rId178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5895240</wp:posOffset>
                </wp:positionH>
                <wp:positionV relativeFrom="paragraph">
                  <wp:posOffset>1267400</wp:posOffset>
                </wp:positionV>
                <wp:extent cx="173160" cy="117360"/>
                <wp:effectExtent l="38100" t="38100" r="36830" b="35560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731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463.55pt;margin-top:99.1pt;width:15.1pt;height:10.7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">
                <v:imagedata r:id="rId178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6018360</wp:posOffset>
                </wp:positionH>
                <wp:positionV relativeFrom="paragraph">
                  <wp:posOffset>1152200</wp:posOffset>
                </wp:positionV>
                <wp:extent cx="6120" cy="33480"/>
                <wp:effectExtent l="19050" t="19050" r="32385" b="24130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61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473.35pt;margin-top:90.25pt;width:1.6pt;height:3.7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">
                <v:imagedata r:id="rId178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5987040</wp:posOffset>
                </wp:positionH>
                <wp:positionV relativeFrom="paragraph">
                  <wp:posOffset>994520</wp:posOffset>
                </wp:positionV>
                <wp:extent cx="14040" cy="36720"/>
                <wp:effectExtent l="19050" t="19050" r="24130" b="2095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40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470.8pt;margin-top:77.8pt;width:2.2pt;height:3.9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">
                <v:imagedata r:id="rId179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5959320</wp:posOffset>
                </wp:positionH>
                <wp:positionV relativeFrom="paragraph">
                  <wp:posOffset>842240</wp:posOffset>
                </wp:positionV>
                <wp:extent cx="2520" cy="8280"/>
                <wp:effectExtent l="38100" t="38100" r="36195" b="2984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2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468.5pt;margin-top:65.8pt;width:1.65pt;height:1.8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">
                <v:imagedata r:id="rId179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5994240</wp:posOffset>
                </wp:positionH>
                <wp:positionV relativeFrom="paragraph">
                  <wp:posOffset>650720</wp:posOffset>
                </wp:positionV>
                <wp:extent cx="88560" cy="92160"/>
                <wp:effectExtent l="38100" t="38100" r="26035" b="4127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885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471.4pt;margin-top:50.55pt;width:8.2pt;height:8.6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">
                <v:imagedata r:id="rId179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5894160</wp:posOffset>
                </wp:positionH>
                <wp:positionV relativeFrom="paragraph">
                  <wp:posOffset>539120</wp:posOffset>
                </wp:positionV>
                <wp:extent cx="82800" cy="152640"/>
                <wp:effectExtent l="19050" t="38100" r="31750" b="3810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828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463.45pt;margin-top:41.9pt;width:7.65pt;height:13.2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">
                <v:imagedata r:id="rId179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5862120</wp:posOffset>
                </wp:positionH>
                <wp:positionV relativeFrom="paragraph">
                  <wp:posOffset>554600</wp:posOffset>
                </wp:positionV>
                <wp:extent cx="125640" cy="121680"/>
                <wp:effectExtent l="38100" t="38100" r="27305" b="3111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256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460.95pt;margin-top:43pt;width:11.35pt;height:11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">
                <v:imagedata r:id="rId179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5985240</wp:posOffset>
                </wp:positionH>
                <wp:positionV relativeFrom="paragraph">
                  <wp:posOffset>346520</wp:posOffset>
                </wp:positionV>
                <wp:extent cx="31320" cy="129600"/>
                <wp:effectExtent l="19050" t="38100" r="26035" b="4191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313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470.85pt;margin-top:26.6pt;width:3.55pt;height:11.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">
                <v:imagedata r:id="rId180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5834400</wp:posOffset>
                </wp:positionH>
                <wp:positionV relativeFrom="paragraph">
                  <wp:posOffset>269480</wp:posOffset>
                </wp:positionV>
                <wp:extent cx="64800" cy="154080"/>
                <wp:effectExtent l="19050" t="19050" r="30480" b="3683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648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458.8pt;margin-top:20.7pt;width:6.2pt;height:13.3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">
                <v:imagedata r:id="rId180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5780760</wp:posOffset>
                </wp:positionH>
                <wp:positionV relativeFrom="paragraph">
                  <wp:posOffset>263360</wp:posOffset>
                </wp:positionV>
                <wp:extent cx="188280" cy="136440"/>
                <wp:effectExtent l="38100" t="38100" r="40640" b="35560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882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454.6pt;margin-top:20.1pt;width:16.15pt;height:12.2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">
                <v:imagedata r:id="rId180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5544960</wp:posOffset>
                </wp:positionH>
                <wp:positionV relativeFrom="paragraph">
                  <wp:posOffset>801920</wp:posOffset>
                </wp:positionV>
                <wp:extent cx="70560" cy="29520"/>
                <wp:effectExtent l="38100" t="38100" r="24765" b="27940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705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435.95pt;margin-top:62.65pt;width:6.85pt;height:3.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">
                <v:imagedata r:id="rId180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5502840</wp:posOffset>
                </wp:positionH>
                <wp:positionV relativeFrom="paragraph">
                  <wp:posOffset>734240</wp:posOffset>
                </wp:positionV>
                <wp:extent cx="155520" cy="23040"/>
                <wp:effectExtent l="38100" t="38100" r="35560" b="3429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155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432.6pt;margin-top:57.25pt;width:13.7pt;height:3.1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">
                <v:imagedata r:id="rId180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5310240</wp:posOffset>
                </wp:positionH>
                <wp:positionV relativeFrom="paragraph">
                  <wp:posOffset>696080</wp:posOffset>
                </wp:positionV>
                <wp:extent cx="149040" cy="222480"/>
                <wp:effectExtent l="38100" t="38100" r="41910" b="44450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490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417.3pt;margin-top:54.05pt;width:13.3pt;height:19.1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">
                <v:imagedata r:id="rId181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5354520</wp:posOffset>
                </wp:positionH>
                <wp:positionV relativeFrom="paragraph">
                  <wp:posOffset>715880</wp:posOffset>
                </wp:positionV>
                <wp:extent cx="157680" cy="176400"/>
                <wp:effectExtent l="38100" t="38100" r="52070" b="52705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576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420.75pt;margin-top:55.5pt;width:14.15pt;height:15.6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">
                <v:imagedata r:id="rId181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6011160</wp:posOffset>
                </wp:positionH>
                <wp:positionV relativeFrom="paragraph">
                  <wp:posOffset>2930600</wp:posOffset>
                </wp:positionV>
                <wp:extent cx="14760" cy="13680"/>
                <wp:effectExtent l="19050" t="19050" r="23495" b="2476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14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472.95pt;margin-top:230.4pt;width:1.95pt;height:1.9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">
                <v:imagedata r:id="rId181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5912520</wp:posOffset>
                </wp:positionH>
                <wp:positionV relativeFrom="paragraph">
                  <wp:posOffset>2922320</wp:posOffset>
                </wp:positionV>
                <wp:extent cx="5040" cy="24480"/>
                <wp:effectExtent l="19050" t="19050" r="33655" b="3302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50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465pt;margin-top:229.65pt;width:1.7pt;height:3.0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">
                <v:imagedata r:id="rId181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5759880</wp:posOffset>
                </wp:positionH>
                <wp:positionV relativeFrom="paragraph">
                  <wp:posOffset>2925200</wp:posOffset>
                </wp:positionV>
                <wp:extent cx="29880" cy="6480"/>
                <wp:effectExtent l="38100" t="38100" r="27305" b="3175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29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452.95pt;margin-top:229.75pt;width:3.6pt;height:1.8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">
                <v:imagedata r:id="rId181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5455320</wp:posOffset>
                </wp:positionH>
                <wp:positionV relativeFrom="paragraph">
                  <wp:posOffset>2944640</wp:posOffset>
                </wp:positionV>
                <wp:extent cx="47160" cy="9000"/>
                <wp:effectExtent l="38100" t="38100" r="29210" b="2921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47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428.95pt;margin-top:231.35pt;width:4.95pt;height:1.8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">
                <v:imagedata r:id="rId182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5442720</wp:posOffset>
                </wp:positionH>
                <wp:positionV relativeFrom="paragraph">
                  <wp:posOffset>2855720</wp:posOffset>
                </wp:positionV>
                <wp:extent cx="147960" cy="54000"/>
                <wp:effectExtent l="38100" t="38100" r="42545" b="4127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1479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427.8pt;margin-top:224.2pt;width:13.05pt;height:5.6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">
                <v:imagedata r:id="rId182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5259840</wp:posOffset>
                </wp:positionH>
                <wp:positionV relativeFrom="paragraph">
                  <wp:posOffset>2937800</wp:posOffset>
                </wp:positionV>
                <wp:extent cx="113040" cy="138240"/>
                <wp:effectExtent l="38100" t="38100" r="1270" b="3365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130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413.25pt;margin-top:230.5pt;width:10.5pt;height:12.6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">
                <v:imagedata r:id="rId182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5127720</wp:posOffset>
                </wp:positionH>
                <wp:positionV relativeFrom="paragraph">
                  <wp:posOffset>2854640</wp:posOffset>
                </wp:positionV>
                <wp:extent cx="84600" cy="173520"/>
                <wp:effectExtent l="38100" t="38100" r="29845" b="3619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846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403.05pt;margin-top:224.25pt;width:7.8pt;height:14.8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">
                <v:imagedata r:id="rId182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5115840</wp:posOffset>
                </wp:positionH>
                <wp:positionV relativeFrom="paragraph">
                  <wp:posOffset>2861120</wp:posOffset>
                </wp:positionV>
                <wp:extent cx="123840" cy="157680"/>
                <wp:effectExtent l="38100" t="38100" r="28575" b="33020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1238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402.15pt;margin-top:224.7pt;width:11.05pt;height:13.8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">
                <v:imagedata r:id="rId182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4617960</wp:posOffset>
                </wp:positionH>
                <wp:positionV relativeFrom="paragraph">
                  <wp:posOffset>2888840</wp:posOffset>
                </wp:positionV>
                <wp:extent cx="97200" cy="149760"/>
                <wp:effectExtent l="38100" t="38100" r="17145" b="4127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972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362.8pt;margin-top:226.95pt;width:9.4pt;height:13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">
                <v:imagedata r:id="rId183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4427160</wp:posOffset>
                </wp:positionH>
                <wp:positionV relativeFrom="paragraph">
                  <wp:posOffset>2936720</wp:posOffset>
                </wp:positionV>
                <wp:extent cx="208800" cy="28440"/>
                <wp:effectExtent l="38100" t="38100" r="39370" b="48260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2088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347.85pt;margin-top:230.4pt;width:18pt;height:3.9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">
                <v:imagedata r:id="rId183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3651720</wp:posOffset>
                </wp:positionH>
                <wp:positionV relativeFrom="paragraph">
                  <wp:posOffset>2923040</wp:posOffset>
                </wp:positionV>
                <wp:extent cx="235440" cy="107640"/>
                <wp:effectExtent l="19050" t="38100" r="31750" b="4508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2354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287.05pt;margin-top:229.45pt;width:19.95pt;height:10.0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">
                <v:imagedata r:id="rId183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3670440</wp:posOffset>
                </wp:positionH>
                <wp:positionV relativeFrom="paragraph">
                  <wp:posOffset>2905040</wp:posOffset>
                </wp:positionV>
                <wp:extent cx="8280" cy="101880"/>
                <wp:effectExtent l="38100" t="19050" r="29845" b="3175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82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288.5pt;margin-top:228.25pt;width:1.85pt;height:9.1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">
                <v:imagedata r:id="rId183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3476400</wp:posOffset>
                </wp:positionH>
                <wp:positionV relativeFrom="paragraph">
                  <wp:posOffset>2949680</wp:posOffset>
                </wp:positionV>
                <wp:extent cx="126360" cy="90000"/>
                <wp:effectExtent l="38100" t="38100" r="26670" b="4381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1263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273.25pt;margin-top:231.5pt;width:11.35pt;height:8.7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">
                <v:imagedata r:id="rId183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3155640</wp:posOffset>
                </wp:positionH>
                <wp:positionV relativeFrom="paragraph">
                  <wp:posOffset>2891720</wp:posOffset>
                </wp:positionV>
                <wp:extent cx="277560" cy="290880"/>
                <wp:effectExtent l="38100" t="38100" r="27305" b="3302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27756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247.8pt;margin-top:227pt;width:23.25pt;height:24.2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">
                <v:imagedata r:id="rId184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3631200</wp:posOffset>
                </wp:positionH>
                <wp:positionV relativeFrom="paragraph">
                  <wp:posOffset>2771480</wp:posOffset>
                </wp:positionV>
                <wp:extent cx="1440" cy="11520"/>
                <wp:effectExtent l="19050" t="19050" r="17780" b="2667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1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285.4pt;margin-top:217.8pt;width:1.05pt;height:1.8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">
                <v:imagedata r:id="rId184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3626160</wp:posOffset>
                </wp:positionH>
                <wp:positionV relativeFrom="paragraph">
                  <wp:posOffset>2665640</wp:posOffset>
                </wp:positionV>
                <wp:extent cx="32040" cy="35280"/>
                <wp:effectExtent l="19050" t="19050" r="25400" b="2222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320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285pt;margin-top:209.4pt;width:3.6pt;height:3.9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">
                <v:imagedata r:id="rId184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3626160</wp:posOffset>
                </wp:positionH>
                <wp:positionV relativeFrom="paragraph">
                  <wp:posOffset>2478080</wp:posOffset>
                </wp:positionV>
                <wp:extent cx="8280" cy="21960"/>
                <wp:effectExtent l="38100" t="38100" r="48895" b="3556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8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284.65pt;margin-top:194.25pt;width:2.25pt;height:3.4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">
                <v:imagedata r:id="rId184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6241920</wp:posOffset>
                </wp:positionH>
                <wp:positionV relativeFrom="paragraph">
                  <wp:posOffset>2372960</wp:posOffset>
                </wp:positionV>
                <wp:extent cx="23400" cy="29160"/>
                <wp:effectExtent l="38100" t="38100" r="34290" b="2857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234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490.8pt;margin-top:186.35pt;width:3.35pt;height:3.6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">
                <v:imagedata r:id="rId184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6182160</wp:posOffset>
                </wp:positionH>
                <wp:positionV relativeFrom="paragraph">
                  <wp:posOffset>2328320</wp:posOffset>
                </wp:positionV>
                <wp:extent cx="19440" cy="12960"/>
                <wp:effectExtent l="38100" t="38100" r="38100" b="2540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9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486.2pt;margin-top:182.75pt;width:2.8pt;height:2.2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">
                <v:imagedata r:id="rId185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6040680</wp:posOffset>
                </wp:positionH>
                <wp:positionV relativeFrom="paragraph">
                  <wp:posOffset>2306000</wp:posOffset>
                </wp:positionV>
                <wp:extent cx="20160" cy="4680"/>
                <wp:effectExtent l="38100" t="38100" r="37465" b="33655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20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474.75pt;margin-top:180.85pt;width:3.3pt;height:1.8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">
                <v:imagedata r:id="rId185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5774640</wp:posOffset>
                </wp:positionH>
                <wp:positionV relativeFrom="paragraph">
                  <wp:posOffset>2322920</wp:posOffset>
                </wp:positionV>
                <wp:extent cx="67320" cy="6480"/>
                <wp:effectExtent l="38100" t="38100" r="27940" b="3175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67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454.2pt;margin-top:182.3pt;width:6.45pt;height:1.8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">
                <v:imagedata r:id="rId185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5769960</wp:posOffset>
                </wp:positionH>
                <wp:positionV relativeFrom="paragraph">
                  <wp:posOffset>2261720</wp:posOffset>
                </wp:positionV>
                <wp:extent cx="110520" cy="11160"/>
                <wp:effectExtent l="38100" t="38100" r="41910" b="2730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1105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453.65pt;margin-top:177.45pt;width:10.15pt;height:2.4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">
                <v:imagedata r:id="rId185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5622720</wp:posOffset>
                </wp:positionH>
                <wp:positionV relativeFrom="paragraph">
                  <wp:posOffset>2296640</wp:posOffset>
                </wp:positionV>
                <wp:extent cx="7920" cy="95760"/>
                <wp:effectExtent l="19050" t="38100" r="30480" b="3810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79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442.15pt;margin-top:180.35pt;width:1.7pt;height:8.7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">
                <v:imagedata r:id="rId185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5507880</wp:posOffset>
                </wp:positionH>
                <wp:positionV relativeFrom="paragraph">
                  <wp:posOffset>2332280</wp:posOffset>
                </wp:positionV>
                <wp:extent cx="113040" cy="28080"/>
                <wp:effectExtent l="38100" t="38100" r="20320" b="2921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1130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433.2pt;margin-top:183pt;width:10.05pt;height:3.5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">
                <v:imagedata r:id="rId186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5346240</wp:posOffset>
                </wp:positionH>
                <wp:positionV relativeFrom="paragraph">
                  <wp:posOffset>2303480</wp:posOffset>
                </wp:positionV>
                <wp:extent cx="101160" cy="81720"/>
                <wp:effectExtent l="38100" t="38100" r="32385" b="3302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011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420.25pt;margin-top:180.6pt;width:9.35pt;height:8.1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">
                <v:imagedata r:id="rId186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5218440</wp:posOffset>
                </wp:positionH>
                <wp:positionV relativeFrom="paragraph">
                  <wp:posOffset>2183600</wp:posOffset>
                </wp:positionV>
                <wp:extent cx="73080" cy="117720"/>
                <wp:effectExtent l="38100" t="38100" r="22225" b="34925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730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410.3pt;margin-top:171.45pt;width:6.9pt;height:10.4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">
                <v:imagedata r:id="rId186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5188560</wp:posOffset>
                </wp:positionH>
                <wp:positionV relativeFrom="paragraph">
                  <wp:posOffset>2204120</wp:posOffset>
                </wp:positionV>
                <wp:extent cx="145800" cy="96840"/>
                <wp:effectExtent l="38100" t="38100" r="26035" b="3683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1458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408pt;margin-top:173pt;width:12.9pt;height:9.0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">
                <v:imagedata r:id="rId186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4874640</wp:posOffset>
                </wp:positionH>
                <wp:positionV relativeFrom="paragraph">
                  <wp:posOffset>2117360</wp:posOffset>
                </wp:positionV>
                <wp:extent cx="98640" cy="123840"/>
                <wp:effectExtent l="38100" t="38100" r="34925" b="28575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986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383.1pt;margin-top:166.15pt;width:9.4pt;height:11.0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">
                <v:imagedata r:id="rId186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4605000</wp:posOffset>
                </wp:positionH>
                <wp:positionV relativeFrom="paragraph">
                  <wp:posOffset>2165240</wp:posOffset>
                </wp:positionV>
                <wp:extent cx="322920" cy="38880"/>
                <wp:effectExtent l="19050" t="38100" r="39370" b="37465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3229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361.75pt;margin-top:169.8pt;width:27.05pt;height:4.2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">
                <v:imagedata r:id="rId187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4113240</wp:posOffset>
                </wp:positionH>
                <wp:positionV relativeFrom="paragraph">
                  <wp:posOffset>2139320</wp:posOffset>
                </wp:positionV>
                <wp:extent cx="85320" cy="162360"/>
                <wp:effectExtent l="38100" t="38100" r="29210" b="2857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853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323.2pt;margin-top:168pt;width:8.25pt;height:13.9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">
                <v:imagedata r:id="rId187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4051680</wp:posOffset>
                </wp:positionH>
                <wp:positionV relativeFrom="paragraph">
                  <wp:posOffset>2151200</wp:posOffset>
                </wp:positionV>
                <wp:extent cx="3600" cy="7200"/>
                <wp:effectExtent l="38100" t="19050" r="34925" b="3111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3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318.35pt;margin-top:168.8pt;width:1.7pt;height:1.6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">
                <v:imagedata r:id="rId187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3865920</wp:posOffset>
                </wp:positionH>
                <wp:positionV relativeFrom="paragraph">
                  <wp:posOffset>2166320</wp:posOffset>
                </wp:positionV>
                <wp:extent cx="206280" cy="105840"/>
                <wp:effectExtent l="0" t="38100" r="22860" b="2794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2062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303.95pt;margin-top:169.95pt;width:17.4pt;height:9.8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">
                <v:imagedata r:id="rId187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3719400</wp:posOffset>
                </wp:positionH>
                <wp:positionV relativeFrom="paragraph">
                  <wp:posOffset>2150840</wp:posOffset>
                </wp:positionV>
                <wp:extent cx="177840" cy="142920"/>
                <wp:effectExtent l="38100" t="38100" r="12700" b="28575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778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292.15pt;margin-top:168.65pt;width:15.35pt;height:12.6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">
                <v:imagedata r:id="rId187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3530400</wp:posOffset>
                </wp:positionH>
                <wp:positionV relativeFrom="paragraph">
                  <wp:posOffset>2231840</wp:posOffset>
                </wp:positionV>
                <wp:extent cx="67680" cy="22320"/>
                <wp:effectExtent l="38100" t="38100" r="27940" b="3492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676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277.35pt;margin-top:175.05pt;width:6.7pt;height:3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">
                <v:imagedata r:id="rId188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3639480</wp:posOffset>
                </wp:positionH>
                <wp:positionV relativeFrom="paragraph">
                  <wp:posOffset>2015120</wp:posOffset>
                </wp:positionV>
                <wp:extent cx="78120" cy="280080"/>
                <wp:effectExtent l="38100" t="38100" r="36195" b="2476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7812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285.75pt;margin-top:158.15pt;width:7.65pt;height:23.3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">
                <v:imagedata r:id="rId188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3573240</wp:posOffset>
                </wp:positionH>
                <wp:positionV relativeFrom="paragraph">
                  <wp:posOffset>2199800</wp:posOffset>
                </wp:positionV>
                <wp:extent cx="14400" cy="16200"/>
                <wp:effectExtent l="19050" t="38100" r="24130" b="2222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4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280.7pt;margin-top:172.65pt;width:2.25pt;height:2.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">
                <v:imagedata r:id="rId188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3456240</wp:posOffset>
                </wp:positionH>
                <wp:positionV relativeFrom="paragraph">
                  <wp:posOffset>2135720</wp:posOffset>
                </wp:positionV>
                <wp:extent cx="133200" cy="185040"/>
                <wp:effectExtent l="38100" t="38100" r="38735" b="43815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1332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271.6pt;margin-top:167.45pt;width:11.8pt;height:16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">
                <v:imagedata r:id="rId188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3504480</wp:posOffset>
                </wp:positionH>
                <wp:positionV relativeFrom="paragraph">
                  <wp:posOffset>2134280</wp:posOffset>
                </wp:positionV>
                <wp:extent cx="2880" cy="134280"/>
                <wp:effectExtent l="38100" t="19050" r="35560" b="3746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2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275.4pt;margin-top:167.55pt;width:1.45pt;height:11.7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">
                <v:imagedata r:id="rId188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3384240</wp:posOffset>
                </wp:positionH>
                <wp:positionV relativeFrom="paragraph">
                  <wp:posOffset>2144360</wp:posOffset>
                </wp:positionV>
                <wp:extent cx="55800" cy="125640"/>
                <wp:effectExtent l="38100" t="19050" r="40005" b="2730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558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265.8pt;margin-top:168.4pt;width:5.9pt;height:11.0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">
                <v:imagedata r:id="rId189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3316200</wp:posOffset>
                </wp:positionH>
                <wp:positionV relativeFrom="paragraph">
                  <wp:posOffset>2136800</wp:posOffset>
                </wp:positionV>
                <wp:extent cx="51480" cy="274320"/>
                <wp:effectExtent l="38100" t="38100" r="24765" b="3048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5148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260.6pt;margin-top:167.55pt;width:5.25pt;height:23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">
                <v:imagedata r:id="rId189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3124680</wp:posOffset>
                </wp:positionH>
                <wp:positionV relativeFrom="paragraph">
                  <wp:posOffset>2078480</wp:posOffset>
                </wp:positionV>
                <wp:extent cx="136440" cy="226440"/>
                <wp:effectExtent l="38100" t="38100" r="35560" b="4064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364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245.3pt;margin-top:162.9pt;width:12.3pt;height:19.4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">
                <v:imagedata r:id="rId189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5277840</wp:posOffset>
                </wp:positionH>
                <wp:positionV relativeFrom="paragraph">
                  <wp:posOffset>2010080</wp:posOffset>
                </wp:positionV>
                <wp:extent cx="961560" cy="82080"/>
                <wp:effectExtent l="38100" t="38100" r="29210" b="3238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9615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414.9pt;margin-top:157.7pt;width:77.2pt;height:7.8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">
                <v:imagedata r:id="rId189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3113880</wp:posOffset>
                </wp:positionH>
                <wp:positionV relativeFrom="paragraph">
                  <wp:posOffset>1425800</wp:posOffset>
                </wp:positionV>
                <wp:extent cx="112680" cy="172800"/>
                <wp:effectExtent l="38100" t="38100" r="1905" b="3683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126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244.5pt;margin-top:111.55pt;width:10.3pt;height:1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">
                <v:imagedata r:id="rId189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2000760</wp:posOffset>
                </wp:positionH>
                <wp:positionV relativeFrom="paragraph">
                  <wp:posOffset>1437320</wp:posOffset>
                </wp:positionV>
                <wp:extent cx="1184040" cy="807480"/>
                <wp:effectExtent l="38100" t="38100" r="35560" b="31115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1184040" cy="80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157pt;margin-top:112.45pt;width:94.55pt;height:64.8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">
                <v:imagedata r:id="rId190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4433280</wp:posOffset>
                </wp:positionH>
                <wp:positionV relativeFrom="paragraph">
                  <wp:posOffset>1863920</wp:posOffset>
                </wp:positionV>
                <wp:extent cx="9360" cy="1440"/>
                <wp:effectExtent l="38100" t="38100" r="29210" b="36830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9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348.4pt;margin-top:146.05pt;width:2.15pt;height:1.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">
                <v:imagedata r:id="rId190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4250040</wp:posOffset>
                </wp:positionH>
                <wp:positionV relativeFrom="paragraph">
                  <wp:posOffset>1784720</wp:posOffset>
                </wp:positionV>
                <wp:extent cx="77400" cy="82440"/>
                <wp:effectExtent l="19050" t="38100" r="37465" b="3238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774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333.9pt;margin-top:139.8pt;width:7.55pt;height:8.0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">
                <v:imagedata r:id="rId190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-526800</wp:posOffset>
                </wp:positionH>
                <wp:positionV relativeFrom="paragraph">
                  <wp:posOffset>2412560</wp:posOffset>
                </wp:positionV>
                <wp:extent cx="129240" cy="114120"/>
                <wp:effectExtent l="38100" t="38100" r="23495" b="3873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1292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-42.2pt;margin-top:189.15pt;width:11.7pt;height:10.6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">
                <v:imagedata r:id="rId190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-635520</wp:posOffset>
                </wp:positionH>
                <wp:positionV relativeFrom="paragraph">
                  <wp:posOffset>2460440</wp:posOffset>
                </wp:positionV>
                <wp:extent cx="43200" cy="99000"/>
                <wp:effectExtent l="38100" t="38100" r="33020" b="3492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432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-50.9pt;margin-top:193.1pt;width:4.8pt;height:9.3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">
                <v:imagedata r:id="rId190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-662520</wp:posOffset>
                </wp:positionH>
                <wp:positionV relativeFrom="paragraph">
                  <wp:posOffset>2471960</wp:posOffset>
                </wp:positionV>
                <wp:extent cx="70560" cy="61920"/>
                <wp:effectExtent l="38100" t="38100" r="24765" b="3365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705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-52.85pt;margin-top:193.95pt;width:6.85pt;height:6.2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">
                <v:imagedata r:id="rId191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-868080</wp:posOffset>
                </wp:positionH>
                <wp:positionV relativeFrom="paragraph">
                  <wp:posOffset>2440280</wp:posOffset>
                </wp:positionV>
                <wp:extent cx="165240" cy="136800"/>
                <wp:effectExtent l="38100" t="38100" r="44450" b="3492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652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-69.25pt;margin-top:191.25pt;width:14.65pt;height:12.4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">
                <v:imagedata r:id="rId191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1933440</wp:posOffset>
                </wp:positionH>
                <wp:positionV relativeFrom="paragraph">
                  <wp:posOffset>2731880</wp:posOffset>
                </wp:positionV>
                <wp:extent cx="156960" cy="19800"/>
                <wp:effectExtent l="38100" t="38100" r="33655" b="37465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56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151.6pt;margin-top:214.65pt;width:13.7pt;height:2.7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">
                <v:imagedata r:id="rId191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1361760</wp:posOffset>
                </wp:positionH>
                <wp:positionV relativeFrom="paragraph">
                  <wp:posOffset>2163800</wp:posOffset>
                </wp:positionV>
                <wp:extent cx="90720" cy="127080"/>
                <wp:effectExtent l="38100" t="38100" r="24130" b="44450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907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106.4pt;margin-top:169.6pt;width:8.8pt;height:11.5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">
                <v:imagedata r:id="rId191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1273560</wp:posOffset>
                </wp:positionH>
                <wp:positionV relativeFrom="paragraph">
                  <wp:posOffset>2163800</wp:posOffset>
                </wp:positionV>
                <wp:extent cx="55440" cy="95760"/>
                <wp:effectExtent l="38100" t="38100" r="40005" b="3810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554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99.5pt;margin-top:169.7pt;width:5.95pt;height:8.9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">
                <v:imagedata r:id="rId191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1010760</wp:posOffset>
                </wp:positionH>
                <wp:positionV relativeFrom="paragraph">
                  <wp:posOffset>2156240</wp:posOffset>
                </wp:positionV>
                <wp:extent cx="274320" cy="138600"/>
                <wp:effectExtent l="38100" t="38100" r="0" b="3302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274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78.85pt;margin-top:169.2pt;width:22.95pt;height:12.2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">
                <v:imagedata r:id="rId192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869640</wp:posOffset>
                </wp:positionH>
                <wp:positionV relativeFrom="paragraph">
                  <wp:posOffset>2030600</wp:posOffset>
                </wp:positionV>
                <wp:extent cx="150120" cy="276480"/>
                <wp:effectExtent l="38100" t="38100" r="40640" b="4762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5012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67.65pt;margin-top:159.05pt;width:13.05pt;height:23.4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">
                <v:imagedata r:id="rId192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6038160</wp:posOffset>
                </wp:positionH>
                <wp:positionV relativeFrom="paragraph">
                  <wp:posOffset>1798040</wp:posOffset>
                </wp:positionV>
                <wp:extent cx="14040" cy="22680"/>
                <wp:effectExtent l="19050" t="19050" r="24130" b="34925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40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475pt;margin-top:141.15pt;width:2.15pt;height:2.9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">
                <v:imagedata r:id="rId192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5951760</wp:posOffset>
                </wp:positionH>
                <wp:positionV relativeFrom="paragraph">
                  <wp:posOffset>1824320</wp:posOffset>
                </wp:positionV>
                <wp:extent cx="15120" cy="11520"/>
                <wp:effectExtent l="38100" t="38100" r="42545" b="45720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15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467.95pt;margin-top:142.95pt;width:2.75pt;height:2.4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">
                <v:imagedata r:id="rId192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5573760</wp:posOffset>
                </wp:positionH>
                <wp:positionV relativeFrom="paragraph">
                  <wp:posOffset>1822160</wp:posOffset>
                </wp:positionV>
                <wp:extent cx="87480" cy="7920"/>
                <wp:effectExtent l="38100" t="38100" r="27305" b="3048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87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438.4pt;margin-top:142.95pt;width:8.1pt;height:1.8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">
                <v:imagedata r:id="rId192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5581680</wp:posOffset>
                </wp:positionH>
                <wp:positionV relativeFrom="paragraph">
                  <wp:posOffset>1738640</wp:posOffset>
                </wp:positionV>
                <wp:extent cx="117360" cy="38160"/>
                <wp:effectExtent l="19050" t="19050" r="35560" b="1905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117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439pt;margin-top:136.3pt;width:10.4pt;height:4.1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">
                <v:imagedata r:id="rId193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5427240</wp:posOffset>
                </wp:positionH>
                <wp:positionV relativeFrom="paragraph">
                  <wp:posOffset>1837280</wp:posOffset>
                </wp:positionV>
                <wp:extent cx="104760" cy="79200"/>
                <wp:effectExtent l="38100" t="38100" r="10160" b="3556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1047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426.6pt;margin-top:143.9pt;width:10pt;height:7.7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">
                <v:imagedata r:id="rId193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5238600</wp:posOffset>
                </wp:positionH>
                <wp:positionV relativeFrom="paragraph">
                  <wp:posOffset>1645400</wp:posOffset>
                </wp:positionV>
                <wp:extent cx="145800" cy="284400"/>
                <wp:effectExtent l="38100" t="38100" r="26035" b="4000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4580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411.7pt;margin-top:129.05pt;width:12.9pt;height:23.8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">
                <v:imagedata r:id="rId193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5273520</wp:posOffset>
                </wp:positionH>
                <wp:positionV relativeFrom="paragraph">
                  <wp:posOffset>1684640</wp:posOffset>
                </wp:positionV>
                <wp:extent cx="131040" cy="157320"/>
                <wp:effectExtent l="38100" t="38100" r="40640" b="33655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310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414.55pt;margin-top:132pt;width:11.8pt;height:13.8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">
                <v:imagedata r:id="rId193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4940160</wp:posOffset>
                </wp:positionH>
                <wp:positionV relativeFrom="paragraph">
                  <wp:posOffset>1732520</wp:posOffset>
                </wp:positionV>
                <wp:extent cx="99000" cy="111600"/>
                <wp:effectExtent l="38100" t="38100" r="15875" b="4127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99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388.5pt;margin-top:135.85pt;width:9.1pt;height:10.1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">
                <v:imagedata r:id="rId193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4744320</wp:posOffset>
                </wp:positionH>
                <wp:positionV relativeFrom="paragraph">
                  <wp:posOffset>1766360</wp:posOffset>
                </wp:positionV>
                <wp:extent cx="267120" cy="44280"/>
                <wp:effectExtent l="38100" t="38100" r="38100" b="3238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2671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372.85pt;margin-top:138.55pt;width:22.55pt;height:4.8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">
                <v:imagedata r:id="rId194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4430040</wp:posOffset>
                </wp:positionH>
                <wp:positionV relativeFrom="paragraph">
                  <wp:posOffset>1947800</wp:posOffset>
                </wp:positionV>
                <wp:extent cx="4680" cy="360"/>
                <wp:effectExtent l="0" t="0" r="0" b="0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46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348.3pt;margin-top:152.8pt;width:1.4pt;height:1.1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">
                <v:imagedata r:id="rId194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4242840</wp:posOffset>
                </wp:positionH>
                <wp:positionV relativeFrom="paragraph">
                  <wp:posOffset>1706960</wp:posOffset>
                </wp:positionV>
                <wp:extent cx="129960" cy="169920"/>
                <wp:effectExtent l="38100" t="38100" r="41910" b="2095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1299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333.3pt;margin-top:133.7pt;width:11.75pt;height:14.6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">
                <v:imagedata r:id="rId194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4287120</wp:posOffset>
                </wp:positionH>
                <wp:positionV relativeFrom="paragraph">
                  <wp:posOffset>1735760</wp:posOffset>
                </wp:positionV>
                <wp:extent cx="5760" cy="68400"/>
                <wp:effectExtent l="19050" t="19050" r="32385" b="27305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57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337.2pt;margin-top:136.3pt;width:1.25pt;height:6.2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">
                <v:imagedata r:id="rId194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4172280</wp:posOffset>
                </wp:positionH>
                <wp:positionV relativeFrom="paragraph">
                  <wp:posOffset>1687160</wp:posOffset>
                </wp:positionV>
                <wp:extent cx="8280" cy="18720"/>
                <wp:effectExtent l="38100" t="38100" r="29845" b="1968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82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327.95pt;margin-top:132.3pt;width:1.8pt;height:2.6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">
                <v:imagedata r:id="rId194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4180200</wp:posOffset>
                </wp:positionH>
                <wp:positionV relativeFrom="paragraph">
                  <wp:posOffset>1712000</wp:posOffset>
                </wp:positionV>
                <wp:extent cx="24120" cy="154440"/>
                <wp:effectExtent l="38100" t="38100" r="33655" b="3619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241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328.4pt;margin-top:134.05pt;width:3.25pt;height:13.6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">
                <v:imagedata r:id="rId195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4018920</wp:posOffset>
                </wp:positionH>
                <wp:positionV relativeFrom="paragraph">
                  <wp:posOffset>1551080</wp:posOffset>
                </wp:positionV>
                <wp:extent cx="167760" cy="353520"/>
                <wp:effectExtent l="38100" t="38100" r="41910" b="2794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6776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315.65pt;margin-top:121.6pt;width:14.8pt;height:29.1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">
                <v:imagedata r:id="rId195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3911640</wp:posOffset>
                </wp:positionH>
                <wp:positionV relativeFrom="paragraph">
                  <wp:posOffset>1713800</wp:posOffset>
                </wp:positionV>
                <wp:extent cx="118080" cy="148680"/>
                <wp:effectExtent l="38100" t="38100" r="15875" b="4191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180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307.2pt;margin-top:134.2pt;width:10.8pt;height:13.2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">
                <v:imagedata r:id="rId195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3747480</wp:posOffset>
                </wp:positionH>
                <wp:positionV relativeFrom="paragraph">
                  <wp:posOffset>1862480</wp:posOffset>
                </wp:positionV>
                <wp:extent cx="1440" cy="19800"/>
                <wp:effectExtent l="38100" t="38100" r="36830" b="37465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14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294.5pt;margin-top:146.1pt;width:1.35pt;height:2.7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">
                <v:imagedata r:id="rId195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3624360</wp:posOffset>
                </wp:positionH>
                <wp:positionV relativeFrom="paragraph">
                  <wp:posOffset>1744760</wp:posOffset>
                </wp:positionV>
                <wp:extent cx="81720" cy="129960"/>
                <wp:effectExtent l="38100" t="38100" r="33020" b="4191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817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284.7pt;margin-top:136.6pt;width:8pt;height:11.6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">
                <v:imagedata r:id="rId195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3505200</wp:posOffset>
                </wp:positionH>
                <wp:positionV relativeFrom="paragraph">
                  <wp:posOffset>1721720</wp:posOffset>
                </wp:positionV>
                <wp:extent cx="107640" cy="131400"/>
                <wp:effectExtent l="38100" t="38100" r="26035" b="2159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1076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275.4pt;margin-top:135.1pt;width:9.9pt;height:11.5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">
                <v:imagedata r:id="rId196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3406560</wp:posOffset>
                </wp:positionH>
                <wp:positionV relativeFrom="paragraph">
                  <wp:posOffset>1574120</wp:posOffset>
                </wp:positionV>
                <wp:extent cx="67680" cy="313200"/>
                <wp:effectExtent l="38100" t="38100" r="27940" b="2984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6768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267.55pt;margin-top:123.25pt;width:6.8pt;height:26.1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">
                <v:imagedata r:id="rId196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3325200</wp:posOffset>
                </wp:positionH>
                <wp:positionV relativeFrom="paragraph">
                  <wp:posOffset>1699040</wp:posOffset>
                </wp:positionV>
                <wp:extent cx="93240" cy="170640"/>
                <wp:effectExtent l="38100" t="38100" r="21590" b="3937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932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261.1pt;margin-top:133.3pt;width:8.75pt;height:14.7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">
                <v:imagedata r:id="rId196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3117480</wp:posOffset>
                </wp:positionH>
                <wp:positionV relativeFrom="paragraph">
                  <wp:posOffset>1704800</wp:posOffset>
                </wp:positionV>
                <wp:extent cx="215640" cy="33480"/>
                <wp:effectExtent l="38100" t="38100" r="32385" b="43180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2156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244.75pt;margin-top:133.5pt;width:18.35pt;height:4.0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">
                <v:imagedata r:id="rId196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3216840</wp:posOffset>
                </wp:positionH>
                <wp:positionV relativeFrom="paragraph">
                  <wp:posOffset>1715240</wp:posOffset>
                </wp:positionV>
                <wp:extent cx="28080" cy="181440"/>
                <wp:effectExtent l="38100" t="38100" r="48260" b="4762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280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252.35pt;margin-top:134.45pt;width:3.8pt;height:15.8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">
                <v:imagedata r:id="rId196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2550840</wp:posOffset>
                </wp:positionH>
                <wp:positionV relativeFrom="paragraph">
                  <wp:posOffset>1892720</wp:posOffset>
                </wp:positionV>
                <wp:extent cx="237960" cy="949320"/>
                <wp:effectExtent l="38100" t="38100" r="48260" b="4191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237960" cy="9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199.85pt;margin-top:148.25pt;width:20.65pt;height:76.6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">
                <v:imagedata r:id="rId197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2284080</wp:posOffset>
                </wp:positionH>
                <wp:positionV relativeFrom="paragraph">
                  <wp:posOffset>1969040</wp:posOffset>
                </wp:positionV>
                <wp:extent cx="32760" cy="857160"/>
                <wp:effectExtent l="38100" t="38100" r="43815" b="3873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32760" cy="85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178.9pt;margin-top:154.35pt;width:4.45pt;height:69.1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">
                <v:imagedata r:id="rId197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1910040</wp:posOffset>
                </wp:positionH>
                <wp:positionV relativeFrom="paragraph">
                  <wp:posOffset>2242640</wp:posOffset>
                </wp:positionV>
                <wp:extent cx="204480" cy="345960"/>
                <wp:effectExtent l="38100" t="38100" r="24130" b="3556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20448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149.65pt;margin-top:175.85pt;width:17.65pt;height:28.8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">
                <v:imagedata r:id="rId197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1620600</wp:posOffset>
                </wp:positionH>
                <wp:positionV relativeFrom="paragraph">
                  <wp:posOffset>1927640</wp:posOffset>
                </wp:positionV>
                <wp:extent cx="261720" cy="980280"/>
                <wp:effectExtent l="38100" t="38100" r="43180" b="2984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261720" cy="9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127pt;margin-top:151.1pt;width:22pt;height:78.7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">
                <v:imagedata r:id="rId197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886200</wp:posOffset>
                </wp:positionH>
                <wp:positionV relativeFrom="paragraph">
                  <wp:posOffset>2393840</wp:posOffset>
                </wp:positionV>
                <wp:extent cx="431640" cy="155520"/>
                <wp:effectExtent l="38100" t="38100" r="26035" b="3556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4316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69.25pt;margin-top:187.75pt;width:35.4pt;height:13.8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">
                <v:imagedata r:id="rId197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504240</wp:posOffset>
                </wp:positionH>
                <wp:positionV relativeFrom="paragraph">
                  <wp:posOffset>1981640</wp:posOffset>
                </wp:positionV>
                <wp:extent cx="237240" cy="839880"/>
                <wp:effectExtent l="38100" t="38100" r="29845" b="3683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237240" cy="83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39pt;margin-top:155.35pt;width:20.25pt;height:67.9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">
                <v:imagedata r:id="rId198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-170760</wp:posOffset>
                </wp:positionH>
                <wp:positionV relativeFrom="paragraph">
                  <wp:posOffset>1993880</wp:posOffset>
                </wp:positionV>
                <wp:extent cx="284760" cy="875160"/>
                <wp:effectExtent l="38100" t="38100" r="39370" b="39370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284760" cy="87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-14.3pt;margin-top:156.25pt;width:24.05pt;height:70.5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">
                <v:imagedata r:id="rId198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467160</wp:posOffset>
                </wp:positionH>
                <wp:positionV relativeFrom="paragraph">
                  <wp:posOffset>2206640</wp:posOffset>
                </wp:positionV>
                <wp:extent cx="143280" cy="381240"/>
                <wp:effectExtent l="19050" t="38100" r="47625" b="3810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14328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36.05pt;margin-top:173.05pt;width:12.85pt;height:31.5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">
                <v:imagedata r:id="rId198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346560</wp:posOffset>
                </wp:positionH>
                <wp:positionV relativeFrom="paragraph">
                  <wp:posOffset>2101880</wp:posOffset>
                </wp:positionV>
                <wp:extent cx="25560" cy="593640"/>
                <wp:effectExtent l="38100" t="38100" r="31750" b="3556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25560" cy="59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26.5pt;margin-top:164.85pt;width:3.65pt;height:48.3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">
                <v:imagedata r:id="rId198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-40440</wp:posOffset>
                </wp:positionH>
                <wp:positionV relativeFrom="paragraph">
                  <wp:posOffset>2445680</wp:posOffset>
                </wp:positionV>
                <wp:extent cx="183240" cy="25200"/>
                <wp:effectExtent l="38100" t="38100" r="26670" b="3238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832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-3.9pt;margin-top:191.8pt;width:15.9pt;height:3.5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">
                <v:imagedata r:id="rId198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11760</wp:posOffset>
                </wp:positionH>
                <wp:positionV relativeFrom="paragraph">
                  <wp:posOffset>2141120</wp:posOffset>
                </wp:positionV>
                <wp:extent cx="70200" cy="525960"/>
                <wp:effectExtent l="38100" t="38100" r="44450" b="4572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70200" cy="52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.2pt;margin-top:167.85pt;width:7.1pt;height:42.9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">
                <v:imagedata r:id="rId1990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2600520</wp:posOffset>
                </wp:positionH>
                <wp:positionV relativeFrom="paragraph">
                  <wp:posOffset>732080</wp:posOffset>
                </wp:positionV>
                <wp:extent cx="469080" cy="344160"/>
                <wp:effectExtent l="38100" t="38100" r="26670" b="3746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46908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203.85pt;margin-top:56.8pt;width:38.65pt;height:28.6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">
                <v:imagedata r:id="rId1992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4750080</wp:posOffset>
                </wp:positionH>
                <wp:positionV relativeFrom="paragraph">
                  <wp:posOffset>2282240</wp:posOffset>
                </wp:positionV>
                <wp:extent cx="360" cy="360"/>
                <wp:effectExtent l="0" t="0" r="0" b="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373pt;margin-top:178.7pt;width:2.05pt;height:2.0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">
                <v:imagedata r:id="rId1994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-47280</wp:posOffset>
                </wp:positionH>
                <wp:positionV relativeFrom="paragraph">
                  <wp:posOffset>1008920</wp:posOffset>
                </wp:positionV>
                <wp:extent cx="1821600" cy="33480"/>
                <wp:effectExtent l="38100" t="38100" r="26670" b="43180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18216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-4.15pt;margin-top:78.7pt;width:144.75pt;height:4.2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">
                <v:imagedata r:id="rId1996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2278680</wp:posOffset>
                </wp:positionH>
                <wp:positionV relativeFrom="paragraph">
                  <wp:posOffset>2769320</wp:posOffset>
                </wp:positionV>
                <wp:extent cx="222840" cy="77760"/>
                <wp:effectExtent l="38100" t="38100" r="44450" b="5588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2228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178.4pt;margin-top:217.05pt;width:19.6pt;height:8.1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">
                <v:imagedata r:id="rId1998" o:title=""/>
              </v:shape>
            </w:pict>
          </mc:Fallback>
        </mc:AlternateContent>
      </w:r>
      <w:r w:rsidR="00401938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4446240</wp:posOffset>
                </wp:positionH>
                <wp:positionV relativeFrom="paragraph">
                  <wp:posOffset>732800</wp:posOffset>
                </wp:positionV>
                <wp:extent cx="799560" cy="48960"/>
                <wp:effectExtent l="38100" t="38100" r="38735" b="2730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7995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349.55pt;margin-top:57.1pt;width:64.3pt;height:5.2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">
                <v:imagedata r:id="rId2000" o:title=""/>
              </v:shape>
            </w:pict>
          </mc:Fallback>
        </mc:AlternateContent>
      </w:r>
      <w:r w:rsidR="005F6F12" w:rsidRPr="001438C0">
        <w:rPr>
          <w:b/>
          <w:color w:val="FF0000"/>
          <w:highlight w:val="lightGray"/>
          <w:u w:val="single"/>
          <w:lang w:val="el-GR"/>
        </w:rPr>
        <w:t>Συμπέρασμα</w:t>
      </w:r>
      <w:r w:rsidR="005F6F12" w:rsidRPr="00FF45CB">
        <w:rPr>
          <w:u w:val="single"/>
          <w:lang w:val="el-GR"/>
        </w:rPr>
        <w:t>:</w:t>
      </w:r>
      <w:r w:rsidR="005F6F12" w:rsidRPr="00FF45CB">
        <w:rPr>
          <w:lang w:val="el-GR"/>
        </w:rPr>
        <w:t xml:space="preserve"> </w:t>
      </w:r>
      <w:r w:rsidR="005F6F12" w:rsidRPr="00D93C7D">
        <w:rPr>
          <w:highlight w:val="yellow"/>
          <w:lang w:val="el-GR"/>
        </w:rPr>
        <w:t>Αν</w:t>
      </w:r>
      <w:r w:rsidR="005F6F12" w:rsidRPr="00FF45CB">
        <w:rPr>
          <w:lang w:val="el-GR"/>
        </w:rPr>
        <w:t xml:space="preserve"> για κάποιο </w:t>
      </w:r>
      <w:r w:rsidR="005F6F12" w:rsidRPr="00362AD9">
        <w:rPr>
          <w:position w:val="-6"/>
        </w:rPr>
        <w:object w:dxaOrig="499" w:dyaOrig="220">
          <v:shape id="_x0000_i1072" type="#_x0000_t75" style="width:25pt;height:11pt" o:ole="">
            <v:imagedata r:id="rId2001" o:title=""/>
          </v:shape>
          <o:OLEObject Type="Embed" ProgID="Equation.DSMT4" ShapeID="_x0000_i1072" DrawAspect="Content" ObjectID="_1667393385" r:id="rId2002"/>
        </w:object>
      </w:r>
      <w:r w:rsidR="005F6F12" w:rsidRPr="00FF45CB">
        <w:rPr>
          <w:lang w:val="el-GR"/>
        </w:rPr>
        <w:t xml:space="preserve"> πίνακα </w:t>
      </w:r>
      <w:r w:rsidR="005F6F12" w:rsidRPr="00362AD9">
        <w:rPr>
          <w:position w:val="-4"/>
        </w:rPr>
        <w:object w:dxaOrig="240" w:dyaOrig="260">
          <v:shape id="_x0000_i1073" type="#_x0000_t75" style="width:12pt;height:13pt" o:ole="">
            <v:imagedata r:id="rId2003" o:title=""/>
          </v:shape>
          <o:OLEObject Type="Embed" ProgID="Equation.DSMT4" ShapeID="_x0000_i1073" DrawAspect="Content" ObjectID="_1667393386" r:id="rId2004"/>
        </w:object>
      </w:r>
      <w:r w:rsidR="005F6F12" w:rsidRPr="00FF45CB">
        <w:rPr>
          <w:lang w:val="el-GR"/>
        </w:rPr>
        <w:t xml:space="preserve"> κατά την εφαρμογή του Αλγορίθμου </w:t>
      </w:r>
      <w:r w:rsidR="005F6F12">
        <w:rPr>
          <w:lang w:val="en-US"/>
        </w:rPr>
        <w:t>Gauss</w:t>
      </w:r>
      <w:r w:rsidR="005F6F12" w:rsidRPr="00FF45CB">
        <w:rPr>
          <w:lang w:val="el-GR"/>
        </w:rPr>
        <w:t xml:space="preserve"> </w:t>
      </w:r>
      <w:r w:rsidR="005F6F12" w:rsidRPr="00D93C7D">
        <w:rPr>
          <w:highlight w:val="yellow"/>
          <w:lang w:val="el-GR"/>
        </w:rPr>
        <w:t xml:space="preserve">δε συναντήσω μηδενικό και βρω, λοιπόν, </w:t>
      </w:r>
      <w:r w:rsidR="005F6F12" w:rsidRPr="00D93C7D">
        <w:rPr>
          <w:b/>
          <w:color w:val="FF0000"/>
          <w:highlight w:val="yellow"/>
          <w:lang w:val="el-GR"/>
        </w:rPr>
        <w:t xml:space="preserve">ένα πλήρες σύστημα οδηγών (δηλ. </w:t>
      </w:r>
      <w:r w:rsidR="005F6F12" w:rsidRPr="00D93C7D">
        <w:rPr>
          <w:b/>
          <w:color w:val="FF0000"/>
          <w:position w:val="-6"/>
          <w:highlight w:val="yellow"/>
        </w:rPr>
        <w:object w:dxaOrig="200" w:dyaOrig="220">
          <v:shape id="_x0000_i1074" type="#_x0000_t75" style="width:10pt;height:11pt" o:ole="">
            <v:imagedata r:id="rId2005" o:title=""/>
          </v:shape>
          <o:OLEObject Type="Embed" ProgID="Equation.DSMT4" ShapeID="_x0000_i1074" DrawAspect="Content" ObjectID="_1667393387" r:id="rId2006"/>
        </w:object>
      </w:r>
      <w:r w:rsidR="005F6F12" w:rsidRPr="00D93C7D">
        <w:rPr>
          <w:b/>
          <w:color w:val="FF0000"/>
          <w:highlight w:val="yellow"/>
          <w:lang w:val="el-GR"/>
        </w:rPr>
        <w:t xml:space="preserve"> οδηγούς </w:t>
      </w:r>
      <w:r w:rsidR="005F6F12" w:rsidRPr="00D93C7D">
        <w:rPr>
          <w:b/>
          <w:color w:val="FF0000"/>
          <w:position w:val="-6"/>
          <w:highlight w:val="yellow"/>
        </w:rPr>
        <w:object w:dxaOrig="380" w:dyaOrig="279">
          <v:shape id="_x0000_i1075" type="#_x0000_t75" style="width:19pt;height:14pt" o:ole="">
            <v:imagedata r:id="rId2007" o:title=""/>
          </v:shape>
          <o:OLEObject Type="Embed" ProgID="Equation.DSMT4" ShapeID="_x0000_i1075" DrawAspect="Content" ObjectID="_1667393388" r:id="rId2008"/>
        </w:object>
      </w:r>
      <w:r w:rsidR="005F6F12" w:rsidRPr="00D93C7D">
        <w:rPr>
          <w:b/>
          <w:color w:val="FF0000"/>
          <w:highlight w:val="yellow"/>
          <w:lang w:val="el-GR"/>
        </w:rPr>
        <w:t>),</w:t>
      </w:r>
      <w:r w:rsidR="005F6F12" w:rsidRPr="00D93C7D">
        <w:rPr>
          <w:color w:val="FF0000"/>
          <w:highlight w:val="yellow"/>
          <w:lang w:val="el-GR"/>
        </w:rPr>
        <w:t xml:space="preserve"> </w:t>
      </w:r>
      <w:r w:rsidR="005F6F12" w:rsidRPr="00D93C7D">
        <w:rPr>
          <w:highlight w:val="yellow"/>
          <w:lang w:val="el-GR"/>
        </w:rPr>
        <w:t>τότε</w:t>
      </w:r>
      <w:r w:rsidR="005F6F12" w:rsidRPr="00D93C7D">
        <w:rPr>
          <w:b/>
          <w:highlight w:val="yellow"/>
          <w:lang w:val="el-GR"/>
        </w:rPr>
        <w:t xml:space="preserve"> το σύστημα </w:t>
      </w:r>
      <w:r w:rsidR="005F6F12" w:rsidRPr="00D93C7D">
        <w:rPr>
          <w:b/>
          <w:position w:val="-6"/>
          <w:highlight w:val="yellow"/>
        </w:rPr>
        <w:object w:dxaOrig="700" w:dyaOrig="279">
          <v:shape id="_x0000_i1076" type="#_x0000_t75" style="width:35pt;height:14pt" o:ole="">
            <v:imagedata r:id="rId2009" o:title=""/>
          </v:shape>
          <o:OLEObject Type="Embed" ProgID="Equation.DSMT4" ShapeID="_x0000_i1076" DrawAspect="Content" ObjectID="_1667393389" r:id="rId2010"/>
        </w:object>
      </w:r>
      <w:r w:rsidR="005F6F12" w:rsidRPr="00D93C7D">
        <w:rPr>
          <w:b/>
          <w:highlight w:val="yellow"/>
          <w:lang w:val="el-GR"/>
        </w:rPr>
        <w:t xml:space="preserve"> θα έχει </w:t>
      </w:r>
      <w:r w:rsidR="005F6F12" w:rsidRPr="00D93C7D">
        <w:rPr>
          <w:b/>
          <w:color w:val="FF0000"/>
          <w:highlight w:val="yellow"/>
          <w:u w:val="single"/>
          <w:lang w:val="el-GR"/>
        </w:rPr>
        <w:t>ακριβώς μία λύση</w:t>
      </w:r>
      <w:r w:rsidR="005F6F12" w:rsidRPr="00D93C7D">
        <w:rPr>
          <w:b/>
          <w:color w:val="FF0000"/>
          <w:highlight w:val="yellow"/>
          <w:lang w:val="el-GR"/>
        </w:rPr>
        <w:t xml:space="preserve"> για </w:t>
      </w:r>
      <w:r w:rsidR="005F6F12" w:rsidRPr="00D93C7D">
        <w:rPr>
          <w:b/>
          <w:color w:val="FF0000"/>
          <w:highlight w:val="yellow"/>
          <w:u w:val="single"/>
          <w:lang w:val="el-GR"/>
        </w:rPr>
        <w:t xml:space="preserve">οποιοδήποτε </w:t>
      </w:r>
      <w:r w:rsidR="005F6F12" w:rsidRPr="00D93C7D">
        <w:rPr>
          <w:b/>
          <w:i/>
          <w:color w:val="FF0000"/>
          <w:highlight w:val="yellow"/>
          <w:u w:val="single"/>
          <w:lang w:val="en-US"/>
        </w:rPr>
        <w:t>b</w:t>
      </w:r>
      <w:r w:rsidR="005F6F12" w:rsidRPr="00D93C7D">
        <w:rPr>
          <w:b/>
          <w:highlight w:val="yellow"/>
          <w:lang w:val="el-GR"/>
        </w:rPr>
        <w:t>.</w:t>
      </w:r>
      <w:r w:rsidR="005F6F12" w:rsidRPr="00FF45CB">
        <w:rPr>
          <w:lang w:val="el-GR"/>
        </w:rPr>
        <w:t xml:space="preserve"> </w:t>
      </w:r>
      <w:r w:rsidR="005F6F12" w:rsidRPr="003033E6">
        <w:rPr>
          <w:b/>
          <w:lang w:val="el-GR"/>
        </w:rPr>
        <w:t>Ονομάζω αυτή την περίπτωση μη – ιδιόμορφη.</w:t>
      </w:r>
    </w:p>
    <w:p w:rsidR="005F6F12" w:rsidRPr="00FF45CB" w:rsidRDefault="00182A31" w:rsidP="005F6F12">
      <w:pPr>
        <w:pStyle w:val="Heading4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5703000</wp:posOffset>
                </wp:positionH>
                <wp:positionV relativeFrom="paragraph">
                  <wp:posOffset>80100</wp:posOffset>
                </wp:positionV>
                <wp:extent cx="79560" cy="92520"/>
                <wp:effectExtent l="38100" t="38100" r="34925" b="41275"/>
                <wp:wrapNone/>
                <wp:docPr id="3519" name="Ink 3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795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9" o:spid="_x0000_s1026" type="#_x0000_t75" style="position:absolute;margin-left:448.65pt;margin-top:5.55pt;width:7.45pt;height:8.8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">
                <v:imagedata r:id="rId2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5647200</wp:posOffset>
                </wp:positionH>
                <wp:positionV relativeFrom="paragraph">
                  <wp:posOffset>95940</wp:posOffset>
                </wp:positionV>
                <wp:extent cx="57960" cy="60120"/>
                <wp:effectExtent l="38100" t="19050" r="37465" b="35560"/>
                <wp:wrapNone/>
                <wp:docPr id="3518" name="Ink 3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579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8" o:spid="_x0000_s1026" type="#_x0000_t75" style="position:absolute;margin-left:444.2pt;margin-top:7.1pt;width:5.8pt;height:5.8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">
                <v:imagedata r:id="rId2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5516880</wp:posOffset>
                </wp:positionH>
                <wp:positionV relativeFrom="paragraph">
                  <wp:posOffset>38700</wp:posOffset>
                </wp:positionV>
                <wp:extent cx="56160" cy="153000"/>
                <wp:effectExtent l="38100" t="38100" r="39370" b="38100"/>
                <wp:wrapNone/>
                <wp:docPr id="3517" name="Ink 3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561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7" o:spid="_x0000_s1026" type="#_x0000_t75" style="position:absolute;margin-left:433.75pt;margin-top:2.55pt;width:5.75pt;height:13.2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">
                <v:imagedata r:id="rId2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5531280</wp:posOffset>
                </wp:positionH>
                <wp:positionV relativeFrom="paragraph">
                  <wp:posOffset>44460</wp:posOffset>
                </wp:positionV>
                <wp:extent cx="76320" cy="106200"/>
                <wp:effectExtent l="38100" t="38100" r="19050" b="27305"/>
                <wp:wrapNone/>
                <wp:docPr id="3516" name="Ink 3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763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6" o:spid="_x0000_s1026" type="#_x0000_t75" style="position:absolute;margin-left:434.95pt;margin-top:3pt;width:7.25pt;height:9.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">
                <v:imagedata r:id="rId2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5399520</wp:posOffset>
                </wp:positionH>
                <wp:positionV relativeFrom="paragraph">
                  <wp:posOffset>67140</wp:posOffset>
                </wp:positionV>
                <wp:extent cx="86040" cy="81360"/>
                <wp:effectExtent l="19050" t="38100" r="28575" b="33020"/>
                <wp:wrapNone/>
                <wp:docPr id="3515" name="Ink 3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860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5" o:spid="_x0000_s1026" type="#_x0000_t75" style="position:absolute;margin-left:424.65pt;margin-top:4.6pt;width:7.85pt;height:7.7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">
                <v:imagedata r:id="rId2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5238240</wp:posOffset>
                </wp:positionH>
                <wp:positionV relativeFrom="paragraph">
                  <wp:posOffset>2340</wp:posOffset>
                </wp:positionV>
                <wp:extent cx="126720" cy="312840"/>
                <wp:effectExtent l="38100" t="38100" r="26035" b="30480"/>
                <wp:wrapNone/>
                <wp:docPr id="3514" name="Ink 3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2672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4" o:spid="_x0000_s1026" type="#_x0000_t75" style="position:absolute;margin-left:411.8pt;margin-top:-.4pt;width:11.45pt;height:26.1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">
                <v:imagedata r:id="rId2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5186400</wp:posOffset>
                </wp:positionH>
                <wp:positionV relativeFrom="paragraph">
                  <wp:posOffset>51660</wp:posOffset>
                </wp:positionV>
                <wp:extent cx="12600" cy="88560"/>
                <wp:effectExtent l="38100" t="19050" r="26035" b="26035"/>
                <wp:wrapNone/>
                <wp:docPr id="3513" name="Ink 3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2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3" o:spid="_x0000_s1026" type="#_x0000_t75" style="position:absolute;margin-left:407.85pt;margin-top:3.55pt;width:2.2pt;height:8.1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">
                <v:imagedata r:id="rId2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5011440</wp:posOffset>
                </wp:positionH>
                <wp:positionV relativeFrom="paragraph">
                  <wp:posOffset>53100</wp:posOffset>
                </wp:positionV>
                <wp:extent cx="137880" cy="191160"/>
                <wp:effectExtent l="38100" t="38100" r="33655" b="37465"/>
                <wp:wrapNone/>
                <wp:docPr id="3512" name="Ink 3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378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2" o:spid="_x0000_s1026" type="#_x0000_t75" style="position:absolute;margin-left:393.85pt;margin-top:3.4pt;width:12.4pt;height:16.5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">
                <v:imagedata r:id="rId2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4462800</wp:posOffset>
                </wp:positionH>
                <wp:positionV relativeFrom="paragraph">
                  <wp:posOffset>16380</wp:posOffset>
                </wp:positionV>
                <wp:extent cx="323280" cy="158760"/>
                <wp:effectExtent l="38100" t="38100" r="19685" b="31750"/>
                <wp:wrapNone/>
                <wp:docPr id="3511" name="Ink 3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323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1" o:spid="_x0000_s1026" type="#_x0000_t75" style="position:absolute;margin-left:350.6pt;margin-top:.7pt;width:27.05pt;height:13.9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">
                <v:imagedata r:id="rId2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4098480</wp:posOffset>
                </wp:positionH>
                <wp:positionV relativeFrom="paragraph">
                  <wp:posOffset>-63180</wp:posOffset>
                </wp:positionV>
                <wp:extent cx="174960" cy="260280"/>
                <wp:effectExtent l="38100" t="38100" r="34925" b="45085"/>
                <wp:wrapNone/>
                <wp:docPr id="3510" name="Ink 3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7496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0" o:spid="_x0000_s1026" type="#_x0000_t75" style="position:absolute;margin-left:322.15pt;margin-top:-5.7pt;width:15pt;height:21.9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">
                <v:imagedata r:id="rId2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4058520</wp:posOffset>
                </wp:positionH>
                <wp:positionV relativeFrom="paragraph">
                  <wp:posOffset>185220</wp:posOffset>
                </wp:positionV>
                <wp:extent cx="5760" cy="110160"/>
                <wp:effectExtent l="38100" t="38100" r="32385" b="42545"/>
                <wp:wrapNone/>
                <wp:docPr id="3509" name="Ink 3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57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9" o:spid="_x0000_s1026" type="#_x0000_t75" style="position:absolute;margin-left:318.9pt;margin-top:13.95pt;width:1.85pt;height:10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">
                <v:imagedata r:id="rId2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3770520</wp:posOffset>
                </wp:positionH>
                <wp:positionV relativeFrom="paragraph">
                  <wp:posOffset>21420</wp:posOffset>
                </wp:positionV>
                <wp:extent cx="42120" cy="223920"/>
                <wp:effectExtent l="38100" t="38100" r="34290" b="24130"/>
                <wp:wrapNone/>
                <wp:docPr id="3508" name="Ink 3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421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8" o:spid="_x0000_s1026" type="#_x0000_t75" style="position:absolute;margin-left:296.35pt;margin-top:1.15pt;width:4.7pt;height:19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">
                <v:imagedata r:id="rId2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3642000</wp:posOffset>
                </wp:positionH>
                <wp:positionV relativeFrom="paragraph">
                  <wp:posOffset>-52740</wp:posOffset>
                </wp:positionV>
                <wp:extent cx="36720" cy="66240"/>
                <wp:effectExtent l="38100" t="38100" r="20955" b="29210"/>
                <wp:wrapNone/>
                <wp:docPr id="3507" name="Ink 3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367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7" o:spid="_x0000_s1026" type="#_x0000_t75" style="position:absolute;margin-left:286.1pt;margin-top:-4.8pt;width:4.1pt;height:6.45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">
                <v:imagedata r:id="rId2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3642720</wp:posOffset>
                </wp:positionH>
                <wp:positionV relativeFrom="paragraph">
                  <wp:posOffset>69660</wp:posOffset>
                </wp:positionV>
                <wp:extent cx="105120" cy="111240"/>
                <wp:effectExtent l="38100" t="38100" r="28575" b="22225"/>
                <wp:wrapNone/>
                <wp:docPr id="3506" name="Ink 3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1051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6" o:spid="_x0000_s1026" type="#_x0000_t75" style="position:absolute;margin-left:286.3pt;margin-top:4.95pt;width:9.65pt;height:10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">
                <v:imagedata r:id="rId2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3485040</wp:posOffset>
                </wp:positionH>
                <wp:positionV relativeFrom="paragraph">
                  <wp:posOffset>88740</wp:posOffset>
                </wp:positionV>
                <wp:extent cx="103680" cy="97560"/>
                <wp:effectExtent l="38100" t="38100" r="29845" b="36195"/>
                <wp:wrapNone/>
                <wp:docPr id="3505" name="Ink 3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036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5" o:spid="_x0000_s1026" type="#_x0000_t75" style="position:absolute;margin-left:273.9pt;margin-top:6.3pt;width:9.3pt;height:9.1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">
                <v:imagedata r:id="rId2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3317640</wp:posOffset>
                </wp:positionH>
                <wp:positionV relativeFrom="paragraph">
                  <wp:posOffset>-1620</wp:posOffset>
                </wp:positionV>
                <wp:extent cx="114120" cy="330120"/>
                <wp:effectExtent l="38100" t="38100" r="38735" b="32385"/>
                <wp:wrapNone/>
                <wp:docPr id="3504" name="Ink 3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1412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4" o:spid="_x0000_s1026" type="#_x0000_t75" style="position:absolute;margin-left:260.75pt;margin-top:-.65pt;width:10.3pt;height:27.3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">
                <v:imagedata r:id="rId2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3222240</wp:posOffset>
                </wp:positionH>
                <wp:positionV relativeFrom="paragraph">
                  <wp:posOffset>78300</wp:posOffset>
                </wp:positionV>
                <wp:extent cx="10440" cy="85680"/>
                <wp:effectExtent l="38100" t="38100" r="27940" b="29210"/>
                <wp:wrapNone/>
                <wp:docPr id="3503" name="Ink 3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104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3" o:spid="_x0000_s1026" type="#_x0000_t75" style="position:absolute;margin-left:253.15pt;margin-top:5.65pt;width:2pt;height:7.95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">
                <v:imagedata r:id="rId2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3022080</wp:posOffset>
                </wp:positionH>
                <wp:positionV relativeFrom="paragraph">
                  <wp:posOffset>90180</wp:posOffset>
                </wp:positionV>
                <wp:extent cx="188640" cy="223200"/>
                <wp:effectExtent l="38100" t="38100" r="40005" b="43815"/>
                <wp:wrapNone/>
                <wp:docPr id="3502" name="Ink 3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1886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2" o:spid="_x0000_s1026" type="#_x0000_t75" style="position:absolute;margin-left:237.25pt;margin-top:6.35pt;width:16.3pt;height:19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">
                <v:imagedata r:id="rId2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2642640</wp:posOffset>
                </wp:positionH>
                <wp:positionV relativeFrom="paragraph">
                  <wp:posOffset>108900</wp:posOffset>
                </wp:positionV>
                <wp:extent cx="185040" cy="116280"/>
                <wp:effectExtent l="38100" t="38100" r="5715" b="36195"/>
                <wp:wrapNone/>
                <wp:docPr id="3501" name="Ink 3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1850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1" o:spid="_x0000_s1026" type="#_x0000_t75" style="position:absolute;margin-left:207.35pt;margin-top:7.8pt;width:16.15pt;height:10.7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">
                <v:imagedata r:id="rId2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2557680</wp:posOffset>
                </wp:positionH>
                <wp:positionV relativeFrom="paragraph">
                  <wp:posOffset>-7740</wp:posOffset>
                </wp:positionV>
                <wp:extent cx="12600" cy="70920"/>
                <wp:effectExtent l="38100" t="38100" r="26035" b="24765"/>
                <wp:wrapNone/>
                <wp:docPr id="3500" name="Ink 3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26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0" o:spid="_x0000_s1026" type="#_x0000_t75" style="position:absolute;margin-left:200.65pt;margin-top:-1.3pt;width:2.35pt;height:6.9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">
                <v:imagedata r:id="rId2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2522760</wp:posOffset>
                </wp:positionH>
                <wp:positionV relativeFrom="paragraph">
                  <wp:posOffset>83340</wp:posOffset>
                </wp:positionV>
                <wp:extent cx="88200" cy="114840"/>
                <wp:effectExtent l="38100" t="38100" r="45720" b="38100"/>
                <wp:wrapNone/>
                <wp:docPr id="3499" name="Ink 3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882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9" o:spid="_x0000_s1026" type="#_x0000_t75" style="position:absolute;margin-left:197.9pt;margin-top:6.1pt;width:8.55pt;height:10.3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">
                <v:imagedata r:id="rId2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2398200</wp:posOffset>
                </wp:positionH>
                <wp:positionV relativeFrom="paragraph">
                  <wp:posOffset>72540</wp:posOffset>
                </wp:positionV>
                <wp:extent cx="111600" cy="164520"/>
                <wp:effectExtent l="38100" t="38100" r="3175" b="26035"/>
                <wp:wrapNone/>
                <wp:docPr id="3498" name="Ink 3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116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8" o:spid="_x0000_s1026" type="#_x0000_t75" style="position:absolute;margin-left:188.1pt;margin-top:5.15pt;width:10.25pt;height:14.3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">
                <v:imagedata r:id="rId2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2061960</wp:posOffset>
                </wp:positionH>
                <wp:positionV relativeFrom="paragraph">
                  <wp:posOffset>53100</wp:posOffset>
                </wp:positionV>
                <wp:extent cx="219240" cy="231480"/>
                <wp:effectExtent l="38100" t="38100" r="9525" b="35560"/>
                <wp:wrapNone/>
                <wp:docPr id="3497" name="Ink 3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21924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7" o:spid="_x0000_s1026" type="#_x0000_t75" style="position:absolute;margin-left:161.6pt;margin-top:3.5pt;width:18.8pt;height:19.7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">
                <v:imagedata r:id="rId2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791160</wp:posOffset>
                </wp:positionH>
                <wp:positionV relativeFrom="paragraph">
                  <wp:posOffset>-3060</wp:posOffset>
                </wp:positionV>
                <wp:extent cx="781560" cy="461880"/>
                <wp:effectExtent l="38100" t="38100" r="38100" b="33655"/>
                <wp:wrapNone/>
                <wp:docPr id="3496" name="Ink 3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781560" cy="4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6" o:spid="_x0000_s1026" type="#_x0000_t75" style="position:absolute;margin-left:61.6pt;margin-top:-1pt;width:63.05pt;height:37.8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">
                <v:imagedata r:id="rId205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828960</wp:posOffset>
                </wp:positionH>
                <wp:positionV relativeFrom="paragraph">
                  <wp:posOffset>336620</wp:posOffset>
                </wp:positionV>
                <wp:extent cx="739440" cy="79920"/>
                <wp:effectExtent l="38100" t="38100" r="41910" b="3492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7394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64.55pt;margin-top:25.7pt;width:59.7pt;height:7.7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">
                <v:imagedata r:id="rId2060" o:title=""/>
              </v:shape>
            </w:pict>
          </mc:Fallback>
        </mc:AlternateContent>
      </w:r>
      <w:r w:rsidR="005F6F12" w:rsidRPr="00FF45CB">
        <w:t xml:space="preserve">Η διάσπαση </w:t>
      </w:r>
      <w:r w:rsidR="005F6F12" w:rsidRPr="00E856B5">
        <w:rPr>
          <w:lang w:val="en-US"/>
        </w:rPr>
        <w:t>A</w:t>
      </w:r>
      <w:r w:rsidR="005F6F12" w:rsidRPr="00FF45CB">
        <w:t>=</w:t>
      </w:r>
      <w:r w:rsidR="005F6F12" w:rsidRPr="00E856B5">
        <w:rPr>
          <w:lang w:val="en-US"/>
        </w:rPr>
        <w:t>L</w:t>
      </w:r>
      <w:r w:rsidR="005F6F12" w:rsidRPr="00FF45CB">
        <w:rPr>
          <w:vertAlign w:val="superscript"/>
        </w:rPr>
        <w:t>.</w:t>
      </w:r>
      <w:r w:rsidR="005F6F12" w:rsidRPr="00E856B5">
        <w:rPr>
          <w:lang w:val="en-US"/>
        </w:rPr>
        <w:t>U</w:t>
      </w:r>
    </w:p>
    <w:p w:rsidR="001438C0" w:rsidRDefault="005F6F12" w:rsidP="005F6F12">
      <w:pPr>
        <w:rPr>
          <w:lang w:val="el-GR"/>
        </w:rPr>
      </w:pPr>
      <w:r w:rsidRPr="00FF45CB">
        <w:rPr>
          <w:lang w:val="el-GR"/>
        </w:rPr>
        <w:t xml:space="preserve">Στο </w:t>
      </w:r>
      <w:r w:rsidRPr="00D93C7D">
        <w:rPr>
          <w:highlight w:val="yellow"/>
          <w:lang w:val="el-GR"/>
        </w:rPr>
        <w:t>1</w:t>
      </w:r>
      <w:r w:rsidRPr="00D93C7D">
        <w:rPr>
          <w:highlight w:val="yellow"/>
          <w:vertAlign w:val="superscript"/>
          <w:lang w:val="el-GR"/>
        </w:rPr>
        <w:t>ο</w:t>
      </w:r>
      <w:r w:rsidRPr="00D93C7D">
        <w:rPr>
          <w:highlight w:val="yellow"/>
          <w:lang w:val="el-GR"/>
        </w:rPr>
        <w:t xml:space="preserve"> βήμα</w:t>
      </w:r>
      <w:r w:rsidRPr="00FF45CB">
        <w:rPr>
          <w:lang w:val="el-GR"/>
        </w:rPr>
        <w:t xml:space="preserve"> του </w:t>
      </w:r>
      <w:r>
        <w:rPr>
          <w:lang w:val="en-US"/>
        </w:rPr>
        <w:t>Gauss</w:t>
      </w:r>
      <w:r w:rsidRPr="00FF45CB">
        <w:rPr>
          <w:lang w:val="el-GR"/>
        </w:rPr>
        <w:t xml:space="preserve"> μετατρέψαμε με </w:t>
      </w:r>
      <w:proofErr w:type="spellStart"/>
      <w:r w:rsidRPr="00FF45CB">
        <w:rPr>
          <w:lang w:val="el-GR"/>
        </w:rPr>
        <w:t>γραμμοπράξεις</w:t>
      </w:r>
      <w:proofErr w:type="spellEnd"/>
      <w:r w:rsidRPr="00FF45CB">
        <w:rPr>
          <w:lang w:val="el-GR"/>
        </w:rPr>
        <w:t xml:space="preserve"> τον </w:t>
      </w:r>
      <w:r w:rsidR="00CD022A" w:rsidRPr="00362AD9">
        <w:rPr>
          <w:position w:val="-4"/>
        </w:rPr>
        <w:object w:dxaOrig="260" w:dyaOrig="260">
          <v:shape id="_x0000_i1077" type="#_x0000_t75" style="width:13pt;height:13pt" o:ole="">
            <v:imagedata r:id="rId2061" o:title=""/>
          </v:shape>
          <o:OLEObject Type="Embed" ProgID="Equation.DSMT4" ShapeID="_x0000_i1077" DrawAspect="Content" ObjectID="_1667393390" r:id="rId2062"/>
        </w:object>
      </w:r>
      <w:r w:rsidRPr="00FF45CB">
        <w:rPr>
          <w:lang w:val="el-GR"/>
        </w:rPr>
        <w:t xml:space="preserve"> σε </w:t>
      </w:r>
      <w:r w:rsidR="00CD022A" w:rsidRPr="00362AD9">
        <w:rPr>
          <w:position w:val="-4"/>
        </w:rPr>
        <w:object w:dxaOrig="320" w:dyaOrig="260">
          <v:shape id="_x0000_i1078" type="#_x0000_t75" style="width:16pt;height:13pt" o:ole="">
            <v:imagedata r:id="rId2063" o:title=""/>
          </v:shape>
          <o:OLEObject Type="Embed" ProgID="Equation.DSMT4" ShapeID="_x0000_i1078" DrawAspect="Content" ObjectID="_1667393391" r:id="rId2064"/>
        </w:object>
      </w:r>
      <w:r w:rsidRPr="00FF45CB">
        <w:rPr>
          <w:lang w:val="el-GR"/>
        </w:rPr>
        <w:t xml:space="preserve">. </w:t>
      </w:r>
    </w:p>
    <w:p w:rsidR="001438C0" w:rsidRDefault="00401938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362760</wp:posOffset>
                </wp:positionH>
                <wp:positionV relativeFrom="paragraph">
                  <wp:posOffset>52100</wp:posOffset>
                </wp:positionV>
                <wp:extent cx="400680" cy="12600"/>
                <wp:effectExtent l="38100" t="38100" r="38100" b="26035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400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27.85pt;margin-top:3.4pt;width:33.15pt;height:2.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">
                <v:imagedata r:id="rId2066" o:title=""/>
              </v:shape>
            </w:pict>
          </mc:Fallback>
        </mc:AlternateContent>
      </w:r>
    </w:p>
    <w:p w:rsidR="001438C0" w:rsidRPr="00FF45CB" w:rsidRDefault="00182A31" w:rsidP="001438C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4348320</wp:posOffset>
                </wp:positionH>
                <wp:positionV relativeFrom="paragraph">
                  <wp:posOffset>703500</wp:posOffset>
                </wp:positionV>
                <wp:extent cx="360" cy="360"/>
                <wp:effectExtent l="0" t="0" r="0" b="0"/>
                <wp:wrapNone/>
                <wp:docPr id="3520" name="Ink 3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0" o:spid="_x0000_s1026" type="#_x0000_t75" style="position:absolute;margin-left:341.4pt;margin-top:54.4pt;width:2.05pt;height:2.05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jqyd/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z0MyRonLLEi6azPyaDDApaXCNSJ9q2/sFuNtnOFKLM244S+7b696aoNTFJx1N2D&#10;pHoXnGHu/j1MONs+jb3w+TzvKJ0d+vQ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">
                <v:imagedata r:id="rId2068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1982760</wp:posOffset>
                </wp:positionH>
                <wp:positionV relativeFrom="paragraph">
                  <wp:posOffset>368060</wp:posOffset>
                </wp:positionV>
                <wp:extent cx="268560" cy="276840"/>
                <wp:effectExtent l="38100" t="38100" r="17780" b="2857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26856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155.55pt;margin-top:28.25pt;width:22.4pt;height:23.1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">
                <v:imagedata r:id="rId2070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2637600</wp:posOffset>
                </wp:positionH>
                <wp:positionV relativeFrom="paragraph">
                  <wp:posOffset>334580</wp:posOffset>
                </wp:positionV>
                <wp:extent cx="33120" cy="875160"/>
                <wp:effectExtent l="38100" t="38100" r="24130" b="39370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33120" cy="87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207.25pt;margin-top:25.85pt;width:3.85pt;height:70.1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">
                <v:imagedata r:id="rId2072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4363440</wp:posOffset>
                </wp:positionH>
                <wp:positionV relativeFrom="paragraph">
                  <wp:posOffset>176180</wp:posOffset>
                </wp:positionV>
                <wp:extent cx="34920" cy="638280"/>
                <wp:effectExtent l="38100" t="38100" r="41910" b="2857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34920" cy="63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342.85pt;margin-top:13.25pt;width:4.2pt;height:51.4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">
                <v:imagedata r:id="rId2074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2143680</wp:posOffset>
                </wp:positionH>
                <wp:positionV relativeFrom="paragraph">
                  <wp:posOffset>831140</wp:posOffset>
                </wp:positionV>
                <wp:extent cx="2880" cy="2160"/>
                <wp:effectExtent l="38100" t="38100" r="35560" b="3619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2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168.1pt;margin-top:64.8pt;width:1.6pt;height:1.5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">
                <v:imagedata r:id="rId2076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2074560</wp:posOffset>
                </wp:positionH>
                <wp:positionV relativeFrom="paragraph">
                  <wp:posOffset>701540</wp:posOffset>
                </wp:positionV>
                <wp:extent cx="57600" cy="282960"/>
                <wp:effectExtent l="38100" t="38100" r="38100" b="4127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5760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162.65pt;margin-top:54.55pt;width:5.95pt;height:23.6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">
                <v:imagedata r:id="rId2078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2783400</wp:posOffset>
                </wp:positionH>
                <wp:positionV relativeFrom="paragraph">
                  <wp:posOffset>566180</wp:posOffset>
                </wp:positionV>
                <wp:extent cx="165600" cy="214560"/>
                <wp:effectExtent l="38100" t="38100" r="6350" b="3365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16560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218.5pt;margin-top:43.9pt;width:14.45pt;height:18.3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">
                <v:imagedata r:id="rId2080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1210200</wp:posOffset>
                </wp:positionH>
                <wp:positionV relativeFrom="paragraph">
                  <wp:posOffset>252260</wp:posOffset>
                </wp:positionV>
                <wp:extent cx="1293480" cy="550440"/>
                <wp:effectExtent l="38100" t="38100" r="40640" b="40640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293480" cy="55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94.4pt;margin-top:19.2pt;width:103.7pt;height:44.7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">
                <v:imagedata r:id="rId2082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1965840</wp:posOffset>
                </wp:positionH>
                <wp:positionV relativeFrom="paragraph">
                  <wp:posOffset>355580</wp:posOffset>
                </wp:positionV>
                <wp:extent cx="291240" cy="349560"/>
                <wp:effectExtent l="38100" t="38100" r="33020" b="5080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29124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154.05pt;margin-top:27.05pt;width:24.55pt;height:29.2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">
                <v:imagedata r:id="rId208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2763240</wp:posOffset>
                </wp:positionH>
                <wp:positionV relativeFrom="paragraph">
                  <wp:posOffset>331820</wp:posOffset>
                </wp:positionV>
                <wp:extent cx="195840" cy="236160"/>
                <wp:effectExtent l="38100" t="38100" r="13970" b="3111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958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217pt;margin-top:25.5pt;width:16.65pt;height:19.8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">
                <v:imagedata r:id="rId208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24360</wp:posOffset>
                </wp:positionH>
                <wp:positionV relativeFrom="paragraph">
                  <wp:posOffset>333620</wp:posOffset>
                </wp:positionV>
                <wp:extent cx="280800" cy="185040"/>
                <wp:effectExtent l="38100" t="19050" r="5080" b="2476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2808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1.3pt;margin-top:25.8pt;width:23.35pt;height:15.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">
                <v:imagedata r:id="rId208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3217200</wp:posOffset>
                </wp:positionH>
                <wp:positionV relativeFrom="paragraph">
                  <wp:posOffset>775700</wp:posOffset>
                </wp:positionV>
                <wp:extent cx="58320" cy="81720"/>
                <wp:effectExtent l="38100" t="38100" r="37465" b="33020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583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252.6pt;margin-top:60.35pt;width:5.9pt;height:7.9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">
                <v:imagedata r:id="rId2090" o:title="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487D9EA" wp14:editId="2ABFC4DE">
                <wp:simplePos x="0" y="0"/>
                <wp:positionH relativeFrom="column">
                  <wp:posOffset>866775</wp:posOffset>
                </wp:positionH>
                <wp:positionV relativeFrom="paragraph">
                  <wp:posOffset>127000</wp:posOffset>
                </wp:positionV>
                <wp:extent cx="0" cy="645795"/>
                <wp:effectExtent l="0" t="0" r="19050" b="1905"/>
                <wp:wrapNone/>
                <wp:docPr id="1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4" o:spid="_x0000_s1026" type="#_x0000_t32" style="position:absolute;margin-left:68.25pt;margin-top:10pt;width:0;height:50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">
                <v:stroke dashstyle="1 1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9F050D7" wp14:editId="335A19EE">
                <wp:simplePos x="0" y="0"/>
                <wp:positionH relativeFrom="column">
                  <wp:posOffset>3579495</wp:posOffset>
                </wp:positionH>
                <wp:positionV relativeFrom="paragraph">
                  <wp:posOffset>121285</wp:posOffset>
                </wp:positionV>
                <wp:extent cx="0" cy="645795"/>
                <wp:effectExtent l="0" t="0" r="19050" b="1905"/>
                <wp:wrapNone/>
                <wp:docPr id="2" name="AutoShape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5" o:spid="_x0000_s1026" type="#_x0000_t32" style="position:absolute;margin-left:281.85pt;margin-top:9.55pt;width:0;height:50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">
                <v:stroke dashstyle="1 1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2A1806D" wp14:editId="28C89B95">
                <wp:simplePos x="0" y="0"/>
                <wp:positionH relativeFrom="column">
                  <wp:posOffset>1256665</wp:posOffset>
                </wp:positionH>
                <wp:positionV relativeFrom="paragraph">
                  <wp:posOffset>200025</wp:posOffset>
                </wp:positionV>
                <wp:extent cx="1230630" cy="817245"/>
                <wp:effectExtent l="0" t="0" r="0" b="1905"/>
                <wp:wrapNone/>
                <wp:docPr id="3" name="Text Box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0630" cy="817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6FCA" w:rsidRDefault="00E36FCA" w:rsidP="001438C0">
                            <w:r w:rsidRPr="0073775E">
                              <w:rPr>
                                <w:position w:val="-30"/>
                              </w:rPr>
                              <w:object w:dxaOrig="1300" w:dyaOrig="720">
                                <v:shape id="_x0000_i1219" type="#_x0000_t75" style="width:82.5pt;height:45pt" o:ole="">
                                  <v:imagedata r:id="rId619" o:title=""/>
                                </v:shape>
                                <o:OLEObject Type="Embed" ProgID="Equation.DSMT4" ShapeID="_x0000_i1219" DrawAspect="Content" ObjectID="_1667393532" r:id="rId209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98.95pt;margin-top:15.75pt;width:96.9pt;height:64.3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" stroked="f">
                <v:textbox style="mso-fit-shape-to-text:t">
                  <w:txbxContent>
                    <w:p w:rsidR="004577E0" w:rsidRDefault="004577E0" w:rsidP="001438C0">
                      <w:r w:rsidRPr="0073775E">
                        <w:rPr>
                          <w:position w:val="-30"/>
                        </w:rPr>
                        <w:object w:dxaOrig="1300" w:dyaOrig="720">
                          <v:shape id="_x0000_i1219" type="#_x0000_t75" style="width:82.5pt;height:45pt" o:ole="">
                            <v:imagedata r:id="rId621" o:title=""/>
                          </v:shape>
                          <o:OLEObject Type="Embed" ProgID="Equation.DSMT4" ShapeID="_x0000_i1219" DrawAspect="Content" ObjectID="_1667291724" r:id="rId20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3056FA2" wp14:editId="72985EC8">
                <wp:simplePos x="0" y="0"/>
                <wp:positionH relativeFrom="column">
                  <wp:posOffset>1219200</wp:posOffset>
                </wp:positionH>
                <wp:positionV relativeFrom="paragraph">
                  <wp:posOffset>227965</wp:posOffset>
                </wp:positionV>
                <wp:extent cx="1162050" cy="0"/>
                <wp:effectExtent l="9525" t="56515" r="19050" b="57785"/>
                <wp:wrapNone/>
                <wp:docPr id="4" name="AutoShape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3" o:spid="_x0000_s1026" type="#_x0000_t32" style="position:absolute;margin-left:96pt;margin-top:17.95pt;width:91.5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">
                <v:stroke endarrow="block"/>
              </v:shape>
            </w:pict>
          </mc:Fallback>
        </mc:AlternateContent>
      </w:r>
      <w:r w:rsidR="001438C0" w:rsidRPr="003E7CCB">
        <w:rPr>
          <w:position w:val="-50"/>
        </w:rPr>
        <w:object w:dxaOrig="1840" w:dyaOrig="1120">
          <v:shape id="_x0000_i1079" type="#_x0000_t75" style="width:92pt;height:56pt" o:ole="">
            <v:imagedata r:id="rId623" o:title=""/>
          </v:shape>
          <o:OLEObject Type="Embed" ProgID="Equation.DSMT4" ShapeID="_x0000_i1079" DrawAspect="Content" ObjectID="_1667393392" r:id="rId2093"/>
        </w:object>
      </w:r>
      <w:r w:rsidR="001438C0" w:rsidRPr="00FF45CB">
        <w:rPr>
          <w:lang w:val="el-GR"/>
        </w:rPr>
        <w:t xml:space="preserve">                                  </w:t>
      </w:r>
      <w:r w:rsidR="001438C0" w:rsidRPr="00581BCC">
        <w:rPr>
          <w:position w:val="-50"/>
        </w:rPr>
        <w:object w:dxaOrig="1960" w:dyaOrig="1120">
          <v:shape id="_x0000_i1080" type="#_x0000_t75" style="width:98pt;height:56pt" o:ole="">
            <v:imagedata r:id="rId625" o:title=""/>
          </v:shape>
          <o:OLEObject Type="Embed" ProgID="Equation.DSMT4" ShapeID="_x0000_i1080" DrawAspect="Content" ObjectID="_1667393393" r:id="rId2094"/>
        </w:object>
      </w:r>
    </w:p>
    <w:p w:rsidR="001438C0" w:rsidRDefault="00FE66D3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1698000</wp:posOffset>
                </wp:positionH>
                <wp:positionV relativeFrom="paragraph">
                  <wp:posOffset>110540</wp:posOffset>
                </wp:positionV>
                <wp:extent cx="360" cy="360"/>
                <wp:effectExtent l="0" t="0" r="0" b="0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132.7pt;margin-top:7.7pt;width:2.05pt;height:2.0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">
                <v:imagedata r:id="rId2096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2052240</wp:posOffset>
                </wp:positionH>
                <wp:positionV relativeFrom="paragraph">
                  <wp:posOffset>97020</wp:posOffset>
                </wp:positionV>
                <wp:extent cx="241560" cy="109080"/>
                <wp:effectExtent l="38100" t="38100" r="25400" b="4381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2415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161pt;margin-top:6.95pt;width:20.3pt;height:10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">
                <v:imagedata r:id="rId2098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1273200</wp:posOffset>
                </wp:positionH>
                <wp:positionV relativeFrom="paragraph">
                  <wp:posOffset>-179820</wp:posOffset>
                </wp:positionV>
                <wp:extent cx="1305720" cy="363600"/>
                <wp:effectExtent l="38100" t="38100" r="27940" b="36830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1305720" cy="36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99.65pt;margin-top:-14.85pt;width:104.1pt;height:30.1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">
                <v:imagedata r:id="rId2100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1316760</wp:posOffset>
                </wp:positionH>
                <wp:positionV relativeFrom="paragraph">
                  <wp:posOffset>-107460</wp:posOffset>
                </wp:positionV>
                <wp:extent cx="21240" cy="308880"/>
                <wp:effectExtent l="38100" t="38100" r="36195" b="34290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2124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103pt;margin-top:-9.05pt;width:3pt;height:25.65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">
                <v:imagedata r:id="rId2102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1243680</wp:posOffset>
                </wp:positionH>
                <wp:positionV relativeFrom="paragraph">
                  <wp:posOffset>159660</wp:posOffset>
                </wp:positionV>
                <wp:extent cx="1323720" cy="64440"/>
                <wp:effectExtent l="38100" t="38100" r="10160" b="3111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13237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97.45pt;margin-top:11.85pt;width:105.45pt;height:6.3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">
                <v:imagedata r:id="rId2104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1241160</wp:posOffset>
                </wp:positionH>
                <wp:positionV relativeFrom="paragraph">
                  <wp:posOffset>-244500</wp:posOffset>
                </wp:positionV>
                <wp:extent cx="1297800" cy="497160"/>
                <wp:effectExtent l="38100" t="38100" r="36195" b="3683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1297800" cy="49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97.05pt;margin-top:-20.15pt;width:103.75pt;height:40.8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">
                <v:imagedata r:id="rId210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3744240</wp:posOffset>
                </wp:positionH>
                <wp:positionV relativeFrom="paragraph">
                  <wp:posOffset>-38580</wp:posOffset>
                </wp:positionV>
                <wp:extent cx="25560" cy="77400"/>
                <wp:effectExtent l="38100" t="38100" r="31750" b="37465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255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294.05pt;margin-top:-3.7pt;width:3.45pt;height:7.5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">
                <v:imagedata r:id="rId210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3607080</wp:posOffset>
                </wp:positionH>
                <wp:positionV relativeFrom="paragraph">
                  <wp:posOffset>10740</wp:posOffset>
                </wp:positionV>
                <wp:extent cx="99720" cy="209880"/>
                <wp:effectExtent l="38100" t="38100" r="14605" b="3810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997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283.3pt;margin-top:.2pt;width:9.25pt;height:17.9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">
                <v:imagedata r:id="rId211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3480720</wp:posOffset>
                </wp:positionH>
                <wp:positionV relativeFrom="paragraph">
                  <wp:posOffset>-35700</wp:posOffset>
                </wp:positionV>
                <wp:extent cx="17280" cy="339840"/>
                <wp:effectExtent l="38100" t="38100" r="40005" b="41275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1728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273.4pt;margin-top:-3.4pt;width:2.8pt;height:28.1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">
                <v:imagedata r:id="rId211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2970600</wp:posOffset>
                </wp:positionH>
                <wp:positionV relativeFrom="paragraph">
                  <wp:posOffset>98580</wp:posOffset>
                </wp:positionV>
                <wp:extent cx="198000" cy="68760"/>
                <wp:effectExtent l="19050" t="38100" r="31115" b="26670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1980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233.35pt;margin-top:7.25pt;width:16.7pt;height:6.7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">
                <v:imagedata r:id="rId211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3038280</wp:posOffset>
                </wp:positionH>
                <wp:positionV relativeFrom="paragraph">
                  <wp:posOffset>-38580</wp:posOffset>
                </wp:positionV>
                <wp:extent cx="124920" cy="316800"/>
                <wp:effectExtent l="38100" t="38100" r="46990" b="4572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12492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238.45pt;margin-top:-3.8pt;width:11.45pt;height:26.4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">
                <v:imagedata r:id="rId2116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839400</wp:posOffset>
                </wp:positionH>
                <wp:positionV relativeFrom="paragraph">
                  <wp:posOffset>-89340</wp:posOffset>
                </wp:positionV>
                <wp:extent cx="28800" cy="398520"/>
                <wp:effectExtent l="38100" t="38100" r="28575" b="4000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28800" cy="39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65.45pt;margin-top:-7.65pt;width:3.6pt;height:32.7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">
                <v:imagedata r:id="rId2118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875040</wp:posOffset>
                </wp:positionH>
                <wp:positionV relativeFrom="paragraph">
                  <wp:posOffset>-14460</wp:posOffset>
                </wp:positionV>
                <wp:extent cx="102960" cy="226440"/>
                <wp:effectExtent l="38100" t="38100" r="11430" b="40640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10296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68.2pt;margin-top:-1.85pt;width:9.45pt;height:19.3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">
                <v:imagedata r:id="rId2120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381120</wp:posOffset>
                </wp:positionH>
                <wp:positionV relativeFrom="paragraph">
                  <wp:posOffset>75540</wp:posOffset>
                </wp:positionV>
                <wp:extent cx="199440" cy="24480"/>
                <wp:effectExtent l="38100" t="38100" r="29210" b="3302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1994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29.45pt;margin-top:5.25pt;width:16.95pt;height:3.3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">
                <v:imagedata r:id="rId212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376440</wp:posOffset>
                </wp:positionH>
                <wp:positionV relativeFrom="paragraph">
                  <wp:posOffset>-51900</wp:posOffset>
                </wp:positionV>
                <wp:extent cx="128520" cy="284400"/>
                <wp:effectExtent l="38100" t="38100" r="43180" b="40005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12852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28.95pt;margin-top:-4.8pt;width:11.5pt;height:23.8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">
                <v:imagedata r:id="rId2124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339000</wp:posOffset>
                </wp:positionH>
                <wp:positionV relativeFrom="paragraph">
                  <wp:posOffset>65460</wp:posOffset>
                </wp:positionV>
                <wp:extent cx="16200" cy="10800"/>
                <wp:effectExtent l="38100" t="19050" r="22225" b="2730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16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26.1pt;margin-top:4.6pt;width:2.55pt;height:1.9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">
                <v:imagedata r:id="rId2126" o:title=""/>
              </v:shape>
            </w:pict>
          </mc:Fallback>
        </mc:AlternateContent>
      </w:r>
    </w:p>
    <w:p w:rsidR="005F6F12" w:rsidRDefault="00FD646C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4322760</wp:posOffset>
                </wp:positionH>
                <wp:positionV relativeFrom="paragraph">
                  <wp:posOffset>529020</wp:posOffset>
                </wp:positionV>
                <wp:extent cx="118080" cy="395640"/>
                <wp:effectExtent l="38100" t="38100" r="34925" b="4254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1808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339.75pt;margin-top:41.05pt;width:10.7pt;height:32.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">
                <v:imagedata r:id="rId2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4247880</wp:posOffset>
                </wp:positionH>
                <wp:positionV relativeFrom="paragraph">
                  <wp:posOffset>629820</wp:posOffset>
                </wp:positionV>
                <wp:extent cx="92520" cy="145800"/>
                <wp:effectExtent l="38100" t="38100" r="41275" b="26035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925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333.8pt;margin-top:48.9pt;width:8.85pt;height:12.9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">
                <v:imagedata r:id="rId2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4187400</wp:posOffset>
                </wp:positionH>
                <wp:positionV relativeFrom="paragraph">
                  <wp:posOffset>698940</wp:posOffset>
                </wp:positionV>
                <wp:extent cx="42120" cy="16560"/>
                <wp:effectExtent l="38100" t="38100" r="34290" b="40640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421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329pt;margin-top:54.3pt;width:4.75pt;height:2.6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">
                <v:imagedata r:id="rId2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4129080</wp:posOffset>
                </wp:positionH>
                <wp:positionV relativeFrom="paragraph">
                  <wp:posOffset>496260</wp:posOffset>
                </wp:positionV>
                <wp:extent cx="59760" cy="352080"/>
                <wp:effectExtent l="38100" t="38100" r="35560" b="2921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5976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324.4pt;margin-top:38.5pt;width:6pt;height:28.9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">
                <v:imagedata r:id="rId2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3782400</wp:posOffset>
                </wp:positionH>
                <wp:positionV relativeFrom="paragraph">
                  <wp:posOffset>534060</wp:posOffset>
                </wp:positionV>
                <wp:extent cx="254880" cy="83160"/>
                <wp:effectExtent l="38100" t="38100" r="31115" b="3175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2548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297.3pt;margin-top:41.35pt;width:21.3pt;height:7.9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">
                <v:imagedata r:id="rId2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3790680</wp:posOffset>
                </wp:positionH>
                <wp:positionV relativeFrom="paragraph">
                  <wp:posOffset>631980</wp:posOffset>
                </wp:positionV>
                <wp:extent cx="128520" cy="84600"/>
                <wp:effectExtent l="38100" t="19050" r="24130" b="29845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1285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297.9pt;margin-top:49.2pt;width:11.3pt;height:7.7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">
                <v:imagedata r:id="rId2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3759720</wp:posOffset>
                </wp:positionH>
                <wp:positionV relativeFrom="paragraph">
                  <wp:posOffset>592380</wp:posOffset>
                </wp:positionV>
                <wp:extent cx="176400" cy="279360"/>
                <wp:effectExtent l="38100" t="38100" r="14605" b="26035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17640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295.3pt;margin-top:46pt;width:15.4pt;height:23.4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">
                <v:imagedata r:id="rId2140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717420</wp:posOffset>
                </wp:positionV>
                <wp:extent cx="31320" cy="6840"/>
                <wp:effectExtent l="38100" t="38100" r="45085" b="5080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31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293pt;margin-top:55.4pt;width:4.45pt;height:2.8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">
                <v:imagedata r:id="rId2142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Οι </w:t>
      </w:r>
      <w:proofErr w:type="spellStart"/>
      <w:r w:rsidR="005F6F12" w:rsidRPr="00FF45CB">
        <w:rPr>
          <w:lang w:val="el-GR"/>
        </w:rPr>
        <w:t>γραμμοπράξεις</w:t>
      </w:r>
      <w:proofErr w:type="spellEnd"/>
      <w:r w:rsidR="005F6F12" w:rsidRPr="00FF45CB">
        <w:rPr>
          <w:lang w:val="el-GR"/>
        </w:rPr>
        <w:t xml:space="preserve"> αυτές μπορούν να εκφραστούν με πολλαπλασιασμούς του </w:t>
      </w:r>
      <w:r w:rsidR="005F6F12" w:rsidRPr="00362AD9">
        <w:rPr>
          <w:position w:val="-4"/>
        </w:rPr>
        <w:object w:dxaOrig="240" w:dyaOrig="260">
          <v:shape id="_x0000_i1081" type="#_x0000_t75" style="width:12pt;height:13pt" o:ole="">
            <v:imagedata r:id="rId2003" o:title=""/>
          </v:shape>
          <o:OLEObject Type="Embed" ProgID="Equation.DSMT4" ShapeID="_x0000_i1081" DrawAspect="Content" ObjectID="_1667393394" r:id="rId2143"/>
        </w:object>
      </w:r>
      <w:r w:rsidR="005F6F12" w:rsidRPr="00FF45CB">
        <w:rPr>
          <w:lang w:val="el-GR"/>
        </w:rPr>
        <w:t xml:space="preserve"> με στοιχειώδεις πίνακες από αριστερά:</w:t>
      </w:r>
    </w:p>
    <w:p w:rsidR="005F6F12" w:rsidRPr="00FF45CB" w:rsidRDefault="00FD646C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3863400</wp:posOffset>
                </wp:positionH>
                <wp:positionV relativeFrom="paragraph">
                  <wp:posOffset>177780</wp:posOffset>
                </wp:positionV>
                <wp:extent cx="632160" cy="272160"/>
                <wp:effectExtent l="38100" t="38100" r="34925" b="3302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63216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303.5pt;margin-top:13.45pt;width:51.05pt;height:22.7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">
                <v:imagedata r:id="rId2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4838640</wp:posOffset>
                </wp:positionH>
                <wp:positionV relativeFrom="paragraph">
                  <wp:posOffset>395940</wp:posOffset>
                </wp:positionV>
                <wp:extent cx="360" cy="360"/>
                <wp:effectExtent l="0" t="0" r="0" b="0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380pt;margin-top:30.2pt;width:2.05pt;height:2.0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">
                <v:imagedata r:id="rId2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3480</wp:posOffset>
                </wp:positionH>
                <wp:positionV relativeFrom="paragraph">
                  <wp:posOffset>400620</wp:posOffset>
                </wp:positionV>
                <wp:extent cx="208800" cy="70560"/>
                <wp:effectExtent l="38100" t="38100" r="39370" b="43815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2088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-.3pt;margin-top:30.85pt;width:17.7pt;height:6.9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">
                <v:imagedata r:id="rId2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859560</wp:posOffset>
                </wp:positionH>
                <wp:positionV relativeFrom="paragraph">
                  <wp:posOffset>251940</wp:posOffset>
                </wp:positionV>
                <wp:extent cx="1191600" cy="306000"/>
                <wp:effectExtent l="38100" t="38100" r="27940" b="37465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119160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66.95pt;margin-top:19.15pt;width:95.3pt;height:25.3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">
                <v:imagedata r:id="rId2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3966720</wp:posOffset>
                </wp:positionH>
                <wp:positionV relativeFrom="paragraph">
                  <wp:posOffset>65100</wp:posOffset>
                </wp:positionV>
                <wp:extent cx="93240" cy="116280"/>
                <wp:effectExtent l="38100" t="38100" r="21590" b="36195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932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311.65pt;margin-top:4.45pt;width:8.75pt;height:10.5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">
                <v:imagedata r:id="rId2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3872400</wp:posOffset>
                </wp:positionH>
                <wp:positionV relativeFrom="paragraph">
                  <wp:posOffset>23700</wp:posOffset>
                </wp:positionV>
                <wp:extent cx="63000" cy="145800"/>
                <wp:effectExtent l="38100" t="38100" r="32385" b="2603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630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304.2pt;margin-top:1.15pt;width:6.2pt;height:12.9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">
                <v:imagedata r:id="rId2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3121440</wp:posOffset>
                </wp:positionH>
                <wp:positionV relativeFrom="paragraph">
                  <wp:posOffset>-72780</wp:posOffset>
                </wp:positionV>
                <wp:extent cx="531000" cy="602640"/>
                <wp:effectExtent l="38100" t="38100" r="40640" b="45085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531000" cy="60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245.05pt;margin-top:-6.45pt;width:43.3pt;height:48.9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">
                <v:imagedata r:id="rId2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5354520</wp:posOffset>
                </wp:positionH>
                <wp:positionV relativeFrom="paragraph">
                  <wp:posOffset>178500</wp:posOffset>
                </wp:positionV>
                <wp:extent cx="96840" cy="363240"/>
                <wp:effectExtent l="38100" t="38100" r="36830" b="36830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96840" cy="36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421.1pt;margin-top:13.55pt;width:9.05pt;height:29.9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">
                <v:imagedata r:id="rId2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5184960</wp:posOffset>
                </wp:positionH>
                <wp:positionV relativeFrom="paragraph">
                  <wp:posOffset>180300</wp:posOffset>
                </wp:positionV>
                <wp:extent cx="114120" cy="370440"/>
                <wp:effectExtent l="19050" t="38100" r="19685" b="2984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11412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407.6pt;margin-top:13.6pt;width:10.15pt;height:30.3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">
                <v:imagedata r:id="rId2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5264520</wp:posOffset>
                </wp:positionH>
                <wp:positionV relativeFrom="paragraph">
                  <wp:posOffset>252660</wp:posOffset>
                </wp:positionV>
                <wp:extent cx="101160" cy="229320"/>
                <wp:effectExtent l="19050" t="38100" r="13335" b="37465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10116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413.9pt;margin-top:19.2pt;width:9.35pt;height:19.4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">
                <v:imagedata r:id="rId2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998480</wp:posOffset>
                </wp:positionH>
                <wp:positionV relativeFrom="paragraph">
                  <wp:posOffset>418620</wp:posOffset>
                </wp:positionV>
                <wp:extent cx="9000" cy="33120"/>
                <wp:effectExtent l="38100" t="38100" r="29210" b="2413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90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392.85pt;margin-top:32.4pt;width:2pt;height:3.8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">
                <v:imagedata r:id="rId2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753320</wp:posOffset>
                </wp:positionH>
                <wp:positionV relativeFrom="paragraph">
                  <wp:posOffset>74820</wp:posOffset>
                </wp:positionV>
                <wp:extent cx="236160" cy="81000"/>
                <wp:effectExtent l="38100" t="38100" r="31115" b="3365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2361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373.75pt;margin-top:5.25pt;width:19.85pt;height:7.7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">
                <v:imagedata r:id="rId2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4762320</wp:posOffset>
                </wp:positionH>
                <wp:positionV relativeFrom="paragraph">
                  <wp:posOffset>203340</wp:posOffset>
                </wp:positionV>
                <wp:extent cx="193320" cy="157320"/>
                <wp:effectExtent l="38100" t="38100" r="35560" b="33655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1933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374.45pt;margin-top:15.35pt;width:16.4pt;height:13.6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">
                <v:imagedata r:id="rId2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4726320</wp:posOffset>
                </wp:positionH>
                <wp:positionV relativeFrom="paragraph">
                  <wp:posOffset>159780</wp:posOffset>
                </wp:positionV>
                <wp:extent cx="188640" cy="389160"/>
                <wp:effectExtent l="38100" t="38100" r="1905" b="3048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18864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371.4pt;margin-top:11.95pt;width:16.25pt;height:32.0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">
                <v:imagedata r:id="rId2171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2099760</wp:posOffset>
                </wp:positionH>
                <wp:positionV relativeFrom="paragraph">
                  <wp:posOffset>326940</wp:posOffset>
                </wp:positionV>
                <wp:extent cx="452520" cy="142560"/>
                <wp:effectExtent l="38100" t="38100" r="5080" b="2921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4525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164.75pt;margin-top:25.05pt;width:37pt;height:12.4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">
                <v:imagedata r:id="rId2173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2772600</wp:posOffset>
                </wp:positionH>
                <wp:positionV relativeFrom="paragraph">
                  <wp:posOffset>356820</wp:posOffset>
                </wp:positionV>
                <wp:extent cx="550080" cy="136440"/>
                <wp:effectExtent l="38100" t="38100" r="21590" b="35560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5500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217.6pt;margin-top:27.4pt;width:44.65pt;height:12.1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">
                <v:imagedata r:id="rId2175" o:title=""/>
              </v:shape>
            </w:pict>
          </mc:Fallback>
        </mc:AlternateContent>
      </w:r>
    </w:p>
    <w:p w:rsidR="005F6F12" w:rsidRPr="00D93C7D" w:rsidRDefault="00FE66D3" w:rsidP="005F6F12">
      <w:pPr>
        <w:jc w:val="center"/>
        <w:rPr>
          <w:highlight w:val="yellow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3273720</wp:posOffset>
                </wp:positionH>
                <wp:positionV relativeFrom="paragraph">
                  <wp:posOffset>1627340</wp:posOffset>
                </wp:positionV>
                <wp:extent cx="141840" cy="158040"/>
                <wp:effectExtent l="38100" t="38100" r="29845" b="33020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1418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257.05pt;margin-top:127.4pt;width:12.65pt;height:13.95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">
                <v:imagedata r:id="rId2177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3306840</wp:posOffset>
                </wp:positionH>
                <wp:positionV relativeFrom="paragraph">
                  <wp:posOffset>2965820</wp:posOffset>
                </wp:positionV>
                <wp:extent cx="360" cy="360"/>
                <wp:effectExtent l="0" t="0" r="0" b="0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259.4pt;margin-top:232.55pt;width:2.05pt;height:2.0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">
                <v:imagedata r:id="rId2179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5479080</wp:posOffset>
                </wp:positionH>
                <wp:positionV relativeFrom="paragraph">
                  <wp:posOffset>-137380</wp:posOffset>
                </wp:positionV>
                <wp:extent cx="104400" cy="10080"/>
                <wp:effectExtent l="38100" t="38100" r="29210" b="28575"/>
                <wp:wrapNone/>
                <wp:docPr id="2759" name="Ink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1044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9" o:spid="_x0000_s1026" type="#_x0000_t75" style="position:absolute;margin-left:430.65pt;margin-top:-11.55pt;width:9.6pt;height:2.4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">
                <v:imagedata r:id="rId218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2682240</wp:posOffset>
                </wp:positionH>
                <wp:positionV relativeFrom="paragraph">
                  <wp:posOffset>298380</wp:posOffset>
                </wp:positionV>
                <wp:extent cx="334440" cy="279000"/>
                <wp:effectExtent l="38100" t="38100" r="8890" b="45085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33444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210.5pt;margin-top:22.75pt;width:27.85pt;height:23.4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">
                <v:imagedata r:id="rId218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1993920</wp:posOffset>
                </wp:positionH>
                <wp:positionV relativeFrom="paragraph">
                  <wp:posOffset>516540</wp:posOffset>
                </wp:positionV>
                <wp:extent cx="267120" cy="295560"/>
                <wp:effectExtent l="38100" t="38100" r="0" b="28575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26712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156.4pt;margin-top:40.15pt;width:22.4pt;height:24.4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">
                <v:imagedata r:id="rId218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1986720</wp:posOffset>
                </wp:positionH>
                <wp:positionV relativeFrom="paragraph">
                  <wp:posOffset>529500</wp:posOffset>
                </wp:positionV>
                <wp:extent cx="145080" cy="189000"/>
                <wp:effectExtent l="38100" t="38100" r="26670" b="40005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1450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2" o:spid="_x0000_s1026" type="#_x0000_t75" style="position:absolute;margin-left:155.7pt;margin-top:40.95pt;width:12.6pt;height:16.4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">
                <v:imagedata r:id="rId218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2149080</wp:posOffset>
                </wp:positionH>
                <wp:positionV relativeFrom="paragraph">
                  <wp:posOffset>744420</wp:posOffset>
                </wp:positionV>
                <wp:extent cx="504720" cy="33840"/>
                <wp:effectExtent l="38100" t="19050" r="29210" b="23495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5047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168.5pt;margin-top:58.2pt;width:41.15pt;height:3.7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">
                <v:imagedata r:id="rId218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3641640</wp:posOffset>
                </wp:positionH>
                <wp:positionV relativeFrom="paragraph">
                  <wp:posOffset>731820</wp:posOffset>
                </wp:positionV>
                <wp:extent cx="58680" cy="19080"/>
                <wp:effectExtent l="38100" t="38100" r="55880" b="57150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586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285.75pt;margin-top:56.6pt;width:6.6pt;height:3.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">
                <v:imagedata r:id="rId219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83040</wp:posOffset>
                </wp:positionH>
                <wp:positionV relativeFrom="paragraph">
                  <wp:posOffset>401340</wp:posOffset>
                </wp:positionV>
                <wp:extent cx="781920" cy="214560"/>
                <wp:effectExtent l="38100" t="19050" r="37465" b="33655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7819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5.95pt;margin-top:30.95pt;width:62.85pt;height:18.0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">
                <v:imagedata r:id="rId219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549960</wp:posOffset>
                </wp:positionH>
                <wp:positionV relativeFrom="paragraph">
                  <wp:posOffset>-79260</wp:posOffset>
                </wp:positionV>
                <wp:extent cx="169200" cy="402480"/>
                <wp:effectExtent l="38100" t="38100" r="40640" b="36195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169200" cy="40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42.7pt;margin-top:-6.85pt;width:14.75pt;height:33.3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">
                <v:imagedata r:id="rId219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520080</wp:posOffset>
                </wp:positionH>
                <wp:positionV relativeFrom="paragraph">
                  <wp:posOffset>36660</wp:posOffset>
                </wp:positionV>
                <wp:extent cx="88200" cy="129600"/>
                <wp:effectExtent l="38100" t="38100" r="45720" b="4191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882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40pt;margin-top:2pt;width:8.75pt;height:12.1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">
                <v:imagedata r:id="rId219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378600</wp:posOffset>
                </wp:positionH>
                <wp:positionV relativeFrom="paragraph">
                  <wp:posOffset>-35700</wp:posOffset>
                </wp:positionV>
                <wp:extent cx="94680" cy="308880"/>
                <wp:effectExtent l="38100" t="38100" r="38735" b="3429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9468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29.05pt;margin-top:-3.5pt;width:8.95pt;height:25.8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">
                <v:imagedata r:id="rId219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317760</wp:posOffset>
                </wp:positionH>
                <wp:positionV relativeFrom="paragraph">
                  <wp:posOffset>278220</wp:posOffset>
                </wp:positionV>
                <wp:extent cx="7920" cy="187920"/>
                <wp:effectExtent l="38100" t="38100" r="30480" b="2222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79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24.45pt;margin-top:21.4pt;width:1.9pt;height:16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">
                <v:imagedata r:id="rId220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177000</wp:posOffset>
                </wp:positionH>
                <wp:positionV relativeFrom="paragraph">
                  <wp:posOffset>267780</wp:posOffset>
                </wp:positionV>
                <wp:extent cx="122040" cy="203400"/>
                <wp:effectExtent l="38100" t="38100" r="11430" b="2540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1220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13.45pt;margin-top:20.5pt;width:10.8pt;height:17.3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">
                <v:imagedata r:id="rId220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28320</wp:posOffset>
                </wp:positionH>
                <wp:positionV relativeFrom="paragraph">
                  <wp:posOffset>62580</wp:posOffset>
                </wp:positionV>
                <wp:extent cx="128520" cy="96480"/>
                <wp:effectExtent l="38100" t="38100" r="24130" b="37465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128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1.7pt;margin-top:4.3pt;width:11.3pt;height:8.9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">
                <v:imagedata r:id="rId220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-22800</wp:posOffset>
                </wp:positionH>
                <wp:positionV relativeFrom="paragraph">
                  <wp:posOffset>18300</wp:posOffset>
                </wp:positionV>
                <wp:extent cx="197280" cy="331560"/>
                <wp:effectExtent l="38100" t="38100" r="31750" b="30480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19728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-2.5pt;margin-top:.8pt;width:16.95pt;height:27.4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">
                <v:imagedata r:id="rId220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1808520</wp:posOffset>
                </wp:positionH>
                <wp:positionV relativeFrom="paragraph">
                  <wp:posOffset>-35700</wp:posOffset>
                </wp:positionV>
                <wp:extent cx="868320" cy="897480"/>
                <wp:effectExtent l="38100" t="38100" r="46355" b="36195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868320" cy="89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141.5pt;margin-top:-3.6pt;width:70pt;height:72.1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">
                <v:imagedata r:id="rId220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2578920</wp:posOffset>
                </wp:positionH>
                <wp:positionV relativeFrom="paragraph">
                  <wp:posOffset>-223620</wp:posOffset>
                </wp:positionV>
                <wp:extent cx="1168920" cy="1131480"/>
                <wp:effectExtent l="38100" t="38100" r="12700" b="3111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1168920" cy="11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202.3pt;margin-top:-18.3pt;width:93.6pt;height:90.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">
                <v:imagedata r:id="rId221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5652240</wp:posOffset>
                </wp:positionH>
                <wp:positionV relativeFrom="paragraph">
                  <wp:posOffset>802740</wp:posOffset>
                </wp:positionV>
                <wp:extent cx="36720" cy="104400"/>
                <wp:effectExtent l="38100" t="38100" r="40005" b="4826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367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444.3pt;margin-top:62.4pt;width:4.2pt;height:9.8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">
                <v:imagedata r:id="rId221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4945920</wp:posOffset>
                </wp:positionH>
                <wp:positionV relativeFrom="paragraph">
                  <wp:posOffset>555060</wp:posOffset>
                </wp:positionV>
                <wp:extent cx="65520" cy="105480"/>
                <wp:effectExtent l="38100" t="38100" r="29845" b="27940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655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388.75pt;margin-top:43pt;width:6.55pt;height:9.7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">
                <v:imagedata r:id="rId221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5065800</wp:posOffset>
                </wp:positionH>
                <wp:positionV relativeFrom="paragraph">
                  <wp:posOffset>497460</wp:posOffset>
                </wp:positionV>
                <wp:extent cx="65520" cy="132480"/>
                <wp:effectExtent l="38100" t="38100" r="29845" b="39370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655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398.25pt;margin-top:38.4pt;width:6.5pt;height:11.8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">
                <v:imagedata r:id="rId221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5109720</wp:posOffset>
                </wp:positionH>
                <wp:positionV relativeFrom="paragraph">
                  <wp:posOffset>561180</wp:posOffset>
                </wp:positionV>
                <wp:extent cx="25920" cy="6840"/>
                <wp:effectExtent l="38100" t="38100" r="31750" b="3175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25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401.65pt;margin-top:43.45pt;width:3.45pt;height:2.1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">
                <v:imagedata r:id="rId221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4800480</wp:posOffset>
                </wp:positionH>
                <wp:positionV relativeFrom="paragraph">
                  <wp:posOffset>679980</wp:posOffset>
                </wp:positionV>
                <wp:extent cx="344880" cy="90360"/>
                <wp:effectExtent l="38100" t="38100" r="36195" b="43180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344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377.35pt;margin-top:52.8pt;width:28.7pt;height:8.7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">
                <v:imagedata r:id="rId222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5163720</wp:posOffset>
                </wp:positionH>
                <wp:positionV relativeFrom="paragraph">
                  <wp:posOffset>337620</wp:posOffset>
                </wp:positionV>
                <wp:extent cx="85320" cy="354960"/>
                <wp:effectExtent l="38100" t="38100" r="29210" b="26670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8532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405.85pt;margin-top:25.9pt;width:7.95pt;height:29.4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">
                <v:imagedata r:id="rId222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5228160</wp:posOffset>
                </wp:positionH>
                <wp:positionV relativeFrom="paragraph">
                  <wp:posOffset>342660</wp:posOffset>
                </wp:positionV>
                <wp:extent cx="24480" cy="29160"/>
                <wp:effectExtent l="19050" t="19050" r="33020" b="2857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244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411.3pt;margin-top:26.55pt;width:2.8pt;height:3.1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">
                <v:imagedata r:id="rId222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789040</wp:posOffset>
                </wp:positionH>
                <wp:positionV relativeFrom="paragraph">
                  <wp:posOffset>625620</wp:posOffset>
                </wp:positionV>
                <wp:extent cx="13320" cy="11520"/>
                <wp:effectExtent l="38100" t="38100" r="44450" b="4572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13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454.95pt;margin-top:48.75pt;width:2.55pt;height:2.4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">
                <v:imagedata r:id="rId222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5815320</wp:posOffset>
                </wp:positionH>
                <wp:positionV relativeFrom="paragraph">
                  <wp:posOffset>492780</wp:posOffset>
                </wp:positionV>
                <wp:extent cx="1800" cy="2160"/>
                <wp:effectExtent l="38100" t="38100" r="36830" b="36195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1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457.1pt;margin-top:38.2pt;width:1.7pt;height:1.3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">
                <v:imagedata r:id="rId222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5814960</wp:posOffset>
                </wp:positionH>
                <wp:positionV relativeFrom="paragraph">
                  <wp:posOffset>365700</wp:posOffset>
                </wp:positionV>
                <wp:extent cx="8640" cy="6840"/>
                <wp:effectExtent l="38100" t="38100" r="29845" b="31750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8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457.2pt;margin-top:28pt;width:2pt;height:2.1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">
                <v:imagedata r:id="rId223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5361360</wp:posOffset>
                </wp:positionH>
                <wp:positionV relativeFrom="paragraph">
                  <wp:posOffset>615180</wp:posOffset>
                </wp:positionV>
                <wp:extent cx="86400" cy="106920"/>
                <wp:effectExtent l="38100" t="38100" r="27940" b="26670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864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421.4pt;margin-top:47.75pt;width:8.15pt;height:9.8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">
                <v:imagedata r:id="rId223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5411760</wp:posOffset>
                </wp:positionH>
                <wp:positionV relativeFrom="paragraph">
                  <wp:posOffset>471180</wp:posOffset>
                </wp:positionV>
                <wp:extent cx="2880" cy="132120"/>
                <wp:effectExtent l="38100" t="38100" r="35560" b="39370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28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425.35pt;margin-top:36.6pt;width:1.65pt;height:11.6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">
                <v:imagedata r:id="rId223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5361000</wp:posOffset>
                </wp:positionH>
                <wp:positionV relativeFrom="paragraph">
                  <wp:posOffset>480540</wp:posOffset>
                </wp:positionV>
                <wp:extent cx="60480" cy="56520"/>
                <wp:effectExtent l="38100" t="38100" r="34925" b="3873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604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421.45pt;margin-top:37.15pt;width:6.15pt;height:5.8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">
                <v:imagedata r:id="rId223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5371080</wp:posOffset>
                </wp:positionH>
                <wp:positionV relativeFrom="paragraph">
                  <wp:posOffset>467220</wp:posOffset>
                </wp:positionV>
                <wp:extent cx="37440" cy="68400"/>
                <wp:effectExtent l="38100" t="38100" r="39370" b="46355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374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422.2pt;margin-top:36pt;width:4.45pt;height:6.9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">
                <v:imagedata r:id="rId223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706960</wp:posOffset>
                </wp:positionH>
                <wp:positionV relativeFrom="paragraph">
                  <wp:posOffset>307380</wp:posOffset>
                </wp:positionV>
                <wp:extent cx="29880" cy="434520"/>
                <wp:effectExtent l="38100" t="38100" r="27305" b="2286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29880" cy="43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448.6pt;margin-top:23.75pt;width:3.5pt;height:35.4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">
                <v:imagedata r:id="rId224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629560</wp:posOffset>
                </wp:positionH>
                <wp:positionV relativeFrom="paragraph">
                  <wp:posOffset>344100</wp:posOffset>
                </wp:positionV>
                <wp:extent cx="8640" cy="96840"/>
                <wp:effectExtent l="38100" t="38100" r="29845" b="36830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86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442.45pt;margin-top:26.55pt;width:2.1pt;height:8.9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">
                <v:imagedata r:id="rId224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528400</wp:posOffset>
                </wp:positionH>
                <wp:positionV relativeFrom="paragraph">
                  <wp:posOffset>334380</wp:posOffset>
                </wp:positionV>
                <wp:extent cx="19800" cy="85320"/>
                <wp:effectExtent l="38100" t="38100" r="37465" b="29210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198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434.75pt;margin-top:25.7pt;width:2.9pt;height:8.1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">
                <v:imagedata r:id="rId224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328960</wp:posOffset>
                </wp:positionH>
                <wp:positionV relativeFrom="paragraph">
                  <wp:posOffset>321420</wp:posOffset>
                </wp:positionV>
                <wp:extent cx="102600" cy="94320"/>
                <wp:effectExtent l="38100" t="38100" r="31115" b="3937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1026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418.85pt;margin-top:24.55pt;width:9.5pt;height:9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">
                <v:imagedata r:id="rId224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213400</wp:posOffset>
                </wp:positionH>
                <wp:positionV relativeFrom="paragraph">
                  <wp:posOffset>268500</wp:posOffset>
                </wp:positionV>
                <wp:extent cx="695520" cy="409320"/>
                <wp:effectExtent l="38100" t="38100" r="28575" b="4826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69552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409.8pt;margin-top:20.4pt;width:56.2pt;height:33.9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">
                <v:imagedata r:id="rId224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261280</wp:posOffset>
                </wp:positionH>
                <wp:positionV relativeFrom="paragraph">
                  <wp:posOffset>304500</wp:posOffset>
                </wp:positionV>
                <wp:extent cx="626400" cy="388800"/>
                <wp:effectExtent l="38100" t="38100" r="21590" b="3048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62640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413.5pt;margin-top:23.25pt;width:50.8pt;height:32.1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">
                <v:imagedata r:id="rId225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5030880</wp:posOffset>
                </wp:positionH>
                <wp:positionV relativeFrom="paragraph">
                  <wp:posOffset>767460</wp:posOffset>
                </wp:positionV>
                <wp:extent cx="14760" cy="27000"/>
                <wp:effectExtent l="38100" t="38100" r="42545" b="30480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147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395.45pt;margin-top:59.7pt;width:2.5pt;height:3.6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">
                <v:imagedata r:id="rId225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870680</wp:posOffset>
                </wp:positionH>
                <wp:positionV relativeFrom="paragraph">
                  <wp:posOffset>717780</wp:posOffset>
                </wp:positionV>
                <wp:extent cx="13680" cy="91080"/>
                <wp:effectExtent l="38100" t="38100" r="24765" b="23495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136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382.9pt;margin-top:55.8pt;width:2.3pt;height:8.4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">
                <v:imagedata r:id="rId225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4357320</wp:posOffset>
                </wp:positionH>
                <wp:positionV relativeFrom="paragraph">
                  <wp:posOffset>466860</wp:posOffset>
                </wp:positionV>
                <wp:extent cx="55080" cy="93960"/>
                <wp:effectExtent l="38100" t="38100" r="40640" b="4000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550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342.4pt;margin-top:36pt;width:6.05pt;height:8.7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">
                <v:imagedata r:id="rId225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5060040</wp:posOffset>
                </wp:positionH>
                <wp:positionV relativeFrom="paragraph">
                  <wp:posOffset>11820</wp:posOffset>
                </wp:positionV>
                <wp:extent cx="19440" cy="23760"/>
                <wp:effectExtent l="38100" t="38100" r="38100" b="3365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194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397.95pt;margin-top:.25pt;width:2.8pt;height:3.1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">
                <v:imagedata r:id="rId225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5041320</wp:posOffset>
                </wp:positionH>
                <wp:positionV relativeFrom="paragraph">
                  <wp:posOffset>10740</wp:posOffset>
                </wp:positionV>
                <wp:extent cx="37440" cy="200520"/>
                <wp:effectExtent l="38100" t="38100" r="39370" b="28575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374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396.2pt;margin-top:.35pt;width:4.35pt;height:17.1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">
                <v:imagedata r:id="rId226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4923240</wp:posOffset>
                </wp:positionH>
                <wp:positionV relativeFrom="paragraph">
                  <wp:posOffset>18300</wp:posOffset>
                </wp:positionV>
                <wp:extent cx="70920" cy="96840"/>
                <wp:effectExtent l="38100" t="38100" r="24765" b="3683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709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387.15pt;margin-top:.75pt;width:6.9pt;height:9.2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">
                <v:imagedata r:id="rId2263" o:title=""/>
              </v:shape>
            </w:pict>
          </mc:Fallback>
        </mc:AlternateContent>
      </w:r>
      <w:r w:rsidR="007E607B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A9B9D0" wp14:editId="794A3C46">
                <wp:simplePos x="0" y="0"/>
                <wp:positionH relativeFrom="column">
                  <wp:posOffset>2915920</wp:posOffset>
                </wp:positionH>
                <wp:positionV relativeFrom="paragraph">
                  <wp:posOffset>444500</wp:posOffset>
                </wp:positionV>
                <wp:extent cx="476250" cy="596266"/>
                <wp:effectExtent l="38100" t="38100" r="19050" b="32385"/>
                <wp:wrapNone/>
                <wp:docPr id="1265" name="AutoShape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76250" cy="596266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23" o:spid="_x0000_s1026" type="#_x0000_t32" style="position:absolute;margin-left:229.6pt;margin-top:35pt;width:37.5pt;height:46.95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">
                <v:stroke endarrow="block"/>
              </v:shape>
            </w:pict>
          </mc:Fallback>
        </mc:AlternateContent>
      </w:r>
      <w:r w:rsidR="007E607B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25AD361" wp14:editId="116C03B6">
                <wp:simplePos x="0" y="0"/>
                <wp:positionH relativeFrom="column">
                  <wp:posOffset>2138680</wp:posOffset>
                </wp:positionH>
                <wp:positionV relativeFrom="paragraph">
                  <wp:posOffset>698501</wp:posOffset>
                </wp:positionV>
                <wp:extent cx="49530" cy="330199"/>
                <wp:effectExtent l="57150" t="38100" r="45720" b="13335"/>
                <wp:wrapNone/>
                <wp:docPr id="1266" name="AutoShape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9530" cy="330199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2" o:spid="_x0000_s1026" type="#_x0000_t32" style="position:absolute;margin-left:168.4pt;margin-top:55pt;width:3.9pt;height:26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">
                <v:stroke endarrow="block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77D71DED" wp14:editId="12A411E0">
                <wp:simplePos x="0" y="0"/>
                <wp:positionH relativeFrom="column">
                  <wp:posOffset>2265720</wp:posOffset>
                </wp:positionH>
                <wp:positionV relativeFrom="paragraph">
                  <wp:posOffset>698460</wp:posOffset>
                </wp:positionV>
                <wp:extent cx="360" cy="360"/>
                <wp:effectExtent l="0" t="0" r="0" b="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177.4pt;margin-top:54pt;width:2.05pt;height:2.0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">
                <v:imagedata r:id="rId2147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3B4E6CC2" wp14:editId="4AAF12A9">
                <wp:simplePos x="0" y="0"/>
                <wp:positionH relativeFrom="column">
                  <wp:posOffset>2265720</wp:posOffset>
                </wp:positionH>
                <wp:positionV relativeFrom="paragraph">
                  <wp:posOffset>698460</wp:posOffset>
                </wp:positionV>
                <wp:extent cx="41040" cy="360"/>
                <wp:effectExtent l="0" t="0" r="0" b="0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41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177.4pt;margin-top:54pt;width:5.25pt;height:2.0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">
                <v:imagedata r:id="rId2266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396BC279" wp14:editId="76107711">
                <wp:simplePos x="0" y="0"/>
                <wp:positionH relativeFrom="column">
                  <wp:posOffset>1975920</wp:posOffset>
                </wp:positionH>
                <wp:positionV relativeFrom="paragraph">
                  <wp:posOffset>478860</wp:posOffset>
                </wp:positionV>
                <wp:extent cx="265680" cy="356400"/>
                <wp:effectExtent l="38100" t="38100" r="20320" b="43815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26568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154.9pt;margin-top:36.9pt;width:22.3pt;height:29.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">
                <v:imagedata r:id="rId2268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70B4C294" wp14:editId="6199AE43">
                <wp:simplePos x="0" y="0"/>
                <wp:positionH relativeFrom="column">
                  <wp:posOffset>2077440</wp:posOffset>
                </wp:positionH>
                <wp:positionV relativeFrom="paragraph">
                  <wp:posOffset>509820</wp:posOffset>
                </wp:positionV>
                <wp:extent cx="589680" cy="275040"/>
                <wp:effectExtent l="38100" t="38100" r="20320" b="4889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58968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162.7pt;margin-top:39.25pt;width:48.2pt;height:23.2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">
                <v:imagedata r:id="rId2270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5FBF1BFA" wp14:editId="41A12547">
                <wp:simplePos x="0" y="0"/>
                <wp:positionH relativeFrom="column">
                  <wp:posOffset>2577840</wp:posOffset>
                </wp:positionH>
                <wp:positionV relativeFrom="paragraph">
                  <wp:posOffset>-143220</wp:posOffset>
                </wp:positionV>
                <wp:extent cx="1148400" cy="1009080"/>
                <wp:effectExtent l="38100" t="38100" r="52070" b="3873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1148400" cy="10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202pt;margin-top:-12.25pt;width:92.3pt;height:81.1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">
                <v:imagedata r:id="rId2272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5E1FFE5E" wp14:editId="0C6E335E">
                <wp:simplePos x="0" y="0"/>
                <wp:positionH relativeFrom="column">
                  <wp:posOffset>2913720</wp:posOffset>
                </wp:positionH>
                <wp:positionV relativeFrom="paragraph">
                  <wp:posOffset>503340</wp:posOffset>
                </wp:positionV>
                <wp:extent cx="15120" cy="11520"/>
                <wp:effectExtent l="38100" t="38100" r="42545" b="26670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5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228.8pt;margin-top:39.2pt;width:2.9pt;height:2.2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">
                <v:imagedata r:id="rId2274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7AB5611B" wp14:editId="1B5B3F59">
                <wp:simplePos x="0" y="0"/>
                <wp:positionH relativeFrom="column">
                  <wp:posOffset>2841720</wp:posOffset>
                </wp:positionH>
                <wp:positionV relativeFrom="paragraph">
                  <wp:posOffset>445740</wp:posOffset>
                </wp:positionV>
                <wp:extent cx="3240" cy="5400"/>
                <wp:effectExtent l="19050" t="19050" r="34925" b="3302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3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223.2pt;margin-top:34.55pt;width:1.3pt;height:1.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">
                <v:imagedata r:id="rId2276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1699FA73" wp14:editId="2C29BB56">
                <wp:simplePos x="0" y="0"/>
                <wp:positionH relativeFrom="column">
                  <wp:posOffset>2723280</wp:posOffset>
                </wp:positionH>
                <wp:positionV relativeFrom="paragraph">
                  <wp:posOffset>293100</wp:posOffset>
                </wp:positionV>
                <wp:extent cx="245160" cy="243000"/>
                <wp:effectExtent l="38100" t="38100" r="21590" b="2413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24516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213.8pt;margin-top:22.5pt;width:20.65pt;height:20.4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">
                <v:imagedata r:id="rId2278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58049680" wp14:editId="430E988C">
                <wp:simplePos x="0" y="0"/>
                <wp:positionH relativeFrom="column">
                  <wp:posOffset>3353280</wp:posOffset>
                </wp:positionH>
                <wp:positionV relativeFrom="paragraph">
                  <wp:posOffset>618540</wp:posOffset>
                </wp:positionV>
                <wp:extent cx="29160" cy="68400"/>
                <wp:effectExtent l="19050" t="19050" r="28575" b="2730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291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263.7pt;margin-top:48.35pt;width:3.3pt;height:6.4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">
                <v:imagedata r:id="rId2280" o:title=""/>
              </v:shape>
            </w:pict>
          </mc:Fallback>
        </mc:AlternateContent>
      </w:r>
      <w:r w:rsidR="007E607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21FF09DA" wp14:editId="5029C59D">
                <wp:simplePos x="0" y="0"/>
                <wp:positionH relativeFrom="column">
                  <wp:posOffset>2844960</wp:posOffset>
                </wp:positionH>
                <wp:positionV relativeFrom="paragraph">
                  <wp:posOffset>197700</wp:posOffset>
                </wp:positionV>
                <wp:extent cx="82440" cy="54360"/>
                <wp:effectExtent l="19050" t="19050" r="32385" b="22225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824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223.75pt;margin-top:15.3pt;width:7.1pt;height:4.9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">
                <v:imagedata r:id="rId2282" o:title=""/>
              </v:shape>
            </w:pict>
          </mc:Fallback>
        </mc:AlternateContent>
      </w:r>
      <w:r w:rsidR="0040193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6D8EF492" wp14:editId="20496B65">
                <wp:simplePos x="0" y="0"/>
                <wp:positionH relativeFrom="column">
                  <wp:posOffset>3454080</wp:posOffset>
                </wp:positionH>
                <wp:positionV relativeFrom="paragraph">
                  <wp:posOffset>528180</wp:posOffset>
                </wp:positionV>
                <wp:extent cx="118080" cy="28440"/>
                <wp:effectExtent l="38100" t="38100" r="34925" b="48260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1180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271.1pt;margin-top:40.75pt;width:11pt;height:4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">
                <v:imagedata r:id="rId2284" o:title=""/>
              </v:shape>
            </w:pict>
          </mc:Fallback>
        </mc:AlternateContent>
      </w:r>
      <w:r w:rsidR="00DE3C6A" w:rsidRPr="00D93C7D">
        <w:rPr>
          <w:position w:val="-50"/>
          <w:highlight w:val="yellow"/>
        </w:rPr>
        <w:object w:dxaOrig="2960" w:dyaOrig="1120">
          <v:shape id="_x0000_i1082" type="#_x0000_t75" style="width:148pt;height:56pt" o:ole="">
            <v:imagedata r:id="rId2285" o:title=""/>
          </v:shape>
          <o:OLEObject Type="Embed" ProgID="Equation.DSMT4" ShapeID="_x0000_i1082" DrawAspect="Content" ObjectID="_1667393395" r:id="rId2286"/>
        </w:object>
      </w:r>
    </w:p>
    <w:p w:rsidR="005F6F12" w:rsidRPr="00FF45CB" w:rsidRDefault="00FD646C" w:rsidP="005F6F12">
      <w:pPr>
        <w:jc w:val="center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5874360</wp:posOffset>
                </wp:positionH>
                <wp:positionV relativeFrom="paragraph">
                  <wp:posOffset>40300</wp:posOffset>
                </wp:positionV>
                <wp:extent cx="31320" cy="79920"/>
                <wp:effectExtent l="38100" t="38100" r="26035" b="34925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313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461.8pt;margin-top:2.4pt;width:3.65pt;height:7.9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">
                <v:imagedata r:id="rId228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5834400</wp:posOffset>
                </wp:positionH>
                <wp:positionV relativeFrom="paragraph">
                  <wp:posOffset>36340</wp:posOffset>
                </wp:positionV>
                <wp:extent cx="65520" cy="174600"/>
                <wp:effectExtent l="38100" t="38100" r="29845" b="3556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655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458.6pt;margin-top:2.15pt;width:6.7pt;height:15.1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">
                <v:imagedata r:id="rId229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5510040</wp:posOffset>
                </wp:positionH>
                <wp:positionV relativeFrom="paragraph">
                  <wp:posOffset>129220</wp:posOffset>
                </wp:positionV>
                <wp:extent cx="139680" cy="33840"/>
                <wp:effectExtent l="38100" t="38100" r="32385" b="42545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1396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433.15pt;margin-top:9.45pt;width:12.4pt;height:4.0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">
                <v:imagedata r:id="rId229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5478360</wp:posOffset>
                </wp:positionH>
                <wp:positionV relativeFrom="paragraph">
                  <wp:posOffset>17260</wp:posOffset>
                </wp:positionV>
                <wp:extent cx="138600" cy="235440"/>
                <wp:effectExtent l="38100" t="38100" r="33020" b="31750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13860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430.55pt;margin-top:.55pt;width:12.4pt;height:20.1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">
                <v:imagedata r:id="rId229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5772840</wp:posOffset>
                </wp:positionH>
                <wp:positionV relativeFrom="paragraph">
                  <wp:posOffset>-60500</wp:posOffset>
                </wp:positionV>
                <wp:extent cx="45720" cy="450000"/>
                <wp:effectExtent l="38100" t="38100" r="30480" b="45720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45720" cy="45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453.9pt;margin-top:-5.45pt;width:5.05pt;height:37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">
                <v:imagedata r:id="rId229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5270640</wp:posOffset>
                </wp:positionH>
                <wp:positionV relativeFrom="paragraph">
                  <wp:posOffset>-90740</wp:posOffset>
                </wp:positionV>
                <wp:extent cx="697320" cy="447120"/>
                <wp:effectExtent l="38100" t="38100" r="45720" b="2921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697320" cy="4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414.3pt;margin-top:-7.6pt;width:56.4pt;height:36.4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">
                <v:imagedata r:id="rId229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5302680</wp:posOffset>
                </wp:positionH>
                <wp:positionV relativeFrom="paragraph">
                  <wp:posOffset>-74540</wp:posOffset>
                </wp:positionV>
                <wp:extent cx="599400" cy="409320"/>
                <wp:effectExtent l="38100" t="38100" r="10795" b="29210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59940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416.85pt;margin-top:-6.55pt;width:48.7pt;height:33.8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">
                <v:imagedata r:id="rId230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5105040</wp:posOffset>
                </wp:positionH>
                <wp:positionV relativeFrom="paragraph">
                  <wp:posOffset>220660</wp:posOffset>
                </wp:positionV>
                <wp:extent cx="91440" cy="120600"/>
                <wp:effectExtent l="19050" t="38100" r="3810" b="32385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914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401.15pt;margin-top:16.6pt;width:8.85pt;height:11.0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">
                <v:imagedata r:id="rId230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4970760</wp:posOffset>
                </wp:positionH>
                <wp:positionV relativeFrom="paragraph">
                  <wp:posOffset>124180</wp:posOffset>
                </wp:positionV>
                <wp:extent cx="44280" cy="77400"/>
                <wp:effectExtent l="38100" t="38100" r="32385" b="3746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442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390.85pt;margin-top:9.1pt;width:4.7pt;height:7.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">
                <v:imagedata r:id="rId230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835760</wp:posOffset>
                </wp:positionH>
                <wp:positionV relativeFrom="paragraph">
                  <wp:posOffset>3580</wp:posOffset>
                </wp:positionV>
                <wp:extent cx="46080" cy="95040"/>
                <wp:effectExtent l="38100" t="38100" r="30480" b="38735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46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380.1pt;margin-top:-.45pt;width:5.05pt;height:9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">
                <v:imagedata r:id="rId230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4753680</wp:posOffset>
                </wp:positionH>
                <wp:positionV relativeFrom="paragraph">
                  <wp:posOffset>-95060</wp:posOffset>
                </wp:positionV>
                <wp:extent cx="487080" cy="510840"/>
                <wp:effectExtent l="38100" t="38100" r="46355" b="41910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487080" cy="51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373.55pt;margin-top:-8.3pt;width:40.05pt;height:41.9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">
                <v:imagedata r:id="rId230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4765920</wp:posOffset>
                </wp:positionH>
                <wp:positionV relativeFrom="paragraph">
                  <wp:posOffset>-60860</wp:posOffset>
                </wp:positionV>
                <wp:extent cx="440640" cy="426600"/>
                <wp:effectExtent l="38100" t="38100" r="36195" b="31115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44064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374.45pt;margin-top:-5.45pt;width:36.35pt;height:35.1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">
                <v:imagedata r:id="rId2310" o:title=""/>
              </v:shape>
            </w:pict>
          </mc:Fallback>
        </mc:AlternateContent>
      </w:r>
      <w:r w:rsidR="005F6F12" w:rsidRPr="00D93C7D">
        <w:rPr>
          <w:position w:val="-12"/>
          <w:highlight w:val="yellow"/>
        </w:rPr>
        <w:object w:dxaOrig="1160" w:dyaOrig="360">
          <v:shape id="_x0000_i1083" type="#_x0000_t75" style="width:58pt;height:18pt" o:ole="">
            <v:imagedata r:id="rId2311" o:title=""/>
          </v:shape>
          <o:OLEObject Type="Embed" ProgID="Equation.DSMT4" ShapeID="_x0000_i1083" DrawAspect="Content" ObjectID="_1667393396" r:id="rId2312"/>
        </w:object>
      </w:r>
      <w:r w:rsidR="005F6F12" w:rsidRPr="00D93C7D">
        <w:rPr>
          <w:highlight w:val="yellow"/>
          <w:lang w:val="el-GR"/>
        </w:rPr>
        <w:t xml:space="preserve">            </w:t>
      </w:r>
      <w:r w:rsidR="005F6F12" w:rsidRPr="00D93C7D">
        <w:rPr>
          <w:position w:val="-12"/>
          <w:highlight w:val="yellow"/>
        </w:rPr>
        <w:object w:dxaOrig="1300" w:dyaOrig="360">
          <v:shape id="_x0000_i1084" type="#_x0000_t75" style="width:65pt;height:18pt" o:ole="">
            <v:imagedata r:id="rId2313" o:title=""/>
          </v:shape>
          <o:OLEObject Type="Embed" ProgID="Equation.DSMT4" ShapeID="_x0000_i1084" DrawAspect="Content" ObjectID="_1667393397" r:id="rId2314"/>
        </w:object>
      </w:r>
    </w:p>
    <w:p w:rsidR="001438C0" w:rsidRDefault="001438C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1438C0" w:rsidRDefault="005F6F12" w:rsidP="005F6F12">
      <w:pPr>
        <w:rPr>
          <w:b/>
          <w:lang w:val="el-GR"/>
        </w:rPr>
      </w:pPr>
      <w:r w:rsidRPr="00FF45CB">
        <w:rPr>
          <w:lang w:val="el-GR"/>
        </w:rPr>
        <w:lastRenderedPageBreak/>
        <w:t xml:space="preserve">Στο </w:t>
      </w:r>
      <w:r w:rsidRPr="00D93C7D">
        <w:rPr>
          <w:highlight w:val="yellow"/>
          <w:lang w:val="el-GR"/>
        </w:rPr>
        <w:t>2</w:t>
      </w:r>
      <w:r w:rsidRPr="00D93C7D">
        <w:rPr>
          <w:highlight w:val="yellow"/>
          <w:vertAlign w:val="superscript"/>
          <w:lang w:val="el-GR"/>
        </w:rPr>
        <w:t>ο</w:t>
      </w:r>
      <w:r w:rsidRPr="00D93C7D">
        <w:rPr>
          <w:highlight w:val="yellow"/>
          <w:lang w:val="el-GR"/>
        </w:rPr>
        <w:t xml:space="preserve"> βήμα</w:t>
      </w:r>
      <w:r w:rsidRPr="00FF45CB">
        <w:rPr>
          <w:lang w:val="el-GR"/>
        </w:rPr>
        <w:t xml:space="preserve"> πήραμε από τον </w:t>
      </w:r>
      <w:r w:rsidR="00DE3C6A" w:rsidRPr="00362AD9">
        <w:rPr>
          <w:position w:val="-4"/>
        </w:rPr>
        <w:object w:dxaOrig="320" w:dyaOrig="260">
          <v:shape id="_x0000_i1085" type="#_x0000_t75" style="width:16pt;height:13pt" o:ole="">
            <v:imagedata r:id="rId2315" o:title=""/>
          </v:shape>
          <o:OLEObject Type="Embed" ProgID="Equation.DSMT4" ShapeID="_x0000_i1085" DrawAspect="Content" ObjectID="_1667393398" r:id="rId2316"/>
        </w:object>
      </w:r>
      <w:r w:rsidRPr="00FF45CB">
        <w:rPr>
          <w:lang w:val="el-GR"/>
        </w:rPr>
        <w:t xml:space="preserve"> </w:t>
      </w:r>
      <w:proofErr w:type="spellStart"/>
      <w:r w:rsidRPr="00FF45CB">
        <w:rPr>
          <w:lang w:val="el-GR"/>
        </w:rPr>
        <w:t>τον</w:t>
      </w:r>
      <w:proofErr w:type="spellEnd"/>
      <w:r w:rsidRPr="00FF45CB">
        <w:rPr>
          <w:lang w:val="el-GR"/>
        </w:rPr>
        <w:t xml:space="preserve"> </w:t>
      </w:r>
      <w:r w:rsidR="00DE3C6A" w:rsidRPr="00DE3C6A">
        <w:rPr>
          <w:b/>
          <w:position w:val="-6"/>
        </w:rPr>
        <w:object w:dxaOrig="260" w:dyaOrig="279">
          <v:shape id="_x0000_i1086" type="#_x0000_t75" style="width:13pt;height:14pt" o:ole="">
            <v:imagedata r:id="rId2317" o:title=""/>
          </v:shape>
          <o:OLEObject Type="Embed" ProgID="Equation.DSMT4" ShapeID="_x0000_i1086" DrawAspect="Content" ObjectID="_1667393399" r:id="rId2318"/>
        </w:object>
      </w:r>
      <w:r w:rsidR="001438C0" w:rsidRPr="00FF45CB">
        <w:rPr>
          <w:lang w:val="el-GR"/>
        </w:rPr>
        <w:t xml:space="preserve"> πάλι με </w:t>
      </w:r>
      <w:proofErr w:type="spellStart"/>
      <w:r w:rsidR="001438C0" w:rsidRPr="00FF45CB">
        <w:rPr>
          <w:lang w:val="el-GR"/>
        </w:rPr>
        <w:t>γραμμοπράξεις</w:t>
      </w:r>
      <w:proofErr w:type="spellEnd"/>
      <w:r w:rsidR="001438C0">
        <w:rPr>
          <w:b/>
          <w:lang w:val="el-GR"/>
        </w:rPr>
        <w:t>:</w:t>
      </w:r>
    </w:p>
    <w:p w:rsidR="001438C0" w:rsidRPr="00FF45CB" w:rsidRDefault="00ED3EF2" w:rsidP="001438C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5336520</wp:posOffset>
                </wp:positionH>
                <wp:positionV relativeFrom="paragraph">
                  <wp:posOffset>105980</wp:posOffset>
                </wp:positionV>
                <wp:extent cx="360" cy="360"/>
                <wp:effectExtent l="0" t="0" r="0" b="0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419.2pt;margin-top:7.35pt;width:2.05pt;height:2.0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">
                <v:imagedata r:id="rId2320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043240</wp:posOffset>
                </wp:positionH>
                <wp:positionV relativeFrom="paragraph">
                  <wp:posOffset>774500</wp:posOffset>
                </wp:positionV>
                <wp:extent cx="32400" cy="41040"/>
                <wp:effectExtent l="38100" t="38100" r="24765" b="35560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324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160.15pt;margin-top:60.5pt;width:3.75pt;height:4.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">
                <v:imagedata r:id="rId2322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1960800</wp:posOffset>
                </wp:positionH>
                <wp:positionV relativeFrom="paragraph">
                  <wp:posOffset>538700</wp:posOffset>
                </wp:positionV>
                <wp:extent cx="72360" cy="456120"/>
                <wp:effectExtent l="38100" t="38100" r="42545" b="39370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72360" cy="45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153.65pt;margin-top:41.65pt;width:7.25pt;height:37.4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">
                <v:imagedata r:id="rId2324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3765840</wp:posOffset>
                </wp:positionH>
                <wp:positionV relativeFrom="paragraph">
                  <wp:posOffset>628340</wp:posOffset>
                </wp:positionV>
                <wp:extent cx="16560" cy="27360"/>
                <wp:effectExtent l="19050" t="19050" r="21590" b="29845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165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295.95pt;margin-top:49.2pt;width:2.3pt;height:3.1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">
                <v:imagedata r:id="rId2326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5215560</wp:posOffset>
                </wp:positionH>
                <wp:positionV relativeFrom="paragraph">
                  <wp:posOffset>641300</wp:posOffset>
                </wp:positionV>
                <wp:extent cx="117000" cy="104760"/>
                <wp:effectExtent l="38100" t="38100" r="35560" b="2921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1170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409.9pt;margin-top:49.8pt;width:10.9pt;height:9.8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">
                <v:imagedata r:id="rId2328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5026920</wp:posOffset>
                </wp:positionH>
                <wp:positionV relativeFrom="paragraph">
                  <wp:posOffset>716540</wp:posOffset>
                </wp:positionV>
                <wp:extent cx="113040" cy="19440"/>
                <wp:effectExtent l="19050" t="19050" r="20320" b="19050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1130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395.2pt;margin-top:55.95pt;width:9.9pt;height:2.7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">
                <v:imagedata r:id="rId2330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5030520</wp:posOffset>
                </wp:positionH>
                <wp:positionV relativeFrom="paragraph">
                  <wp:posOffset>663620</wp:posOffset>
                </wp:positionV>
                <wp:extent cx="111240" cy="3240"/>
                <wp:effectExtent l="38100" t="38100" r="41275" b="34925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112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395.4pt;margin-top:51.5pt;width:10.1pt;height:1.7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">
                <v:imagedata r:id="rId2332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5001720</wp:posOffset>
                </wp:positionH>
                <wp:positionV relativeFrom="paragraph">
                  <wp:posOffset>447260</wp:posOffset>
                </wp:positionV>
                <wp:extent cx="35640" cy="91800"/>
                <wp:effectExtent l="19050" t="19050" r="21590" b="2286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356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393.3pt;margin-top:34.7pt;width:3.9pt;height:8.3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">
                <v:imagedata r:id="rId2334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4945920</wp:posOffset>
                </wp:positionH>
                <wp:positionV relativeFrom="paragraph">
                  <wp:posOffset>446900</wp:posOffset>
                </wp:positionV>
                <wp:extent cx="57600" cy="91800"/>
                <wp:effectExtent l="38100" t="38100" r="38100" b="41910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576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388.9pt;margin-top:34.45pt;width:5.75pt;height:8.6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">
                <v:imagedata r:id="rId2336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4809840</wp:posOffset>
                </wp:positionH>
                <wp:positionV relativeFrom="paragraph">
                  <wp:posOffset>565340</wp:posOffset>
                </wp:positionV>
                <wp:extent cx="130680" cy="248040"/>
                <wp:effectExtent l="19050" t="38100" r="3175" b="38100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306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378pt;margin-top:43.8pt;width:11.85pt;height:20.9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">
                <v:imagedata r:id="rId2338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4114320</wp:posOffset>
                </wp:positionH>
                <wp:positionV relativeFrom="paragraph">
                  <wp:posOffset>624380</wp:posOffset>
                </wp:positionV>
                <wp:extent cx="706320" cy="212400"/>
                <wp:effectExtent l="38100" t="38100" r="36830" b="35560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70632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323.3pt;margin-top:48.5pt;width:56.9pt;height:18.1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">
                <v:imagedata r:id="rId2340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1081680</wp:posOffset>
                </wp:positionH>
                <wp:positionV relativeFrom="paragraph">
                  <wp:posOffset>759380</wp:posOffset>
                </wp:positionV>
                <wp:extent cx="56520" cy="100080"/>
                <wp:effectExtent l="38100" t="38100" r="38735" b="33655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565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84.4pt;margin-top:59.1pt;width:5.65pt;height:9.4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">
                <v:imagedata r:id="rId2342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3547680</wp:posOffset>
                </wp:positionH>
                <wp:positionV relativeFrom="paragraph">
                  <wp:posOffset>772340</wp:posOffset>
                </wp:positionV>
                <wp:extent cx="81000" cy="138240"/>
                <wp:effectExtent l="38100" t="38100" r="33655" b="33655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810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278.6pt;margin-top:60.25pt;width:7.75pt;height:12.2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">
                <v:imagedata r:id="rId2344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3518880</wp:posOffset>
                </wp:positionH>
                <wp:positionV relativeFrom="paragraph">
                  <wp:posOffset>748580</wp:posOffset>
                </wp:positionV>
                <wp:extent cx="64800" cy="114120"/>
                <wp:effectExtent l="38100" t="38100" r="30480" b="38735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648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276.5pt;margin-top:58.4pt;width:6.25pt;height:10.2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">
                <v:imagedata r:id="rId2346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531600</wp:posOffset>
                </wp:positionH>
                <wp:positionV relativeFrom="paragraph">
                  <wp:posOffset>760100</wp:posOffset>
                </wp:positionV>
                <wp:extent cx="81360" cy="97200"/>
                <wp:effectExtent l="38100" t="38100" r="33020" b="36195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81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41.05pt;margin-top:59.15pt;width:7.85pt;height:9.1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">
                <v:imagedata r:id="rId2348" o:title="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812B6C7" wp14:editId="60FAC2CA">
                <wp:simplePos x="0" y="0"/>
                <wp:positionH relativeFrom="column">
                  <wp:posOffset>1718310</wp:posOffset>
                </wp:positionH>
                <wp:positionV relativeFrom="paragraph">
                  <wp:posOffset>320040</wp:posOffset>
                </wp:positionV>
                <wp:extent cx="1162050" cy="0"/>
                <wp:effectExtent l="0" t="76200" r="19050" b="95250"/>
                <wp:wrapNone/>
                <wp:docPr id="5" name="AutoShape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7" o:spid="_x0000_s1026" type="#_x0000_t32" style="position:absolute;margin-left:135.3pt;margin-top:25.2pt;width:91.5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">
                <v:stroke endarrow="block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F0F98B3" wp14:editId="6461D248">
                <wp:simplePos x="0" y="0"/>
                <wp:positionH relativeFrom="column">
                  <wp:posOffset>3884295</wp:posOffset>
                </wp:positionH>
                <wp:positionV relativeFrom="paragraph">
                  <wp:posOffset>72390</wp:posOffset>
                </wp:positionV>
                <wp:extent cx="0" cy="645795"/>
                <wp:effectExtent l="0" t="0" r="19050" b="1905"/>
                <wp:wrapNone/>
                <wp:docPr id="6" name="AutoShape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9" o:spid="_x0000_s1026" type="#_x0000_t32" style="position:absolute;margin-left:305.85pt;margin-top:5.7pt;width:0;height:50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">
                <v:stroke dashstyle="1 1"/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7CD0A65" wp14:editId="3014904C">
                <wp:simplePos x="0" y="0"/>
                <wp:positionH relativeFrom="column">
                  <wp:posOffset>1295400</wp:posOffset>
                </wp:positionH>
                <wp:positionV relativeFrom="paragraph">
                  <wp:posOffset>388620</wp:posOffset>
                </wp:positionV>
                <wp:extent cx="1103630" cy="624840"/>
                <wp:effectExtent l="0" t="0" r="1270" b="3810"/>
                <wp:wrapNone/>
                <wp:docPr id="7" name="Text Box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3630" cy="624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6FCA" w:rsidRPr="005C68E3" w:rsidRDefault="00E36FCA" w:rsidP="001438C0">
                            <w:r w:rsidRPr="00635FA1">
                              <w:rPr>
                                <w:position w:val="-12"/>
                              </w:rPr>
                              <w:object w:dxaOrig="1340" w:dyaOrig="360">
                                <v:shape id="_x0000_i1220" type="#_x0000_t75" style="width:67pt;height:18pt" o:ole="">
                                  <v:imagedata r:id="rId906" o:title=""/>
                                </v:shape>
                                <o:OLEObject Type="Embed" ProgID="Equation.DSMT4" ShapeID="_x0000_i1220" DrawAspect="Content" ObjectID="_1667393533" r:id="rId2349"/>
                              </w:object>
                            </w:r>
                          </w:p>
                          <w:p w:rsidR="00E36FCA" w:rsidRDefault="00E36FCA" w:rsidP="001438C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02pt;margin-top:30.6pt;width:86.9pt;height:49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" stroked="f">
                <v:textbox>
                  <w:txbxContent>
                    <w:p w:rsidR="004577E0" w:rsidRPr="005C68E3" w:rsidRDefault="004577E0" w:rsidP="001438C0">
                      <w:r w:rsidRPr="00635FA1">
                        <w:rPr>
                          <w:position w:val="-12"/>
                        </w:rPr>
                        <w:object w:dxaOrig="1340" w:dyaOrig="360">
                          <v:shape id="_x0000_i1220" type="#_x0000_t75" style="width:67pt;height:18pt" o:ole="">
                            <v:imagedata r:id="rId906" o:title=""/>
                          </v:shape>
                          <o:OLEObject Type="Embed" ProgID="Equation.DSMT4" ShapeID="_x0000_i1220" DrawAspect="Content" ObjectID="_1667291725" r:id="rId2350"/>
                        </w:object>
                      </w:r>
                    </w:p>
                    <w:p w:rsidR="004577E0" w:rsidRDefault="004577E0" w:rsidP="001438C0"/>
                  </w:txbxContent>
                </v:textbox>
              </v:shape>
            </w:pict>
          </mc:Fallback>
        </mc:AlternateContent>
      </w:r>
      <w:r w:rsidR="001438C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FF071A7" wp14:editId="6644D66D">
                <wp:simplePos x="0" y="0"/>
                <wp:positionH relativeFrom="column">
                  <wp:posOffset>857250</wp:posOffset>
                </wp:positionH>
                <wp:positionV relativeFrom="paragraph">
                  <wp:posOffset>24765</wp:posOffset>
                </wp:positionV>
                <wp:extent cx="0" cy="645795"/>
                <wp:effectExtent l="9525" t="5715" r="9525" b="5715"/>
                <wp:wrapNone/>
                <wp:docPr id="8" name="AutoShape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6" o:spid="_x0000_s1026" type="#_x0000_t32" style="position:absolute;margin-left:67.5pt;margin-top:1.95pt;width:0;height:50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">
                <v:stroke dashstyle="1 1"/>
              </v:shape>
            </w:pict>
          </mc:Fallback>
        </mc:AlternateContent>
      </w:r>
      <w:r w:rsidR="001438C0" w:rsidRPr="00581BCC">
        <w:rPr>
          <w:position w:val="-50"/>
        </w:rPr>
        <w:object w:dxaOrig="1960" w:dyaOrig="1120">
          <v:shape id="_x0000_i1087" type="#_x0000_t75" style="width:98pt;height:56pt" o:ole="">
            <v:imagedata r:id="rId625" o:title=""/>
          </v:shape>
          <o:OLEObject Type="Embed" ProgID="Equation.DSMT4" ShapeID="_x0000_i1087" DrawAspect="Content" ObjectID="_1667393400" r:id="rId2351"/>
        </w:object>
      </w:r>
      <w:r w:rsidR="001438C0" w:rsidRPr="00FF45CB">
        <w:rPr>
          <w:lang w:val="el-GR"/>
        </w:rPr>
        <w:t xml:space="preserve">                                       </w:t>
      </w:r>
      <w:r w:rsidR="001438C0" w:rsidRPr="00581BCC">
        <w:rPr>
          <w:position w:val="-50"/>
        </w:rPr>
        <w:object w:dxaOrig="1960" w:dyaOrig="1120">
          <v:shape id="_x0000_i1088" type="#_x0000_t75" style="width:98pt;height:56pt" o:ole="">
            <v:imagedata r:id="rId909" o:title=""/>
          </v:shape>
          <o:OLEObject Type="Embed" ProgID="Equation.DSMT4" ShapeID="_x0000_i1088" DrawAspect="Content" ObjectID="_1667393401" r:id="rId2352"/>
        </w:object>
      </w:r>
    </w:p>
    <w:p w:rsidR="005F6F12" w:rsidRPr="00FF45CB" w:rsidRDefault="00FD646C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1384080</wp:posOffset>
                </wp:positionH>
                <wp:positionV relativeFrom="paragraph">
                  <wp:posOffset>39780</wp:posOffset>
                </wp:positionV>
                <wp:extent cx="183960" cy="59040"/>
                <wp:effectExtent l="38100" t="38100" r="26035" b="36830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839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108.35pt;margin-top:2.45pt;width:15.85pt;height:5.9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">
                <v:imagedata r:id="rId2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1743720</wp:posOffset>
                </wp:positionH>
                <wp:positionV relativeFrom="paragraph">
                  <wp:posOffset>-28260</wp:posOffset>
                </wp:positionV>
                <wp:extent cx="191520" cy="65160"/>
                <wp:effectExtent l="19050" t="38100" r="37465" b="30480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19152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136.95pt;margin-top:-3pt;width:16.25pt;height:6.6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">
                <v:imagedata r:id="rId2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969000</wp:posOffset>
                </wp:positionH>
                <wp:positionV relativeFrom="paragraph">
                  <wp:posOffset>-74340</wp:posOffset>
                </wp:positionV>
                <wp:extent cx="72000" cy="237600"/>
                <wp:effectExtent l="38100" t="38100" r="23495" b="29210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7200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75.5pt;margin-top:-6.55pt;width:7.25pt;height:20.2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">
                <v:imagedata r:id="rId2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3825600</wp:posOffset>
                </wp:positionH>
                <wp:positionV relativeFrom="paragraph">
                  <wp:posOffset>-4500</wp:posOffset>
                </wp:positionV>
                <wp:extent cx="288720" cy="200520"/>
                <wp:effectExtent l="38100" t="38100" r="35560" b="4762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2887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300.5pt;margin-top:-1.1pt;width:24.1pt;height:17.4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">
                <v:imagedata r:id="rId2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3590520</wp:posOffset>
                </wp:positionH>
                <wp:positionV relativeFrom="paragraph">
                  <wp:posOffset>143100</wp:posOffset>
                </wp:positionV>
                <wp:extent cx="163800" cy="18720"/>
                <wp:effectExtent l="38100" t="38100" r="27305" b="38735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163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282.15pt;margin-top:10.4pt;width:14.35pt;height:3.0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">
                <v:imagedata r:id="rId2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3612120</wp:posOffset>
                </wp:positionH>
                <wp:positionV relativeFrom="paragraph">
                  <wp:posOffset>96300</wp:posOffset>
                </wp:positionV>
                <wp:extent cx="137520" cy="15120"/>
                <wp:effectExtent l="38100" t="38100" r="34290" b="42545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137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283.7pt;margin-top:6.95pt;width:12.2pt;height:2.6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">
                <v:imagedata r:id="rId2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3311880</wp:posOffset>
                </wp:positionH>
                <wp:positionV relativeFrom="paragraph">
                  <wp:posOffset>37620</wp:posOffset>
                </wp:positionV>
                <wp:extent cx="199800" cy="50400"/>
                <wp:effectExtent l="38100" t="38100" r="29210" b="26035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1998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260.1pt;margin-top:2.4pt;width:17.05pt;height:5.2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">
                <v:imagedata r:id="rId2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3352920</wp:posOffset>
                </wp:positionH>
                <wp:positionV relativeFrom="paragraph">
                  <wp:posOffset>-56340</wp:posOffset>
                </wp:positionV>
                <wp:extent cx="123120" cy="245880"/>
                <wp:effectExtent l="38100" t="38100" r="29845" b="4000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12312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263.25pt;margin-top:-5.2pt;width:11.2pt;height:20.8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">
                <v:imagedata r:id="rId2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1445640</wp:posOffset>
                </wp:positionH>
                <wp:positionV relativeFrom="paragraph">
                  <wp:posOffset>100980</wp:posOffset>
                </wp:positionV>
                <wp:extent cx="774720" cy="34560"/>
                <wp:effectExtent l="38100" t="38100" r="25400" b="41910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7747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113.25pt;margin-top:7.35pt;width:62.35pt;height:4.0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">
                <v:imagedata r:id="rId2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1556520</wp:posOffset>
                </wp:positionH>
                <wp:positionV relativeFrom="paragraph">
                  <wp:posOffset>263340</wp:posOffset>
                </wp:positionV>
                <wp:extent cx="11160" cy="1440"/>
                <wp:effectExtent l="19050" t="19050" r="27305" b="1778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1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122.1pt;margin-top:20.25pt;width:1.85pt;height:1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">
                <v:imagedata r:id="rId2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358080</wp:posOffset>
                </wp:positionH>
                <wp:positionV relativeFrom="paragraph">
                  <wp:posOffset>79740</wp:posOffset>
                </wp:positionV>
                <wp:extent cx="136440" cy="21600"/>
                <wp:effectExtent l="38100" t="38100" r="35560" b="35560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136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27.5pt;margin-top:5.6pt;width:12.2pt;height:3.1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">
                <v:imagedata r:id="rId2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326400</wp:posOffset>
                </wp:positionH>
                <wp:positionV relativeFrom="paragraph">
                  <wp:posOffset>-88740</wp:posOffset>
                </wp:positionV>
                <wp:extent cx="151560" cy="289080"/>
                <wp:effectExtent l="38100" t="38100" r="39370" b="34925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15156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24.95pt;margin-top:-7.75pt;width:13.45pt;height:24.3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">
                <v:imagedata r:id="rId2376" o:title=""/>
              </v:shape>
            </w:pict>
          </mc:Fallback>
        </mc:AlternateContent>
      </w:r>
      <w:r w:rsidR="001438C0" w:rsidRPr="00FF45CB">
        <w:rPr>
          <w:lang w:val="el-GR"/>
        </w:rPr>
        <w:t xml:space="preserve">Οι </w:t>
      </w:r>
      <w:proofErr w:type="spellStart"/>
      <w:r w:rsidR="001438C0" w:rsidRPr="00FF45CB">
        <w:rPr>
          <w:lang w:val="el-GR"/>
        </w:rPr>
        <w:t>γραμμοπράξεις</w:t>
      </w:r>
      <w:proofErr w:type="spellEnd"/>
      <w:r w:rsidR="001438C0" w:rsidRPr="00FF45CB">
        <w:rPr>
          <w:lang w:val="el-GR"/>
        </w:rPr>
        <w:t xml:space="preserve"> αυτές μπορούν να εκφραστούν με πολλαπλασιασμούς του </w:t>
      </w:r>
      <w:r w:rsidR="001438C0" w:rsidRPr="00362AD9">
        <w:rPr>
          <w:position w:val="-4"/>
        </w:rPr>
        <w:object w:dxaOrig="240" w:dyaOrig="260">
          <v:shape id="_x0000_i1089" type="#_x0000_t75" style="width:12pt;height:13pt" o:ole="">
            <v:imagedata r:id="rId2003" o:title=""/>
          </v:shape>
          <o:OLEObject Type="Embed" ProgID="Equation.DSMT4" ShapeID="_x0000_i1089" DrawAspect="Content" ObjectID="_1667393402" r:id="rId2377"/>
        </w:object>
      </w:r>
      <w:r w:rsidR="001438C0" w:rsidRPr="00FF45CB">
        <w:rPr>
          <w:lang w:val="el-GR"/>
        </w:rPr>
        <w:t xml:space="preserve"> με στοιχειώδεις πίνακες από αριστερά</w:t>
      </w:r>
    </w:p>
    <w:p w:rsidR="005F6F12" w:rsidRPr="001438C0" w:rsidRDefault="00ED3EF2" w:rsidP="005F6F12">
      <w:pPr>
        <w:jc w:val="center"/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2547240</wp:posOffset>
                </wp:positionH>
                <wp:positionV relativeFrom="paragraph">
                  <wp:posOffset>510420</wp:posOffset>
                </wp:positionV>
                <wp:extent cx="246600" cy="305280"/>
                <wp:effectExtent l="38100" t="38100" r="1270" b="38100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24660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199.8pt;margin-top:39.4pt;width:20.95pt;height:25.6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">
                <v:imagedata r:id="rId237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2346000</wp:posOffset>
                </wp:positionH>
                <wp:positionV relativeFrom="paragraph">
                  <wp:posOffset>-7620</wp:posOffset>
                </wp:positionV>
                <wp:extent cx="663840" cy="939240"/>
                <wp:effectExtent l="38100" t="38100" r="41275" b="5143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663840" cy="9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184pt;margin-top:-1.55pt;width:53.8pt;height:75.6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">
                <v:imagedata r:id="rId238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2024160</wp:posOffset>
                </wp:positionH>
                <wp:positionV relativeFrom="paragraph">
                  <wp:posOffset>186780</wp:posOffset>
                </wp:positionV>
                <wp:extent cx="248760" cy="484560"/>
                <wp:effectExtent l="38100" t="19050" r="37465" b="29845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248760" cy="4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158.8pt;margin-top:14.25pt;width:20.9pt;height:39.2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">
                <v:imagedata r:id="rId238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3206400</wp:posOffset>
                </wp:positionH>
                <wp:positionV relativeFrom="paragraph">
                  <wp:posOffset>285060</wp:posOffset>
                </wp:positionV>
                <wp:extent cx="184320" cy="255600"/>
                <wp:effectExtent l="38100" t="38100" r="44450" b="30480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18432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251.7pt;margin-top:21.7pt;width:16pt;height:21.6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">
                <v:imagedata r:id="rId238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3140880</wp:posOffset>
                </wp:positionH>
                <wp:positionV relativeFrom="paragraph">
                  <wp:posOffset>394860</wp:posOffset>
                </wp:positionV>
                <wp:extent cx="1252440" cy="550080"/>
                <wp:effectExtent l="38100" t="38100" r="43180" b="40640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1252440" cy="55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246.3pt;margin-top:30.3pt;width:100.3pt;height:44.7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">
                <v:imagedata r:id="rId238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3496200</wp:posOffset>
                </wp:positionH>
                <wp:positionV relativeFrom="paragraph">
                  <wp:posOffset>639300</wp:posOffset>
                </wp:positionV>
                <wp:extent cx="245880" cy="285120"/>
                <wp:effectExtent l="38100" t="38100" r="1905" b="38735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24588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274.55pt;margin-top:49.55pt;width:20.9pt;height:24.0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">
                <v:imagedata r:id="rId238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2969160</wp:posOffset>
                </wp:positionH>
                <wp:positionV relativeFrom="paragraph">
                  <wp:posOffset>257700</wp:posOffset>
                </wp:positionV>
                <wp:extent cx="518760" cy="500760"/>
                <wp:effectExtent l="38100" t="38100" r="34290" b="33020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518760" cy="5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233.1pt;margin-top:19.75pt;width:42.3pt;height:40.7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">
                <v:imagedata r:id="rId239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577840</wp:posOffset>
                </wp:positionH>
                <wp:positionV relativeFrom="paragraph">
                  <wp:posOffset>532740</wp:posOffset>
                </wp:positionV>
                <wp:extent cx="195120" cy="294840"/>
                <wp:effectExtent l="38100" t="38100" r="14605" b="48260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2">
                      <w14:nvContentPartPr>
                        <w14:cNvContentPartPr/>
                      </w14:nvContentPartPr>
                      <w14:xfrm>
                        <a:off x="0" y="0"/>
                        <a:ext cx="19512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202.2pt;margin-top:41.2pt;width:16.9pt;height:24.7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">
                <v:imagedata r:id="rId239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2328000</wp:posOffset>
                </wp:positionH>
                <wp:positionV relativeFrom="paragraph">
                  <wp:posOffset>519780</wp:posOffset>
                </wp:positionV>
                <wp:extent cx="702000" cy="222480"/>
                <wp:effectExtent l="38100" t="38100" r="3175" b="4445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4">
                      <w14:nvContentPartPr>
                        <w14:cNvContentPartPr/>
                      </w14:nvContentPartPr>
                      <w14:xfrm>
                        <a:off x="0" y="0"/>
                        <a:ext cx="7020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182.5pt;margin-top:40.1pt;width:56.9pt;height:19.1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">
                <v:imagedata r:id="rId239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3069600</wp:posOffset>
                </wp:positionH>
                <wp:positionV relativeFrom="paragraph">
                  <wp:posOffset>529500</wp:posOffset>
                </wp:positionV>
                <wp:extent cx="135360" cy="46800"/>
                <wp:effectExtent l="38100" t="38100" r="17145" b="29845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6">
                      <w14:nvContentPartPr>
                        <w14:cNvContentPartPr/>
                      </w14:nvContentPartPr>
                      <w14:xfrm>
                        <a:off x="0" y="0"/>
                        <a:ext cx="1353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240.9pt;margin-top:41.25pt;width:12.2pt;height: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">
                <v:imagedata r:id="rId239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2099760</wp:posOffset>
                </wp:positionH>
                <wp:positionV relativeFrom="paragraph">
                  <wp:posOffset>551460</wp:posOffset>
                </wp:positionV>
                <wp:extent cx="144000" cy="34200"/>
                <wp:effectExtent l="38100" t="19050" r="27940" b="23495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8">
                      <w14:nvContentPartPr>
                        <w14:cNvContentPartPr/>
                      </w14:nvContentPartPr>
                      <w14:xfrm>
                        <a:off x="0" y="0"/>
                        <a:ext cx="1440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164.75pt;margin-top:43.05pt;width:12.7pt;height:3.7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">
                <v:imagedata r:id="rId239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2058000</wp:posOffset>
                </wp:positionH>
                <wp:positionV relativeFrom="paragraph">
                  <wp:posOffset>532020</wp:posOffset>
                </wp:positionV>
                <wp:extent cx="186480" cy="38520"/>
                <wp:effectExtent l="38100" t="38100" r="42545" b="38100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0">
                      <w14:nvContentPartPr>
                        <w14:cNvContentPartPr/>
                      </w14:nvContentPartPr>
                      <w14:xfrm>
                        <a:off x="0" y="0"/>
                        <a:ext cx="1864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161.4pt;margin-top:41.3pt;width:16.1pt;height:4.4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">
                <v:imagedata r:id="rId2401" o:title=""/>
              </v:shape>
            </w:pict>
          </mc:Fallback>
        </mc:AlternateContent>
      </w:r>
      <w:r w:rsidR="005F6F12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66C470B" wp14:editId="02EE11E5">
                <wp:simplePos x="0" y="0"/>
                <wp:positionH relativeFrom="column">
                  <wp:posOffset>2657475</wp:posOffset>
                </wp:positionH>
                <wp:positionV relativeFrom="paragraph">
                  <wp:posOffset>655320</wp:posOffset>
                </wp:positionV>
                <wp:extent cx="19050" cy="209550"/>
                <wp:effectExtent l="38100" t="26670" r="57150" b="11430"/>
                <wp:wrapNone/>
                <wp:docPr id="1264" name="AutoShape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050" cy="209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4" o:spid="_x0000_s1026" type="#_x0000_t32" style="position:absolute;margin-left:209.25pt;margin-top:51.6pt;width:1.5pt;height:16.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">
                <v:stroke endarrow="block"/>
              </v:shape>
            </w:pict>
          </mc:Fallback>
        </mc:AlternateContent>
      </w:r>
      <w:r w:rsidR="00DE3C6A" w:rsidRPr="00D93C7D">
        <w:rPr>
          <w:position w:val="-50"/>
          <w:highlight w:val="yellow"/>
        </w:rPr>
        <w:object w:dxaOrig="1780" w:dyaOrig="1120">
          <v:shape id="_x0000_i1090" type="#_x0000_t75" style="width:89pt;height:56pt" o:ole="">
            <v:imagedata r:id="rId2402" o:title=""/>
          </v:shape>
          <o:OLEObject Type="Embed" ProgID="Equation.DSMT4" ShapeID="_x0000_i1090" DrawAspect="Content" ObjectID="_1667393403" r:id="rId2403"/>
        </w:object>
      </w:r>
    </w:p>
    <w:p w:rsidR="005F6F12" w:rsidRPr="001438C0" w:rsidRDefault="00FD646C" w:rsidP="005F6F12">
      <w:pPr>
        <w:jc w:val="center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4128720</wp:posOffset>
                </wp:positionH>
                <wp:positionV relativeFrom="paragraph">
                  <wp:posOffset>-60860</wp:posOffset>
                </wp:positionV>
                <wp:extent cx="33120" cy="394920"/>
                <wp:effectExtent l="38100" t="38100" r="24130" b="24765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4">
                      <w14:nvContentPartPr>
                        <w14:cNvContentPartPr/>
                      </w14:nvContentPartPr>
                      <w14:xfrm>
                        <a:off x="0" y="0"/>
                        <a:ext cx="3312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324.4pt;margin-top:-5.35pt;width:3.75pt;height:32.4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">
                <v:imagedata r:id="rId240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4821360</wp:posOffset>
                </wp:positionH>
                <wp:positionV relativeFrom="paragraph">
                  <wp:posOffset>177820</wp:posOffset>
                </wp:positionV>
                <wp:extent cx="187560" cy="14760"/>
                <wp:effectExtent l="38100" t="38100" r="41275" b="42545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6">
                      <w14:nvContentPartPr>
                        <w14:cNvContentPartPr/>
                      </w14:nvContentPartPr>
                      <w14:xfrm>
                        <a:off x="0" y="0"/>
                        <a:ext cx="187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378.95pt;margin-top:13.25pt;width:16.15pt;height:2.7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">
                <v:imagedata r:id="rId240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4582320</wp:posOffset>
                </wp:positionH>
                <wp:positionV relativeFrom="paragraph">
                  <wp:posOffset>392380</wp:posOffset>
                </wp:positionV>
                <wp:extent cx="127080" cy="39240"/>
                <wp:effectExtent l="38100" t="38100" r="44450" b="37465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8">
                      <w14:nvContentPartPr>
                        <w14:cNvContentPartPr/>
                      </w14:nvContentPartPr>
                      <w14:xfrm>
                        <a:off x="0" y="0"/>
                        <a:ext cx="1270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360.05pt;margin-top:30.4pt;width:11.45pt;height:4.3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">
                <v:imagedata r:id="rId240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4473600</wp:posOffset>
                </wp:positionH>
                <wp:positionV relativeFrom="paragraph">
                  <wp:posOffset>29500</wp:posOffset>
                </wp:positionV>
                <wp:extent cx="53280" cy="128880"/>
                <wp:effectExtent l="38100" t="38100" r="23495" b="2413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532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351.6pt;margin-top:1.75pt;width:5.55pt;height:11.3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">
                <v:imagedata r:id="rId241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4245000</wp:posOffset>
                </wp:positionH>
                <wp:positionV relativeFrom="paragraph">
                  <wp:posOffset>396340</wp:posOffset>
                </wp:positionV>
                <wp:extent cx="196200" cy="29520"/>
                <wp:effectExtent l="38100" t="38100" r="33020" b="27940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2">
                      <w14:nvContentPartPr>
                        <w14:cNvContentPartPr/>
                      </w14:nvContentPartPr>
                      <w14:xfrm>
                        <a:off x="0" y="0"/>
                        <a:ext cx="1962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333.7pt;margin-top:30.5pt;width:16.75pt;height:3.7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">
                <v:imagedata r:id="rId241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4255080</wp:posOffset>
                </wp:positionH>
                <wp:positionV relativeFrom="paragraph">
                  <wp:posOffset>147580</wp:posOffset>
                </wp:positionV>
                <wp:extent cx="172800" cy="449640"/>
                <wp:effectExtent l="38100" t="38100" r="36830" b="26670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4">
                      <w14:nvContentPartPr>
                        <w14:cNvContentPartPr/>
                      </w14:nvContentPartPr>
                      <w14:xfrm>
                        <a:off x="0" y="0"/>
                        <a:ext cx="17280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334.25pt;margin-top:10.85pt;width:15.15pt;height:36.8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">
                <v:imagedata r:id="rId241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3516720</wp:posOffset>
                </wp:positionH>
                <wp:positionV relativeFrom="paragraph">
                  <wp:posOffset>-176060</wp:posOffset>
                </wp:positionV>
                <wp:extent cx="581040" cy="625320"/>
                <wp:effectExtent l="38100" t="38100" r="47625" b="4191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6">
                      <w14:nvContentPartPr>
                        <w14:cNvContentPartPr/>
                      </w14:nvContentPartPr>
                      <w14:xfrm>
                        <a:off x="0" y="0"/>
                        <a:ext cx="581040" cy="62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276.2pt;margin-top:-14.55pt;width:47.25pt;height:50.8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">
                <v:imagedata r:id="rId2417" o:title=""/>
              </v:shape>
            </w:pict>
          </mc:Fallback>
        </mc:AlternateContent>
      </w:r>
      <w:r w:rsidR="005F6F12" w:rsidRPr="00D93C7D">
        <w:rPr>
          <w:position w:val="-12"/>
          <w:highlight w:val="yellow"/>
        </w:rPr>
        <w:object w:dxaOrig="1340" w:dyaOrig="360">
          <v:shape id="_x0000_i1091" type="#_x0000_t75" style="width:67pt;height:18pt" o:ole="">
            <v:imagedata r:id="rId2418" o:title=""/>
          </v:shape>
          <o:OLEObject Type="Embed" ProgID="Equation.DSMT4" ShapeID="_x0000_i1091" DrawAspect="Content" ObjectID="_1667393404" r:id="rId2419"/>
        </w:object>
      </w:r>
    </w:p>
    <w:p w:rsidR="005F6F12" w:rsidRDefault="00FD646C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5530560</wp:posOffset>
                </wp:positionH>
                <wp:positionV relativeFrom="paragraph">
                  <wp:posOffset>118780</wp:posOffset>
                </wp:positionV>
                <wp:extent cx="360" cy="360"/>
                <wp:effectExtent l="0" t="0" r="0" b="0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434.5pt;margin-top:8.35pt;width:2.05pt;height:2.0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">
                <v:imagedata r:id="rId24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4113600</wp:posOffset>
                </wp:positionH>
                <wp:positionV relativeFrom="paragraph">
                  <wp:posOffset>-582860</wp:posOffset>
                </wp:positionV>
                <wp:extent cx="2130840" cy="1244160"/>
                <wp:effectExtent l="38100" t="38100" r="41275" b="51435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2">
                      <w14:nvContentPartPr>
                        <w14:cNvContentPartPr/>
                      </w14:nvContentPartPr>
                      <w14:xfrm>
                        <a:off x="0" y="0"/>
                        <a:ext cx="2130840" cy="12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323.2pt;margin-top:-46.85pt;width:169.4pt;height:99.7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">
                <v:imagedata r:id="rId2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6022320</wp:posOffset>
                </wp:positionH>
                <wp:positionV relativeFrom="paragraph">
                  <wp:posOffset>59740</wp:posOffset>
                </wp:positionV>
                <wp:extent cx="207000" cy="42120"/>
                <wp:effectExtent l="38100" t="38100" r="41275" b="3429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2070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473.5pt;margin-top:3.9pt;width:17.85pt;height:4.9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">
                <v:imagedata r:id="rId2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6049320</wp:posOffset>
                </wp:positionH>
                <wp:positionV relativeFrom="paragraph">
                  <wp:posOffset>-145100</wp:posOffset>
                </wp:positionV>
                <wp:extent cx="166680" cy="415080"/>
                <wp:effectExtent l="38100" t="38100" r="43180" b="42545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16668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475.5pt;margin-top:-12.25pt;width:14.7pt;height:34.3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">
                <v:imagedata r:id="rId2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5888400</wp:posOffset>
                </wp:positionH>
                <wp:positionV relativeFrom="paragraph">
                  <wp:posOffset>109420</wp:posOffset>
                </wp:positionV>
                <wp:extent cx="51120" cy="72360"/>
                <wp:effectExtent l="38100" t="38100" r="44450" b="4254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511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462.85pt;margin-top:7.85pt;width:5.6pt;height:7.3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">
                <v:imagedata r:id="rId2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5660160</wp:posOffset>
                </wp:positionH>
                <wp:positionV relativeFrom="paragraph">
                  <wp:posOffset>-292340</wp:posOffset>
                </wp:positionV>
                <wp:extent cx="194040" cy="682200"/>
                <wp:effectExtent l="38100" t="38100" r="34925" b="4191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194040" cy="68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445pt;margin-top:-23.55pt;width:16.75pt;height:55.1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">
                <v:imagedata r:id="rId24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5389440</wp:posOffset>
                </wp:positionH>
                <wp:positionV relativeFrom="paragraph">
                  <wp:posOffset>-289460</wp:posOffset>
                </wp:positionV>
                <wp:extent cx="152280" cy="655560"/>
                <wp:effectExtent l="38100" t="38100" r="38735" b="30480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152280" cy="65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423.6pt;margin-top:-23.5pt;width:13.8pt;height:53.0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">
                <v:imagedata r:id="rId24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5182800</wp:posOffset>
                </wp:positionH>
                <wp:positionV relativeFrom="paragraph">
                  <wp:posOffset>-302060</wp:posOffset>
                </wp:positionV>
                <wp:extent cx="173160" cy="655920"/>
                <wp:effectExtent l="38100" t="38100" r="36830" b="30480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173160" cy="65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407.5pt;margin-top:-24.55pt;width:15.1pt;height:53.2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">
                <v:imagedata r:id="rId24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4757280</wp:posOffset>
                </wp:positionH>
                <wp:positionV relativeFrom="paragraph">
                  <wp:posOffset>-290900</wp:posOffset>
                </wp:positionV>
                <wp:extent cx="220320" cy="678600"/>
                <wp:effectExtent l="38100" t="19050" r="8890" b="26670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220320" cy="67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373.9pt;margin-top:-23.35pt;width:18.75pt;height:54.5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">
                <v:imagedata r:id="rId2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4606080</wp:posOffset>
                </wp:positionH>
                <wp:positionV relativeFrom="paragraph">
                  <wp:posOffset>7180</wp:posOffset>
                </wp:positionV>
                <wp:extent cx="115920" cy="23760"/>
                <wp:effectExtent l="38100" t="38100" r="36830" b="33655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1159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362.05pt;margin-top:0;width:10.5pt;height:3.1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">
                <v:imagedata r:id="rId2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5466120</wp:posOffset>
                </wp:positionH>
                <wp:positionV relativeFrom="paragraph">
                  <wp:posOffset>141820</wp:posOffset>
                </wp:positionV>
                <wp:extent cx="360" cy="360"/>
                <wp:effectExtent l="0" t="0" r="0" b="0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429.4pt;margin-top:10.15pt;width:2.05pt;height:2.0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qLIe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xNxp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">
                <v:imagedata r:id="rId2441" o:title=""/>
              </v:shape>
            </w:pict>
          </mc:Fallback>
        </mc:AlternateContent>
      </w:r>
    </w:p>
    <w:p w:rsidR="005F6F12" w:rsidRPr="007130BC" w:rsidRDefault="005F6F12" w:rsidP="005F6F12">
      <w:pPr>
        <w:rPr>
          <w:lang w:val="el-GR"/>
        </w:rPr>
      </w:pPr>
      <w:r w:rsidRPr="00A10305">
        <w:rPr>
          <w:b/>
          <w:color w:val="FF0000"/>
          <w:highlight w:val="lightGray"/>
          <w:lang w:val="el-GR"/>
        </w:rPr>
        <w:t>Συνολικά λοιπόν</w:t>
      </w:r>
      <w:r w:rsidRPr="00D93C7D">
        <w:rPr>
          <w:color w:val="FF0000"/>
          <w:lang w:val="el-GR"/>
        </w:rPr>
        <w:t xml:space="preserve"> </w:t>
      </w:r>
      <w:r w:rsidRPr="007130BC">
        <w:rPr>
          <w:lang w:val="el-GR"/>
        </w:rPr>
        <w:t>παίρνουμε:</w:t>
      </w:r>
    </w:p>
    <w:p w:rsidR="005F6F12" w:rsidRDefault="00182A31" w:rsidP="005F6F12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5930160</wp:posOffset>
                </wp:positionH>
                <wp:positionV relativeFrom="paragraph">
                  <wp:posOffset>720980</wp:posOffset>
                </wp:positionV>
                <wp:extent cx="77760" cy="44280"/>
                <wp:effectExtent l="19050" t="19050" r="36830" b="32385"/>
                <wp:wrapNone/>
                <wp:docPr id="3527" name="Ink 3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777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7" o:spid="_x0000_s1026" type="#_x0000_t75" style="position:absolute;margin-left:466.45pt;margin-top:56.2pt;width:7.2pt;height:4.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">
                <v:imagedata r:id="rId2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5827920</wp:posOffset>
                </wp:positionH>
                <wp:positionV relativeFrom="paragraph">
                  <wp:posOffset>454220</wp:posOffset>
                </wp:positionV>
                <wp:extent cx="184320" cy="294480"/>
                <wp:effectExtent l="19050" t="19050" r="25400" b="29845"/>
                <wp:wrapNone/>
                <wp:docPr id="3526" name="Ink 3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18432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6" o:spid="_x0000_s1026" type="#_x0000_t75" style="position:absolute;margin-left:458.5pt;margin-top:35.15pt;width:15.3pt;height:24.25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">
                <v:imagedata r:id="rId2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5784000</wp:posOffset>
                </wp:positionH>
                <wp:positionV relativeFrom="paragraph">
                  <wp:posOffset>665900</wp:posOffset>
                </wp:positionV>
                <wp:extent cx="1080" cy="1800"/>
                <wp:effectExtent l="38100" t="38100" r="37465" b="36830"/>
                <wp:wrapNone/>
                <wp:docPr id="3525" name="Ink 3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5" o:spid="_x0000_s1026" type="#_x0000_t75" style="position:absolute;margin-left:454.45pt;margin-top:51.6pt;width:2.15pt;height:1.8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">
                <v:imagedata r:id="rId2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5327520</wp:posOffset>
                </wp:positionH>
                <wp:positionV relativeFrom="paragraph">
                  <wp:posOffset>135980</wp:posOffset>
                </wp:positionV>
                <wp:extent cx="526680" cy="811440"/>
                <wp:effectExtent l="38100" t="38100" r="26035" b="27305"/>
                <wp:wrapNone/>
                <wp:docPr id="3524" name="Ink 3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526680" cy="81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4" o:spid="_x0000_s1026" type="#_x0000_t75" style="position:absolute;margin-left:418.9pt;margin-top:10pt;width:42.8pt;height:65.25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">
                <v:imagedata r:id="rId2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4593480</wp:posOffset>
                </wp:positionH>
                <wp:positionV relativeFrom="paragraph">
                  <wp:posOffset>200780</wp:posOffset>
                </wp:positionV>
                <wp:extent cx="674640" cy="841680"/>
                <wp:effectExtent l="38100" t="38100" r="30480" b="34925"/>
                <wp:wrapNone/>
                <wp:docPr id="3523" name="Ink 3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674640" cy="84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3" o:spid="_x0000_s1026" type="#_x0000_t75" style="position:absolute;margin-left:360.95pt;margin-top:15.2pt;width:54.6pt;height:67.6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">
                <v:imagedata r:id="rId245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2750640</wp:posOffset>
                </wp:positionH>
                <wp:positionV relativeFrom="paragraph">
                  <wp:posOffset>255220</wp:posOffset>
                </wp:positionV>
                <wp:extent cx="240480" cy="341280"/>
                <wp:effectExtent l="38100" t="38100" r="26670" b="40005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24048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6" o:spid="_x0000_s1026" type="#_x0000_t75" style="position:absolute;margin-left:3in;margin-top:19.4pt;width:20.25pt;height:28.2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">
                <v:imagedata r:id="rId245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2128560</wp:posOffset>
                </wp:positionH>
                <wp:positionV relativeFrom="paragraph">
                  <wp:posOffset>536380</wp:posOffset>
                </wp:positionV>
                <wp:extent cx="216720" cy="397440"/>
                <wp:effectExtent l="38100" t="19050" r="31115" b="22225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216720" cy="3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5" o:spid="_x0000_s1026" type="#_x0000_t75" style="position:absolute;margin-left:167pt;margin-top:41.8pt;width:18.35pt;height:32.3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">
                <v:imagedata r:id="rId245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1640040</wp:posOffset>
                </wp:positionH>
                <wp:positionV relativeFrom="paragraph">
                  <wp:posOffset>520180</wp:posOffset>
                </wp:positionV>
                <wp:extent cx="254160" cy="338040"/>
                <wp:effectExtent l="38100" t="38100" r="12700" b="43180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25416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128.4pt;margin-top:40.2pt;width:21.55pt;height:28.1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">
                <v:imagedata r:id="rId245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1631040</wp:posOffset>
                </wp:positionH>
                <wp:positionV relativeFrom="paragraph">
                  <wp:posOffset>617740</wp:posOffset>
                </wp:positionV>
                <wp:extent cx="179640" cy="230760"/>
                <wp:effectExtent l="38100" t="38100" r="30480" b="36195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17964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0" o:spid="_x0000_s1026" type="#_x0000_t75" style="position:absolute;margin-left:127.7pt;margin-top:47.8pt;width:15.75pt;height:19.7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">
                <v:imagedata r:id="rId245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2076000</wp:posOffset>
                </wp:positionH>
                <wp:positionV relativeFrom="paragraph">
                  <wp:posOffset>593980</wp:posOffset>
                </wp:positionV>
                <wp:extent cx="227880" cy="306360"/>
                <wp:effectExtent l="38100" t="38100" r="1270" b="36830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22788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162.9pt;margin-top:45.95pt;width:19.3pt;height:25.5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">
                <v:imagedata r:id="rId246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2776920</wp:posOffset>
                </wp:positionH>
                <wp:positionV relativeFrom="paragraph">
                  <wp:posOffset>321460</wp:posOffset>
                </wp:positionV>
                <wp:extent cx="226440" cy="235440"/>
                <wp:effectExtent l="38100" t="38100" r="2540" b="31750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22644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217.95pt;margin-top:24.7pt;width:19.35pt;height:19.9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">
                <v:imagedata r:id="rId246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4594200</wp:posOffset>
                </wp:positionH>
                <wp:positionV relativeFrom="paragraph">
                  <wp:posOffset>96460</wp:posOffset>
                </wp:positionV>
                <wp:extent cx="1624320" cy="978840"/>
                <wp:effectExtent l="38100" t="38100" r="33655" b="50165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1624320" cy="9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360.95pt;margin-top:6.7pt;width:129.55pt;height:78.7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">
                <v:imagedata r:id="rId246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5811720</wp:posOffset>
                </wp:positionH>
                <wp:positionV relativeFrom="paragraph">
                  <wp:posOffset>623140</wp:posOffset>
                </wp:positionV>
                <wp:extent cx="273600" cy="30600"/>
                <wp:effectExtent l="38100" t="38100" r="31750" b="26670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2736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457.05pt;margin-top:48.35pt;width:22.8pt;height:3.8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">
                <v:imagedata r:id="rId246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5816400</wp:posOffset>
                </wp:positionH>
                <wp:positionV relativeFrom="paragraph">
                  <wp:posOffset>399580</wp:posOffset>
                </wp:positionV>
                <wp:extent cx="242280" cy="417240"/>
                <wp:effectExtent l="38100" t="38100" r="43815" b="40005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8">
                      <w14:nvContentPartPr>
                        <w14:cNvContentPartPr/>
                      </w14:nvContentPartPr>
                      <w14:xfrm>
                        <a:off x="0" y="0"/>
                        <a:ext cx="24228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457.25pt;margin-top:30.7pt;width:20.65pt;height:34.4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">
                <v:imagedata r:id="rId246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5604000</wp:posOffset>
                </wp:positionH>
                <wp:positionV relativeFrom="paragraph">
                  <wp:posOffset>257020</wp:posOffset>
                </wp:positionV>
                <wp:extent cx="84600" cy="136080"/>
                <wp:effectExtent l="38100" t="38100" r="29845" b="35560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846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440.55pt;margin-top:19.55pt;width:8pt;height:12.1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">
                <v:imagedata r:id="rId247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5458920</wp:posOffset>
                </wp:positionH>
                <wp:positionV relativeFrom="paragraph">
                  <wp:posOffset>338020</wp:posOffset>
                </wp:positionV>
                <wp:extent cx="232920" cy="412560"/>
                <wp:effectExtent l="38100" t="38100" r="15240" b="26035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23292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429.15pt;margin-top:25.95pt;width:19.85pt;height:33.9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">
                <v:imagedata r:id="rId247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5248680</wp:posOffset>
                </wp:positionH>
                <wp:positionV relativeFrom="paragraph">
                  <wp:posOffset>622780</wp:posOffset>
                </wp:positionV>
                <wp:extent cx="128160" cy="42840"/>
                <wp:effectExtent l="19050" t="38100" r="24765" b="33655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1281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412.8pt;margin-top:48.5pt;width:11.2pt;height:4.5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">
                <v:imagedata r:id="rId247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5168760</wp:posOffset>
                </wp:positionH>
                <wp:positionV relativeFrom="paragraph">
                  <wp:posOffset>553660</wp:posOffset>
                </wp:positionV>
                <wp:extent cx="159840" cy="26280"/>
                <wp:effectExtent l="38100" t="38100" r="31115" b="31115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6">
                      <w14:nvContentPartPr>
                        <w14:cNvContentPartPr/>
                      </w14:nvContentPartPr>
                      <w14:xfrm>
                        <a:off x="0" y="0"/>
                        <a:ext cx="1598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406.3pt;margin-top:42.9pt;width:14pt;height:3.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">
                <v:imagedata r:id="rId247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4782480</wp:posOffset>
                </wp:positionH>
                <wp:positionV relativeFrom="paragraph">
                  <wp:posOffset>399940</wp:posOffset>
                </wp:positionV>
                <wp:extent cx="345600" cy="369000"/>
                <wp:effectExtent l="38100" t="38100" r="35560" b="31115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8">
                      <w14:nvContentPartPr>
                        <w14:cNvContentPartPr/>
                      </w14:nvContentPartPr>
                      <w14:xfrm>
                        <a:off x="0" y="0"/>
                        <a:ext cx="345600" cy="3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376.05pt;margin-top:30.75pt;width:28.6pt;height:30.5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">
                <v:imagedata r:id="rId247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1318200</wp:posOffset>
                </wp:positionH>
                <wp:positionV relativeFrom="paragraph">
                  <wp:posOffset>562660</wp:posOffset>
                </wp:positionV>
                <wp:extent cx="360" cy="360"/>
                <wp:effectExtent l="0" t="0" r="0" b="0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102.8pt;margin-top:43.3pt;width:2.05pt;height:2.0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OXlK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yPR5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">
                <v:imagedata r:id="rId248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1325040</wp:posOffset>
                </wp:positionH>
                <wp:positionV relativeFrom="paragraph">
                  <wp:posOffset>-75620</wp:posOffset>
                </wp:positionV>
                <wp:extent cx="2148120" cy="1231200"/>
                <wp:effectExtent l="38100" t="38100" r="43180" b="45720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2">
                      <w14:nvContentPartPr>
                        <w14:cNvContentPartPr/>
                      </w14:nvContentPartPr>
                      <w14:xfrm>
                        <a:off x="0" y="0"/>
                        <a:ext cx="2148120" cy="12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103.65pt;margin-top:-6.85pt;width:170.7pt;height:98.6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">
                <v:imagedata r:id="rId248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3320520</wp:posOffset>
                </wp:positionH>
                <wp:positionV relativeFrom="paragraph">
                  <wp:posOffset>694780</wp:posOffset>
                </wp:positionV>
                <wp:extent cx="28440" cy="45720"/>
                <wp:effectExtent l="19050" t="19050" r="29210" b="30480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4">
                      <w14:nvContentPartPr>
                        <w14:cNvContentPartPr/>
                      </w14:nvContentPartPr>
                      <w14:xfrm>
                        <a:off x="0" y="0"/>
                        <a:ext cx="284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260.9pt;margin-top:54.15pt;width:3.3pt;height:4.7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">
                <v:imagedata r:id="rId248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3203880</wp:posOffset>
                </wp:positionH>
                <wp:positionV relativeFrom="paragraph">
                  <wp:posOffset>724300</wp:posOffset>
                </wp:positionV>
                <wp:extent cx="11160" cy="4320"/>
                <wp:effectExtent l="19050" t="19050" r="27305" b="3429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11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251.9pt;margin-top:56.7pt;width:1.9pt;height:1.4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">
                <v:imagedata r:id="rId248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3107400</wp:posOffset>
                </wp:positionH>
                <wp:positionV relativeFrom="paragraph">
                  <wp:posOffset>223900</wp:posOffset>
                </wp:positionV>
                <wp:extent cx="21960" cy="42840"/>
                <wp:effectExtent l="19050" t="19050" r="16510" b="3365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219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244.25pt;margin-top:17.3pt;width:2.55pt;height:4.1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">
                <v:imagedata r:id="rId248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2923800</wp:posOffset>
                </wp:positionH>
                <wp:positionV relativeFrom="paragraph">
                  <wp:posOffset>660580</wp:posOffset>
                </wp:positionV>
                <wp:extent cx="7200" cy="30600"/>
                <wp:effectExtent l="19050" t="19050" r="31115" b="26670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72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229.6pt;margin-top:51.55pt;width:1.6pt;height:3.4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">
                <v:imagedata r:id="rId249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2920200</wp:posOffset>
                </wp:positionH>
                <wp:positionV relativeFrom="paragraph">
                  <wp:posOffset>210580</wp:posOffset>
                </wp:positionV>
                <wp:extent cx="8280" cy="3600"/>
                <wp:effectExtent l="19050" t="19050" r="29845" b="15875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8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229.6pt;margin-top:16.05pt;width:1.45pt;height:1.4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">
                <v:imagedata r:id="rId249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3277320</wp:posOffset>
                </wp:positionH>
                <wp:positionV relativeFrom="paragraph">
                  <wp:posOffset>431980</wp:posOffset>
                </wp:positionV>
                <wp:extent cx="29160" cy="21960"/>
                <wp:effectExtent l="19050" t="19050" r="28575" b="16510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29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257.75pt;margin-top:33.75pt;width:2.95pt;height:2.35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">
                <v:imagedata r:id="rId249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2857560</wp:posOffset>
                </wp:positionH>
                <wp:positionV relativeFrom="paragraph">
                  <wp:posOffset>484180</wp:posOffset>
                </wp:positionV>
                <wp:extent cx="26640" cy="2160"/>
                <wp:effectExtent l="19050" t="19050" r="31115" b="1714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266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224.55pt;margin-top:37.55pt;width:3.05pt;height:1.2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">
                <v:imagedata r:id="rId249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3426360</wp:posOffset>
                </wp:positionH>
                <wp:positionV relativeFrom="paragraph">
                  <wp:posOffset>317500</wp:posOffset>
                </wp:positionV>
                <wp:extent cx="6480" cy="7920"/>
                <wp:effectExtent l="19050" t="19050" r="31750" b="30480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8">
                      <w14:nvContentPartPr>
                        <w14:cNvContentPartPr/>
                      </w14:nvContentPartPr>
                      <w14:xfrm>
                        <a:off x="0" y="0"/>
                        <a:ext cx="6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269.25pt;margin-top:24.55pt;width:1.55pt;height:1.6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">
                <v:imagedata r:id="rId249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3224400</wp:posOffset>
                </wp:positionH>
                <wp:positionV relativeFrom="paragraph">
                  <wp:posOffset>266740</wp:posOffset>
                </wp:positionV>
                <wp:extent cx="14040" cy="9000"/>
                <wp:effectExtent l="19050" t="19050" r="24130" b="29210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14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253.3pt;margin-top:20.65pt;width:2.2pt;height:1.7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">
                <v:imagedata r:id="rId250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2158080</wp:posOffset>
                </wp:positionH>
                <wp:positionV relativeFrom="paragraph">
                  <wp:posOffset>614140</wp:posOffset>
                </wp:positionV>
                <wp:extent cx="162360" cy="198360"/>
                <wp:effectExtent l="38100" t="38100" r="9525" b="30480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1623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169.15pt;margin-top:47.65pt;width:14.5pt;height:17.1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">
                <v:imagedata r:id="rId250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2135760</wp:posOffset>
                </wp:positionH>
                <wp:positionV relativeFrom="paragraph">
                  <wp:posOffset>607660</wp:posOffset>
                </wp:positionV>
                <wp:extent cx="140760" cy="174960"/>
                <wp:effectExtent l="38100" t="38100" r="31115" b="34925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1407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167.3pt;margin-top:47.1pt;width:12.8pt;height:15.4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">
                <v:imagedata r:id="rId250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2028480</wp:posOffset>
                </wp:positionH>
                <wp:positionV relativeFrom="paragraph">
                  <wp:posOffset>-118100</wp:posOffset>
                </wp:positionV>
                <wp:extent cx="1514880" cy="1054800"/>
                <wp:effectExtent l="38100" t="38100" r="47625" b="31115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1514880" cy="10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158.85pt;margin-top:-10.05pt;width:120.9pt;height:84.4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">
                <v:imagedata r:id="rId250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1286880</wp:posOffset>
                </wp:positionH>
                <wp:positionV relativeFrom="paragraph">
                  <wp:posOffset>-187580</wp:posOffset>
                </wp:positionV>
                <wp:extent cx="2215800" cy="1336320"/>
                <wp:effectExtent l="38100" t="38100" r="32385" b="35560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2215800" cy="13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100.6pt;margin-top:-15.6pt;width:176pt;height:106.7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">
                <v:imagedata r:id="rId250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1452840</wp:posOffset>
                </wp:positionH>
                <wp:positionV relativeFrom="paragraph">
                  <wp:posOffset>56140</wp:posOffset>
                </wp:positionV>
                <wp:extent cx="720" cy="2520"/>
                <wp:effectExtent l="19050" t="19050" r="18415" b="17145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7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114.15pt;margin-top:4.05pt;width:.55pt;height:.9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">
                <v:imagedata r:id="rId251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3535440</wp:posOffset>
                </wp:positionH>
                <wp:positionV relativeFrom="paragraph">
                  <wp:posOffset>538540</wp:posOffset>
                </wp:positionV>
                <wp:extent cx="217080" cy="61920"/>
                <wp:effectExtent l="19050" t="38100" r="31115" b="33655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2170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277.75pt;margin-top:41.8pt;width:18.25pt;height:6.2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">
                <v:imagedata r:id="rId251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2158440</wp:posOffset>
                </wp:positionH>
                <wp:positionV relativeFrom="paragraph">
                  <wp:posOffset>-38900</wp:posOffset>
                </wp:positionV>
                <wp:extent cx="1623600" cy="1018080"/>
                <wp:effectExtent l="38100" t="38100" r="34290" b="29845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1623600" cy="10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169.2pt;margin-top:-3.65pt;width:129.45pt;height:81.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">
                <v:imagedata r:id="rId251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1335840</wp:posOffset>
                </wp:positionH>
                <wp:positionV relativeFrom="paragraph">
                  <wp:posOffset>-1460</wp:posOffset>
                </wp:positionV>
                <wp:extent cx="866520" cy="924120"/>
                <wp:effectExtent l="38100" t="38100" r="48260" b="28575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866520" cy="9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104.45pt;margin-top:-.65pt;width:69.85pt;height:74.0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">
                <v:imagedata r:id="rId251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1063680</wp:posOffset>
                </wp:positionH>
                <wp:positionV relativeFrom="paragraph">
                  <wp:posOffset>207700</wp:posOffset>
                </wp:positionV>
                <wp:extent cx="155880" cy="374400"/>
                <wp:effectExtent l="19050" t="38100" r="34925" b="45085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155880" cy="37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83pt;margin-top:15.65pt;width:13.75pt;height:30.9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">
                <v:imagedata r:id="rId2519" o:title=""/>
              </v:shape>
            </w:pict>
          </mc:Fallback>
        </mc:AlternateContent>
      </w:r>
      <w:r w:rsidR="00A8050E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4E60A28" wp14:editId="182074AE">
                <wp:simplePos x="0" y="0"/>
                <wp:positionH relativeFrom="column">
                  <wp:posOffset>2711770</wp:posOffset>
                </wp:positionH>
                <wp:positionV relativeFrom="paragraph">
                  <wp:posOffset>213994</wp:posOffset>
                </wp:positionV>
                <wp:extent cx="174308" cy="1351600"/>
                <wp:effectExtent l="1905" t="0" r="18415" b="18415"/>
                <wp:wrapNone/>
                <wp:docPr id="1262" name="AutoShape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74308" cy="1351600"/>
                        </a:xfrm>
                        <a:prstGeom prst="leftBrace">
                          <a:avLst>
                            <a:gd name="adj1" fmla="val 12857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535" o:spid="_x0000_s1026" type="#_x0000_t87" style="position:absolute;margin-left:213.55pt;margin-top:16.85pt;width:13.75pt;height:106.45pt;rotation:-9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" adj="3582"/>
            </w:pict>
          </mc:Fallback>
        </mc:AlternateContent>
      </w:r>
      <w:r w:rsidR="00DE3C6A" w:rsidRPr="00D93C7D">
        <w:rPr>
          <w:position w:val="-50"/>
          <w:highlight w:val="yellow"/>
        </w:rPr>
        <w:object w:dxaOrig="4040" w:dyaOrig="1120">
          <v:shape id="_x0000_i1092" type="#_x0000_t75" style="width:202pt;height:56pt" o:ole="">
            <v:imagedata r:id="rId2520" o:title=""/>
          </v:shape>
          <o:OLEObject Type="Embed" ProgID="Equation.DSMT4" ShapeID="_x0000_i1092" DrawAspect="Content" ObjectID="_1667393405" r:id="rId2521"/>
        </w:object>
      </w:r>
      <w:r w:rsidR="005F6F12" w:rsidRPr="00D93C7D">
        <w:rPr>
          <w:highlight w:val="yellow"/>
          <w:lang w:val="el-GR"/>
        </w:rPr>
        <w:t xml:space="preserve">= </w:t>
      </w:r>
      <w:r w:rsidR="00DE3C6A" w:rsidRPr="00D93C7D">
        <w:rPr>
          <w:position w:val="-4"/>
          <w:highlight w:val="yellow"/>
          <w:lang w:val="el-GR"/>
        </w:rPr>
        <w:object w:dxaOrig="460" w:dyaOrig="260">
          <v:shape id="_x0000_i1093" type="#_x0000_t75" style="width:23pt;height:13pt" o:ole="">
            <v:imagedata r:id="rId2522" o:title=""/>
          </v:shape>
          <o:OLEObject Type="Embed" ProgID="Equation.DSMT4" ShapeID="_x0000_i1093" DrawAspect="Content" ObjectID="_1667393406" r:id="rId2523"/>
        </w:object>
      </w:r>
    </w:p>
    <w:p w:rsidR="00A8050E" w:rsidRDefault="00ED3EF2" w:rsidP="005F6F12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4836120</wp:posOffset>
                </wp:positionH>
                <wp:positionV relativeFrom="paragraph">
                  <wp:posOffset>3980</wp:posOffset>
                </wp:positionV>
                <wp:extent cx="1170000" cy="100800"/>
                <wp:effectExtent l="38100" t="38100" r="11430" b="33020"/>
                <wp:wrapNone/>
                <wp:docPr id="2587" name="Ink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1170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7" o:spid="_x0000_s1026" type="#_x0000_t75" style="position:absolute;margin-left:380.15pt;margin-top:-.4pt;width:93.5pt;height:9.4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">
                <v:imagedata r:id="rId2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3105960</wp:posOffset>
                </wp:positionH>
                <wp:positionV relativeFrom="paragraph">
                  <wp:posOffset>65900</wp:posOffset>
                </wp:positionV>
                <wp:extent cx="23760" cy="14400"/>
                <wp:effectExtent l="38100" t="38100" r="52705" b="43180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23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243.55pt;margin-top:4.35pt;width:3.7pt;height:2.8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">
                <v:imagedata r:id="rId2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2540040</wp:posOffset>
                </wp:positionH>
                <wp:positionV relativeFrom="paragraph">
                  <wp:posOffset>26660</wp:posOffset>
                </wp:positionV>
                <wp:extent cx="42480" cy="3240"/>
                <wp:effectExtent l="38100" t="38100" r="34290" b="34925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42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199.25pt;margin-top:1.2pt;width:4.95pt;height:2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">
                <v:imagedata r:id="rId2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1557240</wp:posOffset>
                </wp:positionH>
                <wp:positionV relativeFrom="paragraph">
                  <wp:posOffset>92180</wp:posOffset>
                </wp:positionV>
                <wp:extent cx="46080" cy="11160"/>
                <wp:effectExtent l="38100" t="38100" r="30480" b="27305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46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121.85pt;margin-top:6.5pt;width:5.15pt;height:2.4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">
                <v:imagedata r:id="rId2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4511760</wp:posOffset>
                </wp:positionH>
                <wp:positionV relativeFrom="paragraph">
                  <wp:posOffset>216380</wp:posOffset>
                </wp:positionV>
                <wp:extent cx="200160" cy="264600"/>
                <wp:effectExtent l="38100" t="38100" r="28575" b="40640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20016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354.55pt;margin-top:16.5pt;width:16.9pt;height:22.1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">
                <v:imagedata r:id="rId25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5250840</wp:posOffset>
                </wp:positionH>
                <wp:positionV relativeFrom="paragraph">
                  <wp:posOffset>185780</wp:posOffset>
                </wp:positionV>
                <wp:extent cx="22680" cy="245520"/>
                <wp:effectExtent l="38100" t="38100" r="34925" b="40640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226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412.65pt;margin-top:14pt;width:3.25pt;height:20.8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">
                <v:imagedata r:id="rId2535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4574760</wp:posOffset>
                </wp:positionH>
                <wp:positionV relativeFrom="paragraph">
                  <wp:posOffset>181820</wp:posOffset>
                </wp:positionV>
                <wp:extent cx="142560" cy="255240"/>
                <wp:effectExtent l="38100" t="38100" r="48260" b="31115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1425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359.3pt;margin-top:13.65pt;width:12.85pt;height:21.7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">
                <v:imagedata r:id="rId2537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3189480</wp:posOffset>
                </wp:positionH>
                <wp:positionV relativeFrom="paragraph">
                  <wp:posOffset>50420</wp:posOffset>
                </wp:positionV>
                <wp:extent cx="17640" cy="34920"/>
                <wp:effectExtent l="19050" t="19050" r="20955" b="2286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8">
                      <w14:nvContentPartPr>
                        <w14:cNvContentPartPr/>
                      </w14:nvContentPartPr>
                      <w14:xfrm>
                        <a:off x="0" y="0"/>
                        <a:ext cx="176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250.7pt;margin-top:3.45pt;width:2.5pt;height:3.9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">
                <v:imagedata r:id="rId2539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3165360</wp:posOffset>
                </wp:positionH>
                <wp:positionV relativeFrom="paragraph">
                  <wp:posOffset>88220</wp:posOffset>
                </wp:positionV>
                <wp:extent cx="9000" cy="17640"/>
                <wp:effectExtent l="19050" t="19050" r="29210" b="20955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0">
                      <w14:nvContentPartPr>
                        <w14:cNvContentPartPr/>
                      </w14:nvContentPartPr>
                      <w14:xfrm>
                        <a:off x="0" y="0"/>
                        <a:ext cx="90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248.8pt;margin-top:6.55pt;width:1.55pt;height:2.2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">
                <v:imagedata r:id="rId254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2901840</wp:posOffset>
                </wp:positionH>
                <wp:positionV relativeFrom="paragraph">
                  <wp:posOffset>-15820</wp:posOffset>
                </wp:positionV>
                <wp:extent cx="528480" cy="103680"/>
                <wp:effectExtent l="38100" t="38100" r="24130" b="29845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2">
                      <w14:nvContentPartPr>
                        <w14:cNvContentPartPr/>
                      </w14:nvContentPartPr>
                      <w14:xfrm>
                        <a:off x="0" y="0"/>
                        <a:ext cx="5284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227.8pt;margin-top:-2pt;width:43.05pt;height:9.6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">
                <v:imagedata r:id="rId254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2195520</wp:posOffset>
                </wp:positionH>
                <wp:positionV relativeFrom="paragraph">
                  <wp:posOffset>-26620</wp:posOffset>
                </wp:positionV>
                <wp:extent cx="569160" cy="73800"/>
                <wp:effectExtent l="38100" t="38100" r="40640" b="21590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4">
                      <w14:nvContentPartPr>
                        <w14:cNvContentPartPr/>
                      </w14:nvContentPartPr>
                      <w14:xfrm>
                        <a:off x="0" y="0"/>
                        <a:ext cx="5691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172.2pt;margin-top:-2.8pt;width:46.2pt;height:6.9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">
                <v:imagedata r:id="rId2545" o:title=""/>
              </v:shape>
            </w:pict>
          </mc:Fallback>
        </mc:AlternateContent>
      </w:r>
      <w:r w:rsidR="00A8050E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A28E5DC" wp14:editId="7E070322">
                <wp:simplePos x="0" y="0"/>
                <wp:positionH relativeFrom="column">
                  <wp:posOffset>2545080</wp:posOffset>
                </wp:positionH>
                <wp:positionV relativeFrom="paragraph">
                  <wp:posOffset>114300</wp:posOffset>
                </wp:positionV>
                <wp:extent cx="266700" cy="253365"/>
                <wp:effectExtent l="38100" t="0" r="19050" b="51435"/>
                <wp:wrapNone/>
                <wp:docPr id="1263" name="AutoShape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2533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6" o:spid="_x0000_s1026" type="#_x0000_t32" style="position:absolute;margin-left:200.4pt;margin-top:9pt;width:21pt;height:19.95pt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">
                <v:stroke endarrow="block"/>
              </v:shape>
            </w:pict>
          </mc:Fallback>
        </mc:AlternateContent>
      </w:r>
      <w:r w:rsidR="00A8050E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9B6C902" wp14:editId="044A1C36">
                <wp:simplePos x="0" y="0"/>
                <wp:positionH relativeFrom="column">
                  <wp:posOffset>2447291</wp:posOffset>
                </wp:positionH>
                <wp:positionV relativeFrom="paragraph">
                  <wp:posOffset>177165</wp:posOffset>
                </wp:positionV>
                <wp:extent cx="173990" cy="559435"/>
                <wp:effectExtent l="0" t="2223" r="14288" b="14287"/>
                <wp:wrapNone/>
                <wp:docPr id="9" name="AutoShape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 flipV="1">
                          <a:off x="0" y="0"/>
                          <a:ext cx="173990" cy="559435"/>
                        </a:xfrm>
                        <a:prstGeom prst="leftBrace">
                          <a:avLst>
                            <a:gd name="adj1" fmla="val 12857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5" o:spid="_x0000_s1026" type="#_x0000_t87" style="position:absolute;margin-left:192.7pt;margin-top:13.95pt;width:13.7pt;height:44.05pt;rotation:-90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" adj="8637"/>
            </w:pict>
          </mc:Fallback>
        </mc:AlternateContent>
      </w:r>
    </w:p>
    <w:p w:rsidR="00A8050E" w:rsidRPr="00A8050E" w:rsidRDefault="00182A31" w:rsidP="005F6F12">
      <w:pPr>
        <w:jc w:val="center"/>
        <w:rPr>
          <w:lang w:val="el-GR"/>
        </w:rPr>
      </w:pP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4353720</wp:posOffset>
                </wp:positionH>
                <wp:positionV relativeFrom="paragraph">
                  <wp:posOffset>307380</wp:posOffset>
                </wp:positionV>
                <wp:extent cx="292320" cy="54000"/>
                <wp:effectExtent l="38100" t="38100" r="50800" b="41275"/>
                <wp:wrapNone/>
                <wp:docPr id="3521" name="Ink 3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6">
                      <w14:nvContentPartPr>
                        <w14:cNvContentPartPr/>
                      </w14:nvContentPartPr>
                      <w14:xfrm>
                        <a:off x="0" y="0"/>
                        <a:ext cx="2923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1" o:spid="_x0000_s1026" type="#_x0000_t75" style="position:absolute;margin-left:341.9pt;margin-top:23.4pt;width:24.7pt;height:5.85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">
                <v:imagedata r:id="rId2547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4396920</wp:posOffset>
                </wp:positionH>
                <wp:positionV relativeFrom="paragraph">
                  <wp:posOffset>-101500</wp:posOffset>
                </wp:positionV>
                <wp:extent cx="375480" cy="369000"/>
                <wp:effectExtent l="19050" t="38100" r="24765" b="31115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8">
                      <w14:nvContentPartPr>
                        <w14:cNvContentPartPr/>
                      </w14:nvContentPartPr>
                      <w14:xfrm>
                        <a:off x="0" y="0"/>
                        <a:ext cx="375480" cy="3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345.6pt;margin-top:-8.55pt;width:30.75pt;height:30.2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">
                <v:imagedata r:id="rId2549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3087600</wp:posOffset>
                </wp:positionH>
                <wp:positionV relativeFrom="paragraph">
                  <wp:posOffset>522380</wp:posOffset>
                </wp:positionV>
                <wp:extent cx="210240" cy="275400"/>
                <wp:effectExtent l="19050" t="38100" r="18415" b="29845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0">
                      <w14:nvContentPartPr>
                        <w14:cNvContentPartPr/>
                      </w14:nvContentPartPr>
                      <w14:xfrm>
                        <a:off x="0" y="0"/>
                        <a:ext cx="21024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242.4pt;margin-top:40.55pt;width:17.65pt;height:23.0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">
                <v:imagedata r:id="rId2551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3085440</wp:posOffset>
                </wp:positionH>
                <wp:positionV relativeFrom="paragraph">
                  <wp:posOffset>598340</wp:posOffset>
                </wp:positionV>
                <wp:extent cx="249480" cy="159840"/>
                <wp:effectExtent l="19050" t="19050" r="17780" b="31115"/>
                <wp:wrapNone/>
                <wp:docPr id="2543" name="Ink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2">
                      <w14:nvContentPartPr>
                        <w14:cNvContentPartPr/>
                      </w14:nvContentPartPr>
                      <w14:xfrm>
                        <a:off x="0" y="0"/>
                        <a:ext cx="2494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3" o:spid="_x0000_s1026" type="#_x0000_t75" style="position:absolute;margin-left:242.6pt;margin-top:46.7pt;width:20.7pt;height:13.7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">
                <v:imagedata r:id="rId2553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3350760</wp:posOffset>
                </wp:positionH>
                <wp:positionV relativeFrom="paragraph">
                  <wp:posOffset>567380</wp:posOffset>
                </wp:positionV>
                <wp:extent cx="174600" cy="225720"/>
                <wp:effectExtent l="38100" t="38100" r="35560" b="41275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4">
                      <w14:nvContentPartPr>
                        <w14:cNvContentPartPr/>
                      </w14:nvContentPartPr>
                      <w14:xfrm>
                        <a:off x="0" y="0"/>
                        <a:ext cx="1746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2" o:spid="_x0000_s1026" type="#_x0000_t75" style="position:absolute;margin-left:263.15pt;margin-top:43.9pt;width:15.25pt;height:19.2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">
                <v:imagedata r:id="rId2555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3072120</wp:posOffset>
                </wp:positionH>
                <wp:positionV relativeFrom="paragraph">
                  <wp:posOffset>330140</wp:posOffset>
                </wp:positionV>
                <wp:extent cx="249840" cy="202680"/>
                <wp:effectExtent l="38100" t="38100" r="17145" b="45085"/>
                <wp:wrapNone/>
                <wp:docPr id="2541" name="Ink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6">
                      <w14:nvContentPartPr>
                        <w14:cNvContentPartPr/>
                      </w14:nvContentPartPr>
                      <w14:xfrm>
                        <a:off x="0" y="0"/>
                        <a:ext cx="2498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1" o:spid="_x0000_s1026" type="#_x0000_t75" style="position:absolute;margin-left:241.2pt;margin-top:25.2pt;width:21.1pt;height:17.4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">
                <v:imagedata r:id="rId2557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5114760</wp:posOffset>
                </wp:positionH>
                <wp:positionV relativeFrom="paragraph">
                  <wp:posOffset>82100</wp:posOffset>
                </wp:positionV>
                <wp:extent cx="360" cy="360"/>
                <wp:effectExtent l="0" t="0" r="0" b="0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401.75pt;margin-top:5.45pt;width:2.05pt;height:2.0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b5zW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z6Mxp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">
                <v:imagedata r:id="rId1614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4286400</wp:posOffset>
                </wp:positionH>
                <wp:positionV relativeFrom="paragraph">
                  <wp:posOffset>241580</wp:posOffset>
                </wp:positionV>
                <wp:extent cx="525600" cy="106560"/>
                <wp:effectExtent l="38100" t="38100" r="27305" b="46355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5256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336.8pt;margin-top:18.3pt;width:42.9pt;height:9.9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">
                <v:imagedata r:id="rId2560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5195040</wp:posOffset>
                </wp:positionH>
                <wp:positionV relativeFrom="paragraph">
                  <wp:posOffset>771860</wp:posOffset>
                </wp:positionV>
                <wp:extent cx="3960" cy="16560"/>
                <wp:effectExtent l="38100" t="38100" r="34290" b="2159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3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408.45pt;margin-top:60.25pt;width:1.55pt;height:2.4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">
                <v:imagedata r:id="rId2562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6171360</wp:posOffset>
                </wp:positionH>
                <wp:positionV relativeFrom="paragraph">
                  <wp:posOffset>461900</wp:posOffset>
                </wp:positionV>
                <wp:extent cx="9000" cy="10800"/>
                <wp:effectExtent l="38100" t="38100" r="29210" b="27305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9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485.35pt;margin-top:35.8pt;width:1.85pt;height:2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">
                <v:imagedata r:id="rId2564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6022680</wp:posOffset>
                </wp:positionH>
                <wp:positionV relativeFrom="paragraph">
                  <wp:posOffset>535700</wp:posOffset>
                </wp:positionV>
                <wp:extent cx="166680" cy="252000"/>
                <wp:effectExtent l="38100" t="38100" r="24130" b="34290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6668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473.7pt;margin-top:41.5pt;width:14.5pt;height:21.4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">
                <v:imagedata r:id="rId2566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5866440</wp:posOffset>
                </wp:positionH>
                <wp:positionV relativeFrom="paragraph">
                  <wp:posOffset>511580</wp:posOffset>
                </wp:positionV>
                <wp:extent cx="124560" cy="214560"/>
                <wp:effectExtent l="38100" t="38100" r="27940" b="33655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2456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461.2pt;margin-top:39.8pt;width:11.3pt;height:18.1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">
                <v:imagedata r:id="rId2568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5674920</wp:posOffset>
                </wp:positionH>
                <wp:positionV relativeFrom="paragraph">
                  <wp:posOffset>522740</wp:posOffset>
                </wp:positionV>
                <wp:extent cx="166320" cy="125280"/>
                <wp:effectExtent l="38100" t="38100" r="43815" b="4635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1663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446.2pt;margin-top:40.4pt;width:14.55pt;height:11.4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">
                <v:imagedata r:id="rId2570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5649720</wp:posOffset>
                </wp:positionH>
                <wp:positionV relativeFrom="paragraph">
                  <wp:posOffset>516260</wp:posOffset>
                </wp:positionV>
                <wp:extent cx="88920" cy="120240"/>
                <wp:effectExtent l="38100" t="38100" r="25400" b="32385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889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444.05pt;margin-top:40.05pt;width:8.5pt;height:10.8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">
                <v:imagedata r:id="rId2572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5497080</wp:posOffset>
                </wp:positionH>
                <wp:positionV relativeFrom="paragraph">
                  <wp:posOffset>388460</wp:posOffset>
                </wp:positionV>
                <wp:extent cx="146520" cy="276840"/>
                <wp:effectExtent l="38100" t="38100" r="25400" b="4762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14652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432.05pt;margin-top:29.85pt;width:13.05pt;height:23.4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">
                <v:imagedata r:id="rId2574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5270640</wp:posOffset>
                </wp:positionH>
                <wp:positionV relativeFrom="paragraph">
                  <wp:posOffset>450020</wp:posOffset>
                </wp:positionV>
                <wp:extent cx="14040" cy="29160"/>
                <wp:effectExtent l="38100" t="38100" r="43180" b="28575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140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414.3pt;margin-top:34.8pt;width:2.45pt;height:3.6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">
                <v:imagedata r:id="rId2576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5070120</wp:posOffset>
                </wp:positionH>
                <wp:positionV relativeFrom="paragraph">
                  <wp:posOffset>494660</wp:posOffset>
                </wp:positionV>
                <wp:extent cx="250560" cy="163800"/>
                <wp:effectExtent l="38100" t="38100" r="35560" b="27305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2505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398.4pt;margin-top:38.3pt;width:21.3pt;height:14.3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">
                <v:imagedata r:id="rId2578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5967960</wp:posOffset>
                </wp:positionH>
                <wp:positionV relativeFrom="paragraph">
                  <wp:posOffset>157340</wp:posOffset>
                </wp:positionV>
                <wp:extent cx="157320" cy="151200"/>
                <wp:effectExtent l="38100" t="38100" r="33655" b="39370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1573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469.15pt;margin-top:11.6pt;width:14pt;height:13.6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">
                <v:imagedata r:id="rId2580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5823240</wp:posOffset>
                </wp:positionH>
                <wp:positionV relativeFrom="paragraph">
                  <wp:posOffset>174980</wp:posOffset>
                </wp:positionV>
                <wp:extent cx="113400" cy="121320"/>
                <wp:effectExtent l="38100" t="38100" r="39370" b="31115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1134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457.8pt;margin-top:13.2pt;width:10.3pt;height:10.8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">
                <v:imagedata r:id="rId2582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5827560</wp:posOffset>
                </wp:positionH>
                <wp:positionV relativeFrom="paragraph">
                  <wp:posOffset>203780</wp:posOffset>
                </wp:positionV>
                <wp:extent cx="12960" cy="109080"/>
                <wp:effectExtent l="38100" t="38100" r="25400" b="24765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29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458.25pt;margin-top:15.5pt;width:2.2pt;height:9.8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">
                <v:imagedata r:id="rId2584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5700120</wp:posOffset>
                </wp:positionH>
                <wp:positionV relativeFrom="paragraph">
                  <wp:posOffset>189380</wp:posOffset>
                </wp:positionV>
                <wp:extent cx="74880" cy="156240"/>
                <wp:effectExtent l="38100" t="38100" r="40005" b="34290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748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448.15pt;margin-top:14.3pt;width:7.3pt;height:13.6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">
                <v:imagedata r:id="rId2586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5615160</wp:posOffset>
                </wp:positionH>
                <wp:positionV relativeFrom="paragraph">
                  <wp:posOffset>195860</wp:posOffset>
                </wp:positionV>
                <wp:extent cx="76680" cy="126720"/>
                <wp:effectExtent l="19050" t="38100" r="19050" b="26035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766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441.7pt;margin-top:14.75pt;width:7.15pt;height:11.3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">
                <v:imagedata r:id="rId2588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5560440</wp:posOffset>
                </wp:positionH>
                <wp:positionV relativeFrom="paragraph">
                  <wp:posOffset>87860</wp:posOffset>
                </wp:positionV>
                <wp:extent cx="3600" cy="14040"/>
                <wp:effectExtent l="38100" t="38100" r="34925" b="24130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3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437.15pt;margin-top:6.3pt;width:1.75pt;height:2.3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">
                <v:imagedata r:id="rId2590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5559360</wp:posOffset>
                </wp:positionH>
                <wp:positionV relativeFrom="paragraph">
                  <wp:posOffset>203060</wp:posOffset>
                </wp:positionV>
                <wp:extent cx="13680" cy="89280"/>
                <wp:effectExtent l="38100" t="38100" r="24765" b="25400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136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437.2pt;margin-top:15.45pt;width:2.4pt;height:8.3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">
                <v:imagedata r:id="rId2592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5386560</wp:posOffset>
                </wp:positionH>
                <wp:positionV relativeFrom="paragraph">
                  <wp:posOffset>200180</wp:posOffset>
                </wp:positionV>
                <wp:extent cx="156960" cy="100440"/>
                <wp:effectExtent l="38100" t="38100" r="33655" b="33020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1569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423.4pt;margin-top:15.05pt;width:13.75pt;height:9.2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">
                <v:imagedata r:id="rId2594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5178840</wp:posOffset>
                </wp:positionH>
                <wp:positionV relativeFrom="paragraph">
                  <wp:posOffset>186140</wp:posOffset>
                </wp:positionV>
                <wp:extent cx="74160" cy="145080"/>
                <wp:effectExtent l="38100" t="38100" r="40640" b="45720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741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407.05pt;margin-top:13.85pt;width:7.45pt;height:13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">
                <v:imagedata r:id="rId2596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4435800</wp:posOffset>
                </wp:positionH>
                <wp:positionV relativeFrom="paragraph">
                  <wp:posOffset>-156940</wp:posOffset>
                </wp:positionV>
                <wp:extent cx="358920" cy="389520"/>
                <wp:effectExtent l="38100" t="38100" r="3175" b="48895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358920" cy="38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348.7pt;margin-top:-13.1pt;width:29.75pt;height:32.3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">
                <v:imagedata r:id="rId2598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3791040</wp:posOffset>
                </wp:positionH>
                <wp:positionV relativeFrom="paragraph">
                  <wp:posOffset>32420</wp:posOffset>
                </wp:positionV>
                <wp:extent cx="433800" cy="366480"/>
                <wp:effectExtent l="38100" t="38100" r="42545" b="52705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43380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297.6pt;margin-top:1.6pt;width:35.95pt;height:30.6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">
                <v:imagedata r:id="rId2600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3636240</wp:posOffset>
                </wp:positionH>
                <wp:positionV relativeFrom="paragraph">
                  <wp:posOffset>649100</wp:posOffset>
                </wp:positionV>
                <wp:extent cx="1800" cy="5400"/>
                <wp:effectExtent l="19050" t="19050" r="17780" b="33020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1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285.7pt;margin-top:50.7pt;width:1.3pt;height:1.4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">
                <v:imagedata r:id="rId2602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3670440</wp:posOffset>
                </wp:positionH>
                <wp:positionV relativeFrom="paragraph">
                  <wp:posOffset>384860</wp:posOffset>
                </wp:positionV>
                <wp:extent cx="9720" cy="20880"/>
                <wp:effectExtent l="19050" t="19050" r="28575" b="17780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9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288.5pt;margin-top:29.85pt;width:1.75pt;height:2.6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">
                <v:imagedata r:id="rId2604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3485760</wp:posOffset>
                </wp:positionH>
                <wp:positionV relativeFrom="paragraph">
                  <wp:posOffset>680060</wp:posOffset>
                </wp:positionV>
                <wp:extent cx="360" cy="1080"/>
                <wp:effectExtent l="0" t="0" r="0" b="0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273.85pt;margin-top:52.95pt;width:1.25pt;height:1.3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">
                <v:imagedata r:id="rId2606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2646240</wp:posOffset>
                </wp:positionH>
                <wp:positionV relativeFrom="paragraph">
                  <wp:posOffset>673940</wp:posOffset>
                </wp:positionV>
                <wp:extent cx="11880" cy="23400"/>
                <wp:effectExtent l="19050" t="19050" r="26670" b="34290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118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208pt;margin-top:52.7pt;width:1.9pt;height:2.8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">
                <v:imagedata r:id="rId2608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2582880</wp:posOffset>
                </wp:positionH>
                <wp:positionV relativeFrom="paragraph">
                  <wp:posOffset>438140</wp:posOffset>
                </wp:positionV>
                <wp:extent cx="28440" cy="15840"/>
                <wp:effectExtent l="19050" t="19050" r="29210" b="2286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28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202.85pt;margin-top:34.1pt;width:3.4pt;height:2.3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">
                <v:imagedata r:id="rId2610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3320520</wp:posOffset>
                </wp:positionH>
                <wp:positionV relativeFrom="paragraph">
                  <wp:posOffset>721100</wp:posOffset>
                </wp:positionV>
                <wp:extent cx="720" cy="720"/>
                <wp:effectExtent l="38100" t="38100" r="37465" b="37465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7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260.8pt;margin-top:56.2pt;width:1.35pt;height:1.3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">
                <v:imagedata r:id="rId2612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2390280</wp:posOffset>
                </wp:positionH>
                <wp:positionV relativeFrom="paragraph">
                  <wp:posOffset>679340</wp:posOffset>
                </wp:positionV>
                <wp:extent cx="4680" cy="11880"/>
                <wp:effectExtent l="19050" t="19050" r="33655" b="26670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4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187.8pt;margin-top:53.1pt;width:1.25pt;height:1.9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">
                <v:imagedata r:id="rId2614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2401080</wp:posOffset>
                </wp:positionH>
                <wp:positionV relativeFrom="paragraph">
                  <wp:posOffset>434540</wp:posOffset>
                </wp:positionV>
                <wp:extent cx="1440" cy="360"/>
                <wp:effectExtent l="0" t="0" r="0" b="0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14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188.65pt;margin-top:33.8pt;width:.8pt;height:.8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">
                <v:imagedata r:id="rId2616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3794640</wp:posOffset>
                </wp:positionH>
                <wp:positionV relativeFrom="paragraph">
                  <wp:posOffset>429140</wp:posOffset>
                </wp:positionV>
                <wp:extent cx="8640" cy="6840"/>
                <wp:effectExtent l="19050" t="19050" r="29845" b="3175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8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298.45pt;margin-top:33.5pt;width:1.35pt;height:1.2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">
                <v:imagedata r:id="rId2618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1730760</wp:posOffset>
                </wp:positionH>
                <wp:positionV relativeFrom="paragraph">
                  <wp:posOffset>561980</wp:posOffset>
                </wp:positionV>
                <wp:extent cx="241560" cy="160920"/>
                <wp:effectExtent l="38100" t="38100" r="25400" b="29845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2415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135.7pt;margin-top:43.55pt;width:20.25pt;height:13.9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">
                <v:imagedata r:id="rId2620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1776120</wp:posOffset>
                </wp:positionH>
                <wp:positionV relativeFrom="paragraph">
                  <wp:posOffset>559100</wp:posOffset>
                </wp:positionV>
                <wp:extent cx="10080" cy="2160"/>
                <wp:effectExtent l="38100" t="38100" r="28575" b="36195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10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139.2pt;margin-top:43.45pt;width:2.05pt;height:1.3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">
                <v:imagedata r:id="rId2622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2277960</wp:posOffset>
                </wp:positionH>
                <wp:positionV relativeFrom="paragraph">
                  <wp:posOffset>-79180</wp:posOffset>
                </wp:positionV>
                <wp:extent cx="565200" cy="164880"/>
                <wp:effectExtent l="38100" t="38100" r="44450" b="45085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5652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178.6pt;margin-top:-7.05pt;width:46.05pt;height:14.6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">
                <v:imagedata r:id="rId2624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4477200</wp:posOffset>
                </wp:positionH>
                <wp:positionV relativeFrom="paragraph">
                  <wp:posOffset>-700</wp:posOffset>
                </wp:positionV>
                <wp:extent cx="360" cy="360"/>
                <wp:effectExtent l="0" t="0" r="0" b="0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351.55pt;margin-top:-1.05pt;width:2.05pt;height:2.0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bzOG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k4TTh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">
                <v:imagedata r:id="rId2626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2828760</wp:posOffset>
                </wp:positionH>
                <wp:positionV relativeFrom="paragraph">
                  <wp:posOffset>579980</wp:posOffset>
                </wp:positionV>
                <wp:extent cx="1440" cy="21240"/>
                <wp:effectExtent l="38100" t="19050" r="36830" b="1714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14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222.1pt;margin-top:45.25pt;width:1.35pt;height:2.7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">
                <v:imagedata r:id="rId2628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2644440</wp:posOffset>
                </wp:positionH>
                <wp:positionV relativeFrom="paragraph">
                  <wp:posOffset>213860</wp:posOffset>
                </wp:positionV>
                <wp:extent cx="6480" cy="2160"/>
                <wp:effectExtent l="38100" t="19050" r="31750" b="36195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64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207.6pt;margin-top:16.3pt;width:1.65pt;height:1.3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">
                <v:imagedata r:id="rId2630" o:title=""/>
              </v:shape>
            </w:pict>
          </mc:Fallback>
        </mc:AlternateContent>
      </w:r>
      <w:r w:rsidR="00FD646C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5116560</wp:posOffset>
                </wp:positionH>
                <wp:positionV relativeFrom="paragraph">
                  <wp:posOffset>651980</wp:posOffset>
                </wp:positionV>
                <wp:extent cx="360" cy="360"/>
                <wp:effectExtent l="0" t="0" r="0" b="0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401.9pt;margin-top:50.35pt;width:2.05pt;height:2.0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">
                <v:imagedata r:id="rId2632" o:title=""/>
              </v:shape>
            </w:pict>
          </mc:Fallback>
        </mc:AlternateContent>
      </w:r>
      <w:r w:rsidR="00A8050E" w:rsidRPr="00D93C7D">
        <w:rPr>
          <w:position w:val="-50"/>
          <w:highlight w:val="yellow"/>
        </w:rPr>
        <w:object w:dxaOrig="2260" w:dyaOrig="1120">
          <v:shape id="_x0000_i1094" type="#_x0000_t75" style="width:113pt;height:56pt" o:ole="">
            <v:imagedata r:id="rId2633" o:title=""/>
          </v:shape>
          <o:OLEObject Type="Embed" ProgID="Equation.DSMT4" ShapeID="_x0000_i1094" DrawAspect="Content" ObjectID="_1667393407" r:id="rId2634"/>
        </w:object>
      </w:r>
      <w:r w:rsidR="00A8050E">
        <w:rPr>
          <w:lang w:val="el-GR"/>
        </w:rPr>
        <w:t>=</w:t>
      </w:r>
      <w:r w:rsidR="00A8050E" w:rsidRPr="00A8050E">
        <w:rPr>
          <w:position w:val="-50"/>
          <w:highlight w:val="yellow"/>
          <w:lang w:val="el-GR"/>
        </w:rPr>
        <w:object w:dxaOrig="1219" w:dyaOrig="1120">
          <v:shape id="_x0000_i1095" type="#_x0000_t75" style="width:60.95pt;height:56pt" o:ole="">
            <v:imagedata r:id="rId2635" o:title=""/>
          </v:shape>
          <o:OLEObject Type="Embed" ProgID="Equation.DSMT4" ShapeID="_x0000_i1095" DrawAspect="Content" ObjectID="_1667393408" r:id="rId2636"/>
        </w:object>
      </w:r>
    </w:p>
    <w:p w:rsidR="005F6F12" w:rsidRDefault="00182A3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3091920</wp:posOffset>
                </wp:positionH>
                <wp:positionV relativeFrom="paragraph">
                  <wp:posOffset>-1100</wp:posOffset>
                </wp:positionV>
                <wp:extent cx="393480" cy="16560"/>
                <wp:effectExtent l="38100" t="38100" r="26035" b="40640"/>
                <wp:wrapNone/>
                <wp:docPr id="3528" name="Ink 3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393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8" o:spid="_x0000_s1026" type="#_x0000_t75" style="position:absolute;margin-left:242.85pt;margin-top:-.7pt;width:32.35pt;height:2.6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">
                <v:imagedata r:id="rId2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3393600</wp:posOffset>
                </wp:positionH>
                <wp:positionV relativeFrom="paragraph">
                  <wp:posOffset>-11540</wp:posOffset>
                </wp:positionV>
                <wp:extent cx="20520" cy="19800"/>
                <wp:effectExtent l="38100" t="19050" r="36830" b="18415"/>
                <wp:wrapNone/>
                <wp:docPr id="3522" name="Ink 3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20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2" o:spid="_x0000_s1026" type="#_x0000_t75" style="position:absolute;margin-left:266.65pt;margin-top:-1.25pt;width:2.75pt;height:2.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">
                <v:imagedata r:id="rId264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2251320</wp:posOffset>
                </wp:positionH>
                <wp:positionV relativeFrom="paragraph">
                  <wp:posOffset>552660</wp:posOffset>
                </wp:positionV>
                <wp:extent cx="856080" cy="37440"/>
                <wp:effectExtent l="38100" t="38100" r="39370" b="39370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8560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176.45pt;margin-top:42.7pt;width:68.95pt;height:4.6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">
                <v:imagedata r:id="rId264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2019120</wp:posOffset>
                </wp:positionH>
                <wp:positionV relativeFrom="paragraph">
                  <wp:posOffset>202020</wp:posOffset>
                </wp:positionV>
                <wp:extent cx="1307880" cy="475560"/>
                <wp:effectExtent l="38100" t="38100" r="45085" b="39370"/>
                <wp:wrapNone/>
                <wp:docPr id="2551" name="Ink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1307880" cy="47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1" o:spid="_x0000_s1026" type="#_x0000_t75" style="position:absolute;margin-left:158.15pt;margin-top:15.05pt;width:104.7pt;height:39.1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">
                <v:imagedata r:id="rId264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2505120</wp:posOffset>
                </wp:positionH>
                <wp:positionV relativeFrom="paragraph">
                  <wp:posOffset>672900</wp:posOffset>
                </wp:positionV>
                <wp:extent cx="173880" cy="54720"/>
                <wp:effectExtent l="38100" t="38100" r="55245" b="59690"/>
                <wp:wrapNone/>
                <wp:docPr id="2550" name="Ink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1738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0" o:spid="_x0000_s1026" type="#_x0000_t75" style="position:absolute;margin-left:196.25pt;margin-top:52pt;width:15.75pt;height:6.3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">
                <v:imagedata r:id="rId264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3075720</wp:posOffset>
                </wp:positionH>
                <wp:positionV relativeFrom="paragraph">
                  <wp:posOffset>-20100</wp:posOffset>
                </wp:positionV>
                <wp:extent cx="249480" cy="50760"/>
                <wp:effectExtent l="38100" t="38100" r="36830" b="26035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2494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241.45pt;margin-top:-2.25pt;width:21.05pt;height:5.2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">
                <v:imagedata r:id="rId264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5397360</wp:posOffset>
                </wp:positionH>
                <wp:positionV relativeFrom="paragraph">
                  <wp:posOffset>1041180</wp:posOffset>
                </wp:positionV>
                <wp:extent cx="360" cy="360"/>
                <wp:effectExtent l="0" t="0" r="0" b="0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424pt;margin-top:81pt;width:2.05pt;height:2.0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">
                <v:imagedata r:id="rId70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5744400</wp:posOffset>
                </wp:positionH>
                <wp:positionV relativeFrom="paragraph">
                  <wp:posOffset>1092300</wp:posOffset>
                </wp:positionV>
                <wp:extent cx="114480" cy="74880"/>
                <wp:effectExtent l="38100" t="38100" r="38100" b="40005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114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451.4pt;margin-top:85.45pt;width:10.65pt;height:7.3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">
                <v:imagedata r:id="rId265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5618040</wp:posOffset>
                </wp:positionH>
                <wp:positionV relativeFrom="paragraph">
                  <wp:posOffset>1081140</wp:posOffset>
                </wp:positionV>
                <wp:extent cx="30240" cy="136440"/>
                <wp:effectExtent l="38100" t="38100" r="46355" b="35560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302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441.5pt;margin-top:84.45pt;width:3.9pt;height:12.1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">
                <v:imagedata r:id="rId265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5541360</wp:posOffset>
                </wp:positionH>
                <wp:positionV relativeFrom="paragraph">
                  <wp:posOffset>1081860</wp:posOffset>
                </wp:positionV>
                <wp:extent cx="68040" cy="88200"/>
                <wp:effectExtent l="38100" t="38100" r="46355" b="26670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68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435.6pt;margin-top:84.55pt;width:6.85pt;height:8.4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">
                <v:imagedata r:id="rId265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5493120</wp:posOffset>
                </wp:positionH>
                <wp:positionV relativeFrom="paragraph">
                  <wp:posOffset>1095180</wp:posOffset>
                </wp:positionV>
                <wp:extent cx="54720" cy="84240"/>
                <wp:effectExtent l="38100" t="38100" r="40640" b="30480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547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431.95pt;margin-top:85.5pt;width:5.65pt;height:8.1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">
                <v:imagedata r:id="rId265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5332200</wp:posOffset>
                </wp:positionH>
                <wp:positionV relativeFrom="paragraph">
                  <wp:posOffset>1058820</wp:posOffset>
                </wp:positionV>
                <wp:extent cx="82800" cy="130680"/>
                <wp:effectExtent l="38100" t="38100" r="31750" b="41275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828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419.1pt;margin-top:82.65pt;width:7.85pt;height:11.7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">
                <v:imagedata r:id="rId265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5305920</wp:posOffset>
                </wp:positionH>
                <wp:positionV relativeFrom="paragraph">
                  <wp:posOffset>1076100</wp:posOffset>
                </wp:positionV>
                <wp:extent cx="5760" cy="86760"/>
                <wp:effectExtent l="38100" t="19050" r="32385" b="27940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57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417.1pt;margin-top:84.2pt;width:1.7pt;height:8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">
                <v:imagedata r:id="rId266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5183520</wp:posOffset>
                </wp:positionH>
                <wp:positionV relativeFrom="paragraph">
                  <wp:posOffset>950460</wp:posOffset>
                </wp:positionV>
                <wp:extent cx="78120" cy="231480"/>
                <wp:effectExtent l="38100" t="38100" r="36195" b="35560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7812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407.25pt;margin-top:74.05pt;width:7.9pt;height:19.8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">
                <v:imagedata r:id="rId266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4972560</wp:posOffset>
                </wp:positionH>
                <wp:positionV relativeFrom="paragraph">
                  <wp:posOffset>1032540</wp:posOffset>
                </wp:positionV>
                <wp:extent cx="6840" cy="5760"/>
                <wp:effectExtent l="19050" t="19050" r="31750" b="32385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6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391.1pt;margin-top:80.85pt;width:1.55pt;height:1.3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">
                <v:imagedata r:id="rId266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4851240</wp:posOffset>
                </wp:positionH>
                <wp:positionV relativeFrom="paragraph">
                  <wp:posOffset>1084380</wp:posOffset>
                </wp:positionV>
                <wp:extent cx="186840" cy="120960"/>
                <wp:effectExtent l="38100" t="38100" r="22860" b="31750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1868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381.3pt;margin-top:84.85pt;width:16.15pt;height:10.9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">
                <v:imagedata r:id="rId266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4594920</wp:posOffset>
                </wp:positionH>
                <wp:positionV relativeFrom="paragraph">
                  <wp:posOffset>976380</wp:posOffset>
                </wp:positionV>
                <wp:extent cx="9360" cy="7200"/>
                <wp:effectExtent l="38100" t="38100" r="29210" b="31115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93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361.2pt;margin-top:76.3pt;width:2.05pt;height:1.8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">
                <v:imagedata r:id="rId266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4497720</wp:posOffset>
                </wp:positionH>
                <wp:positionV relativeFrom="paragraph">
                  <wp:posOffset>1078260</wp:posOffset>
                </wp:positionV>
                <wp:extent cx="177840" cy="127440"/>
                <wp:effectExtent l="19050" t="38100" r="12700" b="25400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1778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353.65pt;margin-top:84.3pt;width:15.2pt;height:11.2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">
                <v:imagedata r:id="rId267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4389720</wp:posOffset>
                </wp:positionH>
                <wp:positionV relativeFrom="paragraph">
                  <wp:posOffset>1084020</wp:posOffset>
                </wp:positionV>
                <wp:extent cx="94680" cy="105840"/>
                <wp:effectExtent l="38100" t="19050" r="38735" b="27940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946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345.1pt;margin-top:84.85pt;width:8.65pt;height:9.4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">
                <v:imagedata r:id="rId267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4283520</wp:posOffset>
                </wp:positionH>
                <wp:positionV relativeFrom="paragraph">
                  <wp:posOffset>1056300</wp:posOffset>
                </wp:positionV>
                <wp:extent cx="81720" cy="116280"/>
                <wp:effectExtent l="38100" t="38100" r="33020" b="36195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817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336.6pt;margin-top:82.55pt;width:7.9pt;height:10.4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">
                <v:imagedata r:id="rId267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4293600</wp:posOffset>
                </wp:positionH>
                <wp:positionV relativeFrom="paragraph">
                  <wp:posOffset>1043700</wp:posOffset>
                </wp:positionV>
                <wp:extent cx="42120" cy="148320"/>
                <wp:effectExtent l="38100" t="19050" r="34290" b="23495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421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337.3pt;margin-top:81.7pt;width:4.65pt;height:12.8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">
                <v:imagedata r:id="rId267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5933400</wp:posOffset>
                </wp:positionH>
                <wp:positionV relativeFrom="paragraph">
                  <wp:posOffset>745260</wp:posOffset>
                </wp:positionV>
                <wp:extent cx="83880" cy="75600"/>
                <wp:effectExtent l="38100" t="38100" r="30480" b="38735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838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466.45pt;margin-top:58.25pt;width:8.1pt;height:7.1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">
                <v:imagedata r:id="rId267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5790480</wp:posOffset>
                </wp:positionH>
                <wp:positionV relativeFrom="paragraph">
                  <wp:posOffset>745620</wp:posOffset>
                </wp:positionV>
                <wp:extent cx="71640" cy="126720"/>
                <wp:effectExtent l="38100" t="38100" r="43180" b="45085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716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455.3pt;margin-top:58pt;width:7.05pt;height:11.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">
                <v:imagedata r:id="rId268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5680320</wp:posOffset>
                </wp:positionH>
                <wp:positionV relativeFrom="paragraph">
                  <wp:posOffset>750300</wp:posOffset>
                </wp:positionV>
                <wp:extent cx="96480" cy="71640"/>
                <wp:effectExtent l="38100" t="38100" r="37465" b="24130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96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446.45pt;margin-top:58.55pt;width:9pt;height:6.9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">
                <v:imagedata r:id="rId268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5537400</wp:posOffset>
                </wp:positionH>
                <wp:positionV relativeFrom="paragraph">
                  <wp:posOffset>752820</wp:posOffset>
                </wp:positionV>
                <wp:extent cx="85320" cy="105120"/>
                <wp:effectExtent l="38100" t="38100" r="29210" b="28575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853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435.25pt;margin-top:58.75pt;width:8.2pt;height:9.6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">
                <v:imagedata r:id="rId268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5447400</wp:posOffset>
                </wp:positionH>
                <wp:positionV relativeFrom="paragraph">
                  <wp:posOffset>682260</wp:posOffset>
                </wp:positionV>
                <wp:extent cx="105120" cy="192960"/>
                <wp:effectExtent l="38100" t="38100" r="28575" b="36195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1051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428.25pt;margin-top:52.95pt;width:9.8pt;height:16.7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">
                <v:imagedata r:id="rId268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4919640</wp:posOffset>
                </wp:positionH>
                <wp:positionV relativeFrom="paragraph">
                  <wp:posOffset>702420</wp:posOffset>
                </wp:positionV>
                <wp:extent cx="253800" cy="172440"/>
                <wp:effectExtent l="38100" t="38100" r="32385" b="37465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2538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386.85pt;margin-top:54.7pt;width:21.15pt;height:15.0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">
                <v:imagedata r:id="rId268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6089640</wp:posOffset>
                </wp:positionH>
                <wp:positionV relativeFrom="paragraph">
                  <wp:posOffset>297780</wp:posOffset>
                </wp:positionV>
                <wp:extent cx="53640" cy="162000"/>
                <wp:effectExtent l="38100" t="38100" r="41910" b="47625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536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478.65pt;margin-top:22.7pt;width:5.75pt;height:14.2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">
                <v:imagedata r:id="rId269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5943480</wp:posOffset>
                </wp:positionH>
                <wp:positionV relativeFrom="paragraph">
                  <wp:posOffset>323340</wp:posOffset>
                </wp:positionV>
                <wp:extent cx="105840" cy="134280"/>
                <wp:effectExtent l="38100" t="38100" r="8890" b="37465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1058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467.2pt;margin-top:24.9pt;width:9.85pt;height:11.9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">
                <v:imagedata r:id="rId269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5806320</wp:posOffset>
                </wp:positionH>
                <wp:positionV relativeFrom="paragraph">
                  <wp:posOffset>235140</wp:posOffset>
                </wp:positionV>
                <wp:extent cx="100080" cy="262440"/>
                <wp:effectExtent l="38100" t="38100" r="33655" b="42545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10008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456.45pt;margin-top:17.75pt;width:9.45pt;height:22.4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">
                <v:imagedata r:id="rId269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5677800</wp:posOffset>
                </wp:positionH>
                <wp:positionV relativeFrom="paragraph">
                  <wp:posOffset>236580</wp:posOffset>
                </wp:positionV>
                <wp:extent cx="13680" cy="34560"/>
                <wp:effectExtent l="38100" t="38100" r="24765" b="41910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136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446.35pt;margin-top:17.95pt;width:2.45pt;height:4.0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">
                <v:imagedata r:id="rId269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5673120</wp:posOffset>
                </wp:positionH>
                <wp:positionV relativeFrom="paragraph">
                  <wp:posOffset>330900</wp:posOffset>
                </wp:positionV>
                <wp:extent cx="80280" cy="133200"/>
                <wp:effectExtent l="38100" t="38100" r="34290" b="38735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802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445.85pt;margin-top:25.5pt;width:7.9pt;height:11.9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">
                <v:imagedata r:id="rId269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5461440</wp:posOffset>
                </wp:positionH>
                <wp:positionV relativeFrom="paragraph">
                  <wp:posOffset>339540</wp:posOffset>
                </wp:positionV>
                <wp:extent cx="185760" cy="249840"/>
                <wp:effectExtent l="38100" t="38100" r="43180" b="36195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1857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429.25pt;margin-top:25.95pt;width:16.35pt;height:21.2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">
                <v:imagedata r:id="rId270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6169200</wp:posOffset>
                </wp:positionH>
                <wp:positionV relativeFrom="paragraph">
                  <wp:posOffset>62340</wp:posOffset>
                </wp:positionV>
                <wp:extent cx="119880" cy="6120"/>
                <wp:effectExtent l="38100" t="38100" r="33020" b="32385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119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485.2pt;margin-top:4.2pt;width:10.75pt;height:2.0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">
                <v:imagedata r:id="rId270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6070560</wp:posOffset>
                </wp:positionH>
                <wp:positionV relativeFrom="paragraph">
                  <wp:posOffset>16980</wp:posOffset>
                </wp:positionV>
                <wp:extent cx="55800" cy="108360"/>
                <wp:effectExtent l="19050" t="38100" r="40005" b="44450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558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477.55pt;margin-top:.45pt;width:5.75pt;height:10.0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">
                <v:imagedata r:id="rId270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5958960</wp:posOffset>
                </wp:positionH>
                <wp:positionV relativeFrom="paragraph">
                  <wp:posOffset>-61860</wp:posOffset>
                </wp:positionV>
                <wp:extent cx="15120" cy="272160"/>
                <wp:effectExtent l="38100" t="38100" r="42545" b="33020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1512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468.45pt;margin-top:-5.35pt;width:2.7pt;height:22.6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">
                <v:imagedata r:id="rId270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5955720</wp:posOffset>
                </wp:positionH>
                <wp:positionV relativeFrom="paragraph">
                  <wp:posOffset>26700</wp:posOffset>
                </wp:positionV>
                <wp:extent cx="113760" cy="50040"/>
                <wp:effectExtent l="38100" t="38100" r="19685" b="26670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1137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468.45pt;margin-top:1.6pt;width:10.2pt;height:5.2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">
                <v:imagedata r:id="rId270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5813520</wp:posOffset>
                </wp:positionH>
                <wp:positionV relativeFrom="paragraph">
                  <wp:posOffset>-81660</wp:posOffset>
                </wp:positionV>
                <wp:extent cx="24120" cy="265680"/>
                <wp:effectExtent l="38100" t="38100" r="33655" b="20320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241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457pt;margin-top:-6.9pt;width:3.4pt;height:22.0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">
                <v:imagedata r:id="rId271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5665920</wp:posOffset>
                </wp:positionH>
                <wp:positionV relativeFrom="paragraph">
                  <wp:posOffset>-21180</wp:posOffset>
                </wp:positionV>
                <wp:extent cx="255240" cy="122400"/>
                <wp:effectExtent l="38100" t="38100" r="12065" b="30480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2552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445.25pt;margin-top:-2.15pt;width:21.85pt;height:11.0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">
                <v:imagedata r:id="rId271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5477280</wp:posOffset>
                </wp:positionH>
                <wp:positionV relativeFrom="paragraph">
                  <wp:posOffset>-51780</wp:posOffset>
                </wp:positionV>
                <wp:extent cx="131400" cy="257760"/>
                <wp:effectExtent l="38100" t="38100" r="40640" b="47625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13140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430.55pt;margin-top:-4.8pt;width:12.05pt;height:21.9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">
                <v:imagedata r:id="rId271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5269920</wp:posOffset>
                </wp:positionH>
                <wp:positionV relativeFrom="paragraph">
                  <wp:posOffset>-44580</wp:posOffset>
                </wp:positionV>
                <wp:extent cx="49320" cy="137520"/>
                <wp:effectExtent l="38100" t="38100" r="27305" b="34290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493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414.4pt;margin-top:-4.05pt;width:5.35pt;height:12.3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">
                <v:imagedata r:id="rId271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5105040</wp:posOffset>
                </wp:positionH>
                <wp:positionV relativeFrom="paragraph">
                  <wp:posOffset>12300</wp:posOffset>
                </wp:positionV>
                <wp:extent cx="101520" cy="97200"/>
                <wp:effectExtent l="38100" t="38100" r="32385" b="36195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1015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401.25pt;margin-top:.2pt;width:9.5pt;height:9.2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">
                <v:imagedata r:id="rId271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7079640</wp:posOffset>
                </wp:positionH>
                <wp:positionV relativeFrom="paragraph">
                  <wp:posOffset>262140</wp:posOffset>
                </wp:positionV>
                <wp:extent cx="193680" cy="78480"/>
                <wp:effectExtent l="38100" t="38100" r="53975" b="55245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1936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556.45pt;margin-top:19.65pt;width:17.25pt;height:8.2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">
                <v:imagedata r:id="rId2721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5521920</wp:posOffset>
                </wp:positionH>
                <wp:positionV relativeFrom="paragraph">
                  <wp:posOffset>226140</wp:posOffset>
                </wp:positionV>
                <wp:extent cx="360" cy="360"/>
                <wp:effectExtent l="0" t="0" r="0" b="0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433.8pt;margin-top:16.8pt;width:2.05pt;height:2.0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B9Qu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yPJp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">
                <v:imagedata r:id="rId1143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4390440</wp:posOffset>
                </wp:positionH>
                <wp:positionV relativeFrom="paragraph">
                  <wp:posOffset>486060</wp:posOffset>
                </wp:positionV>
                <wp:extent cx="360" cy="360"/>
                <wp:effectExtent l="0" t="0" r="0" b="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344.7pt;margin-top:37.25pt;width:2.05pt;height:2.0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">
                <v:imagedata r:id="rId2724" o:title=""/>
              </v:shape>
            </w:pict>
          </mc:Fallback>
        </mc:AlternateContent>
      </w:r>
      <w:r w:rsidR="00FD646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5678880</wp:posOffset>
                </wp:positionH>
                <wp:positionV relativeFrom="paragraph">
                  <wp:posOffset>331620</wp:posOffset>
                </wp:positionV>
                <wp:extent cx="360" cy="360"/>
                <wp:effectExtent l="0" t="0" r="0" b="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446.15pt;margin-top:25.1pt;width:2.05pt;height:2.0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KFxi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k4Tjh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">
                <v:imagedata r:id="rId2726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Στο γινόμενο </w:t>
      </w:r>
      <w:r w:rsidR="00DE3C6A" w:rsidRPr="00D93C7D">
        <w:rPr>
          <w:position w:val="-50"/>
          <w:highlight w:val="yellow"/>
        </w:rPr>
        <w:object w:dxaOrig="1680" w:dyaOrig="1120">
          <v:shape id="_x0000_i1096" type="#_x0000_t75" style="width:84pt;height:56pt" o:ole="">
            <v:imagedata r:id="rId2727" o:title=""/>
          </v:shape>
          <o:OLEObject Type="Embed" ProgID="Equation.DSMT4" ShapeID="_x0000_i1096" DrawAspect="Content" ObjectID="_1667393409" r:id="rId2728"/>
        </w:object>
      </w:r>
      <w:r w:rsidR="005F6F12" w:rsidRPr="00FF45CB">
        <w:rPr>
          <w:lang w:val="el-GR"/>
        </w:rPr>
        <w:t xml:space="preserve"> </w:t>
      </w:r>
      <w:r w:rsidR="005F6F12" w:rsidRPr="00A10305">
        <w:rPr>
          <w:b/>
          <w:color w:val="FF0000"/>
          <w:highlight w:val="lightGray"/>
          <w:lang w:val="el-GR"/>
        </w:rPr>
        <w:t xml:space="preserve">οι συντελεστές </w:t>
      </w:r>
      <w:r w:rsidR="005F6F12" w:rsidRPr="00A10305">
        <w:rPr>
          <w:b/>
          <w:color w:val="FF0000"/>
          <w:highlight w:val="lightGray"/>
          <w:u w:val="single"/>
          <w:lang w:val="el-GR"/>
        </w:rPr>
        <w:t>«χάνονται» γενικώς</w:t>
      </w:r>
      <w:r w:rsidR="005F6F12" w:rsidRPr="00A10305">
        <w:rPr>
          <w:b/>
          <w:color w:val="FF0000"/>
          <w:highlight w:val="lightGray"/>
          <w:lang w:val="el-GR"/>
        </w:rPr>
        <w:t>.</w:t>
      </w:r>
      <w:r w:rsidR="005F6F12" w:rsidRPr="00A10305">
        <w:rPr>
          <w:color w:val="FF0000"/>
          <w:lang w:val="el-GR"/>
        </w:rPr>
        <w:t xml:space="preserve"> </w:t>
      </w:r>
      <w:r w:rsidR="005F6F12" w:rsidRPr="00FF45CB">
        <w:rPr>
          <w:lang w:val="el-GR"/>
        </w:rPr>
        <w:t>(Εδώ είναι σύμπτωση ότι κάποιοι διατηρήθηκαν).</w:t>
      </w:r>
    </w:p>
    <w:p w:rsidR="00B30E20" w:rsidRPr="00FF45CB" w:rsidRDefault="00ED3EF2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4922520</wp:posOffset>
                </wp:positionH>
                <wp:positionV relativeFrom="paragraph">
                  <wp:posOffset>997780</wp:posOffset>
                </wp:positionV>
                <wp:extent cx="69840" cy="132480"/>
                <wp:effectExtent l="38100" t="38100" r="45085" b="39370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9">
                      <w14:nvContentPartPr>
                        <w14:cNvContentPartPr/>
                      </w14:nvContentPartPr>
                      <w14:xfrm>
                        <a:off x="0" y="0"/>
                        <a:ext cx="698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386.75pt;margin-top:77.85pt;width:7.25pt;height:11.8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">
                <v:imagedata r:id="rId27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4853760</wp:posOffset>
                </wp:positionH>
                <wp:positionV relativeFrom="paragraph">
                  <wp:posOffset>1002460</wp:posOffset>
                </wp:positionV>
                <wp:extent cx="18000" cy="105840"/>
                <wp:effectExtent l="38100" t="38100" r="39370" b="4699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1">
                      <w14:nvContentPartPr>
                        <w14:cNvContentPartPr/>
                      </w14:nvContentPartPr>
                      <w14:xfrm>
                        <a:off x="0" y="0"/>
                        <a:ext cx="180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381.75pt;margin-top:78.15pt;width:2.65pt;height:9.9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">
                <v:imagedata r:id="rId2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4555320</wp:posOffset>
                </wp:positionH>
                <wp:positionV relativeFrom="paragraph">
                  <wp:posOffset>974380</wp:posOffset>
                </wp:positionV>
                <wp:extent cx="293400" cy="136800"/>
                <wp:effectExtent l="38100" t="38100" r="11430" b="34925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3">
                      <w14:nvContentPartPr>
                        <w14:cNvContentPartPr/>
                      </w14:nvContentPartPr>
                      <w14:xfrm>
                        <a:off x="0" y="0"/>
                        <a:ext cx="2934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357.9pt;margin-top:76.15pt;width:24.55pt;height:12.1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">
                <v:imagedata r:id="rId2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4408080</wp:posOffset>
                </wp:positionH>
                <wp:positionV relativeFrom="paragraph">
                  <wp:posOffset>905980</wp:posOffset>
                </wp:positionV>
                <wp:extent cx="151200" cy="204480"/>
                <wp:effectExtent l="38100" t="38100" r="39370" b="24130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1512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346.35pt;margin-top:70.75pt;width:13.4pt;height:17.4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">
                <v:imagedata r:id="rId2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3831360</wp:posOffset>
                </wp:positionH>
                <wp:positionV relativeFrom="paragraph">
                  <wp:posOffset>997420</wp:posOffset>
                </wp:positionV>
                <wp:extent cx="272880" cy="163800"/>
                <wp:effectExtent l="38100" t="38100" r="32385" b="46355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7">
                      <w14:nvContentPartPr>
                        <w14:cNvContentPartPr/>
                      </w14:nvContentPartPr>
                      <w14:xfrm>
                        <a:off x="0" y="0"/>
                        <a:ext cx="2728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300.95pt;margin-top:77.8pt;width:23.1pt;height:14.4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">
                <v:imagedata r:id="rId2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3518880</wp:posOffset>
                </wp:positionH>
                <wp:positionV relativeFrom="paragraph">
                  <wp:posOffset>1066540</wp:posOffset>
                </wp:positionV>
                <wp:extent cx="96840" cy="110160"/>
                <wp:effectExtent l="38100" t="38100" r="36830" b="23495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9">
                      <w14:nvContentPartPr>
                        <w14:cNvContentPartPr/>
                      </w14:nvContentPartPr>
                      <w14:xfrm>
                        <a:off x="0" y="0"/>
                        <a:ext cx="968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276.35pt;margin-top:83.45pt;width:9pt;height:9.9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">
                <v:imagedata r:id="rId2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3259680</wp:posOffset>
                </wp:positionH>
                <wp:positionV relativeFrom="paragraph">
                  <wp:posOffset>1068340</wp:posOffset>
                </wp:positionV>
                <wp:extent cx="214560" cy="145440"/>
                <wp:effectExtent l="38100" t="38100" r="52705" b="26035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2145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255.9pt;margin-top:83.45pt;width:18.75pt;height:12.8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">
                <v:imagedata r:id="rId2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3242400</wp:posOffset>
                </wp:positionH>
                <wp:positionV relativeFrom="paragraph">
                  <wp:posOffset>1078420</wp:posOffset>
                </wp:positionV>
                <wp:extent cx="48240" cy="134640"/>
                <wp:effectExtent l="38100" t="38100" r="47625" b="36830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482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254.6pt;margin-top:84.3pt;width:5.5pt;height:12.1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">
                <v:imagedata r:id="rId2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3150960</wp:posOffset>
                </wp:positionH>
                <wp:positionV relativeFrom="paragraph">
                  <wp:posOffset>1098220</wp:posOffset>
                </wp:positionV>
                <wp:extent cx="63360" cy="224280"/>
                <wp:effectExtent l="38100" t="38100" r="32385" b="42545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6336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247.4pt;margin-top:85.75pt;width:6.4pt;height:19.1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">
                <v:imagedata r:id="rId2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3076440</wp:posOffset>
                </wp:positionH>
                <wp:positionV relativeFrom="paragraph">
                  <wp:posOffset>1012900</wp:posOffset>
                </wp:positionV>
                <wp:extent cx="3600" cy="22680"/>
                <wp:effectExtent l="38100" t="19050" r="34925" b="34925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36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241.55pt;margin-top:79.2pt;width:1.7pt;height:2.9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">
                <v:imagedata r:id="rId2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2997240</wp:posOffset>
                </wp:positionH>
                <wp:positionV relativeFrom="paragraph">
                  <wp:posOffset>1072660</wp:posOffset>
                </wp:positionV>
                <wp:extent cx="108000" cy="140040"/>
                <wp:effectExtent l="38100" t="38100" r="44450" b="31750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9">
                      <w14:nvContentPartPr>
                        <w14:cNvContentPartPr/>
                      </w14:nvContentPartPr>
                      <w14:xfrm>
                        <a:off x="0" y="0"/>
                        <a:ext cx="1080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235.25pt;margin-top:83.8pt;width:10pt;height:12.4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">
                <v:imagedata r:id="rId2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2961240</wp:posOffset>
                </wp:positionH>
                <wp:positionV relativeFrom="paragraph">
                  <wp:posOffset>1161580</wp:posOffset>
                </wp:positionV>
                <wp:extent cx="1800" cy="71280"/>
                <wp:effectExtent l="38100" t="38100" r="36830" b="24130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18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232.3pt;margin-top:90.9pt;width:1.95pt;height:6.9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">
                <v:imagedata r:id="rId2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2742000</wp:posOffset>
                </wp:positionH>
                <wp:positionV relativeFrom="paragraph">
                  <wp:posOffset>983020</wp:posOffset>
                </wp:positionV>
                <wp:extent cx="135000" cy="308160"/>
                <wp:effectExtent l="38100" t="38100" r="36830" b="34925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13500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7" o:spid="_x0000_s1026" type="#_x0000_t75" style="position:absolute;margin-left:215.1pt;margin-top:76.65pt;width:12.35pt;height:25.8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">
                <v:imagedata r:id="rId2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5589240</wp:posOffset>
                </wp:positionH>
                <wp:positionV relativeFrom="paragraph">
                  <wp:posOffset>566140</wp:posOffset>
                </wp:positionV>
                <wp:extent cx="10080" cy="45720"/>
                <wp:effectExtent l="38100" t="38100" r="28575" b="30480"/>
                <wp:wrapNone/>
                <wp:docPr id="2566" name="Ink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100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6" o:spid="_x0000_s1026" type="#_x0000_t75" style="position:absolute;margin-left:439.35pt;margin-top:43.9pt;width:2.2pt;height: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">
                <v:imagedata r:id="rId2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5454960</wp:posOffset>
                </wp:positionH>
                <wp:positionV relativeFrom="paragraph">
                  <wp:posOffset>731380</wp:posOffset>
                </wp:positionV>
                <wp:extent cx="200880" cy="78480"/>
                <wp:effectExtent l="38100" t="38100" r="27940" b="36195"/>
                <wp:wrapNone/>
                <wp:docPr id="2565" name="Ink 2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7">
                      <w14:nvContentPartPr>
                        <w14:cNvContentPartPr/>
                      </w14:nvContentPartPr>
                      <w14:xfrm>
                        <a:off x="0" y="0"/>
                        <a:ext cx="200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5" o:spid="_x0000_s1026" type="#_x0000_t75" style="position:absolute;margin-left:428.65pt;margin-top:56.7pt;width:17.3pt;height:8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">
                <v:imagedata r:id="rId27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5184240</wp:posOffset>
                </wp:positionH>
                <wp:positionV relativeFrom="paragraph">
                  <wp:posOffset>603940</wp:posOffset>
                </wp:positionV>
                <wp:extent cx="7200" cy="42120"/>
                <wp:effectExtent l="38100" t="38100" r="31115" b="34290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9">
                      <w14:nvContentPartPr>
                        <w14:cNvContentPartPr/>
                      </w14:nvContentPartPr>
                      <w14:xfrm>
                        <a:off x="0" y="0"/>
                        <a:ext cx="72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4" o:spid="_x0000_s1026" type="#_x0000_t75" style="position:absolute;margin-left:407.55pt;margin-top:47pt;width:1.8pt;height:4.45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">
                <v:imagedata r:id="rId27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4899840</wp:posOffset>
                </wp:positionH>
                <wp:positionV relativeFrom="paragraph">
                  <wp:posOffset>712660</wp:posOffset>
                </wp:positionV>
                <wp:extent cx="383760" cy="131760"/>
                <wp:effectExtent l="38100" t="38100" r="16510" b="40005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1">
                      <w14:nvContentPartPr>
                        <w14:cNvContentPartPr/>
                      </w14:nvContentPartPr>
                      <w14:xfrm>
                        <a:off x="0" y="0"/>
                        <a:ext cx="383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3" o:spid="_x0000_s1026" type="#_x0000_t75" style="position:absolute;margin-left:385.15pt;margin-top:55.35pt;width:31.65pt;height:11.7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">
                <v:imagedata r:id="rId27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4406640</wp:posOffset>
                </wp:positionH>
                <wp:positionV relativeFrom="paragraph">
                  <wp:posOffset>768100</wp:posOffset>
                </wp:positionV>
                <wp:extent cx="307800" cy="106200"/>
                <wp:effectExtent l="38100" t="38100" r="16510" b="46355"/>
                <wp:wrapNone/>
                <wp:docPr id="2562" name="Ink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3078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2" o:spid="_x0000_s1026" type="#_x0000_t75" style="position:absolute;margin-left:346.3pt;margin-top:59.75pt;width:25.7pt;height:9.9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">
                <v:imagedata r:id="rId27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4306200</wp:posOffset>
                </wp:positionH>
                <wp:positionV relativeFrom="paragraph">
                  <wp:posOffset>728500</wp:posOffset>
                </wp:positionV>
                <wp:extent cx="71640" cy="44640"/>
                <wp:effectExtent l="38100" t="38100" r="43180" b="31750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716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1" o:spid="_x0000_s1026" type="#_x0000_t75" style="position:absolute;margin-left:338.55pt;margin-top:56.65pt;width:7.05pt;height:5.0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">
                <v:imagedata r:id="rId27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4125480</wp:posOffset>
                </wp:positionH>
                <wp:positionV relativeFrom="paragraph">
                  <wp:posOffset>767020</wp:posOffset>
                </wp:positionV>
                <wp:extent cx="216360" cy="112320"/>
                <wp:effectExtent l="38100" t="38100" r="31750" b="4064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2163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0" o:spid="_x0000_s1026" type="#_x0000_t75" style="position:absolute;margin-left:324.4pt;margin-top:59.65pt;width:18.35pt;height:10.4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">
                <v:imagedata r:id="rId27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4020000</wp:posOffset>
                </wp:positionH>
                <wp:positionV relativeFrom="paragraph">
                  <wp:posOffset>748300</wp:posOffset>
                </wp:positionV>
                <wp:extent cx="55080" cy="108000"/>
                <wp:effectExtent l="19050" t="38100" r="21590" b="44450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55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9" o:spid="_x0000_s1026" type="#_x0000_t75" style="position:absolute;margin-left:316.2pt;margin-top:58.05pt;width:5.6pt;height:10.0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">
                <v:imagedata r:id="rId27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3904440</wp:posOffset>
                </wp:positionH>
                <wp:positionV relativeFrom="paragraph">
                  <wp:posOffset>637060</wp:posOffset>
                </wp:positionV>
                <wp:extent cx="23400" cy="316080"/>
                <wp:effectExtent l="38100" t="38100" r="34290" b="2730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2340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306.75pt;margin-top:49.5pt;width:3.3pt;height:26.2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">
                <v:imagedata r:id="rId27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3877440</wp:posOffset>
                </wp:positionH>
                <wp:positionV relativeFrom="paragraph">
                  <wp:posOffset>797980</wp:posOffset>
                </wp:positionV>
                <wp:extent cx="140760" cy="36720"/>
                <wp:effectExtent l="38100" t="38100" r="31115" b="20955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1407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304.85pt;margin-top:62.15pt;width:12.3pt;height:4.1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">
                <v:imagedata r:id="rId27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3600600</wp:posOffset>
                </wp:positionH>
                <wp:positionV relativeFrom="paragraph">
                  <wp:posOffset>744340</wp:posOffset>
                </wp:positionV>
                <wp:extent cx="264960" cy="128880"/>
                <wp:effectExtent l="38100" t="38100" r="40005" b="43180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2649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283pt;margin-top:57.85pt;width:22.1pt;height:11.7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">
                <v:imagedata r:id="rId27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3460560</wp:posOffset>
                </wp:positionH>
                <wp:positionV relativeFrom="paragraph">
                  <wp:posOffset>771340</wp:posOffset>
                </wp:positionV>
                <wp:extent cx="101880" cy="212040"/>
                <wp:effectExtent l="38100" t="38100" r="31750" b="36195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1018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271.8pt;margin-top:60pt;width:9.45pt;height:18.2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">
                <v:imagedata r:id="rId27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3431400</wp:posOffset>
                </wp:positionH>
                <wp:positionV relativeFrom="paragraph">
                  <wp:posOffset>734980</wp:posOffset>
                </wp:positionV>
                <wp:extent cx="70560" cy="147600"/>
                <wp:effectExtent l="38100" t="38100" r="24765" b="2413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705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269.6pt;margin-top:57.3pt;width:6.85pt;height:12.8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">
                <v:imagedata r:id="rId27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2954400</wp:posOffset>
                </wp:positionH>
                <wp:positionV relativeFrom="paragraph">
                  <wp:posOffset>784300</wp:posOffset>
                </wp:positionV>
                <wp:extent cx="261720" cy="168480"/>
                <wp:effectExtent l="38100" t="38100" r="43180" b="41275"/>
                <wp:wrapNone/>
                <wp:docPr id="2553" name="Ink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2617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3" o:spid="_x0000_s1026" type="#_x0000_t75" style="position:absolute;margin-left:231.9pt;margin-top:60.95pt;width:22.1pt;height:14.7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">
                <v:imagedata r:id="rId27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3137280</wp:posOffset>
                </wp:positionH>
                <wp:positionV relativeFrom="paragraph">
                  <wp:posOffset>-513140</wp:posOffset>
                </wp:positionV>
                <wp:extent cx="145080" cy="1320840"/>
                <wp:effectExtent l="38100" t="38100" r="26670" b="31750"/>
                <wp:wrapNone/>
                <wp:docPr id="2552" name="Ink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145080" cy="13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2" o:spid="_x0000_s1026" type="#_x0000_t75" style="position:absolute;margin-left:246.35pt;margin-top:-41pt;width:12.8pt;height:105.3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">
                <v:imagedata r:id="rId27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4139520</wp:posOffset>
                </wp:positionH>
                <wp:positionV relativeFrom="paragraph">
                  <wp:posOffset>702580</wp:posOffset>
                </wp:positionV>
                <wp:extent cx="276480" cy="83160"/>
                <wp:effectExtent l="38100" t="38100" r="47625" b="50800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2764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9" o:spid="_x0000_s1026" type="#_x0000_t75" style="position:absolute;margin-left:324.95pt;margin-top:54.3pt;width:23.75pt;height:8.6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">
                <v:imagedata r:id="rId27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3032880</wp:posOffset>
                </wp:positionH>
                <wp:positionV relativeFrom="paragraph">
                  <wp:posOffset>62860</wp:posOffset>
                </wp:positionV>
                <wp:extent cx="49680" cy="185760"/>
                <wp:effectExtent l="38100" t="38100" r="45720" b="4318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496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1" o:spid="_x0000_s1026" type="#_x0000_t75" style="position:absolute;margin-left:237.95pt;margin-top:4.35pt;width:5.65pt;height:16.1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">
                <v:imagedata r:id="rId27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2856120</wp:posOffset>
                </wp:positionH>
                <wp:positionV relativeFrom="paragraph">
                  <wp:posOffset>-1580</wp:posOffset>
                </wp:positionV>
                <wp:extent cx="21600" cy="35640"/>
                <wp:effectExtent l="38100" t="38100" r="35560" b="40640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216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0" o:spid="_x0000_s1026" type="#_x0000_t75" style="position:absolute;margin-left:224.15pt;margin-top:-.8pt;width:3.15pt;height:4.2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">
                <v:imagedata r:id="rId27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2798160</wp:posOffset>
                </wp:positionH>
                <wp:positionV relativeFrom="paragraph">
                  <wp:posOffset>102100</wp:posOffset>
                </wp:positionV>
                <wp:extent cx="170280" cy="93600"/>
                <wp:effectExtent l="38100" t="38100" r="39370" b="40005"/>
                <wp:wrapNone/>
                <wp:docPr id="2529" name="Ink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1702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9" o:spid="_x0000_s1026" type="#_x0000_t75" style="position:absolute;margin-left:219.65pt;margin-top:7.35pt;width:14.95pt;height:8.9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">
                <v:imagedata r:id="rId27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2793120</wp:posOffset>
                </wp:positionH>
                <wp:positionV relativeFrom="paragraph">
                  <wp:posOffset>83740</wp:posOffset>
                </wp:positionV>
                <wp:extent cx="8640" cy="108360"/>
                <wp:effectExtent l="38100" t="38100" r="29845" b="25400"/>
                <wp:wrapNone/>
                <wp:docPr id="2528" name="Ink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86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8" o:spid="_x0000_s1026" type="#_x0000_t75" style="position:absolute;margin-left:219.15pt;margin-top:6.1pt;width:2.15pt;height:9.7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">
                <v:imagedata r:id="rId27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2716800</wp:posOffset>
                </wp:positionH>
                <wp:positionV relativeFrom="paragraph">
                  <wp:posOffset>94540</wp:posOffset>
                </wp:positionV>
                <wp:extent cx="3240" cy="118080"/>
                <wp:effectExtent l="38100" t="38100" r="34925" b="34925"/>
                <wp:wrapNone/>
                <wp:docPr id="2527" name="Ink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3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7" o:spid="_x0000_s1026" type="#_x0000_t75" style="position:absolute;margin-left:213.1pt;margin-top:6.9pt;width:1.9pt;height:10.7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">
                <v:imagedata r:id="rId27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2275080</wp:posOffset>
                </wp:positionH>
                <wp:positionV relativeFrom="paragraph">
                  <wp:posOffset>25060</wp:posOffset>
                </wp:positionV>
                <wp:extent cx="396720" cy="372600"/>
                <wp:effectExtent l="19050" t="38100" r="3810" b="27940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39672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6" o:spid="_x0000_s1026" type="#_x0000_t75" style="position:absolute;margin-left:178.35pt;margin-top:1.3pt;width:33.15pt;height:30.8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">
                <v:imagedata r:id="rId27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2245200</wp:posOffset>
                </wp:positionH>
                <wp:positionV relativeFrom="paragraph">
                  <wp:posOffset>79420</wp:posOffset>
                </wp:positionV>
                <wp:extent cx="3600" cy="81720"/>
                <wp:effectExtent l="38100" t="38100" r="34925" b="33020"/>
                <wp:wrapNone/>
                <wp:docPr id="2525" name="Ink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36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5" o:spid="_x0000_s1026" type="#_x0000_t75" style="position:absolute;margin-left:175.9pt;margin-top:5.65pt;width:2.2pt;height:7.8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">
                <v:imagedata r:id="rId28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1982400</wp:posOffset>
                </wp:positionH>
                <wp:positionV relativeFrom="paragraph">
                  <wp:posOffset>66820</wp:posOffset>
                </wp:positionV>
                <wp:extent cx="172800" cy="232200"/>
                <wp:effectExtent l="38100" t="38100" r="36830" b="34925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1">
                      <w14:nvContentPartPr>
                        <w14:cNvContentPartPr/>
                      </w14:nvContentPartPr>
                      <w14:xfrm>
                        <a:off x="0" y="0"/>
                        <a:ext cx="1728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155.4pt;margin-top:4.45pt;width:15.1pt;height:19.8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">
                <v:imagedata r:id="rId28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1497120</wp:posOffset>
                </wp:positionH>
                <wp:positionV relativeFrom="paragraph">
                  <wp:posOffset>96340</wp:posOffset>
                </wp:positionV>
                <wp:extent cx="266400" cy="140760"/>
                <wp:effectExtent l="38100" t="38100" r="38735" b="31115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2664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117.25pt;margin-top:6.85pt;width:22.5pt;height:12.5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">
                <v:imagedata r:id="rId28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1400280</wp:posOffset>
                </wp:positionH>
                <wp:positionV relativeFrom="paragraph">
                  <wp:posOffset>-7700</wp:posOffset>
                </wp:positionV>
                <wp:extent cx="8640" cy="29160"/>
                <wp:effectExtent l="38100" t="38100" r="29845" b="28575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86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109.4pt;margin-top:-1.4pt;width:2.25pt;height:3.8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">
                <v:imagedata r:id="rId28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1310280</wp:posOffset>
                </wp:positionH>
                <wp:positionV relativeFrom="paragraph">
                  <wp:posOffset>124060</wp:posOffset>
                </wp:positionV>
                <wp:extent cx="123120" cy="126360"/>
                <wp:effectExtent l="38100" t="38100" r="29845" b="26670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1231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102.35pt;margin-top:9.2pt;width:11.25pt;height:11.3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">
                <v:imagedata r:id="rId28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1174200</wp:posOffset>
                </wp:positionH>
                <wp:positionV relativeFrom="paragraph">
                  <wp:posOffset>159700</wp:posOffset>
                </wp:positionV>
                <wp:extent cx="113040" cy="141480"/>
                <wp:effectExtent l="38100" t="38100" r="39370" b="30480"/>
                <wp:wrapNone/>
                <wp:docPr id="2519" name="Ink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1130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9" o:spid="_x0000_s1026" type="#_x0000_t75" style="position:absolute;margin-left:91.7pt;margin-top:12.05pt;width:10.25pt;height:12.4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">
                <v:imagedata r:id="rId28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1174920</wp:posOffset>
                </wp:positionH>
                <wp:positionV relativeFrom="paragraph">
                  <wp:posOffset>130540</wp:posOffset>
                </wp:positionV>
                <wp:extent cx="15840" cy="191160"/>
                <wp:effectExtent l="38100" t="38100" r="41910" b="37465"/>
                <wp:wrapNone/>
                <wp:docPr id="2518" name="Ink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158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8" o:spid="_x0000_s1026" type="#_x0000_t75" style="position:absolute;margin-left:91.75pt;margin-top:9.6pt;width:2.9pt;height:16.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">
                <v:imagedata r:id="rId28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899160</wp:posOffset>
                </wp:positionH>
                <wp:positionV relativeFrom="paragraph">
                  <wp:posOffset>262660</wp:posOffset>
                </wp:positionV>
                <wp:extent cx="59040" cy="14040"/>
                <wp:effectExtent l="38100" t="38100" r="36830" b="43180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59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70.15pt;margin-top:20.05pt;width:6pt;height:2.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">
                <v:imagedata r:id="rId28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872880</wp:posOffset>
                </wp:positionH>
                <wp:positionV relativeFrom="paragraph">
                  <wp:posOffset>207940</wp:posOffset>
                </wp:positionV>
                <wp:extent cx="113760" cy="29520"/>
                <wp:effectExtent l="38100" t="38100" r="38735" b="27940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1137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68pt;margin-top:15.65pt;width:10.35pt;height:3.7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">
                <v:imagedata r:id="rId28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697200</wp:posOffset>
                </wp:positionH>
                <wp:positionV relativeFrom="paragraph">
                  <wp:posOffset>5620</wp:posOffset>
                </wp:positionV>
                <wp:extent cx="12600" cy="42840"/>
                <wp:effectExtent l="38100" t="38100" r="45085" b="33655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126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54.1pt;margin-top:-.25pt;width:2.55pt;height:4.8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">
                <v:imagedata r:id="rId28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473640</wp:posOffset>
                </wp:positionH>
                <wp:positionV relativeFrom="paragraph">
                  <wp:posOffset>71500</wp:posOffset>
                </wp:positionV>
                <wp:extent cx="266760" cy="407880"/>
                <wp:effectExtent l="38100" t="38100" r="19050" b="30480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266760" cy="40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36.55pt;margin-top:4.9pt;width:22.45pt;height:33.6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">
                <v:imagedata r:id="rId28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5915760</wp:posOffset>
                </wp:positionH>
                <wp:positionV relativeFrom="paragraph">
                  <wp:posOffset>220900</wp:posOffset>
                </wp:positionV>
                <wp:extent cx="40320" cy="121680"/>
                <wp:effectExtent l="38100" t="38100" r="36195" b="50165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403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464.95pt;margin-top:16.5pt;width:4.95pt;height:11.4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">
                <v:imagedata r:id="rId2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5840880</wp:posOffset>
                </wp:positionH>
                <wp:positionV relativeFrom="paragraph">
                  <wp:posOffset>201820</wp:posOffset>
                </wp:positionV>
                <wp:extent cx="42840" cy="122040"/>
                <wp:effectExtent l="38100" t="38100" r="52705" b="49530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428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459pt;margin-top:15pt;width:5.2pt;height:11.2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">
                <v:imagedata r:id="rId2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5550360</wp:posOffset>
                </wp:positionH>
                <wp:positionV relativeFrom="paragraph">
                  <wp:posOffset>190300</wp:posOffset>
                </wp:positionV>
                <wp:extent cx="292680" cy="158400"/>
                <wp:effectExtent l="38100" t="38100" r="12700" b="32385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2926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436.15pt;margin-top:14.45pt;width:24.5pt;height:13.9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">
                <v:imagedata r:id="rId28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5348400</wp:posOffset>
                </wp:positionH>
                <wp:positionV relativeFrom="paragraph">
                  <wp:posOffset>99580</wp:posOffset>
                </wp:positionV>
                <wp:extent cx="172440" cy="268920"/>
                <wp:effectExtent l="38100" t="38100" r="37465" b="36195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17244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420.35pt;margin-top:7.15pt;width:15.3pt;height:22.8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">
                <v:imagedata r:id="rId28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4848000</wp:posOffset>
                </wp:positionH>
                <wp:positionV relativeFrom="paragraph">
                  <wp:posOffset>198580</wp:posOffset>
                </wp:positionV>
                <wp:extent cx="222840" cy="162720"/>
                <wp:effectExtent l="19050" t="38100" r="44450" b="4699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2228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381pt;margin-top:14.9pt;width:19.15pt;height:14.4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">
                <v:imagedata r:id="rId28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5623800</wp:posOffset>
                </wp:positionH>
                <wp:positionV relativeFrom="paragraph">
                  <wp:posOffset>-37220</wp:posOffset>
                </wp:positionV>
                <wp:extent cx="74880" cy="73800"/>
                <wp:effectExtent l="38100" t="38100" r="40005" b="21590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748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442.1pt;margin-top:-3.7pt;width:7.45pt;height:7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">
                <v:imagedata r:id="rId2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5452080</wp:posOffset>
                </wp:positionH>
                <wp:positionV relativeFrom="paragraph">
                  <wp:posOffset>-100580</wp:posOffset>
                </wp:positionV>
                <wp:extent cx="40680" cy="218160"/>
                <wp:effectExtent l="38100" t="38100" r="35560" b="29845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4068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428.5pt;margin-top:-8.7pt;width:4.8pt;height:18.7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">
                <v:imagedata r:id="rId2834" o:title=""/>
              </v:shape>
            </w:pict>
          </mc:Fallback>
        </mc:AlternateContent>
      </w:r>
    </w:p>
    <w:p w:rsidR="005F6F12" w:rsidRPr="00FF45CB" w:rsidRDefault="00ED3EF2" w:rsidP="00A103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5043120</wp:posOffset>
                </wp:positionH>
                <wp:positionV relativeFrom="paragraph">
                  <wp:posOffset>-1188820</wp:posOffset>
                </wp:positionV>
                <wp:extent cx="360" cy="360"/>
                <wp:effectExtent l="0" t="0" r="0" b="0"/>
                <wp:wrapNone/>
                <wp:docPr id="2728" name="Ink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8" o:spid="_x0000_s1026" type="#_x0000_t75" style="position:absolute;margin-left:396.1pt;margin-top:-94.6pt;width:2.05pt;height:2.0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">
                <v:imagedata r:id="rId28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3224760</wp:posOffset>
                </wp:positionH>
                <wp:positionV relativeFrom="paragraph">
                  <wp:posOffset>-74980</wp:posOffset>
                </wp:positionV>
                <wp:extent cx="16920" cy="18720"/>
                <wp:effectExtent l="38100" t="38100" r="40640" b="38735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169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253.05pt;margin-top:-6.8pt;width:3.05pt;height:3.2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">
                <v:imagedata r:id="rId28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3016680</wp:posOffset>
                </wp:positionH>
                <wp:positionV relativeFrom="paragraph">
                  <wp:posOffset>713060</wp:posOffset>
                </wp:positionV>
                <wp:extent cx="2160" cy="2160"/>
                <wp:effectExtent l="38100" t="38100" r="36195" b="36195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236.95pt;margin-top:55.55pt;width:1.35pt;height:1.3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">
                <v:imagedata r:id="rId28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4512840</wp:posOffset>
                </wp:positionH>
                <wp:positionV relativeFrom="paragraph">
                  <wp:posOffset>391580</wp:posOffset>
                </wp:positionV>
                <wp:extent cx="554400" cy="654120"/>
                <wp:effectExtent l="38100" t="38100" r="36195" b="31750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554400" cy="65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354.65pt;margin-top:30.2pt;width:45.25pt;height:52.9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">
                <v:imagedata r:id="rId2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4870320</wp:posOffset>
                </wp:positionH>
                <wp:positionV relativeFrom="paragraph">
                  <wp:posOffset>484100</wp:posOffset>
                </wp:positionV>
                <wp:extent cx="130680" cy="371520"/>
                <wp:effectExtent l="38100" t="38100" r="41275" b="47625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13068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382.8pt;margin-top:37.35pt;width:11.85pt;height:30.8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">
                <v:imagedata r:id="rId28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4695000</wp:posOffset>
                </wp:positionH>
                <wp:positionV relativeFrom="paragraph">
                  <wp:posOffset>661940</wp:posOffset>
                </wp:positionV>
                <wp:extent cx="152640" cy="19800"/>
                <wp:effectExtent l="38100" t="38100" r="38100" b="37465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1526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368.95pt;margin-top:51.35pt;width:13.6pt;height:3.1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">
                <v:imagedata r:id="rId2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3364440</wp:posOffset>
                </wp:positionH>
                <wp:positionV relativeFrom="paragraph">
                  <wp:posOffset>-118540</wp:posOffset>
                </wp:positionV>
                <wp:extent cx="157320" cy="171000"/>
                <wp:effectExtent l="38100" t="38100" r="14605" b="38735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1573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264.15pt;margin-top:-10.1pt;width:14.05pt;height:14.9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">
                <v:imagedata r:id="rId2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3364080</wp:posOffset>
                </wp:positionH>
                <wp:positionV relativeFrom="paragraph">
                  <wp:posOffset>-100900</wp:posOffset>
                </wp:positionV>
                <wp:extent cx="1692000" cy="397080"/>
                <wp:effectExtent l="38100" t="38100" r="22860" b="41275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1692000" cy="3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264pt;margin-top:-8.85pt;width:134.85pt;height:33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">
                <v:imagedata r:id="rId28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2427720</wp:posOffset>
                </wp:positionH>
                <wp:positionV relativeFrom="paragraph">
                  <wp:posOffset>-127180</wp:posOffset>
                </wp:positionV>
                <wp:extent cx="261720" cy="100800"/>
                <wp:effectExtent l="38100" t="38100" r="43180" b="52070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2617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190.15pt;margin-top:-11pt;width:22.6pt;height:10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">
                <v:imagedata r:id="rId28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5518320</wp:posOffset>
                </wp:positionH>
                <wp:positionV relativeFrom="paragraph">
                  <wp:posOffset>-474940</wp:posOffset>
                </wp:positionV>
                <wp:extent cx="18360" cy="7920"/>
                <wp:effectExtent l="38100" t="38100" r="39370" b="30480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18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433.9pt;margin-top:-38.1pt;width:2.75pt;height:1.9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">
                <v:imagedata r:id="rId28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5474760</wp:posOffset>
                </wp:positionH>
                <wp:positionV relativeFrom="paragraph">
                  <wp:posOffset>-419500</wp:posOffset>
                </wp:positionV>
                <wp:extent cx="53280" cy="133920"/>
                <wp:effectExtent l="38100" t="38100" r="42545" b="38100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532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430.4pt;margin-top:-33.65pt;width:5.7pt;height:11.9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">
                <v:imagedata r:id="rId28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5316000</wp:posOffset>
                </wp:positionH>
                <wp:positionV relativeFrom="paragraph">
                  <wp:posOffset>-365500</wp:posOffset>
                </wp:positionV>
                <wp:extent cx="122400" cy="191160"/>
                <wp:effectExtent l="38100" t="38100" r="30480" b="37465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1224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417.8pt;margin-top:-29.6pt;width:11.2pt;height:16.6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">
                <v:imagedata r:id="rId28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5071920</wp:posOffset>
                </wp:positionH>
                <wp:positionV relativeFrom="paragraph">
                  <wp:posOffset>-446500</wp:posOffset>
                </wp:positionV>
                <wp:extent cx="158760" cy="288360"/>
                <wp:effectExtent l="38100" t="38100" r="31750" b="35560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15876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398.6pt;margin-top:-35.9pt;width:14pt;height:24.2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">
                <v:imagedata r:id="rId28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4902360</wp:posOffset>
                </wp:positionH>
                <wp:positionV relativeFrom="paragraph">
                  <wp:posOffset>-276220</wp:posOffset>
                </wp:positionV>
                <wp:extent cx="132480" cy="32400"/>
                <wp:effectExtent l="19050" t="38100" r="20320" b="24765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1324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385.5pt;margin-top:-22.35pt;width:11.6pt;height:3.7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">
                <v:imagedata r:id="rId28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4977600</wp:posOffset>
                </wp:positionH>
                <wp:positionV relativeFrom="paragraph">
                  <wp:posOffset>-324460</wp:posOffset>
                </wp:positionV>
                <wp:extent cx="11520" cy="103320"/>
                <wp:effectExtent l="38100" t="38100" r="26670" b="30480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115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391.4pt;margin-top:-26.05pt;width:2.05pt;height:9.3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">
                <v:imagedata r:id="rId28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4863840</wp:posOffset>
                </wp:positionH>
                <wp:positionV relativeFrom="paragraph">
                  <wp:posOffset>-473860</wp:posOffset>
                </wp:positionV>
                <wp:extent cx="11160" cy="15840"/>
                <wp:effectExtent l="38100" t="38100" r="27305" b="22860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11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382.3pt;margin-top:-38pt;width:2.15pt;height:2.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">
                <v:imagedata r:id="rId28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4841520</wp:posOffset>
                </wp:positionH>
                <wp:positionV relativeFrom="paragraph">
                  <wp:posOffset>-387460</wp:posOffset>
                </wp:positionV>
                <wp:extent cx="27000" cy="68760"/>
                <wp:effectExtent l="38100" t="38100" r="30480" b="26670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270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380.5pt;margin-top:-31.2pt;width:3.55pt;height:6.8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">
                <v:imagedata r:id="rId2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4681680</wp:posOffset>
                </wp:positionH>
                <wp:positionV relativeFrom="paragraph">
                  <wp:posOffset>-347140</wp:posOffset>
                </wp:positionV>
                <wp:extent cx="138960" cy="181800"/>
                <wp:effectExtent l="38100" t="38100" r="13970" b="27940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1389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367.95pt;margin-top:-28.1pt;width:12.4pt;height:15.7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">
                <v:imagedata r:id="rId28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3508800</wp:posOffset>
                </wp:positionH>
                <wp:positionV relativeFrom="paragraph">
                  <wp:posOffset>-314740</wp:posOffset>
                </wp:positionV>
                <wp:extent cx="970200" cy="114480"/>
                <wp:effectExtent l="38100" t="38100" r="20955" b="38100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970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275.6pt;margin-top:-25.5pt;width:77.85pt;height:10.4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">
                <v:imagedata r:id="rId28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3366600</wp:posOffset>
                </wp:positionH>
                <wp:positionV relativeFrom="paragraph">
                  <wp:posOffset>-485740</wp:posOffset>
                </wp:positionV>
                <wp:extent cx="2520" cy="17640"/>
                <wp:effectExtent l="38100" t="38100" r="36195" b="20955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2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264.2pt;margin-top:-38.75pt;width:2.05pt;height:2.6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">
                <v:imagedata r:id="rId28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3351120</wp:posOffset>
                </wp:positionH>
                <wp:positionV relativeFrom="paragraph">
                  <wp:posOffset>-419500</wp:posOffset>
                </wp:positionV>
                <wp:extent cx="30960" cy="78120"/>
                <wp:effectExtent l="38100" t="38100" r="26670" b="36195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309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263.2pt;margin-top:-33.7pt;width:3.7pt;height:7.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">
                <v:imagedata r:id="rId28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3150600</wp:posOffset>
                </wp:positionH>
                <wp:positionV relativeFrom="paragraph">
                  <wp:posOffset>-350740</wp:posOffset>
                </wp:positionV>
                <wp:extent cx="165240" cy="225360"/>
                <wp:effectExtent l="38100" t="38100" r="25400" b="41910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16524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5" o:spid="_x0000_s1026" type="#_x0000_t75" style="position:absolute;margin-left:247.4pt;margin-top:-28.3pt;width:14.3pt;height:19.1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">
                <v:imagedata r:id="rId28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3516360</wp:posOffset>
                </wp:positionH>
                <wp:positionV relativeFrom="paragraph">
                  <wp:posOffset>-765820</wp:posOffset>
                </wp:positionV>
                <wp:extent cx="979200" cy="106200"/>
                <wp:effectExtent l="38100" t="38100" r="11430" b="46355"/>
                <wp:wrapNone/>
                <wp:docPr id="2594" name="Ink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9792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4" o:spid="_x0000_s1026" type="#_x0000_t75" style="position:absolute;margin-left:276.3pt;margin-top:-61.05pt;width:78.45pt;height:10.0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">
                <v:imagedata r:id="rId28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4974720</wp:posOffset>
                </wp:positionH>
                <wp:positionV relativeFrom="paragraph">
                  <wp:posOffset>-1126540</wp:posOffset>
                </wp:positionV>
                <wp:extent cx="126360" cy="143280"/>
                <wp:effectExtent l="38100" t="38100" r="26670" b="28575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1263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3" o:spid="_x0000_s1026" type="#_x0000_t75" style="position:absolute;margin-left:390.9pt;margin-top:-89.35pt;width:11.35pt;height:12.8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">
                <v:imagedata r:id="rId28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4678440</wp:posOffset>
                </wp:positionH>
                <wp:positionV relativeFrom="paragraph">
                  <wp:posOffset>-793540</wp:posOffset>
                </wp:positionV>
                <wp:extent cx="182520" cy="33480"/>
                <wp:effectExtent l="38100" t="38100" r="27305" b="43180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1825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2" o:spid="_x0000_s1026" type="#_x0000_t75" style="position:absolute;margin-left:367.7pt;margin-top:-63.2pt;width:15.75pt;height:4.1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">
                <v:imagedata r:id="rId28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4667640</wp:posOffset>
                </wp:positionH>
                <wp:positionV relativeFrom="paragraph">
                  <wp:posOffset>-1059580</wp:posOffset>
                </wp:positionV>
                <wp:extent cx="200160" cy="445320"/>
                <wp:effectExtent l="38100" t="38100" r="47625" b="31115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20016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1" o:spid="_x0000_s1026" type="#_x0000_t75" style="position:absolute;margin-left:366.7pt;margin-top:-84.25pt;width:17.45pt;height:36.6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">
                <v:imagedata r:id="rId28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3037560</wp:posOffset>
                </wp:positionH>
                <wp:positionV relativeFrom="paragraph">
                  <wp:posOffset>-738820</wp:posOffset>
                </wp:positionV>
                <wp:extent cx="254880" cy="30960"/>
                <wp:effectExtent l="38100" t="38100" r="31115" b="45720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2548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238.55pt;margin-top:-58.9pt;width:21.55pt;height:4.0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">
                <v:imagedata r:id="rId28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3087960</wp:posOffset>
                </wp:positionH>
                <wp:positionV relativeFrom="paragraph">
                  <wp:posOffset>-1068580</wp:posOffset>
                </wp:positionV>
                <wp:extent cx="163800" cy="500040"/>
                <wp:effectExtent l="38100" t="38100" r="46355" b="33655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163800" cy="50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242.4pt;margin-top:-84.9pt;width:14.5pt;height:40.9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">
                <v:imagedata r:id="rId2890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Για να </w:t>
      </w:r>
      <w:r w:rsidR="00D93C7D" w:rsidRPr="00D93C7D">
        <w:rPr>
          <w:b/>
          <w:color w:val="FF0000"/>
          <w:lang w:val="el-GR"/>
        </w:rPr>
        <w:t xml:space="preserve">ακυρώσω </w:t>
      </w:r>
      <w:r w:rsidR="005F6F12" w:rsidRPr="00D93C7D">
        <w:rPr>
          <w:b/>
          <w:color w:val="FF0000"/>
          <w:lang w:val="el-GR"/>
        </w:rPr>
        <w:t>ένα μετασχηματισμό</w:t>
      </w:r>
      <w:r w:rsidR="005F6F12" w:rsidRPr="00D93C7D">
        <w:rPr>
          <w:color w:val="FF0000"/>
          <w:lang w:val="el-GR"/>
        </w:rPr>
        <w:t xml:space="preserve"> </w:t>
      </w:r>
      <w:r w:rsidR="00B91039" w:rsidRPr="00B11ED3">
        <w:rPr>
          <w:position w:val="-6"/>
        </w:rPr>
        <w:object w:dxaOrig="1320" w:dyaOrig="320">
          <v:shape id="_x0000_i1097" type="#_x0000_t75" style="width:66pt;height:16pt" o:ole="">
            <v:imagedata r:id="rId2891" o:title=""/>
          </v:shape>
          <o:OLEObject Type="Embed" ProgID="Equation.DSMT4" ShapeID="_x0000_i1097" DrawAspect="Content" ObjectID="_1667393410" r:id="rId2892"/>
        </w:object>
      </w:r>
      <w:r w:rsidR="005F6F12" w:rsidRPr="00FF45CB">
        <w:rPr>
          <w:lang w:val="el-GR"/>
        </w:rPr>
        <w:t xml:space="preserve"> αρκεί να </w:t>
      </w:r>
      <w:r w:rsidR="005F6F12" w:rsidRPr="00A10305">
        <w:rPr>
          <w:highlight w:val="yellow"/>
          <w:lang w:val="el-GR"/>
        </w:rPr>
        <w:t xml:space="preserve">τον «ξανακάνω» με </w:t>
      </w:r>
      <w:r w:rsidR="005F6F12" w:rsidRPr="00A10305">
        <w:rPr>
          <w:highlight w:val="yellow"/>
          <w:u w:val="single"/>
          <w:lang w:val="el-GR"/>
        </w:rPr>
        <w:t xml:space="preserve">αντίθετο πρόσημο του </w:t>
      </w:r>
      <w:r w:rsidR="005F6F12" w:rsidRPr="00A10305">
        <w:rPr>
          <w:i/>
          <w:highlight w:val="yellow"/>
          <w:u w:val="single"/>
          <w:lang w:val="el-GR"/>
        </w:rPr>
        <w:t>λ</w:t>
      </w:r>
      <w:r w:rsidR="005F6F12" w:rsidRPr="00FF45CB">
        <w:rPr>
          <w:i/>
          <w:lang w:val="el-GR"/>
        </w:rPr>
        <w:t>:</w:t>
      </w:r>
      <w:r w:rsidR="005F6F12" w:rsidRPr="00FF45CB">
        <w:rPr>
          <w:lang w:val="el-GR"/>
        </w:rPr>
        <w:t xml:space="preserve"> </w:t>
      </w:r>
      <w:r w:rsidR="00B91039" w:rsidRPr="00B11ED3">
        <w:rPr>
          <w:position w:val="-6"/>
        </w:rPr>
        <w:object w:dxaOrig="1860" w:dyaOrig="320">
          <v:shape id="_x0000_i1098" type="#_x0000_t75" style="width:93pt;height:16pt" o:ole="">
            <v:imagedata r:id="rId2893" o:title=""/>
          </v:shape>
          <o:OLEObject Type="Embed" ProgID="Equation.DSMT4" ShapeID="_x0000_i1098" DrawAspect="Content" ObjectID="_1667393411" r:id="rId2894"/>
        </w:object>
      </w:r>
      <w:r w:rsidR="005F6F12" w:rsidRPr="00FF45CB">
        <w:rPr>
          <w:lang w:val="el-GR"/>
        </w:rPr>
        <w:t>.</w:t>
      </w:r>
    </w:p>
    <w:p w:rsidR="00B30E20" w:rsidRDefault="00ED3EF2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3663600</wp:posOffset>
                </wp:positionH>
                <wp:positionV relativeFrom="paragraph">
                  <wp:posOffset>107600</wp:posOffset>
                </wp:positionV>
                <wp:extent cx="430200" cy="381600"/>
                <wp:effectExtent l="38100" t="38100" r="46355" b="38100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43020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287.7pt;margin-top:7.65pt;width:35.55pt;height:31.6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">
                <v:imagedata r:id="rId28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3036840</wp:posOffset>
                </wp:positionH>
                <wp:positionV relativeFrom="paragraph">
                  <wp:posOffset>193280</wp:posOffset>
                </wp:positionV>
                <wp:extent cx="439560" cy="331920"/>
                <wp:effectExtent l="38100" t="38100" r="36830" b="49530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43956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238.35pt;margin-top:14.35pt;width:36.2pt;height:27.8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">
                <v:imagedata r:id="rId28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3951960</wp:posOffset>
                </wp:positionH>
                <wp:positionV relativeFrom="paragraph">
                  <wp:posOffset>35240</wp:posOffset>
                </wp:positionV>
                <wp:extent cx="7920" cy="15480"/>
                <wp:effectExtent l="38100" t="38100" r="49530" b="41910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7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310.2pt;margin-top:1.95pt;width:2.45pt;height:3.0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">
                <v:imagedata r:id="rId29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3882120</wp:posOffset>
                </wp:positionH>
                <wp:positionV relativeFrom="paragraph">
                  <wp:posOffset>152240</wp:posOffset>
                </wp:positionV>
                <wp:extent cx="70920" cy="149400"/>
                <wp:effectExtent l="38100" t="38100" r="43815" b="41275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709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304.95pt;margin-top:11.4pt;width:7.15pt;height:13.2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">
                <v:imagedata r:id="rId2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3780240</wp:posOffset>
                </wp:positionH>
                <wp:positionV relativeFrom="paragraph">
                  <wp:posOffset>245480</wp:posOffset>
                </wp:positionV>
                <wp:extent cx="92160" cy="179640"/>
                <wp:effectExtent l="38100" t="38100" r="41275" b="49530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921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296.85pt;margin-top:18.4pt;width:8.8pt;height:15.8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">
                <v:imagedata r:id="rId2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3640560</wp:posOffset>
                </wp:positionH>
                <wp:positionV relativeFrom="paragraph">
                  <wp:posOffset>45320</wp:posOffset>
                </wp:positionV>
                <wp:extent cx="140400" cy="339840"/>
                <wp:effectExtent l="38100" t="38100" r="50165" b="41275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14040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285.9pt;margin-top:2.75pt;width:12.65pt;height:28.3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">
                <v:imagedata r:id="rId2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3470640</wp:posOffset>
                </wp:positionH>
                <wp:positionV relativeFrom="paragraph">
                  <wp:posOffset>253040</wp:posOffset>
                </wp:positionV>
                <wp:extent cx="168480" cy="38520"/>
                <wp:effectExtent l="38100" t="38100" r="41275" b="57150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1684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272.3pt;margin-top:18.9pt;width:15.25pt;height: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">
                <v:imagedata r:id="rId2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3417360</wp:posOffset>
                </wp:positionH>
                <wp:positionV relativeFrom="paragraph">
                  <wp:posOffset>75200</wp:posOffset>
                </wp:positionV>
                <wp:extent cx="1080" cy="720"/>
                <wp:effectExtent l="38100" t="38100" r="37465" b="37465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0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267.9pt;margin-top:5.1pt;width:2.55pt;height:1.6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">
                <v:imagedata r:id="rId2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3357960</wp:posOffset>
                </wp:positionH>
                <wp:positionV relativeFrom="paragraph">
                  <wp:posOffset>171320</wp:posOffset>
                </wp:positionV>
                <wp:extent cx="37080" cy="144720"/>
                <wp:effectExtent l="38100" t="38100" r="39370" b="46355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370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263.65pt;margin-top:12.85pt;width:4.45pt;height:12.9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">
                <v:imagedata r:id="rId2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3239880</wp:posOffset>
                </wp:positionH>
                <wp:positionV relativeFrom="paragraph">
                  <wp:posOffset>240080</wp:posOffset>
                </wp:positionV>
                <wp:extent cx="114840" cy="139680"/>
                <wp:effectExtent l="38100" t="38100" r="38100" b="32385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1148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254.3pt;margin-top:18.05pt;width:10.6pt;height:12.6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">
                <v:imagedata r:id="rId2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3126840</wp:posOffset>
                </wp:positionH>
                <wp:positionV relativeFrom="paragraph">
                  <wp:posOffset>72680</wp:posOffset>
                </wp:positionV>
                <wp:extent cx="101520" cy="303120"/>
                <wp:effectExtent l="38100" t="38100" r="32385" b="40005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10152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245.4pt;margin-top:4.9pt;width:9.65pt;height:25.4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">
                <v:imagedata r:id="rId2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3013800</wp:posOffset>
                </wp:positionH>
                <wp:positionV relativeFrom="paragraph">
                  <wp:posOffset>281480</wp:posOffset>
                </wp:positionV>
                <wp:extent cx="135000" cy="24480"/>
                <wp:effectExtent l="38100" t="38100" r="36830" b="33020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1350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236.6pt;margin-top:21.45pt;width:12.05pt;height:3.2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">
                <v:imagedata r:id="rId2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3078240</wp:posOffset>
                </wp:positionH>
                <wp:positionV relativeFrom="paragraph">
                  <wp:posOffset>230720</wp:posOffset>
                </wp:positionV>
                <wp:extent cx="18720" cy="125280"/>
                <wp:effectExtent l="38100" t="38100" r="38735" b="46355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187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241.5pt;margin-top:17.25pt;width:2.8pt;height:11.6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">
                <v:imagedata r:id="rId2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2975280</wp:posOffset>
                </wp:positionH>
                <wp:positionV relativeFrom="paragraph">
                  <wp:posOffset>77720</wp:posOffset>
                </wp:positionV>
                <wp:extent cx="46440" cy="81360"/>
                <wp:effectExtent l="38100" t="38100" r="29845" b="33020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464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233.5pt;margin-top:5.35pt;width:5.05pt;height:7.9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">
                <v:imagedata r:id="rId2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2791680</wp:posOffset>
                </wp:positionH>
                <wp:positionV relativeFrom="paragraph">
                  <wp:posOffset>167000</wp:posOffset>
                </wp:positionV>
                <wp:extent cx="171360" cy="230040"/>
                <wp:effectExtent l="38100" t="38100" r="19685" b="36830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17136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219pt;margin-top:12.35pt;width:15.25pt;height:19.8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">
                <v:imagedata r:id="rId2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3816240</wp:posOffset>
                </wp:positionH>
                <wp:positionV relativeFrom="paragraph">
                  <wp:posOffset>205520</wp:posOffset>
                </wp:positionV>
                <wp:extent cx="1002960" cy="185400"/>
                <wp:effectExtent l="19050" t="38100" r="26035" b="24765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10029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299.9pt;margin-top:15.55pt;width:80.1pt;height:15.8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">
                <v:imagedata r:id="rId2926" o:title=""/>
              </v:shape>
            </w:pict>
          </mc:Fallback>
        </mc:AlternateContent>
      </w:r>
    </w:p>
    <w:p w:rsidR="00D93C7D" w:rsidRDefault="005F6F12" w:rsidP="005F6F12">
      <w:pPr>
        <w:rPr>
          <w:lang w:val="el-GR"/>
        </w:rPr>
      </w:pPr>
      <w:r w:rsidRPr="00FF45CB">
        <w:rPr>
          <w:lang w:val="el-GR"/>
        </w:rPr>
        <w:t xml:space="preserve">Αν </w:t>
      </w:r>
      <w:r w:rsidRPr="00D93C7D">
        <w:rPr>
          <w:b/>
          <w:lang w:val="el-GR"/>
        </w:rPr>
        <w:t>ακυρώσω τον τελευταίο</w:t>
      </w:r>
      <w:r w:rsidRPr="00FF45CB">
        <w:rPr>
          <w:lang w:val="el-GR"/>
        </w:rPr>
        <w:t xml:space="preserve"> μετασχηματισμό που έκανα</w:t>
      </w:r>
      <w:r w:rsidR="00D93C7D">
        <w:rPr>
          <w:lang w:val="el-GR"/>
        </w:rPr>
        <w:t xml:space="preserve"> από </w:t>
      </w:r>
    </w:p>
    <w:p w:rsidR="00D93C7D" w:rsidRDefault="00182A31" w:rsidP="00D93C7D">
      <w:pPr>
        <w:jc w:val="center"/>
        <w:rPr>
          <w:lang w:val="el-GR"/>
        </w:rPr>
      </w:pP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6027360</wp:posOffset>
                </wp:positionH>
                <wp:positionV relativeFrom="paragraph">
                  <wp:posOffset>758760</wp:posOffset>
                </wp:positionV>
                <wp:extent cx="37800" cy="193680"/>
                <wp:effectExtent l="38100" t="38100" r="38735" b="34925"/>
                <wp:wrapNone/>
                <wp:docPr id="3537" name="Ink 3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378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7" o:spid="_x0000_s1026" type="#_x0000_t75" style="position:absolute;margin-left:473.9pt;margin-top:59.1pt;width:4.55pt;height:16.6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">
                <v:imagedata r:id="rId2928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2557320</wp:posOffset>
                </wp:positionH>
                <wp:positionV relativeFrom="paragraph">
                  <wp:posOffset>746240</wp:posOffset>
                </wp:positionV>
                <wp:extent cx="63000" cy="39600"/>
                <wp:effectExtent l="19050" t="19050" r="32385" b="17780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630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5" o:spid="_x0000_s1026" type="#_x0000_t75" style="position:absolute;margin-left:200.65pt;margin-top:58.45pt;width:5.9pt;height:4.1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">
                <v:imagedata r:id="rId2930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1824000</wp:posOffset>
                </wp:positionH>
                <wp:positionV relativeFrom="paragraph">
                  <wp:posOffset>187520</wp:posOffset>
                </wp:positionV>
                <wp:extent cx="300960" cy="655200"/>
                <wp:effectExtent l="38100" t="38100" r="23495" b="31115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300960" cy="65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2" o:spid="_x0000_s1026" type="#_x0000_t75" style="position:absolute;margin-left:143.1pt;margin-top:14.15pt;width:24.9pt;height:52.8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">
                <v:imagedata r:id="rId2932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1689360</wp:posOffset>
                </wp:positionH>
                <wp:positionV relativeFrom="paragraph">
                  <wp:posOffset>214160</wp:posOffset>
                </wp:positionV>
                <wp:extent cx="55080" cy="46800"/>
                <wp:effectExtent l="19050" t="19050" r="21590" b="29845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550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1" o:spid="_x0000_s1026" type="#_x0000_t75" style="position:absolute;margin-left:132.7pt;margin-top:16.6pt;width:4.95pt;height:4.3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">
                <v:imagedata r:id="rId2934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2280120</wp:posOffset>
                </wp:positionH>
                <wp:positionV relativeFrom="paragraph">
                  <wp:posOffset>478400</wp:posOffset>
                </wp:positionV>
                <wp:extent cx="38520" cy="157680"/>
                <wp:effectExtent l="19050" t="19050" r="19050" b="33020"/>
                <wp:wrapNone/>
                <wp:docPr id="2650" name="Ink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385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0" o:spid="_x0000_s1026" type="#_x0000_t75" style="position:absolute;margin-left:179.3pt;margin-top:37.4pt;width:3.6pt;height:12.9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">
                <v:imagedata r:id="rId2936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1821120</wp:posOffset>
                </wp:positionH>
                <wp:positionV relativeFrom="paragraph">
                  <wp:posOffset>517640</wp:posOffset>
                </wp:positionV>
                <wp:extent cx="257400" cy="275760"/>
                <wp:effectExtent l="38100" t="38100" r="9525" b="48260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25740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142.6pt;margin-top:39.85pt;width:21.9pt;height:23.4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">
                <v:imagedata r:id="rId2938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3266880</wp:posOffset>
                </wp:positionH>
                <wp:positionV relativeFrom="paragraph">
                  <wp:posOffset>791600</wp:posOffset>
                </wp:positionV>
                <wp:extent cx="145440" cy="19800"/>
                <wp:effectExtent l="38100" t="19050" r="26035" b="18415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454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256.75pt;margin-top:61.85pt;width:12.6pt;height:2.6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">
                <v:imagedata r:id="rId2940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2457240</wp:posOffset>
                </wp:positionH>
                <wp:positionV relativeFrom="paragraph">
                  <wp:posOffset>822920</wp:posOffset>
                </wp:positionV>
                <wp:extent cx="478800" cy="18720"/>
                <wp:effectExtent l="38100" t="38100" r="35560" b="38735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478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192.75pt;margin-top:64.05pt;width:39.2pt;height:3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">
                <v:imagedata r:id="rId2942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1662360</wp:posOffset>
                </wp:positionH>
                <wp:positionV relativeFrom="paragraph">
                  <wp:posOffset>792680</wp:posOffset>
                </wp:positionV>
                <wp:extent cx="505800" cy="58680"/>
                <wp:effectExtent l="38100" t="38100" r="27940" b="36830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5058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130.25pt;margin-top:61.65pt;width:41.3pt;height:6.1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">
                <v:imagedata r:id="rId2944" o:title=""/>
              </v:shape>
            </w:pict>
          </mc:Fallback>
        </mc:AlternateContent>
      </w:r>
      <w:r w:rsidR="00ED3EF2"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5940960</wp:posOffset>
                </wp:positionH>
                <wp:positionV relativeFrom="paragraph">
                  <wp:posOffset>332960</wp:posOffset>
                </wp:positionV>
                <wp:extent cx="6840" cy="37440"/>
                <wp:effectExtent l="38100" t="38100" r="50800" b="58420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68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466.75pt;margin-top:25.2pt;width:2.7pt;height: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">
                <v:imagedata r:id="rId2946" o:title=""/>
              </v:shape>
            </w:pict>
          </mc:Fallback>
        </mc:AlternateContent>
      </w:r>
      <w:r w:rsidR="00B91039" w:rsidRPr="00D93C7D">
        <w:rPr>
          <w:position w:val="-50"/>
        </w:rPr>
        <w:object w:dxaOrig="4040" w:dyaOrig="1120">
          <v:shape id="_x0000_i1099" type="#_x0000_t75" style="width:202pt;height:56pt" o:ole="">
            <v:imagedata r:id="rId2947" o:title=""/>
          </v:shape>
          <o:OLEObject Type="Embed" ProgID="Equation.DSMT4" ShapeID="_x0000_i1099" DrawAspect="Content" ObjectID="_1667393412" r:id="rId2948"/>
        </w:object>
      </w:r>
    </w:p>
    <w:p w:rsidR="005F6F12" w:rsidRPr="00FF45CB" w:rsidRDefault="00182A3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5617320</wp:posOffset>
                </wp:positionH>
                <wp:positionV relativeFrom="paragraph">
                  <wp:posOffset>436600</wp:posOffset>
                </wp:positionV>
                <wp:extent cx="11880" cy="4320"/>
                <wp:effectExtent l="38100" t="38100" r="26670" b="34290"/>
                <wp:wrapNone/>
                <wp:docPr id="3539" name="Ink 3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11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9" o:spid="_x0000_s1026" type="#_x0000_t75" style="position:absolute;margin-left:441.55pt;margin-top:33.65pt;width:2.45pt;height:1.9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">
                <v:imagedata r:id="rId2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5998200</wp:posOffset>
                </wp:positionH>
                <wp:positionV relativeFrom="paragraph">
                  <wp:posOffset>-104120</wp:posOffset>
                </wp:positionV>
                <wp:extent cx="328680" cy="535680"/>
                <wp:effectExtent l="38100" t="38100" r="33655" b="36195"/>
                <wp:wrapNone/>
                <wp:docPr id="3538" name="Ink 3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328680" cy="53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8" o:spid="_x0000_s1026" type="#_x0000_t75" style="position:absolute;margin-left:471.8pt;margin-top:-9pt;width:27.25pt;height:43.7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">
                <v:imagedata r:id="rId2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5840880</wp:posOffset>
                </wp:positionH>
                <wp:positionV relativeFrom="paragraph">
                  <wp:posOffset>106840</wp:posOffset>
                </wp:positionV>
                <wp:extent cx="10800" cy="18000"/>
                <wp:effectExtent l="38100" t="38100" r="27305" b="39370"/>
                <wp:wrapNone/>
                <wp:docPr id="3536" name="Ink 3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108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6" o:spid="_x0000_s1026" type="#_x0000_t75" style="position:absolute;margin-left:459.2pt;margin-top:7.8pt;width:2.3pt;height:2.8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">
                <v:imagedata r:id="rId2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5544240</wp:posOffset>
                </wp:positionH>
                <wp:positionV relativeFrom="paragraph">
                  <wp:posOffset>-180440</wp:posOffset>
                </wp:positionV>
                <wp:extent cx="230400" cy="564840"/>
                <wp:effectExtent l="38100" t="38100" r="17780" b="26035"/>
                <wp:wrapNone/>
                <wp:docPr id="3535" name="Ink 3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230400" cy="56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5" o:spid="_x0000_s1026" type="#_x0000_t75" style="position:absolute;margin-left:435.75pt;margin-top:-14.75pt;width:19.7pt;height:45.9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">
                <v:imagedata r:id="rId2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5289720</wp:posOffset>
                </wp:positionH>
                <wp:positionV relativeFrom="paragraph">
                  <wp:posOffset>172000</wp:posOffset>
                </wp:positionV>
                <wp:extent cx="218880" cy="84960"/>
                <wp:effectExtent l="38100" t="38100" r="29210" b="29845"/>
                <wp:wrapNone/>
                <wp:docPr id="3534" name="Ink 3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2188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4" o:spid="_x0000_s1026" type="#_x0000_t75" style="position:absolute;margin-left:415.9pt;margin-top:13pt;width:18.45pt;height:7.9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">
                <v:imagedata r:id="rId2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5323200</wp:posOffset>
                </wp:positionH>
                <wp:positionV relativeFrom="paragraph">
                  <wp:posOffset>113320</wp:posOffset>
                </wp:positionV>
                <wp:extent cx="124560" cy="24120"/>
                <wp:effectExtent l="0" t="38100" r="27940" b="33655"/>
                <wp:wrapNone/>
                <wp:docPr id="3533" name="Ink 3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1245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3" o:spid="_x0000_s1026" type="#_x0000_t75" style="position:absolute;margin-left:418.45pt;margin-top:8.15pt;width:11.15pt;height:3.2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">
                <v:imagedata r:id="rId2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4990560</wp:posOffset>
                </wp:positionH>
                <wp:positionV relativeFrom="paragraph">
                  <wp:posOffset>128800</wp:posOffset>
                </wp:positionV>
                <wp:extent cx="221760" cy="51840"/>
                <wp:effectExtent l="38100" t="38100" r="26035" b="43815"/>
                <wp:wrapNone/>
                <wp:docPr id="3532" name="Ink 3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2217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2" o:spid="_x0000_s1026" type="#_x0000_t75" style="position:absolute;margin-left:392.25pt;margin-top:9.55pt;width:18.75pt;height:5.5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">
                <v:imagedata r:id="rId2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4939800</wp:posOffset>
                </wp:positionH>
                <wp:positionV relativeFrom="paragraph">
                  <wp:posOffset>-164960</wp:posOffset>
                </wp:positionV>
                <wp:extent cx="254880" cy="505800"/>
                <wp:effectExtent l="38100" t="38100" r="31115" b="27940"/>
                <wp:wrapNone/>
                <wp:docPr id="3531" name="Ink 3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254880" cy="50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1" o:spid="_x0000_s1026" type="#_x0000_t75" style="position:absolute;margin-left:388.2pt;margin-top:-13.75pt;width:21.4pt;height:41.2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">
                <v:imagedata r:id="rId2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4885440</wp:posOffset>
                </wp:positionH>
                <wp:positionV relativeFrom="paragraph">
                  <wp:posOffset>-238400</wp:posOffset>
                </wp:positionV>
                <wp:extent cx="267840" cy="478440"/>
                <wp:effectExtent l="38100" t="38100" r="18415" b="36195"/>
                <wp:wrapNone/>
                <wp:docPr id="3530" name="Ink 3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267840" cy="47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0" o:spid="_x0000_s1026" type="#_x0000_t75" style="position:absolute;margin-left:384.1pt;margin-top:-19.5pt;width:22.45pt;height:39.2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">
                <v:imagedata r:id="rId296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3033960</wp:posOffset>
                </wp:positionH>
                <wp:positionV relativeFrom="paragraph">
                  <wp:posOffset>-138600</wp:posOffset>
                </wp:positionV>
                <wp:extent cx="351360" cy="427680"/>
                <wp:effectExtent l="19050" t="38100" r="29845" b="29845"/>
                <wp:wrapNone/>
                <wp:docPr id="2658" name="Ink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35136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8" o:spid="_x0000_s1026" type="#_x0000_t75" style="position:absolute;margin-left:238.35pt;margin-top:-11.5pt;width:28.75pt;height:34.9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">
                <v:imagedata r:id="rId296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2405400</wp:posOffset>
                </wp:positionH>
                <wp:positionV relativeFrom="paragraph">
                  <wp:posOffset>126000</wp:posOffset>
                </wp:positionV>
                <wp:extent cx="70200" cy="107280"/>
                <wp:effectExtent l="19050" t="19050" r="25400" b="26670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702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189.1pt;margin-top:9.6pt;width:6.5pt;height:9.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">
                <v:imagedata r:id="rId297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1803480</wp:posOffset>
                </wp:positionH>
                <wp:positionV relativeFrom="paragraph">
                  <wp:posOffset>105840</wp:posOffset>
                </wp:positionV>
                <wp:extent cx="289440" cy="37800"/>
                <wp:effectExtent l="38100" t="38100" r="34925" b="38735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2894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141.4pt;margin-top:7.5pt;width:24.3pt;height:4.6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">
                <v:imagedata r:id="rId297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1828680</wp:posOffset>
                </wp:positionH>
                <wp:positionV relativeFrom="paragraph">
                  <wp:posOffset>-44640</wp:posOffset>
                </wp:positionV>
                <wp:extent cx="168120" cy="310680"/>
                <wp:effectExtent l="38100" t="38100" r="41910" b="32385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16812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143.2pt;margin-top:-4.05pt;width:14.6pt;height:25.7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">
                <v:imagedata r:id="rId297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1798440</wp:posOffset>
                </wp:positionH>
                <wp:positionV relativeFrom="paragraph">
                  <wp:posOffset>4320</wp:posOffset>
                </wp:positionV>
                <wp:extent cx="198360" cy="174240"/>
                <wp:effectExtent l="38100" t="38100" r="30480" b="35560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1983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140.85pt;margin-top:-.2pt;width:17.1pt;height:15.1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">
                <v:imagedata r:id="rId2976" o:title=""/>
              </v:shape>
            </w:pict>
          </mc:Fallback>
        </mc:AlternateContent>
      </w:r>
      <w:r w:rsidR="005F6F12" w:rsidRPr="00FF45CB">
        <w:rPr>
          <w:lang w:val="el-GR"/>
        </w:rPr>
        <w:t>παίρνω</w:t>
      </w:r>
    </w:p>
    <w:p w:rsidR="005F6F12" w:rsidRDefault="00ED3EF2" w:rsidP="005F6F12">
      <w:pPr>
        <w:jc w:val="center"/>
      </w:pP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6106560</wp:posOffset>
                </wp:positionH>
                <wp:positionV relativeFrom="paragraph">
                  <wp:posOffset>785160</wp:posOffset>
                </wp:positionV>
                <wp:extent cx="55440" cy="147600"/>
                <wp:effectExtent l="38100" t="38100" r="40005" b="43180"/>
                <wp:wrapNone/>
                <wp:docPr id="2672" name="Ink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554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2" o:spid="_x0000_s1026" type="#_x0000_t75" style="position:absolute;margin-left:480.05pt;margin-top:61.05pt;width:5.85pt;height:13.1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">
                <v:imagedata r:id="rId2978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5953920</wp:posOffset>
                </wp:positionH>
                <wp:positionV relativeFrom="paragraph">
                  <wp:posOffset>772200</wp:posOffset>
                </wp:positionV>
                <wp:extent cx="129240" cy="171720"/>
                <wp:effectExtent l="38100" t="38100" r="42545" b="38100"/>
                <wp:wrapNone/>
                <wp:docPr id="2671" name="Ink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1292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1" o:spid="_x0000_s1026" type="#_x0000_t75" style="position:absolute;margin-left:468.1pt;margin-top:60.2pt;width:11.6pt;height:14.8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">
                <v:imagedata r:id="rId2980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5937000</wp:posOffset>
                </wp:positionH>
                <wp:positionV relativeFrom="paragraph">
                  <wp:posOffset>752760</wp:posOffset>
                </wp:positionV>
                <wp:extent cx="25560" cy="181440"/>
                <wp:effectExtent l="38100" t="19050" r="31750" b="28575"/>
                <wp:wrapNone/>
                <wp:docPr id="2670" name="Ink 2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255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0" o:spid="_x0000_s1026" type="#_x0000_t75" style="position:absolute;margin-left:466.95pt;margin-top:58.7pt;width:3.25pt;height:15.4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">
                <v:imagedata r:id="rId2982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5495280</wp:posOffset>
                </wp:positionH>
                <wp:positionV relativeFrom="paragraph">
                  <wp:posOffset>674640</wp:posOffset>
                </wp:positionV>
                <wp:extent cx="12960" cy="3960"/>
                <wp:effectExtent l="38100" t="38100" r="25400" b="34290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12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7" o:spid="_x0000_s1026" type="#_x0000_t75" style="position:absolute;margin-left:432.1pt;margin-top:52.5pt;width:2.2pt;height:1.5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">
                <v:imagedata r:id="rId2984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5478000</wp:posOffset>
                </wp:positionH>
                <wp:positionV relativeFrom="paragraph">
                  <wp:posOffset>767880</wp:posOffset>
                </wp:positionV>
                <wp:extent cx="101160" cy="144720"/>
                <wp:effectExtent l="38100" t="38100" r="32385" b="27305"/>
                <wp:wrapNone/>
                <wp:docPr id="2666" name="Ink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1011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6" o:spid="_x0000_s1026" type="#_x0000_t75" style="position:absolute;margin-left:430.55pt;margin-top:59.9pt;width:9.45pt;height:12.8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">
                <v:imagedata r:id="rId2986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2539680</wp:posOffset>
                </wp:positionH>
                <wp:positionV relativeFrom="paragraph">
                  <wp:posOffset>-536760</wp:posOffset>
                </wp:positionV>
                <wp:extent cx="65160" cy="1882080"/>
                <wp:effectExtent l="38100" t="38100" r="30480" b="42545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65160" cy="18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6" o:spid="_x0000_s1026" type="#_x0000_t75" style="position:absolute;margin-left:199pt;margin-top:-43pt;width:7.2pt;height:149.6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">
                <v:imagedata r:id="rId2988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1985640</wp:posOffset>
                </wp:positionH>
                <wp:positionV relativeFrom="paragraph">
                  <wp:posOffset>-373320</wp:posOffset>
                </wp:positionV>
                <wp:extent cx="1131480" cy="1635120"/>
                <wp:effectExtent l="38100" t="38100" r="31115" b="41910"/>
                <wp:wrapNone/>
                <wp:docPr id="2653" name="Ink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1131480" cy="163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3" o:spid="_x0000_s1026" type="#_x0000_t75" style="position:absolute;margin-left:155.7pt;margin-top:-30.05pt;width:90.45pt;height:130.1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">
                <v:imagedata r:id="rId2990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3059160</wp:posOffset>
                </wp:positionH>
                <wp:positionV relativeFrom="paragraph">
                  <wp:posOffset>310320</wp:posOffset>
                </wp:positionV>
                <wp:extent cx="281160" cy="318600"/>
                <wp:effectExtent l="38100" t="19050" r="5080" b="24765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28116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240.3pt;margin-top:23.95pt;width:23.5pt;height:26.2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">
                <v:imagedata r:id="rId2992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2369760</wp:posOffset>
                </wp:positionH>
                <wp:positionV relativeFrom="paragraph">
                  <wp:posOffset>513000</wp:posOffset>
                </wp:positionV>
                <wp:extent cx="248760" cy="291600"/>
                <wp:effectExtent l="38100" t="38100" r="18415" b="3238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2487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185.9pt;margin-top:39.8pt;width:21.1pt;height:24.2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">
                <v:imagedata r:id="rId2994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2678640</wp:posOffset>
                </wp:positionH>
                <wp:positionV relativeFrom="paragraph">
                  <wp:posOffset>807840</wp:posOffset>
                </wp:positionV>
                <wp:extent cx="757440" cy="68040"/>
                <wp:effectExtent l="38100" t="38100" r="24130" b="27305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7574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210.4pt;margin-top:62.9pt;width:60.9pt;height:6.7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">
                <v:imagedata r:id="rId2996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1589280</wp:posOffset>
                </wp:positionH>
                <wp:positionV relativeFrom="paragraph">
                  <wp:posOffset>519840</wp:posOffset>
                </wp:positionV>
                <wp:extent cx="258480" cy="302760"/>
                <wp:effectExtent l="38100" t="38100" r="8255" b="40640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2584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124.4pt;margin-top:40.2pt;width:21.9pt;height:25.3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">
                <v:imagedata r:id="rId2998" o:title=""/>
              </v:shape>
            </w:pict>
          </mc:Fallback>
        </mc:AlternateContent>
      </w:r>
      <w:r w:rsidR="00B91039" w:rsidRPr="00180E59">
        <w:rPr>
          <w:position w:val="-50"/>
        </w:rPr>
        <w:object w:dxaOrig="4060" w:dyaOrig="1120">
          <v:shape id="_x0000_i1100" type="#_x0000_t75" style="width:203pt;height:56pt" o:ole="">
            <v:imagedata r:id="rId2999" o:title=""/>
          </v:shape>
          <o:OLEObject Type="Embed" ProgID="Equation.DSMT4" ShapeID="_x0000_i1100" DrawAspect="Content" ObjectID="_1667393413" r:id="rId3000"/>
        </w:object>
      </w:r>
    </w:p>
    <w:p w:rsidR="005F6F12" w:rsidRDefault="00ED3EF2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6104760</wp:posOffset>
                </wp:positionH>
                <wp:positionV relativeFrom="paragraph">
                  <wp:posOffset>61600</wp:posOffset>
                </wp:positionV>
                <wp:extent cx="12600" cy="42480"/>
                <wp:effectExtent l="38100" t="38100" r="45085" b="34290"/>
                <wp:wrapNone/>
                <wp:docPr id="2680" name="Ink 2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126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0" o:spid="_x0000_s1026" type="#_x0000_t75" style="position:absolute;margin-left:479.95pt;margin-top:4.05pt;width:2.6pt;height:4.9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">
                <v:imagedata r:id="rId3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5868240</wp:posOffset>
                </wp:positionH>
                <wp:positionV relativeFrom="paragraph">
                  <wp:posOffset>244480</wp:posOffset>
                </wp:positionV>
                <wp:extent cx="266400" cy="128520"/>
                <wp:effectExtent l="38100" t="38100" r="38735" b="43180"/>
                <wp:wrapNone/>
                <wp:docPr id="2679" name="Ink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2664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9" o:spid="_x0000_s1026" type="#_x0000_t75" style="position:absolute;margin-left:461.3pt;margin-top:18.45pt;width:22.6pt;height:11.6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">
                <v:imagedata r:id="rId3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5580960</wp:posOffset>
                </wp:positionH>
                <wp:positionV relativeFrom="paragraph">
                  <wp:posOffset>166360</wp:posOffset>
                </wp:positionV>
                <wp:extent cx="3600" cy="19080"/>
                <wp:effectExtent l="19050" t="19050" r="15875" b="19050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3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8" o:spid="_x0000_s1026" type="#_x0000_t75" style="position:absolute;margin-left:438.85pt;margin-top:12.6pt;width:1.45pt;height:2.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">
                <v:imagedata r:id="rId3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5534520</wp:posOffset>
                </wp:positionH>
                <wp:positionV relativeFrom="paragraph">
                  <wp:posOffset>225040</wp:posOffset>
                </wp:positionV>
                <wp:extent cx="88920" cy="163440"/>
                <wp:effectExtent l="38100" t="38100" r="44450" b="27305"/>
                <wp:wrapNone/>
                <wp:docPr id="2677" name="Ink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889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7" o:spid="_x0000_s1026" type="#_x0000_t75" style="position:absolute;margin-left:435pt;margin-top:17.2pt;width:8.45pt;height:14.1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">
                <v:imagedata r:id="rId3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5417880</wp:posOffset>
                </wp:positionH>
                <wp:positionV relativeFrom="paragraph">
                  <wp:posOffset>273280</wp:posOffset>
                </wp:positionV>
                <wp:extent cx="68400" cy="224280"/>
                <wp:effectExtent l="38100" t="38100" r="27305" b="42545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684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6" o:spid="_x0000_s1026" type="#_x0000_t75" style="position:absolute;margin-left:426pt;margin-top:20.7pt;width:6.85pt;height:19.1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">
                <v:imagedata r:id="rId3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5138880</wp:posOffset>
                </wp:positionH>
                <wp:positionV relativeFrom="paragraph">
                  <wp:posOffset>261040</wp:posOffset>
                </wp:positionV>
                <wp:extent cx="245520" cy="154080"/>
                <wp:effectExtent l="38100" t="38100" r="21590" b="36830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2455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5" o:spid="_x0000_s1026" type="#_x0000_t75" style="position:absolute;margin-left:403.9pt;margin-top:19.75pt;width:20.85pt;height:13.8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">
                <v:imagedata r:id="rId3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4711200</wp:posOffset>
                </wp:positionH>
                <wp:positionV relativeFrom="paragraph">
                  <wp:posOffset>334480</wp:posOffset>
                </wp:positionV>
                <wp:extent cx="177840" cy="109080"/>
                <wp:effectExtent l="38100" t="38100" r="31750" b="43815"/>
                <wp:wrapNone/>
                <wp:docPr id="2674" name="Ink 2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1778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4" o:spid="_x0000_s1026" type="#_x0000_t75" style="position:absolute;margin-left:370.45pt;margin-top:25.45pt;width:15.2pt;height:10.3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">
                <v:imagedata r:id="rId3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6068400</wp:posOffset>
                </wp:positionH>
                <wp:positionV relativeFrom="paragraph">
                  <wp:posOffset>-8600</wp:posOffset>
                </wp:positionV>
                <wp:extent cx="70200" cy="21240"/>
                <wp:effectExtent l="19050" t="19050" r="25400" b="17145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702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3" o:spid="_x0000_s1026" type="#_x0000_t75" style="position:absolute;margin-left:477.3pt;margin-top:-1.15pt;width:6.6pt;height:2.7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">
                <v:imagedata r:id="rId3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5787960</wp:posOffset>
                </wp:positionH>
                <wp:positionV relativeFrom="paragraph">
                  <wp:posOffset>-52880</wp:posOffset>
                </wp:positionV>
                <wp:extent cx="101160" cy="115920"/>
                <wp:effectExtent l="38100" t="38100" r="13335" b="36830"/>
                <wp:wrapNone/>
                <wp:docPr id="2669" name="Ink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1011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9" o:spid="_x0000_s1026" type="#_x0000_t75" style="position:absolute;margin-left:455.3pt;margin-top:-4.65pt;width:9.15pt;height:10.4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">
                <v:imagedata r:id="rId3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5637120</wp:posOffset>
                </wp:positionH>
                <wp:positionV relativeFrom="paragraph">
                  <wp:posOffset>-100400</wp:posOffset>
                </wp:positionV>
                <wp:extent cx="85680" cy="253440"/>
                <wp:effectExtent l="38100" t="38100" r="29210" b="32385"/>
                <wp:wrapNone/>
                <wp:docPr id="2668" name="Ink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8568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8" o:spid="_x0000_s1026" type="#_x0000_t75" style="position:absolute;margin-left:443.2pt;margin-top:-8.45pt;width:8.15pt;height:21.2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">
                <v:imagedata r:id="rId3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5166240</wp:posOffset>
                </wp:positionH>
                <wp:positionV relativeFrom="paragraph">
                  <wp:posOffset>-65480</wp:posOffset>
                </wp:positionV>
                <wp:extent cx="235440" cy="326880"/>
                <wp:effectExtent l="38100" t="38100" r="31750" b="35560"/>
                <wp:wrapNone/>
                <wp:docPr id="2665" name="Ink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23544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5" o:spid="_x0000_s1026" type="#_x0000_t75" style="position:absolute;margin-left:406.1pt;margin-top:-5.9pt;width:20.05pt;height:27.3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">
                <v:imagedata r:id="rId3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4796880</wp:posOffset>
                </wp:positionH>
                <wp:positionV relativeFrom="paragraph">
                  <wp:posOffset>-23000</wp:posOffset>
                </wp:positionV>
                <wp:extent cx="271080" cy="137520"/>
                <wp:effectExtent l="38100" t="38100" r="15240" b="34290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2710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4" o:spid="_x0000_s1026" type="#_x0000_t75" style="position:absolute;margin-left:377.25pt;margin-top:-2.5pt;width:22.55pt;height:12.3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">
                <v:imagedata r:id="rId3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4614360</wp:posOffset>
                </wp:positionH>
                <wp:positionV relativeFrom="paragraph">
                  <wp:posOffset>-96440</wp:posOffset>
                </wp:positionV>
                <wp:extent cx="140400" cy="227160"/>
                <wp:effectExtent l="38100" t="38100" r="31115" b="40005"/>
                <wp:wrapNone/>
                <wp:docPr id="2663" name="Ink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14040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3" o:spid="_x0000_s1026" type="#_x0000_t75" style="position:absolute;margin-left:362.55pt;margin-top:-8.3pt;width:12.35pt;height:19.4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">
                <v:imagedata r:id="rId3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4059240</wp:posOffset>
                </wp:positionH>
                <wp:positionV relativeFrom="paragraph">
                  <wp:posOffset>98320</wp:posOffset>
                </wp:positionV>
                <wp:extent cx="474480" cy="356400"/>
                <wp:effectExtent l="38100" t="38100" r="40005" b="43815"/>
                <wp:wrapNone/>
                <wp:docPr id="2662" name="Ink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47448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2" o:spid="_x0000_s1026" type="#_x0000_t75" style="position:absolute;margin-left:318.95pt;margin-top:7pt;width:38.8pt;height:29.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">
                <v:imagedata r:id="rId3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1811760</wp:posOffset>
                </wp:positionH>
                <wp:positionV relativeFrom="paragraph">
                  <wp:posOffset>347800</wp:posOffset>
                </wp:positionV>
                <wp:extent cx="52560" cy="153000"/>
                <wp:effectExtent l="38100" t="38100" r="43180" b="38100"/>
                <wp:wrapNone/>
                <wp:docPr id="2660" name="Ink 2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525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0" o:spid="_x0000_s1026" type="#_x0000_t75" style="position:absolute;margin-left:141.8pt;margin-top:26.95pt;width:5.75pt;height:13.3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">
                <v:imagedata r:id="rId3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1839840</wp:posOffset>
                </wp:positionH>
                <wp:positionV relativeFrom="paragraph">
                  <wp:posOffset>-389120</wp:posOffset>
                </wp:positionV>
                <wp:extent cx="628200" cy="833400"/>
                <wp:effectExtent l="19050" t="19050" r="19685" b="24130"/>
                <wp:wrapNone/>
                <wp:docPr id="2659" name="Ink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628200" cy="83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9" o:spid="_x0000_s1026" type="#_x0000_t75" style="position:absolute;margin-left:144.15pt;margin-top:-31.05pt;width:50.55pt;height:66.7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">
                <v:imagedata r:id="rId3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2540760</wp:posOffset>
                </wp:positionH>
                <wp:positionV relativeFrom="paragraph">
                  <wp:posOffset>379840</wp:posOffset>
                </wp:positionV>
                <wp:extent cx="42840" cy="112320"/>
                <wp:effectExtent l="38100" t="38100" r="33655" b="21590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428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7" o:spid="_x0000_s1026" type="#_x0000_t75" style="position:absolute;margin-left:199.5pt;margin-top:29.4pt;width:4.5pt;height:10.1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">
                <v:imagedata r:id="rId3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3017760</wp:posOffset>
                </wp:positionH>
                <wp:positionV relativeFrom="paragraph">
                  <wp:posOffset>364000</wp:posOffset>
                </wp:positionV>
                <wp:extent cx="132840" cy="100800"/>
                <wp:effectExtent l="38100" t="38100" r="38735" b="33020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132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4" o:spid="_x0000_s1026" type="#_x0000_t75" style="position:absolute;margin-left:237pt;margin-top:28.1pt;width:11.85pt;height:9.2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">
                <v:imagedata r:id="rId3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1803480</wp:posOffset>
                </wp:positionH>
                <wp:positionV relativeFrom="paragraph">
                  <wp:posOffset>-20120</wp:posOffset>
                </wp:positionV>
                <wp:extent cx="44280" cy="44280"/>
                <wp:effectExtent l="19050" t="38100" r="32385" b="32385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442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141.3pt;margin-top:-2.35pt;width:4.6pt;height: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">
                <v:imagedata r:id="rId3038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και </w:t>
      </w:r>
      <w:r w:rsidR="005F6F12" w:rsidRPr="00D93C7D">
        <w:rPr>
          <w:b/>
          <w:lang w:val="el-GR"/>
        </w:rPr>
        <w:t>αν ακυρώσω έναν – έναν και τους υπόλοιπους</w:t>
      </w:r>
    </w:p>
    <w:p w:rsidR="005F6F12" w:rsidRDefault="00182A31" w:rsidP="005F6F12">
      <w:pPr>
        <w:jc w:val="center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199680</wp:posOffset>
                </wp:positionH>
                <wp:positionV relativeFrom="paragraph">
                  <wp:posOffset>769640</wp:posOffset>
                </wp:positionV>
                <wp:extent cx="182880" cy="42120"/>
                <wp:effectExtent l="38100" t="38100" r="26670" b="34290"/>
                <wp:wrapNone/>
                <wp:docPr id="3547" name="Ink 3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1828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7" o:spid="_x0000_s1026" type="#_x0000_t75" style="position:absolute;margin-left:15.2pt;margin-top:59.9pt;width:15.6pt;height:4.8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">
                <v:imagedata r:id="rId3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191760</wp:posOffset>
                </wp:positionH>
                <wp:positionV relativeFrom="paragraph">
                  <wp:posOffset>574160</wp:posOffset>
                </wp:positionV>
                <wp:extent cx="201240" cy="440280"/>
                <wp:effectExtent l="38100" t="38100" r="27940" b="36195"/>
                <wp:wrapNone/>
                <wp:docPr id="3546" name="Ink 3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201240" cy="44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6" o:spid="_x0000_s1026" type="#_x0000_t75" style="position:absolute;margin-left:14.55pt;margin-top:44.3pt;width:17.3pt;height:36.4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">
                <v:imagedata r:id="rId3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-170760</wp:posOffset>
                </wp:positionH>
                <wp:positionV relativeFrom="paragraph">
                  <wp:posOffset>817160</wp:posOffset>
                </wp:positionV>
                <wp:extent cx="155880" cy="38160"/>
                <wp:effectExtent l="38100" t="38100" r="34925" b="38100"/>
                <wp:wrapNone/>
                <wp:docPr id="3544" name="Ink 3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1558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4" o:spid="_x0000_s1026" type="#_x0000_t75" style="position:absolute;margin-left:-14pt;margin-top:63.65pt;width:13.5pt;height:4.4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">
                <v:imagedata r:id="rId304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6014040</wp:posOffset>
                </wp:positionH>
                <wp:positionV relativeFrom="paragraph">
                  <wp:posOffset>603040</wp:posOffset>
                </wp:positionV>
                <wp:extent cx="115560" cy="405360"/>
                <wp:effectExtent l="38100" t="38100" r="37465" b="33020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11556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5" o:spid="_x0000_s1026" type="#_x0000_t75" style="position:absolute;margin-left:472.8pt;margin-top:46.7pt;width:10.85pt;height:33.4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">
                <v:imagedata r:id="rId304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5850960</wp:posOffset>
                </wp:positionH>
                <wp:positionV relativeFrom="paragraph">
                  <wp:posOffset>844600</wp:posOffset>
                </wp:positionV>
                <wp:extent cx="151200" cy="12600"/>
                <wp:effectExtent l="38100" t="38100" r="39370" b="45085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151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4" o:spid="_x0000_s1026" type="#_x0000_t75" style="position:absolute;margin-left:459.95pt;margin-top:65.5pt;width:13.6pt;height:3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">
                <v:imagedata r:id="rId304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5607960</wp:posOffset>
                </wp:positionH>
                <wp:positionV relativeFrom="paragraph">
                  <wp:posOffset>738040</wp:posOffset>
                </wp:positionV>
                <wp:extent cx="110160" cy="176400"/>
                <wp:effectExtent l="38100" t="38100" r="42545" b="33655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1101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3" o:spid="_x0000_s1026" type="#_x0000_t75" style="position:absolute;margin-left:440.65pt;margin-top:57.5pt;width:10.45pt;height:15.3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">
                <v:imagedata r:id="rId305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5427240</wp:posOffset>
                </wp:positionH>
                <wp:positionV relativeFrom="paragraph">
                  <wp:posOffset>684760</wp:posOffset>
                </wp:positionV>
                <wp:extent cx="238320" cy="192960"/>
                <wp:effectExtent l="38100" t="38100" r="9525" b="36195"/>
                <wp:wrapNone/>
                <wp:docPr id="2692" name="Ink 2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2383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2" o:spid="_x0000_s1026" type="#_x0000_t75" style="position:absolute;margin-left:426.5pt;margin-top:52.95pt;width:20.2pt;height:17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">
                <v:imagedata r:id="rId305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5206560</wp:posOffset>
                </wp:positionH>
                <wp:positionV relativeFrom="paragraph">
                  <wp:posOffset>598720</wp:posOffset>
                </wp:positionV>
                <wp:extent cx="110520" cy="349560"/>
                <wp:effectExtent l="38100" t="38100" r="41910" b="50800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11052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1" o:spid="_x0000_s1026" type="#_x0000_t75" style="position:absolute;margin-left:409.15pt;margin-top:46.35pt;width:10.35pt;height:29.2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">
                <v:imagedata r:id="rId305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4507080</wp:posOffset>
                </wp:positionH>
                <wp:positionV relativeFrom="paragraph">
                  <wp:posOffset>608800</wp:posOffset>
                </wp:positionV>
                <wp:extent cx="330480" cy="502560"/>
                <wp:effectExtent l="38100" t="38100" r="50800" b="31115"/>
                <wp:wrapNone/>
                <wp:docPr id="2690" name="Ink 2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330480" cy="50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0" o:spid="_x0000_s1026" type="#_x0000_t75" style="position:absolute;margin-left:354.15pt;margin-top:47.25pt;width:27.7pt;height:40.9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">
                <v:imagedata r:id="rId305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4365240</wp:posOffset>
                </wp:positionH>
                <wp:positionV relativeFrom="paragraph">
                  <wp:posOffset>-357080</wp:posOffset>
                </wp:positionV>
                <wp:extent cx="187200" cy="980280"/>
                <wp:effectExtent l="38100" t="38100" r="41910" b="29845"/>
                <wp:wrapNone/>
                <wp:docPr id="2689" name="Ink 2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187200" cy="9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9" o:spid="_x0000_s1026" type="#_x0000_t75" style="position:absolute;margin-left:342.9pt;margin-top:-28.65pt;width:16.5pt;height:78.6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">
                <v:imagedata r:id="rId305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4377480</wp:posOffset>
                </wp:positionH>
                <wp:positionV relativeFrom="paragraph">
                  <wp:posOffset>-55760</wp:posOffset>
                </wp:positionV>
                <wp:extent cx="96840" cy="123840"/>
                <wp:effectExtent l="38100" t="38100" r="36830" b="47625"/>
                <wp:wrapNone/>
                <wp:docPr id="2688" name="Ink 2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96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8" o:spid="_x0000_s1026" type="#_x0000_t75" style="position:absolute;margin-left:343.8pt;margin-top:-5.3pt;width:9.4pt;height:11.4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">
                <v:imagedata r:id="rId306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5652960</wp:posOffset>
                </wp:positionH>
                <wp:positionV relativeFrom="paragraph">
                  <wp:posOffset>127120</wp:posOffset>
                </wp:positionV>
                <wp:extent cx="134640" cy="124200"/>
                <wp:effectExtent l="38100" t="38100" r="17780" b="28575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1346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7" o:spid="_x0000_s1026" type="#_x0000_t75" style="position:absolute;margin-left:444.25pt;margin-top:9.45pt;width:12.15pt;height:11.2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">
                <v:imagedata r:id="rId306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5522640</wp:posOffset>
                </wp:positionH>
                <wp:positionV relativeFrom="paragraph">
                  <wp:posOffset>152320</wp:posOffset>
                </wp:positionV>
                <wp:extent cx="129600" cy="88560"/>
                <wp:effectExtent l="38100" t="38100" r="41910" b="26035"/>
                <wp:wrapNone/>
                <wp:docPr id="2686" name="Ink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129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6" o:spid="_x0000_s1026" type="#_x0000_t75" style="position:absolute;margin-left:434.1pt;margin-top:11.4pt;width:11.55pt;height:8.1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">
                <v:imagedata r:id="rId306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5287560</wp:posOffset>
                </wp:positionH>
                <wp:positionV relativeFrom="paragraph">
                  <wp:posOffset>400</wp:posOffset>
                </wp:positionV>
                <wp:extent cx="54720" cy="328320"/>
                <wp:effectExtent l="38100" t="38100" r="40640" b="33655"/>
                <wp:wrapNone/>
                <wp:docPr id="2685" name="Ink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5472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5" o:spid="_x0000_s1026" type="#_x0000_t75" style="position:absolute;margin-left:415.65pt;margin-top:-.5pt;width:5.7pt;height:27.1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">
                <v:imagedata r:id="rId306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5307720</wp:posOffset>
                </wp:positionH>
                <wp:positionV relativeFrom="paragraph">
                  <wp:posOffset>187960</wp:posOffset>
                </wp:positionV>
                <wp:extent cx="128520" cy="41040"/>
                <wp:effectExtent l="38100" t="38100" r="24130" b="35560"/>
                <wp:wrapNone/>
                <wp:docPr id="2684" name="Ink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1285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4" o:spid="_x0000_s1026" type="#_x0000_t75" style="position:absolute;margin-left:417.5pt;margin-top:14.15pt;width:11.3pt;height:4.6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">
                <v:imagedata r:id="rId306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5089560</wp:posOffset>
                </wp:positionH>
                <wp:positionV relativeFrom="paragraph">
                  <wp:posOffset>119920</wp:posOffset>
                </wp:positionV>
                <wp:extent cx="157680" cy="158760"/>
                <wp:effectExtent l="38100" t="38100" r="13970" b="31750"/>
                <wp:wrapNone/>
                <wp:docPr id="2683" name="Ink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1576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3" o:spid="_x0000_s1026" type="#_x0000_t75" style="position:absolute;margin-left:400.25pt;margin-top:8.9pt;width:13.7pt;height:13.8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">
                <v:imagedata r:id="rId307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4866720</wp:posOffset>
                </wp:positionH>
                <wp:positionV relativeFrom="paragraph">
                  <wp:posOffset>100480</wp:posOffset>
                </wp:positionV>
                <wp:extent cx="200520" cy="277560"/>
                <wp:effectExtent l="38100" t="38100" r="9525" b="46355"/>
                <wp:wrapNone/>
                <wp:docPr id="2682" name="Ink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2005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2" o:spid="_x0000_s1026" type="#_x0000_t75" style="position:absolute;margin-left:382.55pt;margin-top:7.3pt;width:17.2pt;height:23.4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">
                <v:imagedata r:id="rId307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4893000</wp:posOffset>
                </wp:positionH>
                <wp:positionV relativeFrom="paragraph">
                  <wp:posOffset>114880</wp:posOffset>
                </wp:positionV>
                <wp:extent cx="11880" cy="5040"/>
                <wp:effectExtent l="19050" t="19050" r="26670" b="33655"/>
                <wp:wrapNone/>
                <wp:docPr id="2681" name="Ink 2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11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1" o:spid="_x0000_s1026" type="#_x0000_t75" style="position:absolute;margin-left:384.85pt;margin-top:8.5pt;width:1.9pt;height:1.4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">
                <v:imagedata r:id="rId307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4077240</wp:posOffset>
                </wp:positionH>
                <wp:positionV relativeFrom="paragraph">
                  <wp:posOffset>-2840</wp:posOffset>
                </wp:positionV>
                <wp:extent cx="7200" cy="21600"/>
                <wp:effectExtent l="19050" t="19050" r="31115" b="16510"/>
                <wp:wrapNone/>
                <wp:docPr id="2661" name="Ink 2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72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1" o:spid="_x0000_s1026" type="#_x0000_t75" style="position:absolute;margin-left:320.6pt;margin-top:-.6pt;width:1.35pt;height:2.4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">
                <v:imagedata r:id="rId307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1309200</wp:posOffset>
                </wp:positionH>
                <wp:positionV relativeFrom="paragraph">
                  <wp:posOffset>284080</wp:posOffset>
                </wp:positionV>
                <wp:extent cx="238320" cy="338400"/>
                <wp:effectExtent l="38100" t="38100" r="9525" b="24130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23832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102.05pt;margin-top:21.6pt;width:20.55pt;height:28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">
                <v:imagedata r:id="rId307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2086440</wp:posOffset>
                </wp:positionH>
                <wp:positionV relativeFrom="paragraph">
                  <wp:posOffset>556240</wp:posOffset>
                </wp:positionV>
                <wp:extent cx="212760" cy="333000"/>
                <wp:effectExtent l="38100" t="38100" r="34925" b="29210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21276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163.65pt;margin-top:43.05pt;width:18.15pt;height:27.6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">
                <v:imagedata r:id="rId3080" o:title=""/>
              </v:shape>
            </w:pict>
          </mc:Fallback>
        </mc:AlternateContent>
      </w:r>
      <w:r w:rsidR="00A10305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64611C5" wp14:editId="7924BC6E">
                <wp:simplePos x="0" y="0"/>
                <wp:positionH relativeFrom="column">
                  <wp:posOffset>2665095</wp:posOffset>
                </wp:positionH>
                <wp:positionV relativeFrom="paragraph">
                  <wp:posOffset>214630</wp:posOffset>
                </wp:positionV>
                <wp:extent cx="173990" cy="1351280"/>
                <wp:effectExtent l="1905" t="0" r="18415" b="18415"/>
                <wp:wrapNone/>
                <wp:docPr id="10" name="AutoShape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73990" cy="1351280"/>
                        </a:xfrm>
                        <a:prstGeom prst="leftBrace">
                          <a:avLst>
                            <a:gd name="adj1" fmla="val 12857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5" o:spid="_x0000_s1026" type="#_x0000_t87" style="position:absolute;margin-left:209.85pt;margin-top:16.9pt;width:13.7pt;height:106.4pt;rotation:-9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" adj="3576"/>
            </w:pict>
          </mc:Fallback>
        </mc:AlternateContent>
      </w:r>
      <w:r w:rsidR="00A10305" w:rsidRPr="00D93C7D">
        <w:rPr>
          <w:position w:val="-50"/>
          <w:highlight w:val="yellow"/>
        </w:rPr>
        <w:object w:dxaOrig="4060" w:dyaOrig="1120">
          <v:shape id="_x0000_i1101" type="#_x0000_t75" style="width:203pt;height:56pt" o:ole="">
            <v:imagedata r:id="rId3081" o:title=""/>
          </v:shape>
          <o:OLEObject Type="Embed" ProgID="Equation.DSMT4" ShapeID="_x0000_i1101" DrawAspect="Content" ObjectID="_1667393414" r:id="rId3082"/>
        </w:object>
      </w:r>
    </w:p>
    <w:p w:rsidR="00A10305" w:rsidRDefault="00182A3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-108840</wp:posOffset>
                </wp:positionH>
                <wp:positionV relativeFrom="paragraph">
                  <wp:posOffset>-2520</wp:posOffset>
                </wp:positionV>
                <wp:extent cx="158400" cy="82800"/>
                <wp:effectExtent l="38100" t="38100" r="32385" b="31750"/>
                <wp:wrapNone/>
                <wp:docPr id="3545" name="Ink 3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1584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5" o:spid="_x0000_s1026" type="#_x0000_t75" style="position:absolute;margin-left:-9.25pt;margin-top:-.8pt;width:13.8pt;height:7.9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">
                <v:imagedata r:id="rId3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-550200</wp:posOffset>
                </wp:positionH>
                <wp:positionV relativeFrom="paragraph">
                  <wp:posOffset>-207000</wp:posOffset>
                </wp:positionV>
                <wp:extent cx="317160" cy="476280"/>
                <wp:effectExtent l="38100" t="38100" r="26035" b="38100"/>
                <wp:wrapNone/>
                <wp:docPr id="3543" name="Ink 3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317160" cy="47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3" o:spid="_x0000_s1026" type="#_x0000_t75" style="position:absolute;margin-left:-43.85pt;margin-top:-17.1pt;width:26.3pt;height:39.05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">
                <v:imagedata r:id="rId3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-928560</wp:posOffset>
                </wp:positionH>
                <wp:positionV relativeFrom="paragraph">
                  <wp:posOffset>-223200</wp:posOffset>
                </wp:positionV>
                <wp:extent cx="334440" cy="503640"/>
                <wp:effectExtent l="38100" t="38100" r="8890" b="29845"/>
                <wp:wrapNone/>
                <wp:docPr id="3542" name="Ink 3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334440" cy="50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2" o:spid="_x0000_s1026" type="#_x0000_t75" style="position:absolute;margin-left:-73.9pt;margin-top:-18.1pt;width:27.95pt;height:41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">
                <v:imagedata r:id="rId3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2592600</wp:posOffset>
                </wp:positionH>
                <wp:positionV relativeFrom="paragraph">
                  <wp:posOffset>349560</wp:posOffset>
                </wp:positionV>
                <wp:extent cx="10080" cy="8640"/>
                <wp:effectExtent l="38100" t="38100" r="28575" b="29845"/>
                <wp:wrapNone/>
                <wp:docPr id="3541" name="Ink 3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10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1" o:spid="_x0000_s1026" type="#_x0000_t75" style="position:absolute;margin-left:203.35pt;margin-top:26.85pt;width:2.4pt;height:2.1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">
                <v:imagedata r:id="rId3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2515920</wp:posOffset>
                </wp:positionH>
                <wp:positionV relativeFrom="paragraph">
                  <wp:posOffset>172080</wp:posOffset>
                </wp:positionV>
                <wp:extent cx="277920" cy="287280"/>
                <wp:effectExtent l="19050" t="38100" r="8255" b="36830"/>
                <wp:wrapNone/>
                <wp:docPr id="3540" name="Ink 3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27792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0" o:spid="_x0000_s1026" type="#_x0000_t75" style="position:absolute;margin-left:197.5pt;margin-top:12.8pt;width:23.5pt;height:24.2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">
                <v:imagedata r:id="rId3092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1445280</wp:posOffset>
                </wp:positionH>
                <wp:positionV relativeFrom="paragraph">
                  <wp:posOffset>86320</wp:posOffset>
                </wp:positionV>
                <wp:extent cx="2167560" cy="97200"/>
                <wp:effectExtent l="76200" t="114300" r="0" b="131445"/>
                <wp:wrapNone/>
                <wp:docPr id="2778" name="Ink 2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21675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8" o:spid="_x0000_s1026" type="#_x0000_t75" style="position:absolute;margin-left:111pt;margin-top:.55pt;width:176.7pt;height:19.4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">
                <v:imagedata r:id="rId309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2521680</wp:posOffset>
                </wp:positionH>
                <wp:positionV relativeFrom="paragraph">
                  <wp:posOffset>213920</wp:posOffset>
                </wp:positionV>
                <wp:extent cx="219240" cy="262080"/>
                <wp:effectExtent l="38100" t="38100" r="9525" b="43180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21924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9" o:spid="_x0000_s1026" type="#_x0000_t75" style="position:absolute;margin-left:197.8pt;margin-top:16.1pt;width:18.75pt;height:22.3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">
                <v:imagedata r:id="rId309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2715360</wp:posOffset>
                </wp:positionH>
                <wp:positionV relativeFrom="paragraph">
                  <wp:posOffset>299240</wp:posOffset>
                </wp:positionV>
                <wp:extent cx="360" cy="360"/>
                <wp:effectExtent l="0" t="0" r="0" b="0"/>
                <wp:wrapNone/>
                <wp:docPr id="2708" name="Ink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8" o:spid="_x0000_s1026" type="#_x0000_t75" style="position:absolute;margin-left:213.45pt;margin-top:23.2pt;width:.75pt;height:.7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">
                <v:imagedata r:id="rId309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1438800</wp:posOffset>
                </wp:positionH>
                <wp:positionV relativeFrom="paragraph">
                  <wp:posOffset>20600</wp:posOffset>
                </wp:positionV>
                <wp:extent cx="1918800" cy="153360"/>
                <wp:effectExtent l="38100" t="38100" r="43815" b="56515"/>
                <wp:wrapNone/>
                <wp:docPr id="2707" name="Ink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19188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7" o:spid="_x0000_s1026" type="#_x0000_t75" style="position:absolute;margin-left:112.85pt;margin-top:.5pt;width:152.65pt;height:14.0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">
                <v:imagedata r:id="rId310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1405320</wp:posOffset>
                </wp:positionH>
                <wp:positionV relativeFrom="paragraph">
                  <wp:posOffset>-3160</wp:posOffset>
                </wp:positionV>
                <wp:extent cx="2423160" cy="317160"/>
                <wp:effectExtent l="38100" t="38100" r="34290" b="45085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242316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8" o:spid="_x0000_s1026" type="#_x0000_t75" style="position:absolute;margin-left:110.1pt;margin-top:-.95pt;width:192.1pt;height:26.4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">
                <v:imagedata r:id="rId310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1318560</wp:posOffset>
                </wp:positionH>
                <wp:positionV relativeFrom="paragraph">
                  <wp:posOffset>78560</wp:posOffset>
                </wp:positionV>
                <wp:extent cx="2205360" cy="45360"/>
                <wp:effectExtent l="38100" t="38100" r="23495" b="31115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22053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6" o:spid="_x0000_s1026" type="#_x0000_t75" style="position:absolute;margin-left:103.4pt;margin-top:5.8pt;width:174.9pt;height:4.8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">
                <v:imagedata r:id="rId310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1253760</wp:posOffset>
                </wp:positionH>
                <wp:positionV relativeFrom="paragraph">
                  <wp:posOffset>-31240</wp:posOffset>
                </wp:positionV>
                <wp:extent cx="2511720" cy="124560"/>
                <wp:effectExtent l="38100" t="38100" r="22225" b="27940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25117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98.25pt;margin-top:-3.15pt;width:198.95pt;height:10.9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">
                <v:imagedata r:id="rId3106" o:title=""/>
              </v:shape>
            </w:pict>
          </mc:Fallback>
        </mc:AlternateContent>
      </w:r>
      <w:r w:rsidR="00A10305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EC27391" wp14:editId="14D87239">
                <wp:simplePos x="0" y="0"/>
                <wp:positionH relativeFrom="column">
                  <wp:posOffset>2773680</wp:posOffset>
                </wp:positionH>
                <wp:positionV relativeFrom="paragraph">
                  <wp:posOffset>114300</wp:posOffset>
                </wp:positionV>
                <wp:extent cx="83820" cy="253682"/>
                <wp:effectExtent l="0" t="0" r="68580" b="51435"/>
                <wp:wrapNone/>
                <wp:docPr id="12" name="AutoShape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" cy="25368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6" o:spid="_x0000_s1026" type="#_x0000_t32" style="position:absolute;margin-left:218.4pt;margin-top:9pt;width:6.6pt;height:19.9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">
                <v:stroke endarrow="block"/>
              </v:shape>
            </w:pict>
          </mc:Fallback>
        </mc:AlternateContent>
      </w:r>
      <w:r w:rsidR="00A10305" w:rsidRPr="00D93C7D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E5075E0" wp14:editId="4FC6FF05">
                <wp:simplePos x="0" y="0"/>
                <wp:positionH relativeFrom="column">
                  <wp:posOffset>2767014</wp:posOffset>
                </wp:positionH>
                <wp:positionV relativeFrom="paragraph">
                  <wp:posOffset>176847</wp:posOffset>
                </wp:positionV>
                <wp:extent cx="173990" cy="559435"/>
                <wp:effectExtent l="0" t="2223" r="14288" b="14287"/>
                <wp:wrapNone/>
                <wp:docPr id="11" name="AutoShape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 flipV="1">
                          <a:off x="0" y="0"/>
                          <a:ext cx="173990" cy="559435"/>
                        </a:xfrm>
                        <a:prstGeom prst="leftBrace">
                          <a:avLst>
                            <a:gd name="adj1" fmla="val 12857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5" o:spid="_x0000_s1026" type="#_x0000_t87" style="position:absolute;margin-left:217.9pt;margin-top:13.9pt;width:13.7pt;height:44.05pt;rotation:-90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" adj="8637"/>
            </w:pict>
          </mc:Fallback>
        </mc:AlternateContent>
      </w:r>
    </w:p>
    <w:p w:rsidR="005F6F12" w:rsidRDefault="007259FE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3527880</wp:posOffset>
                </wp:positionH>
                <wp:positionV relativeFrom="paragraph">
                  <wp:posOffset>389800</wp:posOffset>
                </wp:positionV>
                <wp:extent cx="90000" cy="38880"/>
                <wp:effectExtent l="95250" t="133350" r="120015" b="170815"/>
                <wp:wrapNone/>
                <wp:docPr id="2777" name="Ink 2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900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7" o:spid="_x0000_s1026" type="#_x0000_t75" style="position:absolute;margin-left:273.65pt;margin-top:22.7pt;width:15.9pt;height:19.8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">
                <v:imagedata r:id="rId3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3551640</wp:posOffset>
                </wp:positionH>
                <wp:positionV relativeFrom="paragraph">
                  <wp:posOffset>663400</wp:posOffset>
                </wp:positionV>
                <wp:extent cx="86760" cy="48600"/>
                <wp:effectExtent l="95250" t="152400" r="104140" b="180340"/>
                <wp:wrapNone/>
                <wp:docPr id="2776" name="Ink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867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6" o:spid="_x0000_s1026" type="#_x0000_t75" style="position:absolute;margin-left:275.05pt;margin-top:43.15pt;width:15.8pt;height:22.2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">
                <v:imagedata r:id="rId3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3532560</wp:posOffset>
                </wp:positionH>
                <wp:positionV relativeFrom="paragraph">
                  <wp:posOffset>723160</wp:posOffset>
                </wp:positionV>
                <wp:extent cx="141120" cy="67680"/>
                <wp:effectExtent l="38100" t="19050" r="30480" b="27940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1411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5" o:spid="_x0000_s1026" type="#_x0000_t75" style="position:absolute;margin-left:277.45pt;margin-top:56.25pt;width:12.55pt;height:6.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">
                <v:imagedata r:id="rId3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3509520</wp:posOffset>
                </wp:positionH>
                <wp:positionV relativeFrom="paragraph">
                  <wp:posOffset>320480</wp:posOffset>
                </wp:positionV>
                <wp:extent cx="210960" cy="233640"/>
                <wp:effectExtent l="38100" t="38100" r="36830" b="33655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21096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5" o:spid="_x0000_s1026" type="#_x0000_t75" style="position:absolute;margin-left:275.6pt;margin-top:24.55pt;width:18.15pt;height:19.9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">
                <v:imagedata r:id="rId311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5884080</wp:posOffset>
                </wp:positionH>
                <wp:positionV relativeFrom="paragraph">
                  <wp:posOffset>609200</wp:posOffset>
                </wp:positionV>
                <wp:extent cx="245880" cy="189720"/>
                <wp:effectExtent l="38100" t="38100" r="59055" b="58420"/>
                <wp:wrapNone/>
                <wp:docPr id="2706" name="Ink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2458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6" o:spid="_x0000_s1026" type="#_x0000_t75" style="position:absolute;margin-left:462.3pt;margin-top:46.95pt;width:21.35pt;height:17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">
                <v:imagedata r:id="rId311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3752160</wp:posOffset>
                </wp:positionH>
                <wp:positionV relativeFrom="paragraph">
                  <wp:posOffset>549080</wp:posOffset>
                </wp:positionV>
                <wp:extent cx="300240" cy="343440"/>
                <wp:effectExtent l="38100" t="38100" r="24130" b="38100"/>
                <wp:wrapNone/>
                <wp:docPr id="2704" name="Ink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30024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4" o:spid="_x0000_s1026" type="#_x0000_t75" style="position:absolute;margin-left:294.7pt;margin-top:42.4pt;width:25.2pt;height:28.6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">
                <v:imagedata r:id="rId311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3447960</wp:posOffset>
                </wp:positionH>
                <wp:positionV relativeFrom="paragraph">
                  <wp:posOffset>510920</wp:posOffset>
                </wp:positionV>
                <wp:extent cx="307800" cy="349920"/>
                <wp:effectExtent l="38100" t="38100" r="16510" b="31115"/>
                <wp:wrapNone/>
                <wp:docPr id="2703" name="Ink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30780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3" o:spid="_x0000_s1026" type="#_x0000_t75" style="position:absolute;margin-left:270.85pt;margin-top:39.45pt;width:25.7pt;height:29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">
                <v:imagedata r:id="rId312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3480000</wp:posOffset>
                </wp:positionH>
                <wp:positionV relativeFrom="paragraph">
                  <wp:posOffset>253160</wp:posOffset>
                </wp:positionV>
                <wp:extent cx="281520" cy="333360"/>
                <wp:effectExtent l="38100" t="38100" r="23495" b="48260"/>
                <wp:wrapNone/>
                <wp:docPr id="2702" name="Ink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28152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2" o:spid="_x0000_s1026" type="#_x0000_t75" style="position:absolute;margin-left:273.25pt;margin-top:19.1pt;width:23.7pt;height:27.8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">
                <v:imagedata r:id="rId312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3297840</wp:posOffset>
                </wp:positionH>
                <wp:positionV relativeFrom="paragraph">
                  <wp:posOffset>-43480</wp:posOffset>
                </wp:positionV>
                <wp:extent cx="1502280" cy="1199520"/>
                <wp:effectExtent l="38100" t="38100" r="41275" b="57785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1502280" cy="11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0" o:spid="_x0000_s1026" type="#_x0000_t75" style="position:absolute;margin-left:258.9pt;margin-top:-4.3pt;width:120.15pt;height:96.4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">
                <v:imagedata r:id="rId312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3390360</wp:posOffset>
                </wp:positionH>
                <wp:positionV relativeFrom="paragraph">
                  <wp:posOffset>-89560</wp:posOffset>
                </wp:positionV>
                <wp:extent cx="1492200" cy="1085760"/>
                <wp:effectExtent l="38100" t="38100" r="13335" b="38735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1492200" cy="10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9" o:spid="_x0000_s1026" type="#_x0000_t75" style="position:absolute;margin-left:266.4pt;margin-top:-7.7pt;width:119pt;height:87.0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">
                <v:imagedata r:id="rId312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1664880</wp:posOffset>
                </wp:positionH>
                <wp:positionV relativeFrom="paragraph">
                  <wp:posOffset>28520</wp:posOffset>
                </wp:positionV>
                <wp:extent cx="1745640" cy="896760"/>
                <wp:effectExtent l="38100" t="38100" r="45085" b="36830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1745640" cy="89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7" o:spid="_x0000_s1026" type="#_x0000_t75" style="position:absolute;margin-left:130.4pt;margin-top:1.45pt;width:138.9pt;height:72.0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">
                <v:imagedata r:id="rId3128" o:title=""/>
              </v:shape>
            </w:pict>
          </mc:Fallback>
        </mc:AlternateContent>
      </w:r>
      <w:r w:rsidR="00A10305">
        <w:rPr>
          <w:lang w:val="el-GR"/>
        </w:rPr>
        <w:tab/>
      </w:r>
      <w:r w:rsidR="00A10305">
        <w:rPr>
          <w:lang w:val="el-GR"/>
        </w:rPr>
        <w:tab/>
      </w:r>
      <w:r w:rsidR="00A10305">
        <w:rPr>
          <w:lang w:val="el-GR"/>
        </w:rPr>
        <w:tab/>
      </w:r>
      <w:r w:rsidR="00A10305">
        <w:rPr>
          <w:lang w:val="el-GR"/>
        </w:rPr>
        <w:tab/>
      </w:r>
      <w:r w:rsidR="00A10305" w:rsidRPr="00A10305">
        <w:rPr>
          <w:position w:val="-50"/>
          <w:lang w:val="el-GR"/>
        </w:rPr>
        <w:object w:dxaOrig="4300" w:dyaOrig="1120">
          <v:shape id="_x0000_i1102" type="#_x0000_t75" style="width:215pt;height:56pt" o:ole="">
            <v:imagedata r:id="rId3129" o:title=""/>
          </v:shape>
          <o:OLEObject Type="Embed" ProgID="Equation.DSMT4" ShapeID="_x0000_i1102" DrawAspect="Content" ObjectID="_1667393415" r:id="rId3130"/>
        </w:object>
      </w:r>
    </w:p>
    <w:p w:rsidR="005F6F12" w:rsidRPr="00FF45CB" w:rsidRDefault="00182A3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3471720</wp:posOffset>
                </wp:positionH>
                <wp:positionV relativeFrom="paragraph">
                  <wp:posOffset>-2120</wp:posOffset>
                </wp:positionV>
                <wp:extent cx="628560" cy="32760"/>
                <wp:effectExtent l="38100" t="38100" r="38735" b="43815"/>
                <wp:wrapNone/>
                <wp:docPr id="3548" name="Ink 3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6285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8" o:spid="_x0000_s1026" type="#_x0000_t75" style="position:absolute;margin-left:272.4pt;margin-top:-1pt;width:51.35pt;height:4.2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">
                <v:imagedata r:id="rId313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5791200</wp:posOffset>
                </wp:positionH>
                <wp:positionV relativeFrom="paragraph">
                  <wp:posOffset>571080</wp:posOffset>
                </wp:positionV>
                <wp:extent cx="360" cy="360"/>
                <wp:effectExtent l="0" t="0" r="0" b="0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1" o:spid="_x0000_s1026" type="#_x0000_t75" style="position:absolute;margin-left:455pt;margin-top:43.95pt;width:2.05pt;height:2.0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kIFqBAQAAMAMAAA4AAABkcnMvZTJvRG9jLnhtbJxSy07DMBC8I/EP&#10;lu80D1CB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9P7OOHM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">
                <v:imagedata r:id="rId704" o:title=""/>
              </v:shape>
            </w:pict>
          </mc:Fallback>
        </mc:AlternateContent>
      </w:r>
      <w:r w:rsidR="005F6F12" w:rsidRPr="00D93C7D">
        <w:rPr>
          <w:highlight w:val="yellow"/>
          <w:lang w:val="el-GR"/>
        </w:rPr>
        <w:t xml:space="preserve">Οι στοιχειώδεις πίνακες εμφανίζονται με </w:t>
      </w:r>
      <w:r w:rsidR="005F6F12" w:rsidRPr="00B91039">
        <w:rPr>
          <w:b/>
          <w:color w:val="FF0000"/>
          <w:highlight w:val="yellow"/>
          <w:u w:val="single"/>
          <w:lang w:val="el-GR"/>
        </w:rPr>
        <w:t>ανάποδη σειρά</w:t>
      </w:r>
      <w:r w:rsidR="005F6F12" w:rsidRPr="00B91039">
        <w:rPr>
          <w:color w:val="FF0000"/>
          <w:highlight w:val="yellow"/>
          <w:lang w:val="el-GR"/>
        </w:rPr>
        <w:t xml:space="preserve"> </w:t>
      </w:r>
      <w:r w:rsidR="005F6F12" w:rsidRPr="00D93C7D">
        <w:rPr>
          <w:highlight w:val="yellow"/>
          <w:lang w:val="el-GR"/>
        </w:rPr>
        <w:t xml:space="preserve">και περιέχουν τα </w:t>
      </w:r>
      <w:r w:rsidR="005F6F12" w:rsidRPr="00B91039">
        <w:rPr>
          <w:b/>
          <w:color w:val="FF0000"/>
          <w:highlight w:val="yellow"/>
          <w:u w:val="single"/>
          <w:lang w:val="el-GR"/>
        </w:rPr>
        <w:t>αντίθετα των συντελεστών</w:t>
      </w:r>
      <w:r w:rsidR="005F6F12" w:rsidRPr="00B91039">
        <w:rPr>
          <w:color w:val="FF0000"/>
          <w:highlight w:val="yellow"/>
          <w:lang w:val="el-GR"/>
        </w:rPr>
        <w:t xml:space="preserve"> </w:t>
      </w:r>
      <w:r w:rsidR="005F6F12" w:rsidRPr="00D93C7D">
        <w:rPr>
          <w:highlight w:val="yellow"/>
          <w:lang w:val="el-GR"/>
        </w:rPr>
        <w:t xml:space="preserve">του αλγορίθμου </w:t>
      </w:r>
      <w:r w:rsidR="005F6F12" w:rsidRPr="00D93C7D">
        <w:rPr>
          <w:highlight w:val="yellow"/>
          <w:lang w:val="en-US"/>
        </w:rPr>
        <w:t>Gauss</w:t>
      </w:r>
      <w:r w:rsidR="005F6F12" w:rsidRPr="00D93C7D">
        <w:rPr>
          <w:highlight w:val="yellow"/>
          <w:lang w:val="el-GR"/>
        </w:rPr>
        <w:t>.</w:t>
      </w:r>
    </w:p>
    <w:p w:rsidR="00A10305" w:rsidRDefault="00120A6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1358520</wp:posOffset>
                </wp:positionH>
                <wp:positionV relativeFrom="paragraph">
                  <wp:posOffset>448720</wp:posOffset>
                </wp:positionV>
                <wp:extent cx="107280" cy="617760"/>
                <wp:effectExtent l="38100" t="38100" r="45720" b="30480"/>
                <wp:wrapNone/>
                <wp:docPr id="3588" name="Ink 3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107280" cy="61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8" o:spid="_x0000_s1026" type="#_x0000_t75" style="position:absolute;margin-left:106.1pt;margin-top:34.75pt;width:10.05pt;height:50.2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">
                <v:imagedata r:id="rId3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4474320</wp:posOffset>
                </wp:positionH>
                <wp:positionV relativeFrom="paragraph">
                  <wp:posOffset>559960</wp:posOffset>
                </wp:positionV>
                <wp:extent cx="329040" cy="221040"/>
                <wp:effectExtent l="38100" t="38100" r="52070" b="45720"/>
                <wp:wrapNone/>
                <wp:docPr id="3587" name="Ink 3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6">
                      <w14:nvContentPartPr>
                        <w14:cNvContentPartPr/>
                      </w14:nvContentPartPr>
                      <w14:xfrm>
                        <a:off x="0" y="0"/>
                        <a:ext cx="32904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7" o:spid="_x0000_s1026" type="#_x0000_t75" style="position:absolute;margin-left:351.4pt;margin-top:43.25pt;width:27.65pt;height:19.3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">
                <v:imagedata r:id="rId3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3976440</wp:posOffset>
                </wp:positionH>
                <wp:positionV relativeFrom="paragraph">
                  <wp:posOffset>1975480</wp:posOffset>
                </wp:positionV>
                <wp:extent cx="1141560" cy="46800"/>
                <wp:effectExtent l="38100" t="38100" r="40005" b="29845"/>
                <wp:wrapNone/>
                <wp:docPr id="3586" name="Ink 3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11415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6" o:spid="_x0000_s1026" type="#_x0000_t75" style="position:absolute;margin-left:312.5pt;margin-top:154.8pt;width:91.25pt;height:5.1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">
                <v:imagedata r:id="rId3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4435080</wp:posOffset>
                </wp:positionH>
                <wp:positionV relativeFrom="paragraph">
                  <wp:posOffset>1654360</wp:posOffset>
                </wp:positionV>
                <wp:extent cx="716760" cy="55080"/>
                <wp:effectExtent l="38100" t="38100" r="26670" b="40640"/>
                <wp:wrapNone/>
                <wp:docPr id="3585" name="Ink 3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7167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5" o:spid="_x0000_s1026" type="#_x0000_t75" style="position:absolute;margin-left:348.6pt;margin-top:129.4pt;width:57.7pt;height:6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">
                <v:imagedata r:id="rId3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3089400</wp:posOffset>
                </wp:positionH>
                <wp:positionV relativeFrom="paragraph">
                  <wp:posOffset>1702600</wp:posOffset>
                </wp:positionV>
                <wp:extent cx="998640" cy="119520"/>
                <wp:effectExtent l="38100" t="38100" r="30480" b="33020"/>
                <wp:wrapNone/>
                <wp:docPr id="3584" name="Ink 3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2">
                      <w14:nvContentPartPr>
                        <w14:cNvContentPartPr/>
                      </w14:nvContentPartPr>
                      <w14:xfrm>
                        <a:off x="0" y="0"/>
                        <a:ext cx="9986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4" o:spid="_x0000_s1026" type="#_x0000_t75" style="position:absolute;margin-left:242.75pt;margin-top:133.35pt;width:79.8pt;height:10.7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">
                <v:imagedata r:id="rId3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2425200</wp:posOffset>
                </wp:positionH>
                <wp:positionV relativeFrom="paragraph">
                  <wp:posOffset>1269880</wp:posOffset>
                </wp:positionV>
                <wp:extent cx="228600" cy="154080"/>
                <wp:effectExtent l="38100" t="38100" r="38100" b="36830"/>
                <wp:wrapNone/>
                <wp:docPr id="3583" name="Ink 3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2286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3" o:spid="_x0000_s1026" type="#_x0000_t75" style="position:absolute;margin-left:190.25pt;margin-top:99.3pt;width:19.45pt;height:13.5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">
                <v:imagedata r:id="rId3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-456600</wp:posOffset>
                </wp:positionH>
                <wp:positionV relativeFrom="paragraph">
                  <wp:posOffset>1720240</wp:posOffset>
                </wp:positionV>
                <wp:extent cx="87120" cy="48600"/>
                <wp:effectExtent l="38100" t="38100" r="27305" b="27940"/>
                <wp:wrapNone/>
                <wp:docPr id="3582" name="Ink 3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6">
                      <w14:nvContentPartPr>
                        <w14:cNvContentPartPr/>
                      </w14:nvContentPartPr>
                      <w14:xfrm>
                        <a:off x="0" y="0"/>
                        <a:ext cx="871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2" o:spid="_x0000_s1026" type="#_x0000_t75" style="position:absolute;margin-left:-36.6pt;margin-top:134.8pt;width:8.15pt;height:5.2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">
                <v:imagedata r:id="rId3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-447600</wp:posOffset>
                </wp:positionH>
                <wp:positionV relativeFrom="paragraph">
                  <wp:posOffset>1678480</wp:posOffset>
                </wp:positionV>
                <wp:extent cx="54000" cy="148680"/>
                <wp:effectExtent l="38100" t="38100" r="41275" b="41910"/>
                <wp:wrapNone/>
                <wp:docPr id="3581" name="Ink 3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8">
                      <w14:nvContentPartPr>
                        <w14:cNvContentPartPr/>
                      </w14:nvContentPartPr>
                      <w14:xfrm>
                        <a:off x="0" y="0"/>
                        <a:ext cx="540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1" o:spid="_x0000_s1026" type="#_x0000_t75" style="position:absolute;margin-left:-36pt;margin-top:131.4pt;width:5.65pt;height:13.2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">
                <v:imagedata r:id="rId3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-539400</wp:posOffset>
                </wp:positionH>
                <wp:positionV relativeFrom="paragraph">
                  <wp:posOffset>1706560</wp:posOffset>
                </wp:positionV>
                <wp:extent cx="33120" cy="109080"/>
                <wp:effectExtent l="38100" t="38100" r="43180" b="43815"/>
                <wp:wrapNone/>
                <wp:docPr id="3580" name="Ink 3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0">
                      <w14:nvContentPartPr>
                        <w14:cNvContentPartPr/>
                      </w14:nvContentPartPr>
                      <w14:xfrm>
                        <a:off x="0" y="0"/>
                        <a:ext cx="331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0" o:spid="_x0000_s1026" type="#_x0000_t75" style="position:absolute;margin-left:-43.15pt;margin-top:133.6pt;width:4.3pt;height:10.35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">
                <v:imagedata r:id="rId3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-884280</wp:posOffset>
                </wp:positionH>
                <wp:positionV relativeFrom="paragraph">
                  <wp:posOffset>1555720</wp:posOffset>
                </wp:positionV>
                <wp:extent cx="15480" cy="108720"/>
                <wp:effectExtent l="38100" t="38100" r="41910" b="43815"/>
                <wp:wrapNone/>
                <wp:docPr id="3579" name="Ink 3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2">
                      <w14:nvContentPartPr>
                        <w14:cNvContentPartPr/>
                      </w14:nvContentPartPr>
                      <w14:xfrm>
                        <a:off x="0" y="0"/>
                        <a:ext cx="154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9" o:spid="_x0000_s1026" type="#_x0000_t75" style="position:absolute;margin-left:-70.4pt;margin-top:121.75pt;width:2.7pt;height:10.0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">
                <v:imagedata r:id="rId3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-1026840</wp:posOffset>
                </wp:positionH>
                <wp:positionV relativeFrom="paragraph">
                  <wp:posOffset>1588480</wp:posOffset>
                </wp:positionV>
                <wp:extent cx="200520" cy="347040"/>
                <wp:effectExtent l="38100" t="38100" r="47625" b="34290"/>
                <wp:wrapNone/>
                <wp:docPr id="3578" name="Ink 3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4">
                      <w14:nvContentPartPr>
                        <w14:cNvContentPartPr/>
                      </w14:nvContentPartPr>
                      <w14:xfrm>
                        <a:off x="0" y="0"/>
                        <a:ext cx="200520" cy="34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8" o:spid="_x0000_s1026" type="#_x0000_t75" style="position:absolute;margin-left:-81.65pt;margin-top:124.3pt;width:17.65pt;height:29.0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">
                <v:imagedata r:id="rId3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1299480</wp:posOffset>
                </wp:positionH>
                <wp:positionV relativeFrom="paragraph">
                  <wp:posOffset>2098240</wp:posOffset>
                </wp:positionV>
                <wp:extent cx="360" cy="360"/>
                <wp:effectExtent l="0" t="0" r="0" b="0"/>
                <wp:wrapNone/>
                <wp:docPr id="3577" name="Ink 3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7" o:spid="_x0000_s1026" type="#_x0000_t75" style="position:absolute;margin-left:101.3pt;margin-top:164.2pt;width:2.05pt;height:2.0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">
                <v:imagedata r:id="rId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828960</wp:posOffset>
                </wp:positionH>
                <wp:positionV relativeFrom="paragraph">
                  <wp:posOffset>1926520</wp:posOffset>
                </wp:positionV>
                <wp:extent cx="106560" cy="36000"/>
                <wp:effectExtent l="38100" t="38100" r="27305" b="40640"/>
                <wp:wrapNone/>
                <wp:docPr id="3576" name="Ink 3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1065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6" o:spid="_x0000_s1026" type="#_x0000_t75" style="position:absolute;margin-left:64.65pt;margin-top:150.95pt;width:9.8pt;height:4.4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">
                <v:imagedata r:id="rId3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852000</wp:posOffset>
                </wp:positionH>
                <wp:positionV relativeFrom="paragraph">
                  <wp:posOffset>1794040</wp:posOffset>
                </wp:positionV>
                <wp:extent cx="129600" cy="230400"/>
                <wp:effectExtent l="38100" t="38100" r="3810" b="36830"/>
                <wp:wrapNone/>
                <wp:docPr id="3575" name="Ink 3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12960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5" o:spid="_x0000_s1026" type="#_x0000_t75" style="position:absolute;margin-left:66.2pt;margin-top:140.35pt;width:11.8pt;height:19.9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">
                <v:imagedata r:id="rId3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643920</wp:posOffset>
                </wp:positionH>
                <wp:positionV relativeFrom="paragraph">
                  <wp:posOffset>1881520</wp:posOffset>
                </wp:positionV>
                <wp:extent cx="60840" cy="132840"/>
                <wp:effectExtent l="38100" t="38100" r="34925" b="38735"/>
                <wp:wrapNone/>
                <wp:docPr id="3574" name="Ink 3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608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4" o:spid="_x0000_s1026" type="#_x0000_t75" style="position:absolute;margin-left:50.2pt;margin-top:147.35pt;width:6.15pt;height:12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">
                <v:imagedata r:id="rId3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303720</wp:posOffset>
                </wp:positionH>
                <wp:positionV relativeFrom="paragraph">
                  <wp:posOffset>1923280</wp:posOffset>
                </wp:positionV>
                <wp:extent cx="294480" cy="134280"/>
                <wp:effectExtent l="38100" t="38100" r="29845" b="37465"/>
                <wp:wrapNone/>
                <wp:docPr id="3573" name="Ink 3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2944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3" o:spid="_x0000_s1026" type="#_x0000_t75" style="position:absolute;margin-left:23.2pt;margin-top:150.6pt;width:24.75pt;height:12.15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">
                <v:imagedata r:id="rId3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1324320</wp:posOffset>
                </wp:positionH>
                <wp:positionV relativeFrom="paragraph">
                  <wp:posOffset>1602880</wp:posOffset>
                </wp:positionV>
                <wp:extent cx="102960" cy="163800"/>
                <wp:effectExtent l="38100" t="38100" r="49530" b="27305"/>
                <wp:wrapNone/>
                <wp:docPr id="3572" name="Ink 3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1029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2" o:spid="_x0000_s1026" type="#_x0000_t75" style="position:absolute;margin-left:103.5pt;margin-top:125.6pt;width:9.75pt;height:14.3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">
                <v:imagedata r:id="rId3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1233240</wp:posOffset>
                </wp:positionH>
                <wp:positionV relativeFrom="paragraph">
                  <wp:posOffset>1484080</wp:posOffset>
                </wp:positionV>
                <wp:extent cx="88200" cy="258120"/>
                <wp:effectExtent l="19050" t="38100" r="45720" b="46990"/>
                <wp:wrapNone/>
                <wp:docPr id="3571" name="Ink 3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8820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1" o:spid="_x0000_s1026" type="#_x0000_t75" style="position:absolute;margin-left:96.35pt;margin-top:116.05pt;width:8.55pt;height:21.8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">
                <v:imagedata r:id="rId3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1143600</wp:posOffset>
                </wp:positionH>
                <wp:positionV relativeFrom="paragraph">
                  <wp:posOffset>1426120</wp:posOffset>
                </wp:positionV>
                <wp:extent cx="35280" cy="393480"/>
                <wp:effectExtent l="38100" t="38100" r="41275" b="45085"/>
                <wp:wrapNone/>
                <wp:docPr id="3570" name="Ink 3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3528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0" o:spid="_x0000_s1026" type="#_x0000_t75" style="position:absolute;margin-left:89.3pt;margin-top:111.6pt;width:4.4pt;height:32.4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">
                <v:imagedata r:id="rId3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1004280</wp:posOffset>
                </wp:positionH>
                <wp:positionV relativeFrom="paragraph">
                  <wp:posOffset>1458160</wp:posOffset>
                </wp:positionV>
                <wp:extent cx="14760" cy="424800"/>
                <wp:effectExtent l="38100" t="38100" r="42545" b="33020"/>
                <wp:wrapNone/>
                <wp:docPr id="3569" name="Ink 3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1476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9" o:spid="_x0000_s1026" type="#_x0000_t75" style="position:absolute;margin-left:78.35pt;margin-top:114.25pt;width:2.8pt;height:34.9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">
                <v:imagedata r:id="rId3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897360</wp:posOffset>
                </wp:positionH>
                <wp:positionV relativeFrom="paragraph">
                  <wp:posOffset>1578040</wp:posOffset>
                </wp:positionV>
                <wp:extent cx="182520" cy="147960"/>
                <wp:effectExtent l="38100" t="38100" r="8255" b="42545"/>
                <wp:wrapNone/>
                <wp:docPr id="3568" name="Ink 3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1825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8" o:spid="_x0000_s1026" type="#_x0000_t75" style="position:absolute;margin-left:69.85pt;margin-top:123.7pt;width:15.95pt;height:13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">
                <v:imagedata r:id="rId3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713400</wp:posOffset>
                </wp:positionH>
                <wp:positionV relativeFrom="paragraph">
                  <wp:posOffset>1576600</wp:posOffset>
                </wp:positionV>
                <wp:extent cx="151200" cy="265320"/>
                <wp:effectExtent l="38100" t="38100" r="39370" b="40005"/>
                <wp:wrapNone/>
                <wp:docPr id="3567" name="Ink 3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15120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7" o:spid="_x0000_s1026" type="#_x0000_t75" style="position:absolute;margin-left:55.35pt;margin-top:123.35pt;width:13.5pt;height:22.6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">
                <v:imagedata r:id="rId3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542760</wp:posOffset>
                </wp:positionH>
                <wp:positionV relativeFrom="paragraph">
                  <wp:posOffset>1564000</wp:posOffset>
                </wp:positionV>
                <wp:extent cx="53640" cy="200880"/>
                <wp:effectExtent l="38100" t="38100" r="41910" b="27940"/>
                <wp:wrapNone/>
                <wp:docPr id="3566" name="Ink 3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536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6" o:spid="_x0000_s1026" type="#_x0000_t75" style="position:absolute;margin-left:41.95pt;margin-top:122.6pt;width:5.9pt;height:17.2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">
                <v:imagedata r:id="rId3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481200</wp:posOffset>
                </wp:positionH>
                <wp:positionV relativeFrom="paragraph">
                  <wp:posOffset>1547080</wp:posOffset>
                </wp:positionV>
                <wp:extent cx="5040" cy="6120"/>
                <wp:effectExtent l="38100" t="38100" r="33655" b="32385"/>
                <wp:wrapNone/>
                <wp:docPr id="3565" name="Ink 3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5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5" o:spid="_x0000_s1026" type="#_x0000_t75" style="position:absolute;margin-left:37.15pt;margin-top:121.1pt;width:1.85pt;height:1.9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">
                <v:imagedata r:id="rId3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361680</wp:posOffset>
                </wp:positionH>
                <wp:positionV relativeFrom="paragraph">
                  <wp:posOffset>1636360</wp:posOffset>
                </wp:positionV>
                <wp:extent cx="137880" cy="122040"/>
                <wp:effectExtent l="38100" t="38100" r="33655" b="30480"/>
                <wp:wrapNone/>
                <wp:docPr id="3564" name="Ink 3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1378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4" o:spid="_x0000_s1026" type="#_x0000_t75" style="position:absolute;margin-left:28.05pt;margin-top:128.15pt;width:12.1pt;height:11.0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">
                <v:imagedata r:id="rId3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392280</wp:posOffset>
                </wp:positionH>
                <wp:positionV relativeFrom="paragraph">
                  <wp:posOffset>1645720</wp:posOffset>
                </wp:positionV>
                <wp:extent cx="21960" cy="101520"/>
                <wp:effectExtent l="38100" t="38100" r="35560" b="32385"/>
                <wp:wrapNone/>
                <wp:docPr id="3563" name="Ink 3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219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3" o:spid="_x0000_s1026" type="#_x0000_t75" style="position:absolute;margin-left:30.1pt;margin-top:128.95pt;width:3.2pt;height:9.35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">
                <v:imagedata r:id="rId3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195000</wp:posOffset>
                </wp:positionH>
                <wp:positionV relativeFrom="paragraph">
                  <wp:posOffset>1479760</wp:posOffset>
                </wp:positionV>
                <wp:extent cx="10080" cy="35640"/>
                <wp:effectExtent l="38100" t="38100" r="47625" b="40640"/>
                <wp:wrapNone/>
                <wp:docPr id="3562" name="Ink 3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100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2" o:spid="_x0000_s1026" type="#_x0000_t75" style="position:absolute;margin-left:14.55pt;margin-top:115.95pt;width:2.55pt;height:4.25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">
                <v:imagedata r:id="rId3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120840</wp:posOffset>
                </wp:positionH>
                <wp:positionV relativeFrom="paragraph">
                  <wp:posOffset>1678840</wp:posOffset>
                </wp:positionV>
                <wp:extent cx="88560" cy="74880"/>
                <wp:effectExtent l="38100" t="38100" r="26035" b="40005"/>
                <wp:wrapNone/>
                <wp:docPr id="3561" name="Ink 3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885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1" o:spid="_x0000_s1026" type="#_x0000_t75" style="position:absolute;margin-left:8.85pt;margin-top:131.5pt;width:8.25pt;height:7.3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">
                <v:imagedata r:id="rId3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30840</wp:posOffset>
                </wp:positionH>
                <wp:positionV relativeFrom="paragraph">
                  <wp:posOffset>1604680</wp:posOffset>
                </wp:positionV>
                <wp:extent cx="133560" cy="270000"/>
                <wp:effectExtent l="38100" t="38100" r="38100" b="34925"/>
                <wp:wrapNone/>
                <wp:docPr id="3560" name="Ink 3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13356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0" o:spid="_x0000_s1026" type="#_x0000_t75" style="position:absolute;margin-left:1.9pt;margin-top:125.55pt;width:11.7pt;height:22.9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">
                <v:imagedata r:id="rId3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-208560</wp:posOffset>
                </wp:positionH>
                <wp:positionV relativeFrom="paragraph">
                  <wp:posOffset>1632400</wp:posOffset>
                </wp:positionV>
                <wp:extent cx="166320" cy="262440"/>
                <wp:effectExtent l="38100" t="38100" r="43815" b="42545"/>
                <wp:wrapNone/>
                <wp:docPr id="3559" name="Ink 3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16632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9" o:spid="_x0000_s1026" type="#_x0000_t75" style="position:absolute;margin-left:-17.1pt;margin-top:127.8pt;width:14.6pt;height:22.1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">
                <v:imagedata r:id="rId3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-207840</wp:posOffset>
                </wp:positionH>
                <wp:positionV relativeFrom="paragraph">
                  <wp:posOffset>1661920</wp:posOffset>
                </wp:positionV>
                <wp:extent cx="61920" cy="139680"/>
                <wp:effectExtent l="19050" t="38100" r="33655" b="32385"/>
                <wp:wrapNone/>
                <wp:docPr id="3558" name="Ink 3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619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8" o:spid="_x0000_s1026" type="#_x0000_t75" style="position:absolute;margin-left:-17.2pt;margin-top:130.35pt;width:6.35pt;height:12.2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">
                <v:imagedata r:id="rId3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-334560</wp:posOffset>
                </wp:positionH>
                <wp:positionV relativeFrom="paragraph">
                  <wp:posOffset>1679200</wp:posOffset>
                </wp:positionV>
                <wp:extent cx="93600" cy="136800"/>
                <wp:effectExtent l="19050" t="38100" r="20955" b="34925"/>
                <wp:wrapNone/>
                <wp:docPr id="3557" name="Ink 3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936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7" o:spid="_x0000_s1026" type="#_x0000_t75" style="position:absolute;margin-left:-26.8pt;margin-top:131.6pt;width:8.4pt;height:12.2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">
                <v:imagedata r:id="rId3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-678720</wp:posOffset>
                </wp:positionH>
                <wp:positionV relativeFrom="paragraph">
                  <wp:posOffset>1524760</wp:posOffset>
                </wp:positionV>
                <wp:extent cx="101520" cy="327240"/>
                <wp:effectExtent l="38100" t="38100" r="32385" b="34925"/>
                <wp:wrapNone/>
                <wp:docPr id="3553" name="Ink 3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10152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3" o:spid="_x0000_s1026" type="#_x0000_t75" style="position:absolute;margin-left:-54.25pt;margin-top:119.35pt;width:9.55pt;height:27.2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">
                <v:imagedata r:id="rId3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-977880</wp:posOffset>
                </wp:positionH>
                <wp:positionV relativeFrom="paragraph">
                  <wp:posOffset>1694680</wp:posOffset>
                </wp:positionV>
                <wp:extent cx="5400" cy="10800"/>
                <wp:effectExtent l="19050" t="19050" r="33020" b="27305"/>
                <wp:wrapNone/>
                <wp:docPr id="3550" name="Ink 3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5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0" o:spid="_x0000_s1026" type="#_x0000_t75" style="position:absolute;margin-left:-77.4pt;margin-top:133.1pt;width:1.3pt;height:1.6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">
                <v:imagedata r:id="rId3200" o:title=""/>
              </v:shape>
            </w:pict>
          </mc:Fallback>
        </mc:AlternateContent>
      </w:r>
      <w:r w:rsidR="00182A3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-864480</wp:posOffset>
                </wp:positionH>
                <wp:positionV relativeFrom="paragraph">
                  <wp:posOffset>1444840</wp:posOffset>
                </wp:positionV>
                <wp:extent cx="2053800" cy="69120"/>
                <wp:effectExtent l="38100" t="38100" r="41910" b="45720"/>
                <wp:wrapNone/>
                <wp:docPr id="3549" name="Ink 3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20538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9" o:spid="_x0000_s1026" type="#_x0000_t75" style="position:absolute;margin-left:-68.8pt;margin-top:112.8pt;width:163.45pt;height:7.15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">
                <v:imagedata r:id="rId320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5238600</wp:posOffset>
                </wp:positionH>
                <wp:positionV relativeFrom="paragraph">
                  <wp:posOffset>1766040</wp:posOffset>
                </wp:positionV>
                <wp:extent cx="91080" cy="101880"/>
                <wp:effectExtent l="38100" t="38100" r="42545" b="5080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910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4" o:spid="_x0000_s1026" type="#_x0000_t75" style="position:absolute;margin-left:411.95pt;margin-top:138.1pt;width:8.6pt;height:9.8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">
                <v:imagedata r:id="rId320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5140680</wp:posOffset>
                </wp:positionH>
                <wp:positionV relativeFrom="paragraph">
                  <wp:posOffset>1685040</wp:posOffset>
                </wp:positionV>
                <wp:extent cx="15120" cy="20520"/>
                <wp:effectExtent l="38100" t="38100" r="42545" b="36830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15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3" o:spid="_x0000_s1026" type="#_x0000_t75" style="position:absolute;margin-left:404.1pt;margin-top:132pt;width:2.7pt;height:3.0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">
                <v:imagedata r:id="rId320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4767360</wp:posOffset>
                </wp:positionH>
                <wp:positionV relativeFrom="paragraph">
                  <wp:posOffset>1796640</wp:posOffset>
                </wp:positionV>
                <wp:extent cx="435960" cy="147240"/>
                <wp:effectExtent l="38100" t="38100" r="40640" b="43815"/>
                <wp:wrapNone/>
                <wp:docPr id="2752" name="Ink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4359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2" o:spid="_x0000_s1026" type="#_x0000_t75" style="position:absolute;margin-left:374.95pt;margin-top:140.65pt;width:35.65pt;height:13.2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">
                <v:imagedata r:id="rId320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4616520</wp:posOffset>
                </wp:positionH>
                <wp:positionV relativeFrom="paragraph">
                  <wp:posOffset>1628160</wp:posOffset>
                </wp:positionV>
                <wp:extent cx="162000" cy="288720"/>
                <wp:effectExtent l="38100" t="38100" r="47625" b="35560"/>
                <wp:wrapNone/>
                <wp:docPr id="2751" name="Ink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16200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1" o:spid="_x0000_s1026" type="#_x0000_t75" style="position:absolute;margin-left:362.75pt;margin-top:127.45pt;width:14.35pt;height:24.3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">
                <v:imagedata r:id="rId321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4394760</wp:posOffset>
                </wp:positionH>
                <wp:positionV relativeFrom="paragraph">
                  <wp:posOffset>1797000</wp:posOffset>
                </wp:positionV>
                <wp:extent cx="281880" cy="120960"/>
                <wp:effectExtent l="38100" t="38100" r="23495" b="31750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2818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0" o:spid="_x0000_s1026" type="#_x0000_t75" style="position:absolute;margin-left:345.35pt;margin-top:140.95pt;width:23.5pt;height:10.9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">
                <v:imagedata r:id="rId321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4052400</wp:posOffset>
                </wp:positionH>
                <wp:positionV relativeFrom="paragraph">
                  <wp:posOffset>1825080</wp:posOffset>
                </wp:positionV>
                <wp:extent cx="432000" cy="188640"/>
                <wp:effectExtent l="38100" t="38100" r="6350" b="40005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4320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9" o:spid="_x0000_s1026" type="#_x0000_t75" style="position:absolute;margin-left:318.3pt;margin-top:142.9pt;width:35.55pt;height:16.3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">
                <v:imagedata r:id="rId321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3482880</wp:posOffset>
                </wp:positionH>
                <wp:positionV relativeFrom="paragraph">
                  <wp:posOffset>1872600</wp:posOffset>
                </wp:positionV>
                <wp:extent cx="122400" cy="149400"/>
                <wp:effectExtent l="38100" t="38100" r="30480" b="41275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1224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8" o:spid="_x0000_s1026" type="#_x0000_t75" style="position:absolute;margin-left:273.8pt;margin-top:146.75pt;width:10.95pt;height:13.2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">
                <v:imagedata r:id="rId321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3248520</wp:posOffset>
                </wp:positionH>
                <wp:positionV relativeFrom="paragraph">
                  <wp:posOffset>1850280</wp:posOffset>
                </wp:positionV>
                <wp:extent cx="255600" cy="139320"/>
                <wp:effectExtent l="38100" t="38100" r="30480" b="32385"/>
                <wp:wrapNone/>
                <wp:docPr id="2747" name="Ink 2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2556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7" o:spid="_x0000_s1026" type="#_x0000_t75" style="position:absolute;margin-left:255.15pt;margin-top:144.95pt;width:21.5pt;height:12.4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">
                <v:imagedata r:id="rId321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3273360</wp:posOffset>
                </wp:positionH>
                <wp:positionV relativeFrom="paragraph">
                  <wp:posOffset>1860000</wp:posOffset>
                </wp:positionV>
                <wp:extent cx="35280" cy="102240"/>
                <wp:effectExtent l="38100" t="38100" r="41275" b="31115"/>
                <wp:wrapNone/>
                <wp:docPr id="2746" name="Ink 2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352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6" o:spid="_x0000_s1026" type="#_x0000_t75" style="position:absolute;margin-left:256.95pt;margin-top:145.9pt;width:4.35pt;height:9.2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">
                <v:imagedata r:id="rId322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5191800</wp:posOffset>
                </wp:positionH>
                <wp:positionV relativeFrom="paragraph">
                  <wp:posOffset>1450680</wp:posOffset>
                </wp:positionV>
                <wp:extent cx="237240" cy="155520"/>
                <wp:effectExtent l="38100" t="38100" r="29845" b="35560"/>
                <wp:wrapNone/>
                <wp:docPr id="2745" name="Ink 2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2372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5" o:spid="_x0000_s1026" type="#_x0000_t75" style="position:absolute;margin-left:408.25pt;margin-top:113.7pt;width:20pt;height:13.6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">
                <v:imagedata r:id="rId322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5142120</wp:posOffset>
                </wp:positionH>
                <wp:positionV relativeFrom="paragraph">
                  <wp:posOffset>1470480</wp:posOffset>
                </wp:positionV>
                <wp:extent cx="106920" cy="149040"/>
                <wp:effectExtent l="38100" t="19050" r="26670" b="22860"/>
                <wp:wrapNone/>
                <wp:docPr id="2744" name="Ink 2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1069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4" o:spid="_x0000_s1026" type="#_x0000_t75" style="position:absolute;margin-left:404.2pt;margin-top:115.3pt;width:9.85pt;height:12.9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">
                <v:imagedata r:id="rId322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4992720</wp:posOffset>
                </wp:positionH>
                <wp:positionV relativeFrom="paragraph">
                  <wp:posOffset>1251240</wp:posOffset>
                </wp:positionV>
                <wp:extent cx="41040" cy="355680"/>
                <wp:effectExtent l="38100" t="38100" r="35560" b="44450"/>
                <wp:wrapNone/>
                <wp:docPr id="2743" name="Ink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4104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3" o:spid="_x0000_s1026" type="#_x0000_t75" style="position:absolute;margin-left:392.4pt;margin-top:97.7pt;width:4.9pt;height:29.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">
                <v:imagedata r:id="rId322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4876080</wp:posOffset>
                </wp:positionH>
                <wp:positionV relativeFrom="paragraph">
                  <wp:posOffset>1383000</wp:posOffset>
                </wp:positionV>
                <wp:extent cx="15120" cy="32400"/>
                <wp:effectExtent l="38100" t="38100" r="23495" b="24765"/>
                <wp:wrapNone/>
                <wp:docPr id="2742" name="Ink 2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151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2" o:spid="_x0000_s1026" type="#_x0000_t75" style="position:absolute;margin-left:383.35pt;margin-top:108.35pt;width:2.5pt;height:3.7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">
                <v:imagedata r:id="rId322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4703640</wp:posOffset>
                </wp:positionH>
                <wp:positionV relativeFrom="paragraph">
                  <wp:posOffset>1494600</wp:posOffset>
                </wp:positionV>
                <wp:extent cx="236520" cy="132480"/>
                <wp:effectExtent l="38100" t="38100" r="11430" b="39370"/>
                <wp:wrapNone/>
                <wp:docPr id="2741" name="Ink 2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2365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1" o:spid="_x0000_s1026" type="#_x0000_t75" style="position:absolute;margin-left:369.75pt;margin-top:116.85pt;width:20.05pt;height:12.0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">
                <v:imagedata r:id="rId323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4505640</wp:posOffset>
                </wp:positionH>
                <wp:positionV relativeFrom="paragraph">
                  <wp:posOffset>1471560</wp:posOffset>
                </wp:positionV>
                <wp:extent cx="188280" cy="140040"/>
                <wp:effectExtent l="38100" t="38100" r="40640" b="31750"/>
                <wp:wrapNone/>
                <wp:docPr id="2740" name="Ink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1882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0" o:spid="_x0000_s1026" type="#_x0000_t75" style="position:absolute;margin-left:354.05pt;margin-top:115.3pt;width:16.1pt;height:12.3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">
                <v:imagedata r:id="rId323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4048080</wp:posOffset>
                </wp:positionH>
                <wp:positionV relativeFrom="paragraph">
                  <wp:posOffset>1503960</wp:posOffset>
                </wp:positionV>
                <wp:extent cx="197640" cy="155520"/>
                <wp:effectExtent l="19050" t="38100" r="12065" b="35560"/>
                <wp:wrapNone/>
                <wp:docPr id="2739" name="Ink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1976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9" o:spid="_x0000_s1026" type="#_x0000_t75" style="position:absolute;margin-left:318.15pt;margin-top:117.7pt;width:16.8pt;height:13.6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">
                <v:imagedata r:id="rId323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3591600</wp:posOffset>
                </wp:positionH>
                <wp:positionV relativeFrom="paragraph">
                  <wp:posOffset>1481640</wp:posOffset>
                </wp:positionV>
                <wp:extent cx="122400" cy="206640"/>
                <wp:effectExtent l="19050" t="38100" r="11430" b="41275"/>
                <wp:wrapNone/>
                <wp:docPr id="2738" name="Ink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12240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8" o:spid="_x0000_s1026" type="#_x0000_t75" style="position:absolute;margin-left:282.15pt;margin-top:116.1pt;width:11.05pt;height:17.5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">
                <v:imagedata r:id="rId323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3449760</wp:posOffset>
                </wp:positionH>
                <wp:positionV relativeFrom="paragraph">
                  <wp:posOffset>1526640</wp:posOffset>
                </wp:positionV>
                <wp:extent cx="61920" cy="150840"/>
                <wp:effectExtent l="38100" t="38100" r="33655" b="20955"/>
                <wp:wrapNone/>
                <wp:docPr id="2737" name="Ink 2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619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7" o:spid="_x0000_s1026" type="#_x0000_t75" style="position:absolute;margin-left:270.95pt;margin-top:119.65pt;width:6.15pt;height:13.1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">
                <v:imagedata r:id="rId323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3455160</wp:posOffset>
                </wp:positionH>
                <wp:positionV relativeFrom="paragraph">
                  <wp:posOffset>1520520</wp:posOffset>
                </wp:positionV>
                <wp:extent cx="66240" cy="145440"/>
                <wp:effectExtent l="38100" t="38100" r="29210" b="26035"/>
                <wp:wrapNone/>
                <wp:docPr id="2736" name="Ink 2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662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6" o:spid="_x0000_s1026" type="#_x0000_t75" style="position:absolute;margin-left:271.5pt;margin-top:119.2pt;width:6.45pt;height:12.6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">
                <v:imagedata r:id="rId324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3321600</wp:posOffset>
                </wp:positionH>
                <wp:positionV relativeFrom="paragraph">
                  <wp:posOffset>1366800</wp:posOffset>
                </wp:positionV>
                <wp:extent cx="7560" cy="45720"/>
                <wp:effectExtent l="38100" t="38100" r="31115" b="30480"/>
                <wp:wrapNone/>
                <wp:docPr id="2735" name="Ink 2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75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5" o:spid="_x0000_s1026" type="#_x0000_t75" style="position:absolute;margin-left:260.85pt;margin-top:107.05pt;width:1.95pt;height:4.8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">
                <v:imagedata r:id="rId324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3281280</wp:posOffset>
                </wp:positionH>
                <wp:positionV relativeFrom="paragraph">
                  <wp:posOffset>1572000</wp:posOffset>
                </wp:positionV>
                <wp:extent cx="81720" cy="51480"/>
                <wp:effectExtent l="38100" t="38100" r="33020" b="24765"/>
                <wp:wrapNone/>
                <wp:docPr id="2734" name="Ink 2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817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4" o:spid="_x0000_s1026" type="#_x0000_t75" style="position:absolute;margin-left:257.8pt;margin-top:123.15pt;width:7.7pt;height:5.3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">
                <v:imagedata r:id="rId324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3319800</wp:posOffset>
                </wp:positionH>
                <wp:positionV relativeFrom="paragraph">
                  <wp:posOffset>1483440</wp:posOffset>
                </wp:positionV>
                <wp:extent cx="33840" cy="195480"/>
                <wp:effectExtent l="19050" t="38100" r="42545" b="33655"/>
                <wp:wrapNone/>
                <wp:docPr id="2733" name="Ink 2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3384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3" o:spid="_x0000_s1026" type="#_x0000_t75" style="position:absolute;margin-left:260.65pt;margin-top:116.25pt;width:4pt;height:16.6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">
                <v:imagedata r:id="rId324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3218280</wp:posOffset>
                </wp:positionH>
                <wp:positionV relativeFrom="paragraph">
                  <wp:posOffset>1514760</wp:posOffset>
                </wp:positionV>
                <wp:extent cx="24840" cy="152280"/>
                <wp:effectExtent l="38100" t="38100" r="32385" b="38735"/>
                <wp:wrapNone/>
                <wp:docPr id="2732" name="Ink 2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248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2" o:spid="_x0000_s1026" type="#_x0000_t75" style="position:absolute;margin-left:252.8pt;margin-top:118.7pt;width:3.35pt;height:13.4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">
                <v:imagedata r:id="rId324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2971680</wp:posOffset>
                </wp:positionH>
                <wp:positionV relativeFrom="paragraph">
                  <wp:posOffset>1478040</wp:posOffset>
                </wp:positionV>
                <wp:extent cx="160920" cy="336960"/>
                <wp:effectExtent l="38100" t="38100" r="29845" b="25400"/>
                <wp:wrapNone/>
                <wp:docPr id="2731" name="Ink 2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16092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1" o:spid="_x0000_s1026" type="#_x0000_t75" style="position:absolute;margin-left:233.35pt;margin-top:115.85pt;width:14pt;height:27.8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">
                <v:imagedata r:id="rId325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2768640</wp:posOffset>
                </wp:positionH>
                <wp:positionV relativeFrom="paragraph">
                  <wp:posOffset>1490640</wp:posOffset>
                </wp:positionV>
                <wp:extent cx="132120" cy="189000"/>
                <wp:effectExtent l="38100" t="38100" r="39370" b="40005"/>
                <wp:wrapNone/>
                <wp:docPr id="2730" name="Ink 2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1321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0" o:spid="_x0000_s1026" type="#_x0000_t75" style="position:absolute;margin-left:217.25pt;margin-top:116.6pt;width:12.15pt;height:16.4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">
                <v:imagedata r:id="rId325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2472000</wp:posOffset>
                </wp:positionH>
                <wp:positionV relativeFrom="paragraph">
                  <wp:posOffset>1307400</wp:posOffset>
                </wp:positionV>
                <wp:extent cx="127080" cy="327960"/>
                <wp:effectExtent l="38100" t="38100" r="44450" b="34290"/>
                <wp:wrapNone/>
                <wp:docPr id="2729" name="Ink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12708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9" o:spid="_x0000_s1026" type="#_x0000_t75" style="position:absolute;margin-left:193.95pt;margin-top:102.35pt;width:11.5pt;height:27.2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">
                <v:imagedata r:id="rId325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2301720</wp:posOffset>
                </wp:positionH>
                <wp:positionV relativeFrom="paragraph">
                  <wp:posOffset>1249800</wp:posOffset>
                </wp:positionV>
                <wp:extent cx="411840" cy="56160"/>
                <wp:effectExtent l="38100" t="38100" r="26670" b="39370"/>
                <wp:wrapNone/>
                <wp:docPr id="2727" name="Ink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4118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7" o:spid="_x0000_s1026" type="#_x0000_t75" style="position:absolute;margin-left:180.65pt;margin-top:97.7pt;width:33.8pt;height:5.7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">
                <v:imagedata r:id="rId325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672360</wp:posOffset>
                </wp:positionH>
                <wp:positionV relativeFrom="paragraph">
                  <wp:posOffset>984120</wp:posOffset>
                </wp:positionV>
                <wp:extent cx="327960" cy="26640"/>
                <wp:effectExtent l="38100" t="38100" r="53340" b="50165"/>
                <wp:wrapNone/>
                <wp:docPr id="2726" name="Ink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327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6" o:spid="_x0000_s1026" type="#_x0000_t75" style="position:absolute;margin-left:52.15pt;margin-top:76.5pt;width:27.6pt;height:3.9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">
                <v:imagedata r:id="rId325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693240</wp:posOffset>
                </wp:positionH>
                <wp:positionV relativeFrom="paragraph">
                  <wp:posOffset>593520</wp:posOffset>
                </wp:positionV>
                <wp:extent cx="273240" cy="704160"/>
                <wp:effectExtent l="38100" t="38100" r="31750" b="39370"/>
                <wp:wrapNone/>
                <wp:docPr id="2725" name="Ink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273240" cy="70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5" o:spid="_x0000_s1026" type="#_x0000_t75" style="position:absolute;margin-left:53.75pt;margin-top:45.9pt;width:23.1pt;height:57.2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">
                <v:imagedata r:id="rId326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417120</wp:posOffset>
                </wp:positionH>
                <wp:positionV relativeFrom="paragraph">
                  <wp:posOffset>481200</wp:posOffset>
                </wp:positionV>
                <wp:extent cx="89640" cy="271080"/>
                <wp:effectExtent l="38100" t="38100" r="43815" b="34290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8964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4" o:spid="_x0000_s1026" type="#_x0000_t75" style="position:absolute;margin-left:32.1pt;margin-top:37.1pt;width:8.65pt;height:22.9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">
                <v:imagedata r:id="rId3262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111120</wp:posOffset>
                </wp:positionH>
                <wp:positionV relativeFrom="paragraph">
                  <wp:posOffset>618360</wp:posOffset>
                </wp:positionV>
                <wp:extent cx="372240" cy="658800"/>
                <wp:effectExtent l="38100" t="38100" r="46990" b="46355"/>
                <wp:wrapNone/>
                <wp:docPr id="2723" name="Ink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372240" cy="65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3" o:spid="_x0000_s1026" type="#_x0000_t75" style="position:absolute;margin-left:7.8pt;margin-top:47.85pt;width:31pt;height:53.6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">
                <v:imagedata r:id="rId326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-249960</wp:posOffset>
                </wp:positionH>
                <wp:positionV relativeFrom="paragraph">
                  <wp:posOffset>1017960</wp:posOffset>
                </wp:positionV>
                <wp:extent cx="163080" cy="27000"/>
                <wp:effectExtent l="38100" t="38100" r="27940" b="30480"/>
                <wp:wrapNone/>
                <wp:docPr id="2722" name="Ink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1630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2" o:spid="_x0000_s1026" type="#_x0000_t75" style="position:absolute;margin-left:-20.45pt;margin-top:79.45pt;width:14.35pt;height:3.6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">
                <v:imagedata r:id="rId3266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-297840</wp:posOffset>
                </wp:positionH>
                <wp:positionV relativeFrom="paragraph">
                  <wp:posOffset>894840</wp:posOffset>
                </wp:positionV>
                <wp:extent cx="188280" cy="20880"/>
                <wp:effectExtent l="38100" t="38100" r="21590" b="36830"/>
                <wp:wrapNone/>
                <wp:docPr id="2721" name="Ink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1882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1" o:spid="_x0000_s1026" type="#_x0000_t75" style="position:absolute;margin-left:-24.25pt;margin-top:69.75pt;width:16.4pt;height:3.2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">
                <v:imagedata r:id="rId3268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-938280</wp:posOffset>
                </wp:positionH>
                <wp:positionV relativeFrom="paragraph">
                  <wp:posOffset>547440</wp:posOffset>
                </wp:positionV>
                <wp:extent cx="500040" cy="738360"/>
                <wp:effectExtent l="38100" t="38100" r="33655" b="43180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50004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0" o:spid="_x0000_s1026" type="#_x0000_t75" style="position:absolute;margin-left:-74.65pt;margin-top:42.3pt;width:40.9pt;height:59.8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">
                <v:imagedata r:id="rId3270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1312800</wp:posOffset>
                </wp:positionH>
                <wp:positionV relativeFrom="paragraph">
                  <wp:posOffset>1852800</wp:posOffset>
                </wp:positionV>
                <wp:extent cx="360" cy="360"/>
                <wp:effectExtent l="0" t="0" r="0" b="0"/>
                <wp:wrapNone/>
                <wp:docPr id="2719" name="Ink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9" o:spid="_x0000_s1026" type="#_x0000_t75" style="position:absolute;margin-left:102.35pt;margin-top:144.9pt;width:2.05pt;height:2.0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">
                <v:imagedata r:id="rId93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1586400</wp:posOffset>
                </wp:positionH>
                <wp:positionV relativeFrom="paragraph">
                  <wp:posOffset>301200</wp:posOffset>
                </wp:positionV>
                <wp:extent cx="370080" cy="1394640"/>
                <wp:effectExtent l="38100" t="38100" r="49530" b="34290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2">
                      <w14:nvContentPartPr>
                        <w14:cNvContentPartPr/>
                      </w14:nvContentPartPr>
                      <w14:xfrm>
                        <a:off x="0" y="0"/>
                        <a:ext cx="370080" cy="13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8" o:spid="_x0000_s1026" type="#_x0000_t75" style="position:absolute;margin-left:123.95pt;margin-top:22.9pt;width:30.95pt;height:111.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">
                <v:imagedata r:id="rId327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1647240</wp:posOffset>
                </wp:positionH>
                <wp:positionV relativeFrom="paragraph">
                  <wp:posOffset>174840</wp:posOffset>
                </wp:positionV>
                <wp:extent cx="321120" cy="1360440"/>
                <wp:effectExtent l="38100" t="38100" r="41275" b="30480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4">
                      <w14:nvContentPartPr>
                        <w14:cNvContentPartPr/>
                      </w14:nvContentPartPr>
                      <w14:xfrm>
                        <a:off x="0" y="0"/>
                        <a:ext cx="321120" cy="136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7" o:spid="_x0000_s1026" type="#_x0000_t75" style="position:absolute;margin-left:128.85pt;margin-top:13.15pt;width:26.8pt;height:108.5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">
                <v:imagedata r:id="rId327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4091640</wp:posOffset>
                </wp:positionH>
                <wp:positionV relativeFrom="paragraph">
                  <wp:posOffset>918960</wp:posOffset>
                </wp:positionV>
                <wp:extent cx="306720" cy="16560"/>
                <wp:effectExtent l="38100" t="38100" r="36195" b="40640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6">
                      <w14:nvContentPartPr>
                        <w14:cNvContentPartPr/>
                      </w14:nvContentPartPr>
                      <w14:xfrm>
                        <a:off x="0" y="0"/>
                        <a:ext cx="306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6" o:spid="_x0000_s1026" type="#_x0000_t75" style="position:absolute;margin-left:321.55pt;margin-top:71.45pt;width:25.65pt;height:3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">
                <v:imagedata r:id="rId327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4097400</wp:posOffset>
                </wp:positionH>
                <wp:positionV relativeFrom="paragraph">
                  <wp:posOffset>560400</wp:posOffset>
                </wp:positionV>
                <wp:extent cx="333360" cy="592560"/>
                <wp:effectExtent l="38100" t="38100" r="48260" b="36195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8">
                      <w14:nvContentPartPr>
                        <w14:cNvContentPartPr/>
                      </w14:nvContentPartPr>
                      <w14:xfrm>
                        <a:off x="0" y="0"/>
                        <a:ext cx="333360" cy="5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5" o:spid="_x0000_s1026" type="#_x0000_t75" style="position:absolute;margin-left:321.85pt;margin-top:43.25pt;width:28pt;height:48.4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">
                <v:imagedata r:id="rId3279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3468840</wp:posOffset>
                </wp:positionH>
                <wp:positionV relativeFrom="paragraph">
                  <wp:posOffset>873960</wp:posOffset>
                </wp:positionV>
                <wp:extent cx="236880" cy="51480"/>
                <wp:effectExtent l="38100" t="38100" r="29845" b="43815"/>
                <wp:wrapNone/>
                <wp:docPr id="2714" name="Ink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0">
                      <w14:nvContentPartPr>
                        <w14:cNvContentPartPr/>
                      </w14:nvContentPartPr>
                      <w14:xfrm>
                        <a:off x="0" y="0"/>
                        <a:ext cx="2368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4" o:spid="_x0000_s1026" type="#_x0000_t75" style="position:absolute;margin-left:272.4pt;margin-top:68.1pt;width:20.1pt;height:5.5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">
                <v:imagedata r:id="rId3281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3448320</wp:posOffset>
                </wp:positionH>
                <wp:positionV relativeFrom="paragraph">
                  <wp:posOffset>828600</wp:posOffset>
                </wp:positionV>
                <wp:extent cx="202680" cy="15480"/>
                <wp:effectExtent l="38100" t="38100" r="45085" b="41910"/>
                <wp:wrapNone/>
                <wp:docPr id="2713" name="Ink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2">
                      <w14:nvContentPartPr>
                        <w14:cNvContentPartPr/>
                      </w14:nvContentPartPr>
                      <w14:xfrm>
                        <a:off x="0" y="0"/>
                        <a:ext cx="202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3" o:spid="_x0000_s1026" type="#_x0000_t75" style="position:absolute;margin-left:270.8pt;margin-top:64.5pt;width:17.4pt;height:2.8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">
                <v:imagedata r:id="rId3283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2771880</wp:posOffset>
                </wp:positionH>
                <wp:positionV relativeFrom="paragraph">
                  <wp:posOffset>609000</wp:posOffset>
                </wp:positionV>
                <wp:extent cx="300600" cy="539640"/>
                <wp:effectExtent l="38100" t="38100" r="42545" b="32385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4">
                      <w14:nvContentPartPr>
                        <w14:cNvContentPartPr/>
                      </w14:nvContentPartPr>
                      <w14:xfrm>
                        <a:off x="0" y="0"/>
                        <a:ext cx="300600" cy="53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2" o:spid="_x0000_s1026" type="#_x0000_t75" style="position:absolute;margin-left:217.45pt;margin-top:47.15pt;width:25.2pt;height:44.1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">
                <v:imagedata r:id="rId3285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2324760</wp:posOffset>
                </wp:positionH>
                <wp:positionV relativeFrom="paragraph">
                  <wp:posOffset>614760</wp:posOffset>
                </wp:positionV>
                <wp:extent cx="382680" cy="542520"/>
                <wp:effectExtent l="38100" t="38100" r="36830" b="48260"/>
                <wp:wrapNone/>
                <wp:docPr id="2711" name="Ink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6">
                      <w14:nvContentPartPr>
                        <w14:cNvContentPartPr/>
                      </w14:nvContentPartPr>
                      <w14:xfrm>
                        <a:off x="0" y="0"/>
                        <a:ext cx="382680" cy="54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1" o:spid="_x0000_s1026" type="#_x0000_t75" style="position:absolute;margin-left:182.2pt;margin-top:47.6pt;width:31.9pt;height:44.3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">
                <v:imagedata r:id="rId3287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4583040</wp:posOffset>
                </wp:positionH>
                <wp:positionV relativeFrom="paragraph">
                  <wp:posOffset>2061240</wp:posOffset>
                </wp:positionV>
                <wp:extent cx="360" cy="360"/>
                <wp:effectExtent l="0" t="0" r="0" b="0"/>
                <wp:wrapNone/>
                <wp:docPr id="2710" name="Ink 2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0" o:spid="_x0000_s1026" type="#_x0000_t75" style="position:absolute;margin-left:359.85pt;margin-top:161.3pt;width:2.05pt;height:2.0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ciheAAQAAMAMAAA4AAABkcnMvZTJvRG9jLnhtbJxSy07DMBC8I/EP&#10;lu80D1CB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9P7hKxxwhIrks76nAwaFrA4R6BOdGj9hb3VaDtXiDLb5pzQd923N11tA5NUvO3u&#10;QVK9C04w9/8OE062T2PPfD7NO0onh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">
                <v:imagedata r:id="rId704" o:title=""/>
              </v:shape>
            </w:pict>
          </mc:Fallback>
        </mc:AlternateContent>
      </w:r>
      <w:r w:rsidR="00ED3EF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216240</wp:posOffset>
                </wp:positionH>
                <wp:positionV relativeFrom="paragraph">
                  <wp:posOffset>-25680</wp:posOffset>
                </wp:positionV>
                <wp:extent cx="2165760" cy="97560"/>
                <wp:effectExtent l="38100" t="38100" r="6350" b="36195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21657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5" o:spid="_x0000_s1026" type="#_x0000_t75" style="position:absolute;margin-left:16.3pt;margin-top:-2.85pt;width:172.35pt;height:9.4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">
                <v:imagedata r:id="rId3290" o:title=""/>
              </v:shape>
            </w:pict>
          </mc:Fallback>
        </mc:AlternateContent>
      </w:r>
      <w:r w:rsidR="00A10305">
        <w:rPr>
          <w:lang w:val="el-GR"/>
        </w:rPr>
        <w:br w:type="page"/>
      </w:r>
    </w:p>
    <w:p w:rsidR="005F6F12" w:rsidRDefault="005F6F12" w:rsidP="005F6F12">
      <w:pPr>
        <w:rPr>
          <w:lang w:val="el-GR"/>
        </w:rPr>
      </w:pPr>
      <w:r w:rsidRPr="00FF45CB">
        <w:rPr>
          <w:lang w:val="el-GR"/>
        </w:rPr>
        <w:lastRenderedPageBreak/>
        <w:t xml:space="preserve">Αν σχηματίσω τώρα το γινόμενο </w:t>
      </w:r>
      <w:r w:rsidR="00B91039" w:rsidRPr="00180E59">
        <w:rPr>
          <w:position w:val="-50"/>
        </w:rPr>
        <w:object w:dxaOrig="1719" w:dyaOrig="1120">
          <v:shape id="_x0000_i1103" type="#_x0000_t75" style="width:85.95pt;height:56pt" o:ole="">
            <v:imagedata r:id="rId3291" o:title=""/>
          </v:shape>
          <o:OLEObject Type="Embed" ProgID="Equation.DSMT4" ShapeID="_x0000_i1103" DrawAspect="Content" ObjectID="_1667393416" r:id="rId3292"/>
        </w:object>
      </w:r>
      <w:r w:rsidRPr="00FF45CB">
        <w:rPr>
          <w:lang w:val="el-GR"/>
        </w:rPr>
        <w:t xml:space="preserve"> θα δω ότι</w:t>
      </w:r>
      <w:r w:rsidR="00A10305">
        <w:rPr>
          <w:lang w:val="el-GR"/>
        </w:rPr>
        <w:t>:</w:t>
      </w:r>
    </w:p>
    <w:p w:rsidR="005F6F12" w:rsidRPr="00B91039" w:rsidRDefault="005F6F12" w:rsidP="005F6F12">
      <w:pPr>
        <w:rPr>
          <w:b/>
          <w:color w:val="FF0000"/>
          <w:lang w:val="el-GR"/>
        </w:rPr>
      </w:pPr>
      <w:r w:rsidRPr="00B91039">
        <w:rPr>
          <w:b/>
          <w:color w:val="FF0000"/>
          <w:lang w:val="el-GR"/>
        </w:rPr>
        <w:t xml:space="preserve">τα </w:t>
      </w:r>
      <w:r w:rsidRPr="00B91039">
        <w:rPr>
          <w:b/>
          <w:color w:val="FF0000"/>
          <w:u w:val="single"/>
          <w:lang w:val="el-GR"/>
        </w:rPr>
        <w:t>αντίθετα των συντελεστών</w:t>
      </w:r>
      <w:r w:rsidRPr="00B91039">
        <w:rPr>
          <w:b/>
          <w:color w:val="FF0000"/>
          <w:lang w:val="el-GR"/>
        </w:rPr>
        <w:t xml:space="preserve"> διατηρούνται στον </w:t>
      </w:r>
      <w:r w:rsidRPr="00B91039">
        <w:rPr>
          <w:b/>
          <w:color w:val="FF0000"/>
          <w:lang w:val="en-US"/>
        </w:rPr>
        <w:t>L</w:t>
      </w:r>
      <w:r w:rsidRPr="00B91039">
        <w:rPr>
          <w:b/>
          <w:color w:val="FF0000"/>
          <w:lang w:val="el-GR"/>
        </w:rPr>
        <w:t xml:space="preserve"> και βρίσκονται </w:t>
      </w:r>
      <w:r w:rsidRPr="00B91039">
        <w:rPr>
          <w:b/>
          <w:color w:val="FF0000"/>
          <w:u w:val="single"/>
          <w:lang w:val="el-GR"/>
        </w:rPr>
        <w:t>στην ίδια θέση με το στοιχείο που «μηδένισαν»</w:t>
      </w:r>
      <w:r w:rsidRPr="00B91039">
        <w:rPr>
          <w:b/>
          <w:color w:val="FF0000"/>
          <w:lang w:val="el-GR"/>
        </w:rPr>
        <w:t xml:space="preserve"> στον </w:t>
      </w:r>
      <w:r w:rsidR="00B91039" w:rsidRPr="00B91039">
        <w:rPr>
          <w:b/>
          <w:color w:val="FF0000"/>
          <w:position w:val="-4"/>
        </w:rPr>
        <w:object w:dxaOrig="260" w:dyaOrig="260">
          <v:shape id="_x0000_i1104" type="#_x0000_t75" style="width:13pt;height:13pt" o:ole="">
            <v:imagedata r:id="rId3293" o:title=""/>
          </v:shape>
          <o:OLEObject Type="Embed" ProgID="Equation.DSMT4" ShapeID="_x0000_i1104" DrawAspect="Content" ObjectID="_1667393417" r:id="rId3294"/>
        </w:object>
      </w:r>
      <w:r w:rsidRPr="00B91039">
        <w:rPr>
          <w:b/>
          <w:color w:val="FF0000"/>
          <w:lang w:val="el-GR"/>
        </w:rPr>
        <w:t xml:space="preserve"> (για να προκύψει ο </w:t>
      </w:r>
      <w:r w:rsidRPr="00B91039">
        <w:rPr>
          <w:b/>
          <w:color w:val="FF0000"/>
          <w:position w:val="-6"/>
        </w:rPr>
        <w:object w:dxaOrig="260" w:dyaOrig="279">
          <v:shape id="_x0000_i1105" type="#_x0000_t75" style="width:13pt;height:14pt" o:ole="">
            <v:imagedata r:id="rId3295" o:title=""/>
          </v:shape>
          <o:OLEObject Type="Embed" ProgID="Equation.DSMT4" ShapeID="_x0000_i1105" DrawAspect="Content" ObjectID="_1667393418" r:id="rId3296"/>
        </w:object>
      </w:r>
      <w:r w:rsidRPr="00B91039">
        <w:rPr>
          <w:b/>
          <w:color w:val="FF0000"/>
          <w:lang w:val="el-GR"/>
        </w:rPr>
        <w:t>).</w:t>
      </w:r>
    </w:p>
    <w:p w:rsidR="005F6F12" w:rsidRDefault="005F6F12" w:rsidP="005F6F12">
      <w:pPr>
        <w:rPr>
          <w:lang w:val="el-GR"/>
        </w:rPr>
      </w:pPr>
    </w:p>
    <w:p w:rsidR="00087E27" w:rsidRDefault="00087E27" w:rsidP="00087E27">
      <w:pPr>
        <w:jc w:val="center"/>
        <w:rPr>
          <w:lang w:val="el-GR"/>
        </w:rPr>
      </w:pPr>
      <w:r w:rsidRPr="00D93C7D">
        <w:rPr>
          <w:position w:val="-50"/>
        </w:rPr>
        <w:object w:dxaOrig="4040" w:dyaOrig="1120">
          <v:shape id="_x0000_i1106" type="#_x0000_t75" style="width:202pt;height:56pt" o:ole="">
            <v:imagedata r:id="rId2947" o:title=""/>
          </v:shape>
          <o:OLEObject Type="Embed" ProgID="Equation.DSMT4" ShapeID="_x0000_i1106" DrawAspect="Content" ObjectID="_1667393419" r:id="rId3297"/>
        </w:object>
      </w:r>
    </w:p>
    <w:p w:rsidR="00087E27" w:rsidRDefault="007259FE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25440</wp:posOffset>
                </wp:positionH>
                <wp:positionV relativeFrom="paragraph">
                  <wp:posOffset>424020</wp:posOffset>
                </wp:positionV>
                <wp:extent cx="360" cy="360"/>
                <wp:effectExtent l="0" t="0" r="0" b="0"/>
                <wp:wrapNone/>
                <wp:docPr id="2779" name="Ink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9" o:spid="_x0000_s1026" type="#_x0000_t75" style="position:absolute;margin-left:-3.65pt;margin-top:22.05pt;width:11.4pt;height:22.7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">
                <v:imagedata r:id="rId3299" o:title=""/>
              </v:shape>
            </w:pict>
          </mc:Fallback>
        </mc:AlternateContent>
      </w:r>
    </w:p>
    <w:p w:rsidR="00087E27" w:rsidRPr="00FF45CB" w:rsidRDefault="00087E27" w:rsidP="005F6F12">
      <w:pPr>
        <w:rPr>
          <w:lang w:val="el-GR"/>
        </w:rPr>
      </w:pP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>Αυτό δεν είναι σύμπτωση: αποδεικνύεται ότι ισχύει γενικά. Επομένως:</w:t>
      </w:r>
    </w:p>
    <w:p w:rsidR="005F6F12" w:rsidRPr="00B30E20" w:rsidRDefault="00FE66D3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1998240</wp:posOffset>
                </wp:positionH>
                <wp:positionV relativeFrom="paragraph">
                  <wp:posOffset>721380</wp:posOffset>
                </wp:positionV>
                <wp:extent cx="1641600" cy="61200"/>
                <wp:effectExtent l="38100" t="38100" r="34925" b="34290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0">
                      <w14:nvContentPartPr>
                        <w14:cNvContentPartPr/>
                      </w14:nvContentPartPr>
                      <w14:xfrm>
                        <a:off x="0" y="0"/>
                        <a:ext cx="16416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156.75pt;margin-top:56.1pt;width:130.6pt;height:6.2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">
                <v:imagedata r:id="rId3301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3735240</wp:posOffset>
                </wp:positionH>
                <wp:positionV relativeFrom="paragraph">
                  <wp:posOffset>-257820</wp:posOffset>
                </wp:positionV>
                <wp:extent cx="722520" cy="692280"/>
                <wp:effectExtent l="38100" t="38100" r="40005" b="31750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2">
                      <w14:nvContentPartPr>
                        <w14:cNvContentPartPr/>
                      </w14:nvContentPartPr>
                      <w14:xfrm>
                        <a:off x="0" y="0"/>
                        <a:ext cx="722520" cy="69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293.4pt;margin-top:-21.2pt;width:58.2pt;height:56.15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">
                <v:imagedata r:id="rId3303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4239600</wp:posOffset>
                </wp:positionH>
                <wp:positionV relativeFrom="paragraph">
                  <wp:posOffset>-47940</wp:posOffset>
                </wp:positionV>
                <wp:extent cx="81360" cy="180360"/>
                <wp:effectExtent l="38100" t="38100" r="33020" b="29210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4">
                      <w14:nvContentPartPr>
                        <w14:cNvContentPartPr/>
                      </w14:nvContentPartPr>
                      <w14:xfrm>
                        <a:off x="0" y="0"/>
                        <a:ext cx="813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333.4pt;margin-top:-4.45pt;width:7.55pt;height:15.6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">
                <v:imagedata r:id="rId3305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3927480</wp:posOffset>
                </wp:positionH>
                <wp:positionV relativeFrom="paragraph">
                  <wp:posOffset>-41100</wp:posOffset>
                </wp:positionV>
                <wp:extent cx="248760" cy="193680"/>
                <wp:effectExtent l="38100" t="38100" r="37465" b="34925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6">
                      <w14:nvContentPartPr>
                        <w14:cNvContentPartPr/>
                      </w14:nvContentPartPr>
                      <w14:xfrm>
                        <a:off x="0" y="0"/>
                        <a:ext cx="2487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308.5pt;margin-top:-3.8pt;width:20.85pt;height:16.5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">
                <v:imagedata r:id="rId3307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4170120</wp:posOffset>
                </wp:positionH>
                <wp:positionV relativeFrom="paragraph">
                  <wp:posOffset>400260</wp:posOffset>
                </wp:positionV>
                <wp:extent cx="968400" cy="30960"/>
                <wp:effectExtent l="38100" t="38100" r="41275" b="26670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8">
                      <w14:nvContentPartPr>
                        <w14:cNvContentPartPr/>
                      </w14:nvContentPartPr>
                      <w14:xfrm>
                        <a:off x="0" y="0"/>
                        <a:ext cx="9684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327.7pt;margin-top:30.85pt;width:77.55pt;height:3.8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">
                <v:imagedata r:id="rId3309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1111200</wp:posOffset>
                </wp:positionH>
                <wp:positionV relativeFrom="paragraph">
                  <wp:posOffset>429060</wp:posOffset>
                </wp:positionV>
                <wp:extent cx="842400" cy="79200"/>
                <wp:effectExtent l="38100" t="38100" r="34290" b="35560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0">
                      <w14:nvContentPartPr>
                        <w14:cNvContentPartPr/>
                      </w14:nvContentPartPr>
                      <w14:xfrm>
                        <a:off x="0" y="0"/>
                        <a:ext cx="8424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86.85pt;margin-top:33.1pt;width:67.9pt;height:7.4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">
                <v:imagedata r:id="rId3311" o:title=""/>
              </v:shape>
            </w:pict>
          </mc:Fallback>
        </mc:AlternateContent>
      </w:r>
      <w:r w:rsidR="005F6F12" w:rsidRPr="00B30E20">
        <w:rPr>
          <w:highlight w:val="yellow"/>
          <w:lang w:val="el-GR"/>
        </w:rPr>
        <w:t xml:space="preserve">Αν για κάποιο </w:t>
      </w:r>
      <w:r w:rsidR="005F6F12" w:rsidRPr="00B30E20">
        <w:rPr>
          <w:position w:val="-6"/>
          <w:highlight w:val="yellow"/>
        </w:rPr>
        <w:object w:dxaOrig="499" w:dyaOrig="220">
          <v:shape id="_x0000_i1107" type="#_x0000_t75" style="width:25pt;height:11pt" o:ole="">
            <v:imagedata r:id="rId3312" o:title=""/>
          </v:shape>
          <o:OLEObject Type="Embed" ProgID="Equation.DSMT4" ShapeID="_x0000_i1107" DrawAspect="Content" ObjectID="_1667393420" r:id="rId3313"/>
        </w:object>
      </w:r>
      <w:r w:rsidR="005F6F12" w:rsidRPr="00B30E20">
        <w:rPr>
          <w:highlight w:val="yellow"/>
          <w:lang w:val="el-GR"/>
        </w:rPr>
        <w:t xml:space="preserve"> πίνακα </w:t>
      </w:r>
      <w:r w:rsidR="00B91039" w:rsidRPr="00B30E20">
        <w:rPr>
          <w:position w:val="-4"/>
          <w:highlight w:val="yellow"/>
        </w:rPr>
        <w:object w:dxaOrig="260" w:dyaOrig="260">
          <v:shape id="_x0000_i1108" type="#_x0000_t75" style="width:13pt;height:13pt" o:ole="">
            <v:imagedata r:id="rId3314" o:title=""/>
          </v:shape>
          <o:OLEObject Type="Embed" ProgID="Equation.DSMT4" ShapeID="_x0000_i1108" DrawAspect="Content" ObjectID="_1667393421" r:id="rId3315"/>
        </w:object>
      </w:r>
      <w:r w:rsidR="005F6F12" w:rsidRPr="00B30E20">
        <w:rPr>
          <w:highlight w:val="yellow"/>
          <w:lang w:val="el-GR"/>
        </w:rPr>
        <w:t xml:space="preserve"> κατά τον Αλγόριθμο </w:t>
      </w:r>
      <w:r w:rsidR="005F6F12" w:rsidRPr="00B30E20">
        <w:rPr>
          <w:highlight w:val="yellow"/>
          <w:lang w:val="en-US"/>
        </w:rPr>
        <w:t>Gauss</w:t>
      </w:r>
      <w:r w:rsidR="005F6F12" w:rsidRPr="00B30E20">
        <w:rPr>
          <w:highlight w:val="yellow"/>
          <w:lang w:val="el-GR"/>
        </w:rPr>
        <w:t xml:space="preserve"> </w:t>
      </w:r>
      <w:r w:rsidR="005F6F12" w:rsidRPr="00B30E20">
        <w:rPr>
          <w:b/>
          <w:color w:val="FF0000"/>
          <w:highlight w:val="yellow"/>
          <w:lang w:val="el-GR"/>
        </w:rPr>
        <w:t>δε συναντήσω μηδενικά</w:t>
      </w:r>
      <w:r w:rsidR="005F6F12" w:rsidRPr="00B30E20">
        <w:rPr>
          <w:highlight w:val="yellow"/>
          <w:lang w:val="el-GR"/>
        </w:rPr>
        <w:t>, αν έχω δηλαδή πλήρες σύστημα οδηγών, τότε θα υπάρχουν</w:t>
      </w:r>
    </w:p>
    <w:p w:rsidR="005F6F12" w:rsidRPr="00B30E20" w:rsidRDefault="00FE66D3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3278040</wp:posOffset>
                </wp:positionH>
                <wp:positionV relativeFrom="paragraph">
                  <wp:posOffset>171450</wp:posOffset>
                </wp:positionV>
                <wp:extent cx="124200" cy="139680"/>
                <wp:effectExtent l="19050" t="38100" r="28575" b="32385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6">
                      <w14:nvContentPartPr>
                        <w14:cNvContentPartPr/>
                      </w14:nvContentPartPr>
                      <w14:xfrm>
                        <a:off x="0" y="0"/>
                        <a:ext cx="1242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257.45pt;margin-top:12.65pt;width:11.3pt;height:12.6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">
                <v:imagedata r:id="rId3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4543080</wp:posOffset>
                </wp:positionH>
                <wp:positionV relativeFrom="paragraph">
                  <wp:posOffset>60210</wp:posOffset>
                </wp:positionV>
                <wp:extent cx="105840" cy="178200"/>
                <wp:effectExtent l="38100" t="38100" r="46990" b="31750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8">
                      <w14:nvContentPartPr>
                        <w14:cNvContentPartPr/>
                      </w14:nvContentPartPr>
                      <w14:xfrm>
                        <a:off x="0" y="0"/>
                        <a:ext cx="1058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357pt;margin-top:4pt;width:9.95pt;height:15.55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">
                <v:imagedata r:id="rId3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4309440</wp:posOffset>
                </wp:positionH>
                <wp:positionV relativeFrom="paragraph">
                  <wp:posOffset>17370</wp:posOffset>
                </wp:positionV>
                <wp:extent cx="35280" cy="278640"/>
                <wp:effectExtent l="38100" t="38100" r="41275" b="26670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0">
                      <w14:nvContentPartPr>
                        <w14:cNvContentPartPr/>
                      </w14:nvContentPartPr>
                      <w14:xfrm>
                        <a:off x="0" y="0"/>
                        <a:ext cx="3528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338.6pt;margin-top:.85pt;width:4.1pt;height:23.2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">
                <v:imagedata r:id="rId3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4246440</wp:posOffset>
                </wp:positionH>
                <wp:positionV relativeFrom="paragraph">
                  <wp:posOffset>158130</wp:posOffset>
                </wp:positionV>
                <wp:extent cx="195480" cy="69120"/>
                <wp:effectExtent l="38100" t="38100" r="33655" b="26670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2">
                      <w14:nvContentPartPr>
                        <w14:cNvContentPartPr/>
                      </w14:nvContentPartPr>
                      <w14:xfrm>
                        <a:off x="0" y="0"/>
                        <a:ext cx="1954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333.85pt;margin-top:11.8pt;width:16.6pt;height:6.75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">
                <v:imagedata r:id="rId3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4229520</wp:posOffset>
                </wp:positionH>
                <wp:positionV relativeFrom="paragraph">
                  <wp:posOffset>153810</wp:posOffset>
                </wp:positionV>
                <wp:extent cx="191520" cy="45720"/>
                <wp:effectExtent l="38100" t="38100" r="37465" b="30480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4">
                      <w14:nvContentPartPr>
                        <w14:cNvContentPartPr/>
                      </w14:nvContentPartPr>
                      <w14:xfrm>
                        <a:off x="0" y="0"/>
                        <a:ext cx="1915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332.55pt;margin-top:11.35pt;width:16.35pt;height:4.8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">
                <v:imagedata r:id="rId3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4031880</wp:posOffset>
                </wp:positionH>
                <wp:positionV relativeFrom="paragraph">
                  <wp:posOffset>107370</wp:posOffset>
                </wp:positionV>
                <wp:extent cx="100440" cy="173520"/>
                <wp:effectExtent l="38100" t="38100" r="13970" b="36195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6">
                      <w14:nvContentPartPr>
                        <w14:cNvContentPartPr/>
                      </w14:nvContentPartPr>
                      <w14:xfrm>
                        <a:off x="0" y="0"/>
                        <a:ext cx="1004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316.75pt;margin-top:7.9pt;width:9.4pt;height:14.9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">
                <v:imagedata r:id="rId3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3891480</wp:posOffset>
                </wp:positionH>
                <wp:positionV relativeFrom="paragraph">
                  <wp:posOffset>-11070</wp:posOffset>
                </wp:positionV>
                <wp:extent cx="8280" cy="51480"/>
                <wp:effectExtent l="19050" t="19050" r="29845" b="24765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8">
                      <w14:nvContentPartPr>
                        <w14:cNvContentPartPr/>
                      </w14:nvContentPartPr>
                      <w14:xfrm>
                        <a:off x="0" y="0"/>
                        <a:ext cx="82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305.8pt;margin-top:-1.35pt;width:1.75pt;height:5.1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">
                <v:imagedata r:id="rId3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3518160</wp:posOffset>
                </wp:positionH>
                <wp:positionV relativeFrom="paragraph">
                  <wp:posOffset>70290</wp:posOffset>
                </wp:positionV>
                <wp:extent cx="467640" cy="315360"/>
                <wp:effectExtent l="38100" t="38100" r="8890" b="27940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0">
                      <w14:nvContentPartPr>
                        <w14:cNvContentPartPr/>
                      </w14:nvContentPartPr>
                      <w14:xfrm>
                        <a:off x="0" y="0"/>
                        <a:ext cx="46764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276.55pt;margin-top:5pt;width:37.95pt;height:26.2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">
                <v:imagedata r:id="rId3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3415920</wp:posOffset>
                </wp:positionH>
                <wp:positionV relativeFrom="paragraph">
                  <wp:posOffset>-45990</wp:posOffset>
                </wp:positionV>
                <wp:extent cx="75960" cy="296640"/>
                <wp:effectExtent l="19050" t="38100" r="38735" b="27305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2">
                      <w14:nvContentPartPr>
                        <w14:cNvContentPartPr/>
                      </w14:nvContentPartPr>
                      <w14:xfrm>
                        <a:off x="0" y="0"/>
                        <a:ext cx="759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268.2pt;margin-top:-4.3pt;width:7.3pt;height:24.65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">
                <v:imagedata r:id="rId3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2823720</wp:posOffset>
                </wp:positionH>
                <wp:positionV relativeFrom="paragraph">
                  <wp:posOffset>101250</wp:posOffset>
                </wp:positionV>
                <wp:extent cx="223560" cy="210960"/>
                <wp:effectExtent l="38100" t="38100" r="24130" b="36830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4">
                      <w14:nvContentPartPr>
                        <w14:cNvContentPartPr/>
                      </w14:nvContentPartPr>
                      <w14:xfrm>
                        <a:off x="0" y="0"/>
                        <a:ext cx="2235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221.7pt;margin-top:7.25pt;width:18.95pt;height:17.8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">
                <v:imagedata r:id="rId3335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186720</wp:posOffset>
                </wp:positionH>
                <wp:positionV relativeFrom="paragraph">
                  <wp:posOffset>8010</wp:posOffset>
                </wp:positionV>
                <wp:extent cx="552960" cy="63360"/>
                <wp:effectExtent l="38100" t="38100" r="38100" b="32385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6">
                      <w14:nvContentPartPr>
                        <w14:cNvContentPartPr/>
                      </w14:nvContentPartPr>
                      <w14:xfrm>
                        <a:off x="0" y="0"/>
                        <a:ext cx="5529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14.2pt;margin-top:-.05pt;width:44.8pt;height:6.25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">
                <v:imagedata r:id="rId3337" o:title=""/>
              </v:shape>
            </w:pict>
          </mc:Fallback>
        </mc:AlternateContent>
      </w:r>
    </w:p>
    <w:p w:rsidR="005F6F12" w:rsidRPr="00B30E20" w:rsidRDefault="00FE66D3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2057280</wp:posOffset>
                </wp:positionH>
                <wp:positionV relativeFrom="paragraph">
                  <wp:posOffset>338130</wp:posOffset>
                </wp:positionV>
                <wp:extent cx="583200" cy="72360"/>
                <wp:effectExtent l="38100" t="38100" r="26670" b="23495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8">
                      <w14:nvContentPartPr>
                        <w14:cNvContentPartPr/>
                      </w14:nvContentPartPr>
                      <w14:xfrm>
                        <a:off x="0" y="0"/>
                        <a:ext cx="5832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161.3pt;margin-top:25.85pt;width:47.35pt;height:7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">
                <v:imagedata r:id="rId3339" o:title=""/>
              </v:shape>
            </w:pict>
          </mc:Fallback>
        </mc:AlternateContent>
      </w:r>
      <w:r w:rsidR="005F6F12" w:rsidRPr="00B30E20">
        <w:rPr>
          <w:highlight w:val="yellow"/>
          <w:lang w:val="el-GR"/>
        </w:rPr>
        <w:t xml:space="preserve">- </w:t>
      </w:r>
      <w:r w:rsidR="005F6F12" w:rsidRPr="00B30E20">
        <w:rPr>
          <w:b/>
          <w:color w:val="FF0000"/>
          <w:highlight w:val="yellow"/>
          <w:lang w:val="el-GR"/>
        </w:rPr>
        <w:t xml:space="preserve">κάτω τριγωνικός πίνακας </w:t>
      </w:r>
      <w:r w:rsidR="00B91039" w:rsidRPr="00B30E20">
        <w:rPr>
          <w:b/>
          <w:color w:val="FF0000"/>
          <w:position w:val="-4"/>
          <w:highlight w:val="yellow"/>
        </w:rPr>
        <w:object w:dxaOrig="240" w:dyaOrig="260">
          <v:shape id="_x0000_i1109" type="#_x0000_t75" style="width:12pt;height:13pt" o:ole="">
            <v:imagedata r:id="rId3340" o:title=""/>
          </v:shape>
          <o:OLEObject Type="Embed" ProgID="Equation.DSMT4" ShapeID="_x0000_i1109" DrawAspect="Content" ObjectID="_1667393422" r:id="rId3341"/>
        </w:object>
      </w:r>
      <w:r w:rsidR="005F6F12" w:rsidRPr="00B30E20">
        <w:rPr>
          <w:b/>
          <w:color w:val="FF0000"/>
          <w:highlight w:val="yellow"/>
          <w:lang w:val="el-GR"/>
        </w:rPr>
        <w:t xml:space="preserve"> </w:t>
      </w:r>
      <w:r w:rsidR="005F6F12" w:rsidRPr="00B30E20">
        <w:rPr>
          <w:position w:val="-6"/>
          <w:highlight w:val="yellow"/>
        </w:rPr>
        <w:object w:dxaOrig="499" w:dyaOrig="220">
          <v:shape id="_x0000_i1110" type="#_x0000_t75" style="width:25pt;height:11pt" o:ole="">
            <v:imagedata r:id="rId3312" o:title=""/>
          </v:shape>
          <o:OLEObject Type="Embed" ProgID="Equation.DSMT4" ShapeID="_x0000_i1110" DrawAspect="Content" ObjectID="_1667393423" r:id="rId3342"/>
        </w:object>
      </w:r>
      <w:r w:rsidR="005F6F12" w:rsidRPr="00B30E20">
        <w:rPr>
          <w:highlight w:val="yellow"/>
          <w:lang w:val="el-GR"/>
        </w:rPr>
        <w:t xml:space="preserve"> με «1» στη διαγώνιο και τα αντίθετα των συντελεστών κάτω από τη διαγώνιο και</w:t>
      </w:r>
    </w:p>
    <w:p w:rsidR="00B30E20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B30E20">
        <w:rPr>
          <w:highlight w:val="yellow"/>
          <w:lang w:val="el-GR"/>
        </w:rPr>
        <w:t xml:space="preserve">- </w:t>
      </w:r>
      <w:r w:rsidRPr="00B30E20">
        <w:rPr>
          <w:b/>
          <w:color w:val="FF0000"/>
          <w:highlight w:val="yellow"/>
          <w:lang w:val="el-GR"/>
        </w:rPr>
        <w:t xml:space="preserve">άνω τριγωνικός </w:t>
      </w:r>
      <w:r w:rsidR="00B91039" w:rsidRPr="00B30E20">
        <w:rPr>
          <w:b/>
          <w:color w:val="FF0000"/>
          <w:position w:val="-6"/>
          <w:highlight w:val="yellow"/>
        </w:rPr>
        <w:object w:dxaOrig="260" w:dyaOrig="279">
          <v:shape id="_x0000_i1111" type="#_x0000_t75" style="width:13pt;height:14pt" o:ole="">
            <v:imagedata r:id="rId3343" o:title=""/>
          </v:shape>
          <o:OLEObject Type="Embed" ProgID="Equation.DSMT4" ShapeID="_x0000_i1111" DrawAspect="Content" ObjectID="_1667393424" r:id="rId3344"/>
        </w:object>
      </w:r>
      <w:r w:rsidRPr="00B30E20">
        <w:rPr>
          <w:b/>
          <w:color w:val="FF0000"/>
          <w:highlight w:val="yellow"/>
          <w:lang w:val="el-GR"/>
        </w:rPr>
        <w:t xml:space="preserve"> </w:t>
      </w:r>
      <w:r w:rsidRPr="00B30E20">
        <w:rPr>
          <w:position w:val="-6"/>
          <w:highlight w:val="yellow"/>
        </w:rPr>
        <w:object w:dxaOrig="499" w:dyaOrig="220">
          <v:shape id="_x0000_i1112" type="#_x0000_t75" style="width:25pt;height:11pt" o:ole="">
            <v:imagedata r:id="rId3312" o:title=""/>
          </v:shape>
          <o:OLEObject Type="Embed" ProgID="Equation.DSMT4" ShapeID="_x0000_i1112" DrawAspect="Content" ObjectID="_1667393425" r:id="rId3345"/>
        </w:object>
      </w:r>
      <w:r w:rsidRPr="00B30E20">
        <w:rPr>
          <w:highlight w:val="yellow"/>
          <w:lang w:val="el-GR"/>
        </w:rPr>
        <w:t xml:space="preserve"> με τους οδηγούς στη διαγώνιο, </w:t>
      </w:r>
    </w:p>
    <w:p w:rsidR="00B30E20" w:rsidRDefault="00FE66D3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1317120</wp:posOffset>
                </wp:positionH>
                <wp:positionV relativeFrom="paragraph">
                  <wp:posOffset>5770</wp:posOffset>
                </wp:positionV>
                <wp:extent cx="311400" cy="15480"/>
                <wp:effectExtent l="38100" t="38100" r="31750" b="41910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6">
                      <w14:nvContentPartPr>
                        <w14:cNvContentPartPr/>
                      </w14:nvContentPartPr>
                      <w14:xfrm>
                        <a:off x="0" y="0"/>
                        <a:ext cx="311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103.05pt;margin-top:-.2pt;width:25.8pt;height:2.5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">
                <v:imagedata r:id="rId3347" o:title=""/>
              </v:shape>
            </w:pict>
          </mc:Fallback>
        </mc:AlternateContent>
      </w:r>
      <w:r w:rsidR="005F6F12" w:rsidRPr="00B30E20">
        <w:rPr>
          <w:highlight w:val="yellow"/>
          <w:lang w:val="el-GR"/>
        </w:rPr>
        <w:t>τέτοιοι ώστε</w:t>
      </w:r>
    </w:p>
    <w:p w:rsidR="005F6F12" w:rsidRPr="00FF45CB" w:rsidRDefault="00B91039" w:rsidP="00B30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 w:rsidRPr="00B30E20">
        <w:rPr>
          <w:position w:val="-6"/>
          <w:highlight w:val="yellow"/>
        </w:rPr>
        <w:object w:dxaOrig="840" w:dyaOrig="279">
          <v:shape id="_x0000_i1113" type="#_x0000_t75" style="width:42pt;height:14pt" o:ole="">
            <v:imagedata r:id="rId3348" o:title=""/>
          </v:shape>
          <o:OLEObject Type="Embed" ProgID="Equation.DSMT4" ShapeID="_x0000_i1113" DrawAspect="Content" ObjectID="_1667393426" r:id="rId3349"/>
        </w:object>
      </w:r>
      <w:r w:rsidR="005F6F12" w:rsidRPr="00B30E20">
        <w:rPr>
          <w:highlight w:val="yellow"/>
          <w:lang w:val="el-GR"/>
        </w:rPr>
        <w:t>.</w:t>
      </w:r>
    </w:p>
    <w:p w:rsidR="00A10305" w:rsidRDefault="00A10305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 w:rsidRPr="00B30E20">
        <w:rPr>
          <w:lang w:val="el-GR"/>
        </w:rPr>
        <w:br w:type="page"/>
      </w:r>
    </w:p>
    <w:p w:rsidR="005F6F12" w:rsidRPr="007130BC" w:rsidRDefault="005F6F12" w:rsidP="005F6F12">
      <w:pPr>
        <w:pStyle w:val="Heading4"/>
      </w:pPr>
      <w:r w:rsidRPr="007130BC">
        <w:lastRenderedPageBreak/>
        <w:t xml:space="preserve">Κατασκευή του </w:t>
      </w:r>
      <w:r w:rsidRPr="00CE7B54">
        <w:rPr>
          <w:lang w:val="en-US"/>
        </w:rPr>
        <w:t>L</w:t>
      </w:r>
      <w:r w:rsidRPr="007130BC">
        <w:t>:</w:t>
      </w:r>
    </w:p>
    <w:p w:rsidR="005F6F12" w:rsidRPr="00FF45CB" w:rsidRDefault="007259FE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1954320</wp:posOffset>
                </wp:positionH>
                <wp:positionV relativeFrom="paragraph">
                  <wp:posOffset>593740</wp:posOffset>
                </wp:positionV>
                <wp:extent cx="360" cy="360"/>
                <wp:effectExtent l="0" t="0" r="0" b="0"/>
                <wp:wrapNone/>
                <wp:docPr id="2826" name="Ink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6" o:spid="_x0000_s1026" type="#_x0000_t75" style="position:absolute;margin-left:152.9pt;margin-top:45.75pt;width:2.05pt;height:2.0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">
                <v:imagedata r:id="rId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1159800</wp:posOffset>
                </wp:positionH>
                <wp:positionV relativeFrom="paragraph">
                  <wp:posOffset>770140</wp:posOffset>
                </wp:positionV>
                <wp:extent cx="146880" cy="67320"/>
                <wp:effectExtent l="114300" t="171450" r="120015" b="199390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1468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85.65pt;margin-top:49.3pt;width:22.9pt;height:28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">
                <v:imagedata r:id="rId3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3454440</wp:posOffset>
                </wp:positionH>
                <wp:positionV relativeFrom="paragraph">
                  <wp:posOffset>615700</wp:posOffset>
                </wp:positionV>
                <wp:extent cx="360" cy="360"/>
                <wp:effectExtent l="0" t="0" r="0" b="0"/>
                <wp:wrapNone/>
                <wp:docPr id="2815" name="Ink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5" o:spid="_x0000_s1026" type="#_x0000_t75" style="position:absolute;margin-left:266.35pt;margin-top:37.15pt;width:11.4pt;height:22.7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">
                <v:imagedata r:id="rId3354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Τον φτιάχνω παράλληλα με τον αλγόριθμο </w:t>
      </w:r>
      <w:r w:rsidR="005F6F12">
        <w:rPr>
          <w:lang w:val="en-US"/>
        </w:rPr>
        <w:t>Gauss</w:t>
      </w:r>
      <w:r w:rsidR="005F6F12" w:rsidRPr="00FF45CB">
        <w:rPr>
          <w:lang w:val="el-GR"/>
        </w:rPr>
        <w:t xml:space="preserve"> θέτοντας το αντίθετο του συντελεστή που χρησιμοποιώ για να μηδενίσω ένα στοιχείο του </w:t>
      </w:r>
      <w:r w:rsidR="00B91039" w:rsidRPr="00CE7B54">
        <w:rPr>
          <w:position w:val="-4"/>
        </w:rPr>
        <w:object w:dxaOrig="260" w:dyaOrig="260">
          <v:shape id="_x0000_i1114" type="#_x0000_t75" style="width:13pt;height:13pt" o:ole="">
            <v:imagedata r:id="rId3355" o:title=""/>
          </v:shape>
          <o:OLEObject Type="Embed" ProgID="Equation.DSMT4" ShapeID="_x0000_i1114" DrawAspect="Content" ObjectID="_1667393427" r:id="rId3356"/>
        </w:object>
      </w:r>
      <w:r w:rsidR="005F6F12" w:rsidRPr="00FF45CB">
        <w:rPr>
          <w:lang w:val="el-GR"/>
        </w:rPr>
        <w:t xml:space="preserve"> στην αντίστοιχη θέση του </w:t>
      </w:r>
      <w:r w:rsidR="00B91039" w:rsidRPr="00B91039">
        <w:rPr>
          <w:b/>
          <w:position w:val="-4"/>
        </w:rPr>
        <w:object w:dxaOrig="240" w:dyaOrig="260">
          <v:shape id="_x0000_i1115" type="#_x0000_t75" style="width:12pt;height:13pt" o:ole="">
            <v:imagedata r:id="rId3357" o:title=""/>
          </v:shape>
          <o:OLEObject Type="Embed" ProgID="Equation.DSMT4" ShapeID="_x0000_i1115" DrawAspect="Content" ObjectID="_1667393428" r:id="rId3358"/>
        </w:object>
      </w:r>
      <w:r w:rsidR="005F6F12" w:rsidRPr="00FF45CB">
        <w:rPr>
          <w:lang w:val="el-GR"/>
        </w:rPr>
        <w:t>.</w:t>
      </w:r>
    </w:p>
    <w:p w:rsidR="005F6F12" w:rsidRPr="00FF45CB" w:rsidRDefault="007259FE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3371640</wp:posOffset>
                </wp:positionH>
                <wp:positionV relativeFrom="paragraph">
                  <wp:posOffset>193540</wp:posOffset>
                </wp:positionV>
                <wp:extent cx="360" cy="360"/>
                <wp:effectExtent l="0" t="0" r="0" b="0"/>
                <wp:wrapNone/>
                <wp:docPr id="2810" name="Ink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0" o:spid="_x0000_s1026" type="#_x0000_t75" style="position:absolute;margin-left:264.5pt;margin-top:14.25pt;width:2.05pt;height:2.0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">
                <v:imagedata r:id="rId704" o:title=""/>
              </v:shape>
            </w:pict>
          </mc:Fallback>
        </mc:AlternateContent>
      </w:r>
    </w:p>
    <w:p w:rsidR="005F6F12" w:rsidRPr="00D779E9" w:rsidRDefault="00FE66D3" w:rsidP="005F6F12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2178600</wp:posOffset>
                </wp:positionH>
                <wp:positionV relativeFrom="paragraph">
                  <wp:posOffset>238540</wp:posOffset>
                </wp:positionV>
                <wp:extent cx="360" cy="360"/>
                <wp:effectExtent l="0" t="0" r="0" b="0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170.55pt;margin-top:17.8pt;width:2.05pt;height:2.0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">
                <v:imagedata r:id="rId704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1589640</wp:posOffset>
                </wp:positionH>
                <wp:positionV relativeFrom="paragraph">
                  <wp:posOffset>388300</wp:posOffset>
                </wp:positionV>
                <wp:extent cx="360" cy="360"/>
                <wp:effectExtent l="0" t="0" r="0" b="0"/>
                <wp:wrapNone/>
                <wp:docPr id="2852" name="Ink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2" o:spid="_x0000_s1026" type="#_x0000_t75" style="position:absolute;margin-left:119.5pt;margin-top:19.2pt;width:11.4pt;height:22.7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">
                <v:imagedata r:id="rId3362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2313600</wp:posOffset>
                </wp:positionH>
                <wp:positionV relativeFrom="paragraph">
                  <wp:posOffset>372460</wp:posOffset>
                </wp:positionV>
                <wp:extent cx="360" cy="360"/>
                <wp:effectExtent l="0" t="0" r="0" b="0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176.5pt;margin-top:18pt;width:11.4pt;height:22.7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">
                <v:imagedata r:id="rId3364" o:title=""/>
              </v:shape>
            </w:pict>
          </mc:Fallback>
        </mc:AlternateContent>
      </w:r>
      <w:r w:rsidR="005F6F12">
        <w:t>Πα</w:t>
      </w:r>
      <w:proofErr w:type="spellStart"/>
      <w:r w:rsidR="005F6F12">
        <w:t>ράδειγμ</w:t>
      </w:r>
      <w:proofErr w:type="spellEnd"/>
      <w:r w:rsidR="005F6F12">
        <w:t>α:</w:t>
      </w:r>
    </w:p>
    <w:p w:rsidR="005F6F12" w:rsidRDefault="00FE66D3" w:rsidP="005F6F12">
      <w:pPr>
        <w:rPr>
          <w:u w:val="single"/>
        </w:rPr>
      </w:pP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1344120</wp:posOffset>
                </wp:positionH>
                <wp:positionV relativeFrom="paragraph">
                  <wp:posOffset>480460</wp:posOffset>
                </wp:positionV>
                <wp:extent cx="805320" cy="62280"/>
                <wp:effectExtent l="38100" t="19050" r="33020" b="33020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8053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105.4pt;margin-top:37.25pt;width:64.55pt;height:5.9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">
                <v:imagedata r:id="rId3366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4167960</wp:posOffset>
                </wp:positionH>
                <wp:positionV relativeFrom="paragraph">
                  <wp:posOffset>228820</wp:posOffset>
                </wp:positionV>
                <wp:extent cx="360" cy="360"/>
                <wp:effectExtent l="0" t="0" r="0" b="0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327.2pt;margin-top:17pt;width:2.05pt;height:2.0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">
                <v:imagedata r:id="rId3368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1440240</wp:posOffset>
                </wp:positionH>
                <wp:positionV relativeFrom="paragraph">
                  <wp:posOffset>907060</wp:posOffset>
                </wp:positionV>
                <wp:extent cx="100080" cy="7560"/>
                <wp:effectExtent l="0" t="133350" r="109855" b="145415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100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110.9pt;margin-top:63.85pt;width:13.9pt;height:15.3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">
                <v:imagedata r:id="rId3370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1403160</wp:posOffset>
                </wp:positionH>
                <wp:positionV relativeFrom="paragraph">
                  <wp:posOffset>677020</wp:posOffset>
                </wp:positionV>
                <wp:extent cx="81000" cy="21600"/>
                <wp:effectExtent l="95250" t="133350" r="109855" b="149860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81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106.5pt;margin-top:44.75pt;width:14.65pt;height:17.3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">
                <v:imagedata r:id="rId3372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1476960</wp:posOffset>
                </wp:positionH>
                <wp:positionV relativeFrom="paragraph">
                  <wp:posOffset>680260</wp:posOffset>
                </wp:positionV>
                <wp:extent cx="5400" cy="720"/>
                <wp:effectExtent l="19050" t="19050" r="33020" b="18415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54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115.8pt;margin-top:53.05pt;width:1.55pt;height:1.1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">
                <v:imagedata r:id="rId3374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1299840</wp:posOffset>
                </wp:positionH>
                <wp:positionV relativeFrom="paragraph">
                  <wp:posOffset>547780</wp:posOffset>
                </wp:positionV>
                <wp:extent cx="262080" cy="566640"/>
                <wp:effectExtent l="38100" t="38100" r="43180" b="24130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262080" cy="56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101.75pt;margin-top:42.65pt;width:22.1pt;height:45.9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">
                <v:imagedata r:id="rId3376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1345200</wp:posOffset>
                </wp:positionH>
                <wp:positionV relativeFrom="paragraph">
                  <wp:posOffset>596380</wp:posOffset>
                </wp:positionV>
                <wp:extent cx="254880" cy="465480"/>
                <wp:effectExtent l="38100" t="38100" r="12065" b="29845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254880" cy="4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105.1pt;margin-top:46.2pt;width:21.85pt;height:38.2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">
                <v:imagedata r:id="rId3378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1324320</wp:posOffset>
                </wp:positionH>
                <wp:positionV relativeFrom="paragraph">
                  <wp:posOffset>298300</wp:posOffset>
                </wp:positionV>
                <wp:extent cx="216720" cy="255240"/>
                <wp:effectExtent l="38100" t="38100" r="12065" b="50165"/>
                <wp:wrapNone/>
                <wp:docPr id="2827" name="Ink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2167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7" o:spid="_x0000_s1026" type="#_x0000_t75" style="position:absolute;margin-left:103.55pt;margin-top:22.65pt;width:18.6pt;height:21.8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">
                <v:imagedata r:id="rId3380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3080040</wp:posOffset>
                </wp:positionH>
                <wp:positionV relativeFrom="paragraph">
                  <wp:posOffset>317740</wp:posOffset>
                </wp:positionV>
                <wp:extent cx="222480" cy="822600"/>
                <wp:effectExtent l="38100" t="38100" r="44450" b="34925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222480" cy="82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241.8pt;margin-top:24.3pt;width:18.95pt;height:66.2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">
                <v:imagedata r:id="rId3382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3059520</wp:posOffset>
                </wp:positionH>
                <wp:positionV relativeFrom="paragraph">
                  <wp:posOffset>325660</wp:posOffset>
                </wp:positionV>
                <wp:extent cx="212040" cy="810720"/>
                <wp:effectExtent l="38100" t="38100" r="36195" b="27940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212040" cy="81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240.2pt;margin-top:25pt;width:18.15pt;height:65.2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">
                <v:imagedata r:id="rId3384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1023360</wp:posOffset>
                </wp:positionH>
                <wp:positionV relativeFrom="paragraph">
                  <wp:posOffset>54580</wp:posOffset>
                </wp:positionV>
                <wp:extent cx="275040" cy="289080"/>
                <wp:effectExtent l="38100" t="38100" r="10795" b="34925"/>
                <wp:wrapNone/>
                <wp:docPr id="2823" name="Ink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27504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3" o:spid="_x0000_s1026" type="#_x0000_t75" style="position:absolute;margin-left:79.9pt;margin-top:3.5pt;width:23.15pt;height:24.3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">
                <v:imagedata r:id="rId3386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1107600</wp:posOffset>
                </wp:positionH>
                <wp:positionV relativeFrom="paragraph">
                  <wp:posOffset>290380</wp:posOffset>
                </wp:positionV>
                <wp:extent cx="229320" cy="819360"/>
                <wp:effectExtent l="38100" t="38100" r="37465" b="38100"/>
                <wp:wrapNone/>
                <wp:docPr id="2822" name="Ink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229320" cy="81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2" o:spid="_x0000_s1026" type="#_x0000_t75" style="position:absolute;margin-left:86.55pt;margin-top:22.4pt;width:19.4pt;height:65.7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">
                <v:imagedata r:id="rId3388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1123080</wp:posOffset>
                </wp:positionH>
                <wp:positionV relativeFrom="paragraph">
                  <wp:posOffset>292540</wp:posOffset>
                </wp:positionV>
                <wp:extent cx="288720" cy="760680"/>
                <wp:effectExtent l="38100" t="38100" r="16510" b="20955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288720" cy="76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1" o:spid="_x0000_s1026" type="#_x0000_t75" style="position:absolute;margin-left:87.7pt;margin-top:22.55pt;width:24.25pt;height:61.1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">
                <v:imagedata r:id="rId3390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3135120</wp:posOffset>
                </wp:positionH>
                <wp:positionV relativeFrom="paragraph">
                  <wp:posOffset>889060</wp:posOffset>
                </wp:positionV>
                <wp:extent cx="78120" cy="33120"/>
                <wp:effectExtent l="95250" t="133350" r="93345" b="157480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781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242.8pt;margin-top:62.7pt;width:14.1pt;height:17.9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">
                <v:imagedata r:id="rId3392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3198480</wp:posOffset>
                </wp:positionH>
                <wp:positionV relativeFrom="paragraph">
                  <wp:posOffset>905620</wp:posOffset>
                </wp:positionV>
                <wp:extent cx="8640" cy="7560"/>
                <wp:effectExtent l="76200" t="114300" r="86995" b="145415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8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248.5pt;margin-top:64.85pt;width:7pt;height:13.8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">
                <v:imagedata r:id="rId3394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67560</wp:posOffset>
                </wp:positionH>
                <wp:positionV relativeFrom="paragraph">
                  <wp:posOffset>876820</wp:posOffset>
                </wp:positionV>
                <wp:extent cx="58320" cy="27720"/>
                <wp:effectExtent l="76200" t="133350" r="94615" b="144145"/>
                <wp:wrapNone/>
                <wp:docPr id="2816" name="Ink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58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6" o:spid="_x0000_s1026" type="#_x0000_t75" style="position:absolute;margin-left:1.5pt;margin-top:61.7pt;width:11.9pt;height:17.3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">
                <v:imagedata r:id="rId3396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3133320</wp:posOffset>
                </wp:positionH>
                <wp:positionV relativeFrom="paragraph">
                  <wp:posOffset>649300</wp:posOffset>
                </wp:positionV>
                <wp:extent cx="114120" cy="25920"/>
                <wp:effectExtent l="95250" t="133350" r="114935" b="165100"/>
                <wp:wrapNone/>
                <wp:docPr id="2814" name="Ink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1141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4" o:spid="_x0000_s1026" type="#_x0000_t75" style="position:absolute;margin-left:242.65pt;margin-top:43.6pt;width:17.15pt;height:17.8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">
                <v:imagedata r:id="rId3398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85920</wp:posOffset>
                </wp:positionH>
                <wp:positionV relativeFrom="paragraph">
                  <wp:posOffset>644260</wp:posOffset>
                </wp:positionV>
                <wp:extent cx="81000" cy="19080"/>
                <wp:effectExtent l="95250" t="133350" r="109855" b="171450"/>
                <wp:wrapNone/>
                <wp:docPr id="2812" name="Ink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810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2" o:spid="_x0000_s1026" type="#_x0000_t75" style="position:absolute;margin-left:2.5pt;margin-top:42.2pt;width:14.95pt;height:18.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">
                <v:imagedata r:id="rId3400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3159960</wp:posOffset>
                </wp:positionH>
                <wp:positionV relativeFrom="paragraph">
                  <wp:posOffset>426100</wp:posOffset>
                </wp:positionV>
                <wp:extent cx="85320" cy="21240"/>
                <wp:effectExtent l="76200" t="133350" r="105410" b="150495"/>
                <wp:wrapNone/>
                <wp:docPr id="2811" name="Ink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853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1" o:spid="_x0000_s1026" type="#_x0000_t75" style="position:absolute;margin-left:245pt;margin-top:25.1pt;width:14.45pt;height:17.7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">
                <v:imagedata r:id="rId3402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-15600</wp:posOffset>
                </wp:positionH>
                <wp:positionV relativeFrom="paragraph">
                  <wp:posOffset>300460</wp:posOffset>
                </wp:positionV>
                <wp:extent cx="273960" cy="706680"/>
                <wp:effectExtent l="38100" t="38100" r="50165" b="36830"/>
                <wp:wrapNone/>
                <wp:docPr id="2808" name="Ink 2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273960" cy="70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8" o:spid="_x0000_s1026" type="#_x0000_t75" style="position:absolute;margin-left:-2.15pt;margin-top:22.75pt;width:23.25pt;height:57.3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">
                <v:imagedata r:id="rId3404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43080</wp:posOffset>
                </wp:positionH>
                <wp:positionV relativeFrom="paragraph">
                  <wp:posOffset>32980</wp:posOffset>
                </wp:positionV>
                <wp:extent cx="163440" cy="245880"/>
                <wp:effectExtent l="38100" t="38100" r="46355" b="40005"/>
                <wp:wrapNone/>
                <wp:docPr id="2807" name="Ink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16344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7" o:spid="_x0000_s1026" type="#_x0000_t75" style="position:absolute;margin-left:2.7pt;margin-top:1.85pt;width:14.35pt;height:20.8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">
                <v:imagedata r:id="rId3406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94920</wp:posOffset>
                </wp:positionH>
                <wp:positionV relativeFrom="paragraph">
                  <wp:posOffset>403780</wp:posOffset>
                </wp:positionV>
                <wp:extent cx="57240" cy="28800"/>
                <wp:effectExtent l="76200" t="171450" r="95250" b="200025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572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6" o:spid="_x0000_s1026" type="#_x0000_t75" style="position:absolute;margin-left:3.65pt;margin-top:21.4pt;width:12.2pt;height:23.5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">
                <v:imagedata r:id="rId3408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3834240</wp:posOffset>
                </wp:positionH>
                <wp:positionV relativeFrom="paragraph">
                  <wp:posOffset>604300</wp:posOffset>
                </wp:positionV>
                <wp:extent cx="73800" cy="108720"/>
                <wp:effectExtent l="38100" t="38100" r="40640" b="43815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738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5" o:spid="_x0000_s1026" type="#_x0000_t75" style="position:absolute;margin-left:301.15pt;margin-top:46.8pt;width:7.3pt;height:10.0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">
                <v:imagedata r:id="rId3410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3819120</wp:posOffset>
                </wp:positionH>
                <wp:positionV relativeFrom="paragraph">
                  <wp:posOffset>371740</wp:posOffset>
                </wp:positionV>
                <wp:extent cx="82800" cy="97200"/>
                <wp:effectExtent l="38100" t="38100" r="31750" b="36195"/>
                <wp:wrapNone/>
                <wp:docPr id="2804" name="Ink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828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4" o:spid="_x0000_s1026" type="#_x0000_t75" style="position:absolute;margin-left:300pt;margin-top:28.5pt;width:8pt;height:9.1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">
                <v:imagedata r:id="rId3412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3599160</wp:posOffset>
                </wp:positionH>
                <wp:positionV relativeFrom="paragraph">
                  <wp:posOffset>344740</wp:posOffset>
                </wp:positionV>
                <wp:extent cx="60120" cy="137160"/>
                <wp:effectExtent l="38100" t="38100" r="35560" b="34290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601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3" o:spid="_x0000_s1026" type="#_x0000_t75" style="position:absolute;margin-left:282.85pt;margin-top:26.4pt;width:6.05pt;height:12.1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">
                <v:imagedata r:id="rId3414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3795720</wp:posOffset>
                </wp:positionH>
                <wp:positionV relativeFrom="paragraph">
                  <wp:posOffset>134860</wp:posOffset>
                </wp:positionV>
                <wp:extent cx="85680" cy="119880"/>
                <wp:effectExtent l="19050" t="38100" r="48260" b="33020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856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2" o:spid="_x0000_s1026" type="#_x0000_t75" style="position:absolute;margin-left:298pt;margin-top:9.85pt;width:8.45pt;height:10.9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">
                <v:imagedata r:id="rId3416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3621840</wp:posOffset>
                </wp:positionH>
                <wp:positionV relativeFrom="paragraph">
                  <wp:posOffset>118300</wp:posOffset>
                </wp:positionV>
                <wp:extent cx="64800" cy="137880"/>
                <wp:effectExtent l="38100" t="38100" r="49530" b="33655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648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1" o:spid="_x0000_s1026" type="#_x0000_t75" style="position:absolute;margin-left:284.2pt;margin-top:8.55pt;width:6.85pt;height:12.2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">
                <v:imagedata r:id="rId3418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3389640</wp:posOffset>
                </wp:positionH>
                <wp:positionV relativeFrom="paragraph">
                  <wp:posOffset>118300</wp:posOffset>
                </wp:positionV>
                <wp:extent cx="58320" cy="120960"/>
                <wp:effectExtent l="38100" t="38100" r="37465" b="31750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583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0" o:spid="_x0000_s1026" type="#_x0000_t75" style="position:absolute;margin-left:266.2pt;margin-top:8.55pt;width:6.1pt;height:10.9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">
                <v:imagedata r:id="rId3420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3811200</wp:posOffset>
                </wp:positionH>
                <wp:positionV relativeFrom="paragraph">
                  <wp:posOffset>804820</wp:posOffset>
                </wp:positionV>
                <wp:extent cx="102600" cy="165240"/>
                <wp:effectExtent l="38100" t="38100" r="50165" b="44450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1026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9" o:spid="_x0000_s1026" type="#_x0000_t75" style="position:absolute;margin-left:299.35pt;margin-top:62.65pt;width:9.8pt;height:14.4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">
                <v:imagedata r:id="rId3422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3611040</wp:posOffset>
                </wp:positionH>
                <wp:positionV relativeFrom="paragraph">
                  <wp:posOffset>530500</wp:posOffset>
                </wp:positionV>
                <wp:extent cx="100800" cy="202320"/>
                <wp:effectExtent l="38100" t="38100" r="33020" b="26670"/>
                <wp:wrapNone/>
                <wp:docPr id="2798" name="Ink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1008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8" o:spid="_x0000_s1026" type="#_x0000_t75" style="position:absolute;margin-left:283.55pt;margin-top:41.05pt;width:9.45pt;height:17.4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">
                <v:imagedata r:id="rId3424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3379560</wp:posOffset>
                </wp:positionH>
                <wp:positionV relativeFrom="paragraph">
                  <wp:posOffset>327820</wp:posOffset>
                </wp:positionV>
                <wp:extent cx="103680" cy="181440"/>
                <wp:effectExtent l="38100" t="38100" r="48895" b="28575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1036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7" o:spid="_x0000_s1026" type="#_x0000_t75" style="position:absolute;margin-left:265.3pt;margin-top:25.05pt;width:9.7pt;height:15.8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">
                <v:imagedata r:id="rId3426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3167160</wp:posOffset>
                </wp:positionH>
                <wp:positionV relativeFrom="paragraph">
                  <wp:posOffset>78340</wp:posOffset>
                </wp:positionV>
                <wp:extent cx="75600" cy="193320"/>
                <wp:effectExtent l="38100" t="38100" r="38735" b="35560"/>
                <wp:wrapNone/>
                <wp:docPr id="2796" name="Ink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7560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6" o:spid="_x0000_s1026" type="#_x0000_t75" style="position:absolute;margin-left:248.5pt;margin-top:5.35pt;width:7.65pt;height:16.9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">
                <v:imagedata r:id="rId3428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984480</wp:posOffset>
                </wp:positionH>
                <wp:positionV relativeFrom="paragraph">
                  <wp:posOffset>219820</wp:posOffset>
                </wp:positionV>
                <wp:extent cx="37440" cy="79200"/>
                <wp:effectExtent l="19050" t="38100" r="39370" b="35560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374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3" o:spid="_x0000_s1026" type="#_x0000_t75" style="position:absolute;margin-left:76.9pt;margin-top:16.55pt;width:4.35pt;height:7.6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">
                <v:imagedata r:id="rId3430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943080</wp:posOffset>
                </wp:positionH>
                <wp:positionV relativeFrom="paragraph">
                  <wp:posOffset>271660</wp:posOffset>
                </wp:positionV>
                <wp:extent cx="33120" cy="224280"/>
                <wp:effectExtent l="38100" t="38100" r="43180" b="42545"/>
                <wp:wrapNone/>
                <wp:docPr id="2782" name="Ink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3312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2" o:spid="_x0000_s1026" type="#_x0000_t75" style="position:absolute;margin-left:73.5pt;margin-top:20.65pt;width:4.1pt;height:19.2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">
                <v:imagedata r:id="rId3432" o:title=""/>
              </v:shape>
            </w:pict>
          </mc:Fallback>
        </mc:AlternateContent>
      </w:r>
      <w:r w:rsidR="005F6F12" w:rsidRPr="00B813CD">
        <w:rPr>
          <w:position w:val="-66"/>
        </w:rPr>
        <w:object w:dxaOrig="3540" w:dyaOrig="1440">
          <v:shape id="_x0000_i1116" type="#_x0000_t75" style="width:177pt;height:1in" o:ole="">
            <v:imagedata r:id="rId3433" o:title=""/>
          </v:shape>
          <o:OLEObject Type="Embed" ProgID="Equation.DSMT4" ShapeID="_x0000_i1116" DrawAspect="Content" ObjectID="_1667393429" r:id="rId3434"/>
        </w:object>
      </w:r>
      <w:r w:rsidR="005F6F12">
        <w:tab/>
      </w:r>
      <w:r w:rsidR="005F6F12">
        <w:tab/>
      </w:r>
      <w:r w:rsidR="00B91039" w:rsidRPr="007B7B7F">
        <w:rPr>
          <w:position w:val="-68"/>
        </w:rPr>
        <w:object w:dxaOrig="2079" w:dyaOrig="1480">
          <v:shape id="_x0000_i1117" type="#_x0000_t75" style="width:103.95pt;height:74pt" o:ole="">
            <v:imagedata r:id="rId3435" o:title=""/>
          </v:shape>
          <o:OLEObject Type="Embed" ProgID="Equation.DSMT4" ShapeID="_x0000_i1117" DrawAspect="Content" ObjectID="_1667393430" r:id="rId3436"/>
        </w:object>
      </w:r>
    </w:p>
    <w:p w:rsidR="005F6F12" w:rsidRPr="00CE7B54" w:rsidRDefault="007259FE" w:rsidP="005F6F12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5119440</wp:posOffset>
                </wp:positionH>
                <wp:positionV relativeFrom="paragraph">
                  <wp:posOffset>129140</wp:posOffset>
                </wp:positionV>
                <wp:extent cx="360" cy="360"/>
                <wp:effectExtent l="0" t="0" r="0" b="0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397.45pt;margin-top:-1.2pt;width:11.4pt;height:22.7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">
                <v:imagedata r:id="rId3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3811560</wp:posOffset>
                </wp:positionH>
                <wp:positionV relativeFrom="paragraph">
                  <wp:posOffset>29060</wp:posOffset>
                </wp:positionV>
                <wp:extent cx="11880" cy="131760"/>
                <wp:effectExtent l="38100" t="38100" r="26670" b="40005"/>
                <wp:wrapNone/>
                <wp:docPr id="2795" name="Ink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8">
                      <w14:nvContentPartPr>
                        <w14:cNvContentPartPr/>
                      </w14:nvContentPartPr>
                      <w14:xfrm>
                        <a:off x="0" y="0"/>
                        <a:ext cx="11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5" o:spid="_x0000_s1026" type="#_x0000_t75" style="position:absolute;margin-left:299.5pt;margin-top:1.75pt;width:2.35pt;height:11.6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">
                <v:imagedata r:id="rId3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3756840</wp:posOffset>
                </wp:positionH>
                <wp:positionV relativeFrom="paragraph">
                  <wp:posOffset>35900</wp:posOffset>
                </wp:positionV>
                <wp:extent cx="85680" cy="61920"/>
                <wp:effectExtent l="38100" t="38100" r="29210" b="33655"/>
                <wp:wrapNone/>
                <wp:docPr id="2794" name="Ink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0">
                      <w14:nvContentPartPr>
                        <w14:cNvContentPartPr/>
                      </w14:nvContentPartPr>
                      <w14:xfrm>
                        <a:off x="0" y="0"/>
                        <a:ext cx="856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4" o:spid="_x0000_s1026" type="#_x0000_t75" style="position:absolute;margin-left:295.15pt;margin-top:2.2pt;width:8.15pt;height:6.2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">
                <v:imagedata r:id="rId3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3625080</wp:posOffset>
                </wp:positionH>
                <wp:positionV relativeFrom="paragraph">
                  <wp:posOffset>67220</wp:posOffset>
                </wp:positionV>
                <wp:extent cx="55440" cy="96480"/>
                <wp:effectExtent l="38100" t="38100" r="20955" b="37465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2">
                      <w14:nvContentPartPr>
                        <w14:cNvContentPartPr/>
                      </w14:nvContentPartPr>
                      <w14:xfrm>
                        <a:off x="0" y="0"/>
                        <a:ext cx="55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3" o:spid="_x0000_s1026" type="#_x0000_t75" style="position:absolute;margin-left:284.75pt;margin-top:4.55pt;width:5.55pt;height:9.0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">
                <v:imagedata r:id="rId3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3602040</wp:posOffset>
                </wp:positionH>
                <wp:positionV relativeFrom="paragraph">
                  <wp:posOffset>52460</wp:posOffset>
                </wp:positionV>
                <wp:extent cx="90360" cy="88200"/>
                <wp:effectExtent l="38100" t="38100" r="24130" b="26670"/>
                <wp:wrapNone/>
                <wp:docPr id="2792" name="Ink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4">
                      <w14:nvContentPartPr>
                        <w14:cNvContentPartPr/>
                      </w14:nvContentPartPr>
                      <w14:xfrm>
                        <a:off x="0" y="0"/>
                        <a:ext cx="903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2" o:spid="_x0000_s1026" type="#_x0000_t75" style="position:absolute;margin-left:283.15pt;margin-top:3.5pt;width:8.3pt;height:8.35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">
                <v:imagedata r:id="rId3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3495120</wp:posOffset>
                </wp:positionH>
                <wp:positionV relativeFrom="paragraph">
                  <wp:posOffset>15740</wp:posOffset>
                </wp:positionV>
                <wp:extent cx="15120" cy="162720"/>
                <wp:effectExtent l="38100" t="38100" r="42545" b="27940"/>
                <wp:wrapNone/>
                <wp:docPr id="2791" name="Ink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6">
                      <w14:nvContentPartPr>
                        <w14:cNvContentPartPr/>
                      </w14:nvContentPartPr>
                      <w14:xfrm>
                        <a:off x="0" y="0"/>
                        <a:ext cx="151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1" o:spid="_x0000_s1026" type="#_x0000_t75" style="position:absolute;margin-left:274.4pt;margin-top:.6pt;width:2.6pt;height:14.1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">
                <v:imagedata r:id="rId3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3428880</wp:posOffset>
                </wp:positionH>
                <wp:positionV relativeFrom="paragraph">
                  <wp:posOffset>61460</wp:posOffset>
                </wp:positionV>
                <wp:extent cx="113760" cy="100800"/>
                <wp:effectExtent l="38100" t="38100" r="38735" b="33020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8">
                      <w14:nvContentPartPr>
                        <w14:cNvContentPartPr/>
                      </w14:nvContentPartPr>
                      <w14:xfrm>
                        <a:off x="0" y="0"/>
                        <a:ext cx="1137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0" o:spid="_x0000_s1026" type="#_x0000_t75" style="position:absolute;margin-left:269.35pt;margin-top:4.4pt;width:10.3pt;height:9.2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">
                <v:imagedata r:id="rId3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832920</wp:posOffset>
                </wp:positionH>
                <wp:positionV relativeFrom="paragraph">
                  <wp:posOffset>162980</wp:posOffset>
                </wp:positionV>
                <wp:extent cx="16200" cy="138960"/>
                <wp:effectExtent l="38100" t="38100" r="41275" b="33020"/>
                <wp:wrapNone/>
                <wp:docPr id="2789" name="Ink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0">
                      <w14:nvContentPartPr>
                        <w14:cNvContentPartPr/>
                      </w14:nvContentPartPr>
                      <w14:xfrm>
                        <a:off x="0" y="0"/>
                        <a:ext cx="162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9" o:spid="_x0000_s1026" type="#_x0000_t75" style="position:absolute;margin-left:64.95pt;margin-top:12.3pt;width:2.75pt;height:12.25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">
                <v:imagedata r:id="rId3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799800</wp:posOffset>
                </wp:positionH>
                <wp:positionV relativeFrom="paragraph">
                  <wp:posOffset>190700</wp:posOffset>
                </wp:positionV>
                <wp:extent cx="66240" cy="46080"/>
                <wp:effectExtent l="38100" t="38100" r="29210" b="30480"/>
                <wp:wrapNone/>
                <wp:docPr id="2788" name="Ink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2">
                      <w14:nvContentPartPr>
                        <w14:cNvContentPartPr/>
                      </w14:nvContentPartPr>
                      <w14:xfrm>
                        <a:off x="0" y="0"/>
                        <a:ext cx="662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8" o:spid="_x0000_s1026" type="#_x0000_t75" style="position:absolute;margin-left:62.3pt;margin-top:14.45pt;width:6.65pt;height:4.9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">
                <v:imagedata r:id="rId3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728160</wp:posOffset>
                </wp:positionH>
                <wp:positionV relativeFrom="paragraph">
                  <wp:posOffset>159380</wp:posOffset>
                </wp:positionV>
                <wp:extent cx="53280" cy="90720"/>
                <wp:effectExtent l="38100" t="38100" r="23495" b="43180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4">
                      <w14:nvContentPartPr>
                        <w14:cNvContentPartPr/>
                      </w14:nvContentPartPr>
                      <w14:xfrm>
                        <a:off x="0" y="0"/>
                        <a:ext cx="532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7" o:spid="_x0000_s1026" type="#_x0000_t75" style="position:absolute;margin-left:56.65pt;margin-top:11.9pt;width:5.5pt;height:8.5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">
                <v:imagedata r:id="rId3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709800</wp:posOffset>
                </wp:positionH>
                <wp:positionV relativeFrom="paragraph">
                  <wp:posOffset>169100</wp:posOffset>
                </wp:positionV>
                <wp:extent cx="82080" cy="50400"/>
                <wp:effectExtent l="38100" t="38100" r="32385" b="45085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6">
                      <w14:nvContentPartPr>
                        <w14:cNvContentPartPr/>
                      </w14:nvContentPartPr>
                      <w14:xfrm>
                        <a:off x="0" y="0"/>
                        <a:ext cx="820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6" o:spid="_x0000_s1026" type="#_x0000_t75" style="position:absolute;margin-left:55.2pt;margin-top:12.55pt;width:7.85pt;height:5.4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">
                <v:imagedata r:id="rId3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634920</wp:posOffset>
                </wp:positionH>
                <wp:positionV relativeFrom="paragraph">
                  <wp:posOffset>132740</wp:posOffset>
                </wp:positionV>
                <wp:extent cx="14400" cy="144000"/>
                <wp:effectExtent l="38100" t="38100" r="43180" b="27940"/>
                <wp:wrapNone/>
                <wp:docPr id="2785" name="Ink 2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8">
                      <w14:nvContentPartPr>
                        <w14:cNvContentPartPr/>
                      </w14:nvContentPartPr>
                      <w14:xfrm>
                        <a:off x="0" y="0"/>
                        <a:ext cx="144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5" o:spid="_x0000_s1026" type="#_x0000_t75" style="position:absolute;margin-left:49.15pt;margin-top:9.75pt;width:2.8pt;height:12.8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">
                <v:imagedata r:id="rId3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592800</wp:posOffset>
                </wp:positionH>
                <wp:positionV relativeFrom="paragraph">
                  <wp:posOffset>134540</wp:posOffset>
                </wp:positionV>
                <wp:extent cx="61560" cy="91440"/>
                <wp:effectExtent l="38100" t="38100" r="34290" b="22860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0">
                      <w14:nvContentPartPr>
                        <w14:cNvContentPartPr/>
                      </w14:nvContentPartPr>
                      <w14:xfrm>
                        <a:off x="0" y="0"/>
                        <a:ext cx="615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4" o:spid="_x0000_s1026" type="#_x0000_t75" style="position:absolute;margin-left:45.9pt;margin-top:10.1pt;width:6.4pt;height:8.45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">
                <v:imagedata r:id="rId3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360960</wp:posOffset>
                </wp:positionH>
                <wp:positionV relativeFrom="paragraph">
                  <wp:posOffset>98180</wp:posOffset>
                </wp:positionV>
                <wp:extent cx="161640" cy="23760"/>
                <wp:effectExtent l="38100" t="38100" r="29210" b="33655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2">
                      <w14:nvContentPartPr>
                        <w14:cNvContentPartPr/>
                      </w14:nvContentPartPr>
                      <w14:xfrm>
                        <a:off x="0" y="0"/>
                        <a:ext cx="1616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1" o:spid="_x0000_s1026" type="#_x0000_t75" style="position:absolute;margin-left:27.75pt;margin-top:7.1pt;width:14.25pt;height:3.45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">
                <v:imagedata r:id="rId3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385800</wp:posOffset>
                </wp:positionH>
                <wp:positionV relativeFrom="paragraph">
                  <wp:posOffset>-110620</wp:posOffset>
                </wp:positionV>
                <wp:extent cx="158760" cy="327960"/>
                <wp:effectExtent l="38100" t="38100" r="50800" b="34290"/>
                <wp:wrapNone/>
                <wp:docPr id="2780" name="Ink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4">
                      <w14:nvContentPartPr>
                        <w14:cNvContentPartPr/>
                      </w14:nvContentPartPr>
                      <w14:xfrm>
                        <a:off x="0" y="0"/>
                        <a:ext cx="15876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0" o:spid="_x0000_s1026" type="#_x0000_t75" style="position:absolute;margin-left:29.6pt;margin-top:-9.5pt;width:14.15pt;height:27.4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">
                <v:imagedata r:id="rId3465" o:title=""/>
              </v:shape>
            </w:pict>
          </mc:Fallback>
        </mc:AlternateContent>
      </w:r>
    </w:p>
    <w:p w:rsidR="005F6F12" w:rsidRDefault="00FE66D3" w:rsidP="005F6F12"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4475760</wp:posOffset>
                </wp:positionH>
                <wp:positionV relativeFrom="paragraph">
                  <wp:posOffset>989180</wp:posOffset>
                </wp:positionV>
                <wp:extent cx="33480" cy="9360"/>
                <wp:effectExtent l="38100" t="38100" r="43180" b="48260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6">
                      <w14:nvContentPartPr>
                        <w14:cNvContentPartPr/>
                      </w14:nvContentPartPr>
                      <w14:xfrm>
                        <a:off x="0" y="0"/>
                        <a:ext cx="33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351.4pt;margin-top:76.85pt;width:4.7pt;height:2.8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">
                <v:imagedata r:id="rId3467" o:title=""/>
              </v:shape>
            </w:pict>
          </mc:Fallback>
        </mc:AlternateContent>
      </w: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-300360</wp:posOffset>
                </wp:positionH>
                <wp:positionV relativeFrom="paragraph">
                  <wp:posOffset>496700</wp:posOffset>
                </wp:positionV>
                <wp:extent cx="201960" cy="144720"/>
                <wp:effectExtent l="38100" t="19050" r="7620" b="27305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8">
                      <w14:nvContentPartPr>
                        <w14:cNvContentPartPr/>
                      </w14:nvContentPartPr>
                      <w14:xfrm>
                        <a:off x="0" y="0"/>
                        <a:ext cx="2019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-24.3pt;margin-top:38.65pt;width:17.25pt;height:12.5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">
                <v:imagedata r:id="rId3469" o:title=""/>
              </v:shape>
            </w:pict>
          </mc:Fallback>
        </mc:AlternateContent>
      </w: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-620040</wp:posOffset>
                </wp:positionH>
                <wp:positionV relativeFrom="paragraph">
                  <wp:posOffset>547100</wp:posOffset>
                </wp:positionV>
                <wp:extent cx="466920" cy="35640"/>
                <wp:effectExtent l="38100" t="38100" r="28575" b="21590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0">
                      <w14:nvContentPartPr>
                        <w14:cNvContentPartPr/>
                      </w14:nvContentPartPr>
                      <w14:xfrm>
                        <a:off x="0" y="0"/>
                        <a:ext cx="4669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-49.5pt;margin-top:42.65pt;width:38pt;height:3.9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">
                <v:imagedata r:id="rId3471" o:title=""/>
              </v:shape>
            </w:pict>
          </mc:Fallback>
        </mc:AlternateContent>
      </w: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5723880</wp:posOffset>
                </wp:positionH>
                <wp:positionV relativeFrom="paragraph">
                  <wp:posOffset>-820</wp:posOffset>
                </wp:positionV>
                <wp:extent cx="294120" cy="91800"/>
                <wp:effectExtent l="38100" t="38100" r="48895" b="41910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2">
                      <w14:nvContentPartPr>
                        <w14:cNvContentPartPr/>
                      </w14:nvContentPartPr>
                      <w14:xfrm>
                        <a:off x="0" y="0"/>
                        <a:ext cx="2941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449.7pt;margin-top:-1.05pt;width:25.15pt;height:9.2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">
                <v:imagedata r:id="rId3473" o:title=""/>
              </v:shape>
            </w:pict>
          </mc:Fallback>
        </mc:AlternateContent>
      </w: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1025160</wp:posOffset>
                </wp:positionH>
                <wp:positionV relativeFrom="paragraph">
                  <wp:posOffset>848060</wp:posOffset>
                </wp:positionV>
                <wp:extent cx="83160" cy="123480"/>
                <wp:effectExtent l="38100" t="38100" r="31750" b="48260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4">
                      <w14:nvContentPartPr>
                        <w14:cNvContentPartPr/>
                      </w14:nvContentPartPr>
                      <w14:xfrm>
                        <a:off x="0" y="0"/>
                        <a:ext cx="831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79.9pt;margin-top:66pt;width:8.2pt;height:11.3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">
                <v:imagedata r:id="rId3475" o:title=""/>
              </v:shape>
            </w:pict>
          </mc:Fallback>
        </mc:AlternateContent>
      </w: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2897880</wp:posOffset>
                </wp:positionH>
                <wp:positionV relativeFrom="paragraph">
                  <wp:posOffset>404180</wp:posOffset>
                </wp:positionV>
                <wp:extent cx="13320" cy="244080"/>
                <wp:effectExtent l="38100" t="38100" r="44450" b="41910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6">
                      <w14:nvContentPartPr>
                        <w14:cNvContentPartPr/>
                      </w14:nvContentPartPr>
                      <w14:xfrm>
                        <a:off x="0" y="0"/>
                        <a:ext cx="1332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227.15pt;margin-top:30.85pt;width:3.2pt;height:21.2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">
                <v:imagedata r:id="rId3477" o:title=""/>
              </v:shape>
            </w:pict>
          </mc:Fallback>
        </mc:AlternateContent>
      </w: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348360</wp:posOffset>
                </wp:positionH>
                <wp:positionV relativeFrom="paragraph">
                  <wp:posOffset>309860</wp:posOffset>
                </wp:positionV>
                <wp:extent cx="289440" cy="222840"/>
                <wp:effectExtent l="38100" t="38100" r="15875" b="44450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8">
                      <w14:nvContentPartPr>
                        <w14:cNvContentPartPr/>
                      </w14:nvContentPartPr>
                      <w14:xfrm>
                        <a:off x="0" y="0"/>
                        <a:ext cx="2894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26.7pt;margin-top:23.55pt;width:24.4pt;height:19.2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">
                <v:imagedata r:id="rId3479" o:title=""/>
              </v:shape>
            </w:pict>
          </mc:Fallback>
        </mc:AlternateContent>
      </w: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2603040</wp:posOffset>
                </wp:positionH>
                <wp:positionV relativeFrom="paragraph">
                  <wp:posOffset>579140</wp:posOffset>
                </wp:positionV>
                <wp:extent cx="360" cy="360"/>
                <wp:effectExtent l="0" t="0" r="0" b="0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203.95pt;margin-top:44.6pt;width:2.05pt;height:2.0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">
                <v:imagedata r:id="rId3481" o:title=""/>
              </v:shape>
            </w:pict>
          </mc:Fallback>
        </mc:AlternateContent>
      </w: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156480</wp:posOffset>
                </wp:positionH>
                <wp:positionV relativeFrom="paragraph">
                  <wp:posOffset>85940</wp:posOffset>
                </wp:positionV>
                <wp:extent cx="264240" cy="250200"/>
                <wp:effectExtent l="38100" t="38100" r="2540" b="35560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2">
                      <w14:nvContentPartPr>
                        <w14:cNvContentPartPr/>
                      </w14:nvContentPartPr>
                      <w14:xfrm>
                        <a:off x="0" y="0"/>
                        <a:ext cx="26424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11.25pt;margin-top:5.8pt;width:22.7pt;height:21.4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">
                <v:imagedata r:id="rId3483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43080</wp:posOffset>
                </wp:positionH>
                <wp:positionV relativeFrom="paragraph">
                  <wp:posOffset>51380</wp:posOffset>
                </wp:positionV>
                <wp:extent cx="1282320" cy="1089000"/>
                <wp:effectExtent l="38100" t="38100" r="13335" b="35560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4">
                      <w14:nvContentPartPr>
                        <w14:cNvContentPartPr/>
                      </w14:nvContentPartPr>
                      <w14:xfrm>
                        <a:off x="0" y="0"/>
                        <a:ext cx="1282320" cy="10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2.6pt;margin-top:3.35pt;width:102.45pt;height:87.3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">
                <v:imagedata r:id="rId3485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226680</wp:posOffset>
                </wp:positionH>
                <wp:positionV relativeFrom="paragraph">
                  <wp:posOffset>52820</wp:posOffset>
                </wp:positionV>
                <wp:extent cx="1072800" cy="1089000"/>
                <wp:effectExtent l="38100" t="38100" r="32385" b="35560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6">
                      <w14:nvContentPartPr>
                        <w14:cNvContentPartPr/>
                      </w14:nvContentPartPr>
                      <w14:xfrm>
                        <a:off x="0" y="0"/>
                        <a:ext cx="1072800" cy="10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17.2pt;margin-top:3.45pt;width:85.85pt;height:87.3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">
                <v:imagedata r:id="rId3487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5438760</wp:posOffset>
                </wp:positionH>
                <wp:positionV relativeFrom="paragraph">
                  <wp:posOffset>357380</wp:posOffset>
                </wp:positionV>
                <wp:extent cx="437040" cy="641160"/>
                <wp:effectExtent l="38100" t="38100" r="39370" b="45085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8">
                      <w14:nvContentPartPr>
                        <w14:cNvContentPartPr/>
                      </w14:nvContentPartPr>
                      <w14:xfrm>
                        <a:off x="0" y="0"/>
                        <a:ext cx="437040" cy="64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427.7pt;margin-top:27.35pt;width:35.7pt;height:52.1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">
                <v:imagedata r:id="rId3489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5271000</wp:posOffset>
                </wp:positionH>
                <wp:positionV relativeFrom="paragraph">
                  <wp:posOffset>664100</wp:posOffset>
                </wp:positionV>
                <wp:extent cx="6480" cy="25200"/>
                <wp:effectExtent l="38100" t="38100" r="31750" b="32385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0">
                      <w14:nvContentPartPr>
                        <w14:cNvContentPartPr/>
                      </w14:nvContentPartPr>
                      <w14:xfrm>
                        <a:off x="0" y="0"/>
                        <a:ext cx="6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414.3pt;margin-top:51.7pt;width:2pt;height:3.4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">
                <v:imagedata r:id="rId3491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4882200</wp:posOffset>
                </wp:positionH>
                <wp:positionV relativeFrom="paragraph">
                  <wp:posOffset>418220</wp:posOffset>
                </wp:positionV>
                <wp:extent cx="462240" cy="535680"/>
                <wp:effectExtent l="38100" t="38100" r="14605" b="36195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2">
                      <w14:nvContentPartPr>
                        <w14:cNvContentPartPr/>
                      </w14:nvContentPartPr>
                      <w14:xfrm>
                        <a:off x="0" y="0"/>
                        <a:ext cx="462240" cy="53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383.75pt;margin-top:32.3pt;width:37.85pt;height:43.7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">
                <v:imagedata r:id="rId3493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4599240</wp:posOffset>
                </wp:positionH>
                <wp:positionV relativeFrom="paragraph">
                  <wp:posOffset>773540</wp:posOffset>
                </wp:positionV>
                <wp:extent cx="148680" cy="30240"/>
                <wp:effectExtent l="38100" t="38100" r="41910" b="27305"/>
                <wp:wrapNone/>
                <wp:docPr id="2856" name="Ink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4">
                      <w14:nvContentPartPr>
                        <w14:cNvContentPartPr/>
                      </w14:nvContentPartPr>
                      <w14:xfrm>
                        <a:off x="0" y="0"/>
                        <a:ext cx="1486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6" o:spid="_x0000_s1026" type="#_x0000_t75" style="position:absolute;margin-left:361.45pt;margin-top:60.2pt;width:13.1pt;height:3.8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">
                <v:imagedata r:id="rId3495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4565040</wp:posOffset>
                </wp:positionH>
                <wp:positionV relativeFrom="paragraph">
                  <wp:posOffset>730340</wp:posOffset>
                </wp:positionV>
                <wp:extent cx="176760" cy="18720"/>
                <wp:effectExtent l="38100" t="38100" r="33020" b="38735"/>
                <wp:wrapNone/>
                <wp:docPr id="2855" name="Ink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6">
                      <w14:nvContentPartPr>
                        <w14:cNvContentPartPr/>
                      </w14:nvContentPartPr>
                      <w14:xfrm>
                        <a:off x="0" y="0"/>
                        <a:ext cx="1767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5" o:spid="_x0000_s1026" type="#_x0000_t75" style="position:absolute;margin-left:358.85pt;margin-top:56.65pt;width:15.4pt;height:3.0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">
                <v:imagedata r:id="rId3497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4183800</wp:posOffset>
                </wp:positionH>
                <wp:positionV relativeFrom="paragraph">
                  <wp:posOffset>784340</wp:posOffset>
                </wp:positionV>
                <wp:extent cx="248760" cy="18000"/>
                <wp:effectExtent l="38100" t="38100" r="37465" b="39370"/>
                <wp:wrapNone/>
                <wp:docPr id="2854" name="Ink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8">
                      <w14:nvContentPartPr>
                        <w14:cNvContentPartPr/>
                      </w14:nvContentPartPr>
                      <w14:xfrm>
                        <a:off x="0" y="0"/>
                        <a:ext cx="248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4" o:spid="_x0000_s1026" type="#_x0000_t75" style="position:absolute;margin-left:328.7pt;margin-top:61.15pt;width:21.05pt;height:2.8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">
                <v:imagedata r:id="rId3499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4175160</wp:posOffset>
                </wp:positionH>
                <wp:positionV relativeFrom="paragraph">
                  <wp:posOffset>408140</wp:posOffset>
                </wp:positionV>
                <wp:extent cx="281520" cy="642600"/>
                <wp:effectExtent l="38100" t="38100" r="42545" b="43815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0">
                      <w14:nvContentPartPr>
                        <w14:cNvContentPartPr/>
                      </w14:nvContentPartPr>
                      <w14:xfrm>
                        <a:off x="0" y="0"/>
                        <a:ext cx="281520" cy="64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328pt;margin-top:31.4pt;width:23.7pt;height:52.2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">
                <v:imagedata r:id="rId3501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764520</wp:posOffset>
                </wp:positionH>
                <wp:positionV relativeFrom="paragraph">
                  <wp:posOffset>890900</wp:posOffset>
                </wp:positionV>
                <wp:extent cx="150480" cy="22680"/>
                <wp:effectExtent l="95250" t="133350" r="59690" b="149225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2">
                      <w14:nvContentPartPr>
                        <w14:cNvContentPartPr/>
                      </w14:nvContentPartPr>
                      <w14:xfrm>
                        <a:off x="0" y="0"/>
                        <a:ext cx="1504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56.25pt;margin-top:62.35pt;width:17.8pt;height:16.95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">
                <v:imagedata r:id="rId3503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2702400</wp:posOffset>
                </wp:positionH>
                <wp:positionV relativeFrom="paragraph">
                  <wp:posOffset>872180</wp:posOffset>
                </wp:positionV>
                <wp:extent cx="64080" cy="31680"/>
                <wp:effectExtent l="57150" t="133350" r="107950" b="159385"/>
                <wp:wrapNone/>
                <wp:docPr id="2848" name="Ink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4">
                      <w14:nvContentPartPr>
                        <w14:cNvContentPartPr/>
                      </w14:nvContentPartPr>
                      <w14:xfrm>
                        <a:off x="0" y="0"/>
                        <a:ext cx="640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209.05pt;margin-top:61.35pt;width:12.6pt;height:17.4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">
                <v:imagedata r:id="rId3505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675960</wp:posOffset>
                </wp:positionH>
                <wp:positionV relativeFrom="paragraph">
                  <wp:posOffset>810260</wp:posOffset>
                </wp:positionV>
                <wp:extent cx="272880" cy="361080"/>
                <wp:effectExtent l="0" t="38100" r="32385" b="39370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6">
                      <w14:nvContentPartPr>
                        <w14:cNvContentPartPr/>
                      </w14:nvContentPartPr>
                      <w14:xfrm>
                        <a:off x="0" y="0"/>
                        <a:ext cx="272880" cy="3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52.65pt;margin-top:63.2pt;width:22.85pt;height:29.7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">
                <v:imagedata r:id="rId3507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718440</wp:posOffset>
                </wp:positionH>
                <wp:positionV relativeFrom="paragraph">
                  <wp:posOffset>831860</wp:posOffset>
                </wp:positionV>
                <wp:extent cx="261360" cy="288360"/>
                <wp:effectExtent l="38100" t="19050" r="5715" b="16510"/>
                <wp:wrapNone/>
                <wp:docPr id="2845" name="Ink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8">
                      <w14:nvContentPartPr>
                        <w14:cNvContentPartPr/>
                      </w14:nvContentPartPr>
                      <w14:xfrm>
                        <a:off x="0" y="0"/>
                        <a:ext cx="26136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55.95pt;margin-top:65.2pt;width:21.8pt;height:23.6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">
                <v:imagedata r:id="rId3509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667320</wp:posOffset>
                </wp:positionH>
                <wp:positionV relativeFrom="paragraph">
                  <wp:posOffset>539900</wp:posOffset>
                </wp:positionV>
                <wp:extent cx="210600" cy="243000"/>
                <wp:effectExtent l="38100" t="38100" r="37465" b="43180"/>
                <wp:wrapNone/>
                <wp:docPr id="2844" name="Ink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0">
                      <w14:nvContentPartPr>
                        <w14:cNvContentPartPr/>
                      </w14:nvContentPartPr>
                      <w14:xfrm>
                        <a:off x="0" y="0"/>
                        <a:ext cx="21060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51.95pt;margin-top:41.75pt;width:17.95pt;height:20.5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">
                <v:imagedata r:id="rId3511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896280</wp:posOffset>
                </wp:positionH>
                <wp:positionV relativeFrom="paragraph">
                  <wp:posOffset>915740</wp:posOffset>
                </wp:positionV>
                <wp:extent cx="1440" cy="5040"/>
                <wp:effectExtent l="38100" t="38100" r="36830" b="33655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2">
                      <w14:nvContentPartPr>
                        <w14:cNvContentPartPr/>
                      </w14:nvContentPartPr>
                      <w14:xfrm>
                        <a:off x="0" y="0"/>
                        <a:ext cx="1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69.9pt;margin-top:71.45pt;width:1.4pt;height:1.8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">
                <v:imagedata r:id="rId3513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444480</wp:posOffset>
                </wp:positionH>
                <wp:positionV relativeFrom="paragraph">
                  <wp:posOffset>547100</wp:posOffset>
                </wp:positionV>
                <wp:extent cx="181080" cy="535680"/>
                <wp:effectExtent l="38100" t="38100" r="28575" b="36195"/>
                <wp:wrapNone/>
                <wp:docPr id="2840" name="Ink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4">
                      <w14:nvContentPartPr>
                        <w14:cNvContentPartPr/>
                      </w14:nvContentPartPr>
                      <w14:xfrm>
                        <a:off x="0" y="0"/>
                        <a:ext cx="181080" cy="53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34.45pt;margin-top:42.5pt;width:15.5pt;height:43.5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">
                <v:imagedata r:id="rId3515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456720</wp:posOffset>
                </wp:positionH>
                <wp:positionV relativeFrom="paragraph">
                  <wp:posOffset>598580</wp:posOffset>
                </wp:positionV>
                <wp:extent cx="20160" cy="313200"/>
                <wp:effectExtent l="19050" t="19050" r="18415" b="29845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6">
                      <w14:nvContentPartPr>
                        <w14:cNvContentPartPr/>
                      </w14:nvContentPartPr>
                      <w14:xfrm>
                        <a:off x="0" y="0"/>
                        <a:ext cx="2016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35.5pt;margin-top:46.6pt;width:2.7pt;height:25.7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">
                <v:imagedata r:id="rId3517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451680</wp:posOffset>
                </wp:positionH>
                <wp:positionV relativeFrom="paragraph">
                  <wp:posOffset>846980</wp:posOffset>
                </wp:positionV>
                <wp:extent cx="192960" cy="173880"/>
                <wp:effectExtent l="19050" t="38100" r="0" b="36195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8">
                      <w14:nvContentPartPr>
                        <w14:cNvContentPartPr/>
                      </w14:nvContentPartPr>
                      <w14:xfrm>
                        <a:off x="0" y="0"/>
                        <a:ext cx="1929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34.85pt;margin-top:66.1pt;width:16.65pt;height:1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">
                <v:imagedata r:id="rId3519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2456160</wp:posOffset>
                </wp:positionH>
                <wp:positionV relativeFrom="paragraph">
                  <wp:posOffset>854180</wp:posOffset>
                </wp:positionV>
                <wp:extent cx="94320" cy="80640"/>
                <wp:effectExtent l="95250" t="114300" r="96520" b="167640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0">
                      <w14:nvContentPartPr>
                        <w14:cNvContentPartPr/>
                      </w14:nvContentPartPr>
                      <w14:xfrm>
                        <a:off x="0" y="0"/>
                        <a:ext cx="943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189.2pt;margin-top:61.3pt;width:15.9pt;height:20.9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">
                <v:imagedata r:id="rId3521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540240</wp:posOffset>
                </wp:positionH>
                <wp:positionV relativeFrom="paragraph">
                  <wp:posOffset>668060</wp:posOffset>
                </wp:positionV>
                <wp:extent cx="8280" cy="2880"/>
                <wp:effectExtent l="19050" t="19050" r="29845" b="16510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2">
                      <w14:nvContentPartPr>
                        <w14:cNvContentPartPr/>
                      </w14:nvContentPartPr>
                      <w14:xfrm>
                        <a:off x="0" y="0"/>
                        <a:ext cx="82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42.1pt;margin-top:52.1pt;width:1.6pt;height:1.3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">
                <v:imagedata r:id="rId3523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408120</wp:posOffset>
                </wp:positionH>
                <wp:positionV relativeFrom="paragraph">
                  <wp:posOffset>331820</wp:posOffset>
                </wp:positionV>
                <wp:extent cx="207360" cy="207720"/>
                <wp:effectExtent l="38100" t="38100" r="40640" b="40005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4">
                      <w14:nvContentPartPr>
                        <w14:cNvContentPartPr/>
                      </w14:nvContentPartPr>
                      <w14:xfrm>
                        <a:off x="0" y="0"/>
                        <a:ext cx="2073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31.45pt;margin-top:25.35pt;width:17.8pt;height:17.8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">
                <v:imagedata r:id="rId3525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2461200</wp:posOffset>
                </wp:positionH>
                <wp:positionV relativeFrom="paragraph">
                  <wp:posOffset>621620</wp:posOffset>
                </wp:positionV>
                <wp:extent cx="91080" cy="44280"/>
                <wp:effectExtent l="95250" t="114300" r="118745" b="165735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6">
                      <w14:nvContentPartPr>
                        <w14:cNvContentPartPr/>
                      </w14:nvContentPartPr>
                      <w14:xfrm>
                        <a:off x="0" y="0"/>
                        <a:ext cx="910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189.65pt;margin-top:42.55pt;width:15.5pt;height:18.2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">
                <v:imagedata r:id="rId3527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4698960</wp:posOffset>
                </wp:positionH>
                <wp:positionV relativeFrom="paragraph">
                  <wp:posOffset>41660</wp:posOffset>
                </wp:positionV>
                <wp:extent cx="360" cy="360"/>
                <wp:effectExtent l="0" t="0" r="0" b="0"/>
                <wp:wrapNone/>
                <wp:docPr id="2813" name="Ink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3" o:spid="_x0000_s1026" type="#_x0000_t75" style="position:absolute;margin-left:364.35pt;margin-top:-8.05pt;width:11.4pt;height:22.75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">
                <v:imagedata r:id="rId3354" o:title=""/>
              </v:shape>
            </w:pict>
          </mc:Fallback>
        </mc:AlternateContent>
      </w:r>
      <w:r w:rsidR="007259FE"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5227800</wp:posOffset>
                </wp:positionH>
                <wp:positionV relativeFrom="paragraph">
                  <wp:posOffset>218420</wp:posOffset>
                </wp:positionV>
                <wp:extent cx="23760" cy="19440"/>
                <wp:effectExtent l="38100" t="38100" r="52705" b="57150"/>
                <wp:wrapNone/>
                <wp:docPr id="2809" name="Ink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23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9" o:spid="_x0000_s1026" type="#_x0000_t75" style="position:absolute;margin-left:410.65pt;margin-top:16.2pt;width:3.9pt;height:3.6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">
                <v:imagedata r:id="rId3530" o:title=""/>
              </v:shape>
            </w:pict>
          </mc:Fallback>
        </mc:AlternateContent>
      </w:r>
      <w:r w:rsidR="005F6F12" w:rsidRPr="00B813CD">
        <w:rPr>
          <w:position w:val="-66"/>
        </w:rPr>
        <w:object w:dxaOrig="2000" w:dyaOrig="1440">
          <v:shape id="_x0000_i1118" type="#_x0000_t75" style="width:100pt;height:1in" o:ole="">
            <v:imagedata r:id="rId3531" o:title=""/>
          </v:shape>
          <o:OLEObject Type="Embed" ProgID="Equation.DSMT4" ShapeID="_x0000_i1118" DrawAspect="Content" ObjectID="_1667393431" r:id="rId3532"/>
        </w:object>
      </w:r>
      <w:r w:rsidR="005F6F12">
        <w:tab/>
      </w:r>
      <w:r w:rsidR="005F6F12">
        <w:tab/>
      </w:r>
      <w:r w:rsidR="00B91039" w:rsidRPr="007B7B7F">
        <w:rPr>
          <w:position w:val="-68"/>
        </w:rPr>
        <w:object w:dxaOrig="2079" w:dyaOrig="1480">
          <v:shape id="_x0000_i1119" type="#_x0000_t75" style="width:103.95pt;height:74pt" o:ole="">
            <v:imagedata r:id="rId3533" o:title=""/>
          </v:shape>
          <o:OLEObject Type="Embed" ProgID="Equation.DSMT4" ShapeID="_x0000_i1119" DrawAspect="Content" ObjectID="_1667393432" r:id="rId3534"/>
        </w:object>
      </w:r>
    </w:p>
    <w:p w:rsidR="005577FB" w:rsidRDefault="005577FB" w:rsidP="005F6F12"/>
    <w:p w:rsidR="005F6F12" w:rsidRDefault="00FE66D3" w:rsidP="005F6F12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4479720</wp:posOffset>
                </wp:positionH>
                <wp:positionV relativeFrom="paragraph">
                  <wp:posOffset>15060</wp:posOffset>
                </wp:positionV>
                <wp:extent cx="24840" cy="1440"/>
                <wp:effectExtent l="38100" t="38100" r="51435" b="55880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248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3" o:spid="_x0000_s1026" type="#_x0000_t75" style="position:absolute;margin-left:351.75pt;margin-top:.2pt;width:3.95pt;height:2.1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">
                <v:imagedata r:id="rId3536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1758480</wp:posOffset>
                </wp:positionH>
                <wp:positionV relativeFrom="paragraph">
                  <wp:posOffset>177780</wp:posOffset>
                </wp:positionV>
                <wp:extent cx="245520" cy="317160"/>
                <wp:effectExtent l="38100" t="38100" r="2540" b="45085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24552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137.85pt;margin-top:13.2pt;width:20.75pt;height:26.5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">
                <v:imagedata r:id="rId3538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1315320</wp:posOffset>
                </wp:positionH>
                <wp:positionV relativeFrom="paragraph">
                  <wp:posOffset>-292740</wp:posOffset>
                </wp:positionV>
                <wp:extent cx="362880" cy="773640"/>
                <wp:effectExtent l="38100" t="38100" r="37465" b="26670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362880" cy="77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102.95pt;margin-top:-23.55pt;width:29.95pt;height:62.2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">
                <v:imagedata r:id="rId3540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2490360</wp:posOffset>
                </wp:positionH>
                <wp:positionV relativeFrom="paragraph">
                  <wp:posOffset>15420</wp:posOffset>
                </wp:positionV>
                <wp:extent cx="340560" cy="352080"/>
                <wp:effectExtent l="38100" t="38100" r="40640" b="29210"/>
                <wp:wrapNone/>
                <wp:docPr id="2860" name="Ink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34056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0" o:spid="_x0000_s1026" type="#_x0000_t75" style="position:absolute;margin-left:195.4pt;margin-top:.65pt;width:28.3pt;height:28.9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">
                <v:imagedata r:id="rId3542" o:title=""/>
              </v:shape>
            </w:pict>
          </mc:Fallback>
        </mc:AlternateContent>
      </w:r>
      <w:r w:rsidR="00725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3574320</wp:posOffset>
                </wp:positionH>
                <wp:positionV relativeFrom="paragraph">
                  <wp:posOffset>324300</wp:posOffset>
                </wp:positionV>
                <wp:extent cx="12240" cy="36720"/>
                <wp:effectExtent l="38100" t="38100" r="45085" b="59055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12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280.45pt;margin-top:24.55pt;width:2.95pt;height:4.9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">
                <v:imagedata r:id="rId3544" o:title=""/>
              </v:shape>
            </w:pict>
          </mc:Fallback>
        </mc:AlternateContent>
      </w:r>
    </w:p>
    <w:p w:rsidR="005577FB" w:rsidRDefault="005577FB">
      <w:pPr>
        <w:tabs>
          <w:tab w:val="clear" w:pos="1185"/>
        </w:tabs>
        <w:spacing w:before="0" w:after="0" w:line="240" w:lineRule="auto"/>
        <w:jc w:val="left"/>
      </w:pPr>
    </w:p>
    <w:p w:rsidR="005577FB" w:rsidRDefault="005577FB">
      <w:pPr>
        <w:tabs>
          <w:tab w:val="clear" w:pos="1185"/>
        </w:tabs>
        <w:spacing w:before="0" w:after="0" w:line="240" w:lineRule="auto"/>
        <w:jc w:val="left"/>
      </w:pPr>
    </w:p>
    <w:p w:rsidR="005577FB" w:rsidRDefault="005577FB">
      <w:pPr>
        <w:tabs>
          <w:tab w:val="clear" w:pos="1185"/>
        </w:tabs>
        <w:spacing w:before="0" w:after="0" w:line="240" w:lineRule="auto"/>
        <w:jc w:val="left"/>
      </w:pPr>
    </w:p>
    <w:p w:rsidR="005577FB" w:rsidRDefault="005577FB">
      <w:pPr>
        <w:tabs>
          <w:tab w:val="clear" w:pos="1185"/>
        </w:tabs>
        <w:spacing w:before="0" w:after="0" w:line="240" w:lineRule="auto"/>
        <w:jc w:val="left"/>
      </w:pPr>
      <w:r>
        <w:br w:type="page"/>
      </w:r>
    </w:p>
    <w:p w:rsidR="005577FB" w:rsidRDefault="007259F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4577E0">
        <w:rPr>
          <w:b/>
          <w:noProof/>
          <w:highlight w:val="lightGray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327360" behindDoc="0" locked="0" layoutInCell="1" allowOverlap="1" wp14:anchorId="3B86D554" wp14:editId="3EB2D1CE">
                <wp:simplePos x="0" y="0"/>
                <wp:positionH relativeFrom="column">
                  <wp:posOffset>6202320</wp:posOffset>
                </wp:positionH>
                <wp:positionV relativeFrom="paragraph">
                  <wp:posOffset>113700</wp:posOffset>
                </wp:positionV>
                <wp:extent cx="360" cy="360"/>
                <wp:effectExtent l="0" t="0" r="0" b="0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482.7pt;margin-top:-2.4pt;width:11.4pt;height:22.7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">
                <v:imagedata r:id="rId3362" o:title=""/>
              </v:shape>
            </w:pict>
          </mc:Fallback>
        </mc:AlternateContent>
      </w: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 wp14:anchorId="6D27A0F4" wp14:editId="245697AB">
                <wp:simplePos x="0" y="0"/>
                <wp:positionH relativeFrom="column">
                  <wp:posOffset>6288360</wp:posOffset>
                </wp:positionH>
                <wp:positionV relativeFrom="paragraph">
                  <wp:posOffset>134220</wp:posOffset>
                </wp:positionV>
                <wp:extent cx="3240" cy="29520"/>
                <wp:effectExtent l="114300" t="171450" r="130175" b="199390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6">
                      <w14:nvContentPartPr>
                        <w14:cNvContentPartPr/>
                      </w14:nvContentPartPr>
                      <w14:xfrm>
                        <a:off x="0" y="0"/>
                        <a:ext cx="3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489.5pt;margin-top:-.8pt;width:11.6pt;height:2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">
                <v:imagedata r:id="rId3547" o:title=""/>
              </v:shape>
            </w:pict>
          </mc:Fallback>
        </mc:AlternateContent>
      </w: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 wp14:anchorId="29054BAC" wp14:editId="4B34C313">
                <wp:simplePos x="0" y="0"/>
                <wp:positionH relativeFrom="column">
                  <wp:posOffset>3276240</wp:posOffset>
                </wp:positionH>
                <wp:positionV relativeFrom="paragraph">
                  <wp:posOffset>-87900</wp:posOffset>
                </wp:positionV>
                <wp:extent cx="15120" cy="180720"/>
                <wp:effectExtent l="38100" t="38100" r="42545" b="48260"/>
                <wp:wrapNone/>
                <wp:docPr id="2842" name="Ink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8">
                      <w14:nvContentPartPr>
                        <w14:cNvContentPartPr/>
                      </w14:nvContentPartPr>
                      <w14:xfrm>
                        <a:off x="0" y="0"/>
                        <a:ext cx="151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256.95pt;margin-top:-7.9pt;width:3.25pt;height:16.2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">
                <v:imagedata r:id="rId3549" o:title=""/>
              </v:shape>
            </w:pict>
          </mc:Fallback>
        </mc:AlternateContent>
      </w:r>
      <w:r w:rsidR="005577FB" w:rsidRPr="004577E0">
        <w:rPr>
          <w:b/>
          <w:highlight w:val="lightGray"/>
          <w:lang w:val="el-GR"/>
        </w:rPr>
        <w:t>Άσκηση.</w:t>
      </w:r>
      <w:r w:rsidR="005577FB" w:rsidRPr="004577E0">
        <w:rPr>
          <w:b/>
          <w:lang w:val="el-GR"/>
        </w:rPr>
        <w:t xml:space="preserve"> </w:t>
      </w:r>
      <w:r w:rsidR="005577FB">
        <w:rPr>
          <w:lang w:val="el-GR"/>
        </w:rPr>
        <w:t xml:space="preserve">Να βρεθεί η </w:t>
      </w:r>
      <w:proofErr w:type="spellStart"/>
      <w:r w:rsidR="005577FB">
        <w:rPr>
          <w:lang w:val="el-GR"/>
        </w:rPr>
        <w:t>παραγοντοποίηση</w:t>
      </w:r>
      <w:proofErr w:type="spellEnd"/>
      <w:r w:rsidR="005577FB">
        <w:rPr>
          <w:lang w:val="el-GR"/>
        </w:rPr>
        <w:t xml:space="preserve"> </w:t>
      </w:r>
      <w:r w:rsidR="005577FB" w:rsidRPr="005577FB">
        <w:rPr>
          <w:position w:val="-6"/>
          <w:lang w:val="el-GR"/>
        </w:rPr>
        <w:object w:dxaOrig="960" w:dyaOrig="300">
          <v:shape id="_x0000_i1120" type="#_x0000_t75" style="width:48pt;height:15pt" o:ole="">
            <v:imagedata r:id="rId3550" o:title=""/>
          </v:shape>
          <o:OLEObject Type="Embed" ProgID="Equation.DSMT4" ShapeID="_x0000_i1120" DrawAspect="Content" ObjectID="_1667393433" r:id="rId3551"/>
        </w:object>
      </w:r>
      <w:r w:rsidR="005577FB">
        <w:rPr>
          <w:lang w:val="el-GR"/>
        </w:rPr>
        <w:t xml:space="preserve"> για το πίνακα</w:t>
      </w:r>
    </w:p>
    <w:p w:rsidR="00B91039" w:rsidRDefault="00B727A1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>
                <wp:simplePos x="0" y="0"/>
                <wp:positionH relativeFrom="column">
                  <wp:posOffset>5198640</wp:posOffset>
                </wp:positionH>
                <wp:positionV relativeFrom="paragraph">
                  <wp:posOffset>7060750</wp:posOffset>
                </wp:positionV>
                <wp:extent cx="4320" cy="10440"/>
                <wp:effectExtent l="38100" t="38100" r="34290" b="46990"/>
                <wp:wrapNone/>
                <wp:docPr id="3785" name="Ink 3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2">
                      <w14:nvContentPartPr>
                        <w14:cNvContentPartPr/>
                      </w14:nvContentPartPr>
                      <w14:xfrm>
                        <a:off x="0" y="0"/>
                        <a:ext cx="4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5" o:spid="_x0000_s1026" type="#_x0000_t75" style="position:absolute;margin-left:408.6pt;margin-top:555.25pt;width:2.05pt;height:2.4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">
                <v:imagedata r:id="rId355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>
                <wp:simplePos x="0" y="0"/>
                <wp:positionH relativeFrom="column">
                  <wp:posOffset>4537680</wp:posOffset>
                </wp:positionH>
                <wp:positionV relativeFrom="paragraph">
                  <wp:posOffset>6851230</wp:posOffset>
                </wp:positionV>
                <wp:extent cx="495720" cy="380160"/>
                <wp:effectExtent l="38100" t="38100" r="38100" b="39370"/>
                <wp:wrapNone/>
                <wp:docPr id="3784" name="Ink 3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4">
                      <w14:nvContentPartPr>
                        <w14:cNvContentPartPr/>
                      </w14:nvContentPartPr>
                      <w14:xfrm>
                        <a:off x="0" y="0"/>
                        <a:ext cx="49572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4" o:spid="_x0000_s1026" type="#_x0000_t75" style="position:absolute;margin-left:356.35pt;margin-top:538.8pt;width:40.95pt;height:31.5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">
                <v:imagedata r:id="rId355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65632" behindDoc="0" locked="0" layoutInCell="1" allowOverlap="1">
                <wp:simplePos x="0" y="0"/>
                <wp:positionH relativeFrom="column">
                  <wp:posOffset>3618600</wp:posOffset>
                </wp:positionH>
                <wp:positionV relativeFrom="paragraph">
                  <wp:posOffset>4984630</wp:posOffset>
                </wp:positionV>
                <wp:extent cx="2363760" cy="1686240"/>
                <wp:effectExtent l="38100" t="38100" r="36830" b="47625"/>
                <wp:wrapNone/>
                <wp:docPr id="3783" name="Ink 3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6">
                      <w14:nvContentPartPr>
                        <w14:cNvContentPartPr/>
                      </w14:nvContentPartPr>
                      <w14:xfrm>
                        <a:off x="0" y="0"/>
                        <a:ext cx="2363760" cy="168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3" o:spid="_x0000_s1026" type="#_x0000_t75" style="position:absolute;margin-left:284.3pt;margin-top:391.6pt;width:187.7pt;height:134.45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">
                <v:imagedata r:id="rId355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>
                <wp:simplePos x="0" y="0"/>
                <wp:positionH relativeFrom="column">
                  <wp:posOffset>3489000</wp:posOffset>
                </wp:positionH>
                <wp:positionV relativeFrom="paragraph">
                  <wp:posOffset>4859710</wp:posOffset>
                </wp:positionV>
                <wp:extent cx="2567160" cy="1901520"/>
                <wp:effectExtent l="38100" t="38100" r="5080" b="41910"/>
                <wp:wrapNone/>
                <wp:docPr id="3782" name="Ink 3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8">
                      <w14:nvContentPartPr>
                        <w14:cNvContentPartPr/>
                      </w14:nvContentPartPr>
                      <w14:xfrm>
                        <a:off x="0" y="0"/>
                        <a:ext cx="2567160" cy="19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2" o:spid="_x0000_s1026" type="#_x0000_t75" style="position:absolute;margin-left:273.8pt;margin-top:382.05pt;width:203.85pt;height:151.3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">
                <v:imagedata r:id="rId355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63584" behindDoc="0" locked="0" layoutInCell="1" allowOverlap="1">
                <wp:simplePos x="0" y="0"/>
                <wp:positionH relativeFrom="column">
                  <wp:posOffset>5429760</wp:posOffset>
                </wp:positionH>
                <wp:positionV relativeFrom="paragraph">
                  <wp:posOffset>5767270</wp:posOffset>
                </wp:positionV>
                <wp:extent cx="88920" cy="106200"/>
                <wp:effectExtent l="38100" t="38100" r="44450" b="46355"/>
                <wp:wrapNone/>
                <wp:docPr id="3781" name="Ink 3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0">
                      <w14:nvContentPartPr>
                        <w14:cNvContentPartPr/>
                      </w14:nvContentPartPr>
                      <w14:xfrm>
                        <a:off x="0" y="0"/>
                        <a:ext cx="889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1" o:spid="_x0000_s1026" type="#_x0000_t75" style="position:absolute;margin-left:426.65pt;margin-top:453.2pt;width:8.85pt;height:10.2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">
                <v:imagedata r:id="rId356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>
                <wp:simplePos x="0" y="0"/>
                <wp:positionH relativeFrom="column">
                  <wp:posOffset>5364960</wp:posOffset>
                </wp:positionH>
                <wp:positionV relativeFrom="paragraph">
                  <wp:posOffset>5551270</wp:posOffset>
                </wp:positionV>
                <wp:extent cx="170640" cy="149760"/>
                <wp:effectExtent l="38100" t="38100" r="39370" b="41275"/>
                <wp:wrapNone/>
                <wp:docPr id="3780" name="Ink 3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2">
                      <w14:nvContentPartPr>
                        <w14:cNvContentPartPr/>
                      </w14:nvContentPartPr>
                      <w14:xfrm>
                        <a:off x="0" y="0"/>
                        <a:ext cx="1706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0" o:spid="_x0000_s1026" type="#_x0000_t75" style="position:absolute;margin-left:421.65pt;margin-top:436.15pt;width:15.3pt;height:13.55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">
                <v:imagedata r:id="rId356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>
                <wp:simplePos x="0" y="0"/>
                <wp:positionH relativeFrom="column">
                  <wp:posOffset>4983000</wp:posOffset>
                </wp:positionH>
                <wp:positionV relativeFrom="paragraph">
                  <wp:posOffset>5428510</wp:posOffset>
                </wp:positionV>
                <wp:extent cx="137520" cy="114480"/>
                <wp:effectExtent l="38100" t="38100" r="34290" b="38100"/>
                <wp:wrapNone/>
                <wp:docPr id="3779" name="Ink 3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4">
                      <w14:nvContentPartPr>
                        <w14:cNvContentPartPr/>
                      </w14:nvContentPartPr>
                      <w14:xfrm>
                        <a:off x="0" y="0"/>
                        <a:ext cx="1375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9" o:spid="_x0000_s1026" type="#_x0000_t75" style="position:absolute;margin-left:391.7pt;margin-top:426.6pt;width:12.4pt;height:10.6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">
                <v:imagedata r:id="rId356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>
                <wp:simplePos x="0" y="0"/>
                <wp:positionH relativeFrom="column">
                  <wp:posOffset>5419320</wp:posOffset>
                </wp:positionH>
                <wp:positionV relativeFrom="paragraph">
                  <wp:posOffset>5179030</wp:posOffset>
                </wp:positionV>
                <wp:extent cx="181800" cy="204120"/>
                <wp:effectExtent l="38100" t="38100" r="46990" b="43815"/>
                <wp:wrapNone/>
                <wp:docPr id="3778" name="Ink 3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6">
                      <w14:nvContentPartPr>
                        <w14:cNvContentPartPr/>
                      </w14:nvContentPartPr>
                      <w14:xfrm>
                        <a:off x="0" y="0"/>
                        <a:ext cx="1818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8" o:spid="_x0000_s1026" type="#_x0000_t75" style="position:absolute;margin-left:425.9pt;margin-top:407pt;width:16pt;height:17.7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">
                <v:imagedata r:id="rId356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>
                <wp:simplePos x="0" y="0"/>
                <wp:positionH relativeFrom="column">
                  <wp:posOffset>4880040</wp:posOffset>
                </wp:positionH>
                <wp:positionV relativeFrom="paragraph">
                  <wp:posOffset>5139070</wp:posOffset>
                </wp:positionV>
                <wp:extent cx="129240" cy="165960"/>
                <wp:effectExtent l="38100" t="38100" r="23495" b="24765"/>
                <wp:wrapNone/>
                <wp:docPr id="3777" name="Ink 3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8">
                      <w14:nvContentPartPr>
                        <w14:cNvContentPartPr/>
                      </w14:nvContentPartPr>
                      <w14:xfrm>
                        <a:off x="0" y="0"/>
                        <a:ext cx="1292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7" o:spid="_x0000_s1026" type="#_x0000_t75" style="position:absolute;margin-left:383.55pt;margin-top:404.05pt;width:11.85pt;height:14.4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">
                <v:imagedata r:id="rId356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58464" behindDoc="0" locked="0" layoutInCell="1" allowOverlap="1">
                <wp:simplePos x="0" y="0"/>
                <wp:positionH relativeFrom="column">
                  <wp:posOffset>4477200</wp:posOffset>
                </wp:positionH>
                <wp:positionV relativeFrom="paragraph">
                  <wp:posOffset>5095870</wp:posOffset>
                </wp:positionV>
                <wp:extent cx="132480" cy="136080"/>
                <wp:effectExtent l="38100" t="38100" r="39370" b="35560"/>
                <wp:wrapNone/>
                <wp:docPr id="3776" name="Ink 3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0">
                      <w14:nvContentPartPr>
                        <w14:cNvContentPartPr/>
                      </w14:nvContentPartPr>
                      <w14:xfrm>
                        <a:off x="0" y="0"/>
                        <a:ext cx="1324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6" o:spid="_x0000_s1026" type="#_x0000_t75" style="position:absolute;margin-left:351.85pt;margin-top:400.45pt;width:11.95pt;height:12.25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">
                <v:imagedata r:id="rId357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57440" behindDoc="0" locked="0" layoutInCell="1" allowOverlap="1">
                <wp:simplePos x="0" y="0"/>
                <wp:positionH relativeFrom="column">
                  <wp:posOffset>1450320</wp:posOffset>
                </wp:positionH>
                <wp:positionV relativeFrom="paragraph">
                  <wp:posOffset>6720190</wp:posOffset>
                </wp:positionV>
                <wp:extent cx="446040" cy="397800"/>
                <wp:effectExtent l="38100" t="38100" r="30480" b="40640"/>
                <wp:wrapNone/>
                <wp:docPr id="3775" name="Ink 3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2">
                      <w14:nvContentPartPr>
                        <w14:cNvContentPartPr/>
                      </w14:nvContentPartPr>
                      <w14:xfrm>
                        <a:off x="0" y="0"/>
                        <a:ext cx="44604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5" o:spid="_x0000_s1026" type="#_x0000_t75" style="position:absolute;margin-left:113.3pt;margin-top:528.3pt;width:36.85pt;height:33.2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">
                <v:imagedata r:id="rId357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>
                <wp:simplePos x="0" y="0"/>
                <wp:positionH relativeFrom="column">
                  <wp:posOffset>294000</wp:posOffset>
                </wp:positionH>
                <wp:positionV relativeFrom="paragraph">
                  <wp:posOffset>4930270</wp:posOffset>
                </wp:positionV>
                <wp:extent cx="2533680" cy="1536840"/>
                <wp:effectExtent l="38100" t="38100" r="38100" b="44450"/>
                <wp:wrapNone/>
                <wp:docPr id="3774" name="Ink 3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4">
                      <w14:nvContentPartPr>
                        <w14:cNvContentPartPr/>
                      </w14:nvContentPartPr>
                      <w14:xfrm>
                        <a:off x="0" y="0"/>
                        <a:ext cx="2533680" cy="153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4" o:spid="_x0000_s1026" type="#_x0000_t75" style="position:absolute;margin-left:22.5pt;margin-top:387.5pt;width:201pt;height:122.7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">
                <v:imagedata r:id="rId357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55392" behindDoc="0" locked="0" layoutInCell="1" allowOverlap="1">
                <wp:simplePos x="0" y="0"/>
                <wp:positionH relativeFrom="column">
                  <wp:posOffset>224160</wp:posOffset>
                </wp:positionH>
                <wp:positionV relativeFrom="paragraph">
                  <wp:posOffset>4932790</wp:posOffset>
                </wp:positionV>
                <wp:extent cx="2699280" cy="1798560"/>
                <wp:effectExtent l="38100" t="38100" r="25400" b="30480"/>
                <wp:wrapNone/>
                <wp:docPr id="3773" name="Ink 3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6">
                      <w14:nvContentPartPr>
                        <w14:cNvContentPartPr/>
                      </w14:nvContentPartPr>
                      <w14:xfrm>
                        <a:off x="0" y="0"/>
                        <a:ext cx="2699280" cy="179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3" o:spid="_x0000_s1026" type="#_x0000_t75" style="position:absolute;margin-left:16.85pt;margin-top:387.8pt;width:214.3pt;height:143.15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">
                <v:imagedata r:id="rId357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54368" behindDoc="0" locked="0" layoutInCell="1" allowOverlap="1">
                <wp:simplePos x="0" y="0"/>
                <wp:positionH relativeFrom="column">
                  <wp:posOffset>2387400</wp:posOffset>
                </wp:positionH>
                <wp:positionV relativeFrom="paragraph">
                  <wp:posOffset>6090910</wp:posOffset>
                </wp:positionV>
                <wp:extent cx="172080" cy="191520"/>
                <wp:effectExtent l="38100" t="38100" r="19050" b="37465"/>
                <wp:wrapNone/>
                <wp:docPr id="3772" name="Ink 3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8">
                      <w14:nvContentPartPr>
                        <w14:cNvContentPartPr/>
                      </w14:nvContentPartPr>
                      <w14:xfrm>
                        <a:off x="0" y="0"/>
                        <a:ext cx="17208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2" o:spid="_x0000_s1026" type="#_x0000_t75" style="position:absolute;margin-left:187.25pt;margin-top:478.8pt;width:15.1pt;height:16.8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">
                <v:imagedata r:id="rId357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>
                <wp:simplePos x="0" y="0"/>
                <wp:positionH relativeFrom="column">
                  <wp:posOffset>2335200</wp:posOffset>
                </wp:positionH>
                <wp:positionV relativeFrom="paragraph">
                  <wp:posOffset>5993350</wp:posOffset>
                </wp:positionV>
                <wp:extent cx="90360" cy="226440"/>
                <wp:effectExtent l="38100" t="38100" r="24130" b="40640"/>
                <wp:wrapNone/>
                <wp:docPr id="3771" name="Ink 3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0">
                      <w14:nvContentPartPr>
                        <w14:cNvContentPartPr/>
                      </w14:nvContentPartPr>
                      <w14:xfrm>
                        <a:off x="0" y="0"/>
                        <a:ext cx="9036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1" o:spid="_x0000_s1026" type="#_x0000_t75" style="position:absolute;margin-left:183.15pt;margin-top:471.35pt;width:8.4pt;height:19.2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">
                <v:imagedata r:id="rId358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>
                <wp:simplePos x="0" y="0"/>
                <wp:positionH relativeFrom="column">
                  <wp:posOffset>2268960</wp:posOffset>
                </wp:positionH>
                <wp:positionV relativeFrom="paragraph">
                  <wp:posOffset>5951950</wp:posOffset>
                </wp:positionV>
                <wp:extent cx="35280" cy="180000"/>
                <wp:effectExtent l="19050" t="38100" r="41275" b="29845"/>
                <wp:wrapNone/>
                <wp:docPr id="3770" name="Ink 3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2">
                      <w14:nvContentPartPr>
                        <w14:cNvContentPartPr/>
                      </w14:nvContentPartPr>
                      <w14:xfrm>
                        <a:off x="0" y="0"/>
                        <a:ext cx="352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0" o:spid="_x0000_s1026" type="#_x0000_t75" style="position:absolute;margin-left:177.9pt;margin-top:467.9pt;width:4.4pt;height:15.7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">
                <v:imagedata r:id="rId358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>
                <wp:simplePos x="0" y="0"/>
                <wp:positionH relativeFrom="column">
                  <wp:posOffset>1707000</wp:posOffset>
                </wp:positionH>
                <wp:positionV relativeFrom="paragraph">
                  <wp:posOffset>6063910</wp:posOffset>
                </wp:positionV>
                <wp:extent cx="137520" cy="164880"/>
                <wp:effectExtent l="19050" t="38100" r="34290" b="45085"/>
                <wp:wrapNone/>
                <wp:docPr id="3769" name="Ink 3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4">
                      <w14:nvContentPartPr>
                        <w14:cNvContentPartPr/>
                      </w14:nvContentPartPr>
                      <w14:xfrm>
                        <a:off x="0" y="0"/>
                        <a:ext cx="1375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9" o:spid="_x0000_s1026" type="#_x0000_t75" style="position:absolute;margin-left:133.65pt;margin-top:476.5pt;width:12.5pt;height:14.7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">
                <v:imagedata r:id="rId358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49248" behindDoc="0" locked="0" layoutInCell="1" allowOverlap="1">
                <wp:simplePos x="0" y="0"/>
                <wp:positionH relativeFrom="column">
                  <wp:posOffset>1152600</wp:posOffset>
                </wp:positionH>
                <wp:positionV relativeFrom="paragraph">
                  <wp:posOffset>6052030</wp:posOffset>
                </wp:positionV>
                <wp:extent cx="141480" cy="223560"/>
                <wp:effectExtent l="38100" t="38100" r="49530" b="43180"/>
                <wp:wrapNone/>
                <wp:docPr id="3767" name="Ink 3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6">
                      <w14:nvContentPartPr>
                        <w14:cNvContentPartPr/>
                      </w14:nvContentPartPr>
                      <w14:xfrm>
                        <a:off x="0" y="0"/>
                        <a:ext cx="14148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7" o:spid="_x0000_s1026" type="#_x0000_t75" style="position:absolute;margin-left:89.95pt;margin-top:475.6pt;width:13pt;height:19.35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">
                <v:imagedata r:id="rId358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>
                <wp:simplePos x="0" y="0"/>
                <wp:positionH relativeFrom="column">
                  <wp:posOffset>589920</wp:posOffset>
                </wp:positionH>
                <wp:positionV relativeFrom="paragraph">
                  <wp:posOffset>6029350</wp:posOffset>
                </wp:positionV>
                <wp:extent cx="125280" cy="240480"/>
                <wp:effectExtent l="38100" t="38100" r="46355" b="45720"/>
                <wp:wrapNone/>
                <wp:docPr id="3766" name="Ink 3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8">
                      <w14:nvContentPartPr>
                        <w14:cNvContentPartPr/>
                      </w14:nvContentPartPr>
                      <w14:xfrm>
                        <a:off x="0" y="0"/>
                        <a:ext cx="12528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6" o:spid="_x0000_s1026" type="#_x0000_t75" style="position:absolute;margin-left:45.7pt;margin-top:473.9pt;width:11.45pt;height:20.6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">
                <v:imagedata r:id="rId358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>
                <wp:simplePos x="0" y="0"/>
                <wp:positionH relativeFrom="column">
                  <wp:posOffset>5221680</wp:posOffset>
                </wp:positionH>
                <wp:positionV relativeFrom="paragraph">
                  <wp:posOffset>6131590</wp:posOffset>
                </wp:positionV>
                <wp:extent cx="189000" cy="76320"/>
                <wp:effectExtent l="38100" t="38100" r="40005" b="38100"/>
                <wp:wrapNone/>
                <wp:docPr id="3764" name="Ink 3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0">
                      <w14:nvContentPartPr>
                        <w14:cNvContentPartPr/>
                      </w14:nvContentPartPr>
                      <w14:xfrm>
                        <a:off x="0" y="0"/>
                        <a:ext cx="1890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4" o:spid="_x0000_s1026" type="#_x0000_t75" style="position:absolute;margin-left:410.3pt;margin-top:481.9pt;width:16.65pt;height:7.4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">
                <v:imagedata r:id="rId359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45152" behindDoc="0" locked="0" layoutInCell="1" allowOverlap="1">
                <wp:simplePos x="0" y="0"/>
                <wp:positionH relativeFrom="column">
                  <wp:posOffset>5166240</wp:posOffset>
                </wp:positionH>
                <wp:positionV relativeFrom="paragraph">
                  <wp:posOffset>6175150</wp:posOffset>
                </wp:positionV>
                <wp:extent cx="100440" cy="168840"/>
                <wp:effectExtent l="38100" t="38100" r="33020" b="41275"/>
                <wp:wrapNone/>
                <wp:docPr id="3763" name="Ink 3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2">
                      <w14:nvContentPartPr>
                        <w14:cNvContentPartPr/>
                      </w14:nvContentPartPr>
                      <w14:xfrm>
                        <a:off x="0" y="0"/>
                        <a:ext cx="1004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3" o:spid="_x0000_s1026" type="#_x0000_t75" style="position:absolute;margin-left:405.95pt;margin-top:485.6pt;width:9.55pt;height:14.85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">
                <v:imagedata r:id="rId359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>
                <wp:simplePos x="0" y="0"/>
                <wp:positionH relativeFrom="column">
                  <wp:posOffset>5100720</wp:posOffset>
                </wp:positionH>
                <wp:positionV relativeFrom="paragraph">
                  <wp:posOffset>6107110</wp:posOffset>
                </wp:positionV>
                <wp:extent cx="82080" cy="220680"/>
                <wp:effectExtent l="38100" t="38100" r="32385" b="27305"/>
                <wp:wrapNone/>
                <wp:docPr id="3762" name="Ink 3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4">
                      <w14:nvContentPartPr>
                        <w14:cNvContentPartPr/>
                      </w14:nvContentPartPr>
                      <w14:xfrm>
                        <a:off x="0" y="0"/>
                        <a:ext cx="820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2" o:spid="_x0000_s1026" type="#_x0000_t75" style="position:absolute;margin-left:400.9pt;margin-top:480.3pt;width:7.8pt;height:18.75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">
                <v:imagedata r:id="rId359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43104" behindDoc="0" locked="0" layoutInCell="1" allowOverlap="1">
                <wp:simplePos x="0" y="0"/>
                <wp:positionH relativeFrom="column">
                  <wp:posOffset>5082000</wp:posOffset>
                </wp:positionH>
                <wp:positionV relativeFrom="paragraph">
                  <wp:posOffset>6043750</wp:posOffset>
                </wp:positionV>
                <wp:extent cx="42120" cy="136080"/>
                <wp:effectExtent l="19050" t="38100" r="34290" b="35560"/>
                <wp:wrapNone/>
                <wp:docPr id="3761" name="Ink 3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6">
                      <w14:nvContentPartPr>
                        <w14:cNvContentPartPr/>
                      </w14:nvContentPartPr>
                      <w14:xfrm>
                        <a:off x="0" y="0"/>
                        <a:ext cx="42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1" o:spid="_x0000_s1026" type="#_x0000_t75" style="position:absolute;margin-left:399.45pt;margin-top:475.2pt;width:4.55pt;height:12.1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">
                <v:imagedata r:id="rId359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>
                <wp:simplePos x="0" y="0"/>
                <wp:positionH relativeFrom="column">
                  <wp:posOffset>1250160</wp:posOffset>
                </wp:positionH>
                <wp:positionV relativeFrom="paragraph">
                  <wp:posOffset>4182910</wp:posOffset>
                </wp:positionV>
                <wp:extent cx="637560" cy="416160"/>
                <wp:effectExtent l="38100" t="38100" r="29210" b="41275"/>
                <wp:wrapNone/>
                <wp:docPr id="3760" name="Ink 3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8">
                      <w14:nvContentPartPr>
                        <w14:cNvContentPartPr/>
                      </w14:nvContentPartPr>
                      <w14:xfrm>
                        <a:off x="0" y="0"/>
                        <a:ext cx="637560" cy="41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0" o:spid="_x0000_s1026" type="#_x0000_t75" style="position:absolute;margin-left:97.9pt;margin-top:328.7pt;width:51.55pt;height:34.05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">
                <v:imagedata r:id="rId359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>
                <wp:simplePos x="0" y="0"/>
                <wp:positionH relativeFrom="column">
                  <wp:posOffset>1394880</wp:posOffset>
                </wp:positionH>
                <wp:positionV relativeFrom="paragraph">
                  <wp:posOffset>4244110</wp:posOffset>
                </wp:positionV>
                <wp:extent cx="451800" cy="375840"/>
                <wp:effectExtent l="38100" t="38100" r="43815" b="24765"/>
                <wp:wrapNone/>
                <wp:docPr id="3759" name="Ink 3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0">
                      <w14:nvContentPartPr>
                        <w14:cNvContentPartPr/>
                      </w14:nvContentPartPr>
                      <w14:xfrm>
                        <a:off x="0" y="0"/>
                        <a:ext cx="45180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9" o:spid="_x0000_s1026" type="#_x0000_t75" style="position:absolute;margin-left:109.15pt;margin-top:333.65pt;width:37pt;height:30.85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">
                <v:imagedata r:id="rId360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40032" behindDoc="0" locked="0" layoutInCell="1" allowOverlap="1">
                <wp:simplePos x="0" y="0"/>
                <wp:positionH relativeFrom="column">
                  <wp:posOffset>1468320</wp:posOffset>
                </wp:positionH>
                <wp:positionV relativeFrom="paragraph">
                  <wp:posOffset>3731470</wp:posOffset>
                </wp:positionV>
                <wp:extent cx="419400" cy="498240"/>
                <wp:effectExtent l="38100" t="38100" r="38100" b="35560"/>
                <wp:wrapNone/>
                <wp:docPr id="3758" name="Ink 3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2">
                      <w14:nvContentPartPr>
                        <w14:cNvContentPartPr/>
                      </w14:nvContentPartPr>
                      <w14:xfrm>
                        <a:off x="0" y="0"/>
                        <a:ext cx="419400" cy="49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8" o:spid="_x0000_s1026" type="#_x0000_t75" style="position:absolute;margin-left:114.9pt;margin-top:293.05pt;width:34.45pt;height:40.75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">
                <v:imagedata r:id="rId360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39008" behindDoc="0" locked="0" layoutInCell="1" allowOverlap="1">
                <wp:simplePos x="0" y="0"/>
                <wp:positionH relativeFrom="column">
                  <wp:posOffset>913560</wp:posOffset>
                </wp:positionH>
                <wp:positionV relativeFrom="paragraph">
                  <wp:posOffset>4974190</wp:posOffset>
                </wp:positionV>
                <wp:extent cx="105120" cy="52560"/>
                <wp:effectExtent l="19050" t="38100" r="47625" b="24130"/>
                <wp:wrapNone/>
                <wp:docPr id="3757" name="Ink 3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4">
                      <w14:nvContentPartPr>
                        <w14:cNvContentPartPr/>
                      </w14:nvContentPartPr>
                      <w14:xfrm>
                        <a:off x="0" y="0"/>
                        <a:ext cx="1051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7" o:spid="_x0000_s1026" type="#_x0000_t75" style="position:absolute;margin-left:71.2pt;margin-top:391.3pt;width:9.85pt;height:5.35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">
                <v:imagedata r:id="rId360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>
                <wp:simplePos x="0" y="0"/>
                <wp:positionH relativeFrom="column">
                  <wp:posOffset>895920</wp:posOffset>
                </wp:positionH>
                <wp:positionV relativeFrom="paragraph">
                  <wp:posOffset>3302710</wp:posOffset>
                </wp:positionV>
                <wp:extent cx="83160" cy="25920"/>
                <wp:effectExtent l="38100" t="38100" r="50800" b="50800"/>
                <wp:wrapNone/>
                <wp:docPr id="3756" name="Ink 3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6">
                      <w14:nvContentPartPr>
                        <w14:cNvContentPartPr/>
                      </w14:nvContentPartPr>
                      <w14:xfrm>
                        <a:off x="0" y="0"/>
                        <a:ext cx="831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6" o:spid="_x0000_s1026" type="#_x0000_t75" style="position:absolute;margin-left:69.7pt;margin-top:259.2pt;width:8.3pt;height:3.8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">
                <v:imagedata r:id="rId360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>
                <wp:simplePos x="0" y="0"/>
                <wp:positionH relativeFrom="column">
                  <wp:posOffset>4701840</wp:posOffset>
                </wp:positionH>
                <wp:positionV relativeFrom="paragraph">
                  <wp:posOffset>6171550</wp:posOffset>
                </wp:positionV>
                <wp:extent cx="21600" cy="185760"/>
                <wp:effectExtent l="38100" t="38100" r="35560" b="43180"/>
                <wp:wrapNone/>
                <wp:docPr id="3755" name="Ink 3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8">
                      <w14:nvContentPartPr>
                        <w14:cNvContentPartPr/>
                      </w14:nvContentPartPr>
                      <w14:xfrm>
                        <a:off x="0" y="0"/>
                        <a:ext cx="216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5" o:spid="_x0000_s1026" type="#_x0000_t75" style="position:absolute;margin-left:369.6pt;margin-top:485.4pt;width:3.1pt;height:16.05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">
                <v:imagedata r:id="rId360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>
                <wp:simplePos x="0" y="0"/>
                <wp:positionH relativeFrom="column">
                  <wp:posOffset>4600680</wp:posOffset>
                </wp:positionH>
                <wp:positionV relativeFrom="paragraph">
                  <wp:posOffset>6199270</wp:posOffset>
                </wp:positionV>
                <wp:extent cx="168120" cy="92160"/>
                <wp:effectExtent l="38100" t="38100" r="41910" b="22225"/>
                <wp:wrapNone/>
                <wp:docPr id="3754" name="Ink 3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0">
                      <w14:nvContentPartPr>
                        <w14:cNvContentPartPr/>
                      </w14:nvContentPartPr>
                      <w14:xfrm>
                        <a:off x="0" y="0"/>
                        <a:ext cx="1681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4" o:spid="_x0000_s1026" type="#_x0000_t75" style="position:absolute;margin-left:361.55pt;margin-top:487.6pt;width:14.8pt;height:8.5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">
                <v:imagedata r:id="rId361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34912" behindDoc="0" locked="0" layoutInCell="1" allowOverlap="1">
                <wp:simplePos x="0" y="0"/>
                <wp:positionH relativeFrom="column">
                  <wp:posOffset>4557120</wp:posOffset>
                </wp:positionH>
                <wp:positionV relativeFrom="paragraph">
                  <wp:posOffset>5935390</wp:posOffset>
                </wp:positionV>
                <wp:extent cx="100440" cy="14400"/>
                <wp:effectExtent l="38100" t="38100" r="33020" b="43180"/>
                <wp:wrapNone/>
                <wp:docPr id="3753" name="Ink 3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2">
                      <w14:nvContentPartPr>
                        <w14:cNvContentPartPr/>
                      </w14:nvContentPartPr>
                      <w14:xfrm>
                        <a:off x="0" y="0"/>
                        <a:ext cx="100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3" o:spid="_x0000_s1026" type="#_x0000_t75" style="position:absolute;margin-left:358.1pt;margin-top:466.65pt;width:9.35pt;height:2.7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">
                <v:imagedata r:id="rId361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>
                <wp:simplePos x="0" y="0"/>
                <wp:positionH relativeFrom="column">
                  <wp:posOffset>4618320</wp:posOffset>
                </wp:positionH>
                <wp:positionV relativeFrom="paragraph">
                  <wp:posOffset>5867350</wp:posOffset>
                </wp:positionV>
                <wp:extent cx="108360" cy="149400"/>
                <wp:effectExtent l="38100" t="38100" r="44450" b="41275"/>
                <wp:wrapNone/>
                <wp:docPr id="3751" name="Ink 3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4">
                      <w14:nvContentPartPr>
                        <w14:cNvContentPartPr/>
                      </w14:nvContentPartPr>
                      <w14:xfrm>
                        <a:off x="0" y="0"/>
                        <a:ext cx="1083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1" o:spid="_x0000_s1026" type="#_x0000_t75" style="position:absolute;margin-left:362.95pt;margin-top:461.25pt;width:10pt;height:13.25pt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">
                <v:imagedata r:id="rId361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>
                <wp:simplePos x="0" y="0"/>
                <wp:positionH relativeFrom="column">
                  <wp:posOffset>4157880</wp:posOffset>
                </wp:positionH>
                <wp:positionV relativeFrom="paragraph">
                  <wp:posOffset>6239590</wp:posOffset>
                </wp:positionV>
                <wp:extent cx="115920" cy="151200"/>
                <wp:effectExtent l="19050" t="38100" r="36830" b="20320"/>
                <wp:wrapNone/>
                <wp:docPr id="3749" name="Ink 3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6">
                      <w14:nvContentPartPr>
                        <w14:cNvContentPartPr/>
                      </w14:nvContentPartPr>
                      <w14:xfrm>
                        <a:off x="0" y="0"/>
                        <a:ext cx="1159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9" o:spid="_x0000_s1026" type="#_x0000_t75" style="position:absolute;margin-left:326.65pt;margin-top:490.75pt;width:10.75pt;height:13.05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">
                <v:imagedata r:id="rId361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>
                <wp:simplePos x="0" y="0"/>
                <wp:positionH relativeFrom="column">
                  <wp:posOffset>4165440</wp:posOffset>
                </wp:positionH>
                <wp:positionV relativeFrom="paragraph">
                  <wp:posOffset>5985070</wp:posOffset>
                </wp:positionV>
                <wp:extent cx="135360" cy="113040"/>
                <wp:effectExtent l="38100" t="38100" r="36195" b="39370"/>
                <wp:wrapNone/>
                <wp:docPr id="3748" name="Ink 3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8">
                      <w14:nvContentPartPr>
                        <w14:cNvContentPartPr/>
                      </w14:nvContentPartPr>
                      <w14:xfrm>
                        <a:off x="0" y="0"/>
                        <a:ext cx="1353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8" o:spid="_x0000_s1026" type="#_x0000_t75" style="position:absolute;margin-left:327.45pt;margin-top:470.45pt;width:11.9pt;height:10.45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">
                <v:imagedata r:id="rId361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>
                <wp:simplePos x="0" y="0"/>
                <wp:positionH relativeFrom="column">
                  <wp:posOffset>4111440</wp:posOffset>
                </wp:positionH>
                <wp:positionV relativeFrom="paragraph">
                  <wp:posOffset>5883910</wp:posOffset>
                </wp:positionV>
                <wp:extent cx="56160" cy="179640"/>
                <wp:effectExtent l="38100" t="38100" r="39370" b="30480"/>
                <wp:wrapNone/>
                <wp:docPr id="3747" name="Ink 3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0">
                      <w14:nvContentPartPr>
                        <w14:cNvContentPartPr/>
                      </w14:nvContentPartPr>
                      <w14:xfrm>
                        <a:off x="0" y="0"/>
                        <a:ext cx="561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7" o:spid="_x0000_s1026" type="#_x0000_t75" style="position:absolute;margin-left:323pt;margin-top:462.75pt;width:5.8pt;height:15.5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">
                <v:imagedata r:id="rId362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>
                <wp:simplePos x="0" y="0"/>
                <wp:positionH relativeFrom="column">
                  <wp:posOffset>4027560</wp:posOffset>
                </wp:positionH>
                <wp:positionV relativeFrom="paragraph">
                  <wp:posOffset>5872390</wp:posOffset>
                </wp:positionV>
                <wp:extent cx="29880" cy="124200"/>
                <wp:effectExtent l="38100" t="38100" r="27305" b="28575"/>
                <wp:wrapNone/>
                <wp:docPr id="3746" name="Ink 3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2">
                      <w14:nvContentPartPr>
                        <w14:cNvContentPartPr/>
                      </w14:nvContentPartPr>
                      <w14:xfrm>
                        <a:off x="0" y="0"/>
                        <a:ext cx="298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6" o:spid="_x0000_s1026" type="#_x0000_t75" style="position:absolute;margin-left:316.65pt;margin-top:461.65pt;width:3.55pt;height:11.3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">
                <v:imagedata r:id="rId362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>
                <wp:simplePos x="0" y="0"/>
                <wp:positionH relativeFrom="column">
                  <wp:posOffset>5538480</wp:posOffset>
                </wp:positionH>
                <wp:positionV relativeFrom="paragraph">
                  <wp:posOffset>5975710</wp:posOffset>
                </wp:positionV>
                <wp:extent cx="25920" cy="239400"/>
                <wp:effectExtent l="38100" t="38100" r="50800" b="46355"/>
                <wp:wrapNone/>
                <wp:docPr id="3745" name="Ink 3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4">
                      <w14:nvContentPartPr>
                        <w14:cNvContentPartPr/>
                      </w14:nvContentPartPr>
                      <w14:xfrm>
                        <a:off x="0" y="0"/>
                        <a:ext cx="2592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5" o:spid="_x0000_s1026" type="#_x0000_t75" style="position:absolute;margin-left:435.3pt;margin-top:469.7pt;width:3.75pt;height:20.5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">
                <v:imagedata r:id="rId362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>
                <wp:simplePos x="0" y="0"/>
                <wp:positionH relativeFrom="column">
                  <wp:posOffset>5127720</wp:posOffset>
                </wp:positionH>
                <wp:positionV relativeFrom="paragraph">
                  <wp:posOffset>5753230</wp:posOffset>
                </wp:positionV>
                <wp:extent cx="25200" cy="213480"/>
                <wp:effectExtent l="38100" t="38100" r="32385" b="53340"/>
                <wp:wrapNone/>
                <wp:docPr id="3744" name="Ink 3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6">
                      <w14:nvContentPartPr>
                        <w14:cNvContentPartPr/>
                      </w14:nvContentPartPr>
                      <w14:xfrm>
                        <a:off x="0" y="0"/>
                        <a:ext cx="252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4" o:spid="_x0000_s1026" type="#_x0000_t75" style="position:absolute;margin-left:402.85pt;margin-top:452.15pt;width:3.65pt;height:18.5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">
                <v:imagedata r:id="rId362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>
                <wp:simplePos x="0" y="0"/>
                <wp:positionH relativeFrom="column">
                  <wp:posOffset>3756120</wp:posOffset>
                </wp:positionH>
                <wp:positionV relativeFrom="paragraph">
                  <wp:posOffset>5585110</wp:posOffset>
                </wp:positionV>
                <wp:extent cx="138960" cy="24840"/>
                <wp:effectExtent l="38100" t="38100" r="33020" b="32385"/>
                <wp:wrapNone/>
                <wp:docPr id="3742" name="Ink 3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8">
                      <w14:nvContentPartPr>
                        <w14:cNvContentPartPr/>
                      </w14:nvContentPartPr>
                      <w14:xfrm>
                        <a:off x="0" y="0"/>
                        <a:ext cx="1389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2" o:spid="_x0000_s1026" type="#_x0000_t75" style="position:absolute;margin-left:295.2pt;margin-top:439.05pt;width:12.2pt;height:3.35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">
                <v:imagedata r:id="rId362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>
                <wp:simplePos x="0" y="0"/>
                <wp:positionH relativeFrom="column">
                  <wp:posOffset>4542360</wp:posOffset>
                </wp:positionH>
                <wp:positionV relativeFrom="paragraph">
                  <wp:posOffset>5448310</wp:posOffset>
                </wp:positionV>
                <wp:extent cx="131400" cy="202320"/>
                <wp:effectExtent l="38100" t="38100" r="21590" b="45720"/>
                <wp:wrapNone/>
                <wp:docPr id="3741" name="Ink 3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0">
                      <w14:nvContentPartPr>
                        <w14:cNvContentPartPr/>
                      </w14:nvContentPartPr>
                      <w14:xfrm>
                        <a:off x="0" y="0"/>
                        <a:ext cx="1314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1" o:spid="_x0000_s1026" type="#_x0000_t75" style="position:absolute;margin-left:356.8pt;margin-top:428.2pt;width:12pt;height:17.7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">
                <v:imagedata r:id="rId363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20576" behindDoc="0" locked="0" layoutInCell="1" allowOverlap="1">
                <wp:simplePos x="0" y="0"/>
                <wp:positionH relativeFrom="column">
                  <wp:posOffset>4178760</wp:posOffset>
                </wp:positionH>
                <wp:positionV relativeFrom="paragraph">
                  <wp:posOffset>5612470</wp:posOffset>
                </wp:positionV>
                <wp:extent cx="131400" cy="127080"/>
                <wp:effectExtent l="38100" t="38100" r="21590" b="44450"/>
                <wp:wrapNone/>
                <wp:docPr id="3739" name="Ink 3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2">
                      <w14:nvContentPartPr>
                        <w14:cNvContentPartPr/>
                      </w14:nvContentPartPr>
                      <w14:xfrm>
                        <a:off x="0" y="0"/>
                        <a:ext cx="1314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9" o:spid="_x0000_s1026" type="#_x0000_t75" style="position:absolute;margin-left:328.2pt;margin-top:441.2pt;width:11.95pt;height:11.6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">
                <v:imagedata r:id="rId363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>
                <wp:simplePos x="0" y="0"/>
                <wp:positionH relativeFrom="column">
                  <wp:posOffset>4056000</wp:posOffset>
                </wp:positionH>
                <wp:positionV relativeFrom="paragraph">
                  <wp:posOffset>5413750</wp:posOffset>
                </wp:positionV>
                <wp:extent cx="181800" cy="334800"/>
                <wp:effectExtent l="38100" t="38100" r="46990" b="46355"/>
                <wp:wrapNone/>
                <wp:docPr id="3738" name="Ink 3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4">
                      <w14:nvContentPartPr>
                        <w14:cNvContentPartPr/>
                      </w14:nvContentPartPr>
                      <w14:xfrm>
                        <a:off x="0" y="0"/>
                        <a:ext cx="18180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8" o:spid="_x0000_s1026" type="#_x0000_t75" style="position:absolute;margin-left:318.45pt;margin-top:425.6pt;width:15.85pt;height:28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">
                <v:imagedata r:id="rId363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>
                <wp:simplePos x="0" y="0"/>
                <wp:positionH relativeFrom="column">
                  <wp:posOffset>3985440</wp:posOffset>
                </wp:positionH>
                <wp:positionV relativeFrom="paragraph">
                  <wp:posOffset>5528230</wp:posOffset>
                </wp:positionV>
                <wp:extent cx="118440" cy="104400"/>
                <wp:effectExtent l="38100" t="38100" r="34290" b="48260"/>
                <wp:wrapNone/>
                <wp:docPr id="3737" name="Ink 3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6">
                      <w14:nvContentPartPr>
                        <w14:cNvContentPartPr/>
                      </w14:nvContentPartPr>
                      <w14:xfrm>
                        <a:off x="0" y="0"/>
                        <a:ext cx="1184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7" o:spid="_x0000_s1026" type="#_x0000_t75" style="position:absolute;margin-left:312.85pt;margin-top:434.5pt;width:11.2pt;height:9.95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">
                <v:imagedata r:id="rId363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>
                <wp:simplePos x="0" y="0"/>
                <wp:positionH relativeFrom="column">
                  <wp:posOffset>4038360</wp:posOffset>
                </wp:positionH>
                <wp:positionV relativeFrom="paragraph">
                  <wp:posOffset>5391070</wp:posOffset>
                </wp:positionV>
                <wp:extent cx="67320" cy="146160"/>
                <wp:effectExtent l="38100" t="38100" r="46990" b="44450"/>
                <wp:wrapNone/>
                <wp:docPr id="3735" name="Ink 3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8">
                      <w14:nvContentPartPr>
                        <w14:cNvContentPartPr/>
                      </w14:nvContentPartPr>
                      <w14:xfrm>
                        <a:off x="0" y="0"/>
                        <a:ext cx="673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5" o:spid="_x0000_s1026" type="#_x0000_t75" style="position:absolute;margin-left:317.25pt;margin-top:423.8pt;width:6.9pt;height:12.9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">
                <v:imagedata r:id="rId363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>
                <wp:simplePos x="0" y="0"/>
                <wp:positionH relativeFrom="column">
                  <wp:posOffset>4043760</wp:posOffset>
                </wp:positionH>
                <wp:positionV relativeFrom="paragraph">
                  <wp:posOffset>5063830</wp:posOffset>
                </wp:positionV>
                <wp:extent cx="77040" cy="219960"/>
                <wp:effectExtent l="38100" t="38100" r="37465" b="46990"/>
                <wp:wrapNone/>
                <wp:docPr id="3733" name="Ink 3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0">
                      <w14:nvContentPartPr>
                        <w14:cNvContentPartPr/>
                      </w14:nvContentPartPr>
                      <w14:xfrm>
                        <a:off x="0" y="0"/>
                        <a:ext cx="7704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3" o:spid="_x0000_s1026" type="#_x0000_t75" style="position:absolute;margin-left:317.5pt;margin-top:397.85pt;width:7.9pt;height:19.15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">
                <v:imagedata r:id="rId364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2436360</wp:posOffset>
                </wp:positionH>
                <wp:positionV relativeFrom="paragraph">
                  <wp:posOffset>5663950</wp:posOffset>
                </wp:positionV>
                <wp:extent cx="138600" cy="170640"/>
                <wp:effectExtent l="38100" t="38100" r="33020" b="39370"/>
                <wp:wrapNone/>
                <wp:docPr id="3731" name="Ink 3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2">
                      <w14:nvContentPartPr>
                        <w14:cNvContentPartPr/>
                      </w14:nvContentPartPr>
                      <w14:xfrm>
                        <a:off x="0" y="0"/>
                        <a:ext cx="1386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1" o:spid="_x0000_s1026" type="#_x0000_t75" style="position:absolute;margin-left:191.15pt;margin-top:445.25pt;width:12.35pt;height:14.95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">
                <v:imagedata r:id="rId364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2346720</wp:posOffset>
                </wp:positionH>
                <wp:positionV relativeFrom="paragraph">
                  <wp:posOffset>5537590</wp:posOffset>
                </wp:positionV>
                <wp:extent cx="148320" cy="235800"/>
                <wp:effectExtent l="38100" t="38100" r="42545" b="31115"/>
                <wp:wrapNone/>
                <wp:docPr id="3730" name="Ink 3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4">
                      <w14:nvContentPartPr>
                        <w14:cNvContentPartPr/>
                      </w14:nvContentPartPr>
                      <w14:xfrm>
                        <a:off x="0" y="0"/>
                        <a:ext cx="14832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0" o:spid="_x0000_s1026" type="#_x0000_t75" style="position:absolute;margin-left:184pt;margin-top:435.55pt;width:13.05pt;height:19.85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">
                <v:imagedata r:id="rId364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2281920</wp:posOffset>
                </wp:positionH>
                <wp:positionV relativeFrom="paragraph">
                  <wp:posOffset>5575030</wp:posOffset>
                </wp:positionV>
                <wp:extent cx="123480" cy="39240"/>
                <wp:effectExtent l="38100" t="38100" r="29210" b="37465"/>
                <wp:wrapNone/>
                <wp:docPr id="3729" name="Ink 3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6">
                      <w14:nvContentPartPr>
                        <w14:cNvContentPartPr/>
                      </w14:nvContentPartPr>
                      <w14:xfrm>
                        <a:off x="0" y="0"/>
                        <a:ext cx="1234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9" o:spid="_x0000_s1026" type="#_x0000_t75" style="position:absolute;margin-left:179.05pt;margin-top:438.35pt;width:11pt;height:4.3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">
                <v:imagedata r:id="rId364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2265360</wp:posOffset>
                </wp:positionH>
                <wp:positionV relativeFrom="paragraph">
                  <wp:posOffset>5570350</wp:posOffset>
                </wp:positionV>
                <wp:extent cx="77400" cy="117720"/>
                <wp:effectExtent l="38100" t="38100" r="37465" b="34925"/>
                <wp:wrapNone/>
                <wp:docPr id="3728" name="Ink 3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8">
                      <w14:nvContentPartPr>
                        <w14:cNvContentPartPr/>
                      </w14:nvContentPartPr>
                      <w14:xfrm>
                        <a:off x="0" y="0"/>
                        <a:ext cx="774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8" o:spid="_x0000_s1026" type="#_x0000_t75" style="position:absolute;margin-left:177.65pt;margin-top:437.8pt;width:7.65pt;height:10.85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">
                <v:imagedata r:id="rId364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1859280</wp:posOffset>
                </wp:positionH>
                <wp:positionV relativeFrom="paragraph">
                  <wp:posOffset>5586910</wp:posOffset>
                </wp:positionV>
                <wp:extent cx="119160" cy="37080"/>
                <wp:effectExtent l="38100" t="38100" r="33655" b="39370"/>
                <wp:wrapNone/>
                <wp:docPr id="3727" name="Ink 3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0">
                      <w14:nvContentPartPr>
                        <w14:cNvContentPartPr/>
                      </w14:nvContentPartPr>
                      <w14:xfrm>
                        <a:off x="0" y="0"/>
                        <a:ext cx="1191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7" o:spid="_x0000_s1026" type="#_x0000_t75" style="position:absolute;margin-left:145.7pt;margin-top:439.2pt;width:10.85pt;height:4.35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">
                <v:imagedata r:id="rId365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1827960</wp:posOffset>
                </wp:positionH>
                <wp:positionV relativeFrom="paragraph">
                  <wp:posOffset>5608870</wp:posOffset>
                </wp:positionV>
                <wp:extent cx="101880" cy="196200"/>
                <wp:effectExtent l="38100" t="38100" r="31750" b="33020"/>
                <wp:wrapNone/>
                <wp:docPr id="3726" name="Ink 3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2">
                      <w14:nvContentPartPr>
                        <w14:cNvContentPartPr/>
                      </w14:nvContentPartPr>
                      <w14:xfrm>
                        <a:off x="0" y="0"/>
                        <a:ext cx="10188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6" o:spid="_x0000_s1026" type="#_x0000_t75" style="position:absolute;margin-left:143.3pt;margin-top:441.1pt;width:9.4pt;height:16.8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">
                <v:imagedata r:id="rId365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1698720</wp:posOffset>
                </wp:positionH>
                <wp:positionV relativeFrom="paragraph">
                  <wp:posOffset>5584030</wp:posOffset>
                </wp:positionV>
                <wp:extent cx="70920" cy="231120"/>
                <wp:effectExtent l="38100" t="38100" r="43815" b="36195"/>
                <wp:wrapNone/>
                <wp:docPr id="3725" name="Ink 3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4">
                      <w14:nvContentPartPr>
                        <w14:cNvContentPartPr/>
                      </w14:nvContentPartPr>
                      <w14:xfrm>
                        <a:off x="0" y="0"/>
                        <a:ext cx="7092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5" o:spid="_x0000_s1026" type="#_x0000_t75" style="position:absolute;margin-left:133.1pt;margin-top:438.9pt;width:7.1pt;height:19.85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">
                <v:imagedata r:id="rId365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>
                <wp:simplePos x="0" y="0"/>
                <wp:positionH relativeFrom="column">
                  <wp:posOffset>1139640</wp:posOffset>
                </wp:positionH>
                <wp:positionV relativeFrom="paragraph">
                  <wp:posOffset>5606710</wp:posOffset>
                </wp:positionV>
                <wp:extent cx="177120" cy="209880"/>
                <wp:effectExtent l="38100" t="38100" r="33020" b="38100"/>
                <wp:wrapNone/>
                <wp:docPr id="3724" name="Ink 3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6">
                      <w14:nvContentPartPr>
                        <w14:cNvContentPartPr/>
                      </w14:nvContentPartPr>
                      <w14:xfrm>
                        <a:off x="0" y="0"/>
                        <a:ext cx="1771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4" o:spid="_x0000_s1026" type="#_x0000_t75" style="position:absolute;margin-left:89.05pt;margin-top:440.55pt;width:15.5pt;height:18.1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">
                <v:imagedata r:id="rId365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545640</wp:posOffset>
                </wp:positionH>
                <wp:positionV relativeFrom="paragraph">
                  <wp:posOffset>5633710</wp:posOffset>
                </wp:positionV>
                <wp:extent cx="162720" cy="177120"/>
                <wp:effectExtent l="38100" t="38100" r="46990" b="33020"/>
                <wp:wrapNone/>
                <wp:docPr id="3723" name="Ink 3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8">
                      <w14:nvContentPartPr>
                        <w14:cNvContentPartPr/>
                      </w14:nvContentPartPr>
                      <w14:xfrm>
                        <a:off x="0" y="0"/>
                        <a:ext cx="1627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3" o:spid="_x0000_s1026" type="#_x0000_t75" style="position:absolute;margin-left:42.2pt;margin-top:442.7pt;width:14.4pt;height:15.65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">
                <v:imagedata r:id="rId365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2292360</wp:posOffset>
                </wp:positionH>
                <wp:positionV relativeFrom="paragraph">
                  <wp:posOffset>5329870</wp:posOffset>
                </wp:positionV>
                <wp:extent cx="180360" cy="181800"/>
                <wp:effectExtent l="38100" t="38100" r="10160" b="46990"/>
                <wp:wrapNone/>
                <wp:docPr id="3722" name="Ink 3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0">
                      <w14:nvContentPartPr>
                        <w14:cNvContentPartPr/>
                      </w14:nvContentPartPr>
                      <w14:xfrm>
                        <a:off x="0" y="0"/>
                        <a:ext cx="1803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2" o:spid="_x0000_s1026" type="#_x0000_t75" style="position:absolute;margin-left:179.75pt;margin-top:418.9pt;width:15.65pt;height:15.8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">
                <v:imagedata r:id="rId366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2216400</wp:posOffset>
                </wp:positionH>
                <wp:positionV relativeFrom="paragraph">
                  <wp:posOffset>5230150</wp:posOffset>
                </wp:positionV>
                <wp:extent cx="125640" cy="230760"/>
                <wp:effectExtent l="38100" t="38100" r="27305" b="36195"/>
                <wp:wrapNone/>
                <wp:docPr id="3721" name="Ink 3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2">
                      <w14:nvContentPartPr>
                        <w14:cNvContentPartPr/>
                      </w14:nvContentPartPr>
                      <w14:xfrm>
                        <a:off x="0" y="0"/>
                        <a:ext cx="12564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1" o:spid="_x0000_s1026" type="#_x0000_t75" style="position:absolute;margin-left:173.7pt;margin-top:411.25pt;width:11.35pt;height:19.5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">
                <v:imagedata r:id="rId366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2153400</wp:posOffset>
                </wp:positionH>
                <wp:positionV relativeFrom="paragraph">
                  <wp:posOffset>5206390</wp:posOffset>
                </wp:positionV>
                <wp:extent cx="49320" cy="167400"/>
                <wp:effectExtent l="38100" t="38100" r="27305" b="42545"/>
                <wp:wrapNone/>
                <wp:docPr id="3720" name="Ink 3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4">
                      <w14:nvContentPartPr>
                        <w14:cNvContentPartPr/>
                      </w14:nvContentPartPr>
                      <w14:xfrm>
                        <a:off x="0" y="0"/>
                        <a:ext cx="493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0" o:spid="_x0000_s1026" type="#_x0000_t75" style="position:absolute;margin-left:168.95pt;margin-top:409.2pt;width:5.35pt;height:14.75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">
                <v:imagedata r:id="rId366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1681440</wp:posOffset>
                </wp:positionH>
                <wp:positionV relativeFrom="paragraph">
                  <wp:posOffset>5329150</wp:posOffset>
                </wp:positionV>
                <wp:extent cx="177480" cy="144720"/>
                <wp:effectExtent l="19050" t="38100" r="13335" b="27305"/>
                <wp:wrapNone/>
                <wp:docPr id="3719" name="Ink 3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6">
                      <w14:nvContentPartPr>
                        <w14:cNvContentPartPr/>
                      </w14:nvContentPartPr>
                      <w14:xfrm>
                        <a:off x="0" y="0"/>
                        <a:ext cx="1774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9" o:spid="_x0000_s1026" type="#_x0000_t75" style="position:absolute;margin-left:131.75pt;margin-top:419.1pt;width:15.25pt;height:12.75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">
                <v:imagedata r:id="rId366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1694760</wp:posOffset>
                </wp:positionH>
                <wp:positionV relativeFrom="paragraph">
                  <wp:posOffset>5242030</wp:posOffset>
                </wp:positionV>
                <wp:extent cx="111240" cy="102600"/>
                <wp:effectExtent l="38100" t="38100" r="41275" b="31115"/>
                <wp:wrapNone/>
                <wp:docPr id="3718" name="Ink 3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8">
                      <w14:nvContentPartPr>
                        <w14:cNvContentPartPr/>
                      </w14:nvContentPartPr>
                      <w14:xfrm>
                        <a:off x="0" y="0"/>
                        <a:ext cx="1112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8" o:spid="_x0000_s1026" type="#_x0000_t75" style="position:absolute;margin-left:132.75pt;margin-top:412pt;width:10.2pt;height:9.6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">
                <v:imagedata r:id="rId366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1037040</wp:posOffset>
                </wp:positionH>
                <wp:positionV relativeFrom="paragraph">
                  <wp:posOffset>5262910</wp:posOffset>
                </wp:positionV>
                <wp:extent cx="202680" cy="221760"/>
                <wp:effectExtent l="38100" t="38100" r="26035" b="45085"/>
                <wp:wrapNone/>
                <wp:docPr id="3717" name="Ink 3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0">
                      <w14:nvContentPartPr>
                        <w14:cNvContentPartPr/>
                      </w14:nvContentPartPr>
                      <w14:xfrm>
                        <a:off x="0" y="0"/>
                        <a:ext cx="20268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7" o:spid="_x0000_s1026" type="#_x0000_t75" style="position:absolute;margin-left:80.85pt;margin-top:413.65pt;width:17.5pt;height:19.1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">
                <v:imagedata r:id="rId367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497040</wp:posOffset>
                </wp:positionH>
                <wp:positionV relativeFrom="paragraph">
                  <wp:posOffset>5314390</wp:posOffset>
                </wp:positionV>
                <wp:extent cx="192600" cy="186120"/>
                <wp:effectExtent l="38100" t="38100" r="36195" b="42545"/>
                <wp:wrapNone/>
                <wp:docPr id="3716" name="Ink 3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2">
                      <w14:nvContentPartPr>
                        <w14:cNvContentPartPr/>
                      </w14:nvContentPartPr>
                      <w14:xfrm>
                        <a:off x="0" y="0"/>
                        <a:ext cx="1926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6" o:spid="_x0000_s1026" type="#_x0000_t75" style="position:absolute;margin-left:38.35pt;margin-top:417.55pt;width:16.8pt;height:16.35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">
                <v:imagedata r:id="rId367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2181840</wp:posOffset>
                </wp:positionH>
                <wp:positionV relativeFrom="paragraph">
                  <wp:posOffset>4856110</wp:posOffset>
                </wp:positionV>
                <wp:extent cx="170280" cy="261000"/>
                <wp:effectExtent l="38100" t="38100" r="39370" b="43815"/>
                <wp:wrapNone/>
                <wp:docPr id="3715" name="Ink 3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4">
                      <w14:nvContentPartPr>
                        <w14:cNvContentPartPr/>
                      </w14:nvContentPartPr>
                      <w14:xfrm>
                        <a:off x="0" y="0"/>
                        <a:ext cx="1702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5" o:spid="_x0000_s1026" type="#_x0000_t75" style="position:absolute;margin-left:171pt;margin-top:381.55pt;width:14.95pt;height:22.15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">
                <v:imagedata r:id="rId367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>
                <wp:simplePos x="0" y="0"/>
                <wp:positionH relativeFrom="column">
                  <wp:posOffset>1631760</wp:posOffset>
                </wp:positionH>
                <wp:positionV relativeFrom="paragraph">
                  <wp:posOffset>4880950</wp:posOffset>
                </wp:positionV>
                <wp:extent cx="263160" cy="183960"/>
                <wp:effectExtent l="38100" t="38100" r="41910" b="45085"/>
                <wp:wrapNone/>
                <wp:docPr id="3714" name="Ink 3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6">
                      <w14:nvContentPartPr>
                        <w14:cNvContentPartPr/>
                      </w14:nvContentPartPr>
                      <w14:xfrm>
                        <a:off x="0" y="0"/>
                        <a:ext cx="2631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4" o:spid="_x0000_s1026" type="#_x0000_t75" style="position:absolute;margin-left:127.75pt;margin-top:383.55pt;width:22.15pt;height:16.15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">
                <v:imagedata r:id="rId367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>
                <wp:simplePos x="0" y="0"/>
                <wp:positionH relativeFrom="column">
                  <wp:posOffset>1025160</wp:posOffset>
                </wp:positionH>
                <wp:positionV relativeFrom="paragraph">
                  <wp:posOffset>4933150</wp:posOffset>
                </wp:positionV>
                <wp:extent cx="177840" cy="198000"/>
                <wp:effectExtent l="38100" t="38100" r="12700" b="31115"/>
                <wp:wrapNone/>
                <wp:docPr id="3713" name="Ink 3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8">
                      <w14:nvContentPartPr>
                        <w14:cNvContentPartPr/>
                      </w14:nvContentPartPr>
                      <w14:xfrm>
                        <a:off x="0" y="0"/>
                        <a:ext cx="1778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3" o:spid="_x0000_s1026" type="#_x0000_t75" style="position:absolute;margin-left:80pt;margin-top:387.75pt;width:15.35pt;height:17.05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">
                <v:imagedata r:id="rId367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>
                <wp:simplePos x="0" y="0"/>
                <wp:positionH relativeFrom="column">
                  <wp:posOffset>451680</wp:posOffset>
                </wp:positionH>
                <wp:positionV relativeFrom="paragraph">
                  <wp:posOffset>4943950</wp:posOffset>
                </wp:positionV>
                <wp:extent cx="172440" cy="230040"/>
                <wp:effectExtent l="38100" t="38100" r="0" b="36830"/>
                <wp:wrapNone/>
                <wp:docPr id="3712" name="Ink 3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0">
                      <w14:nvContentPartPr>
                        <w14:cNvContentPartPr/>
                      </w14:nvContentPartPr>
                      <w14:xfrm>
                        <a:off x="0" y="0"/>
                        <a:ext cx="1724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2" o:spid="_x0000_s1026" type="#_x0000_t75" style="position:absolute;margin-left:34.8pt;margin-top:388.55pt;width:15.05pt;height:19.6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">
                <v:imagedata r:id="rId368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>
                <wp:simplePos x="0" y="0"/>
                <wp:positionH relativeFrom="column">
                  <wp:posOffset>-755760</wp:posOffset>
                </wp:positionH>
                <wp:positionV relativeFrom="paragraph">
                  <wp:posOffset>5286670</wp:posOffset>
                </wp:positionV>
                <wp:extent cx="74160" cy="92520"/>
                <wp:effectExtent l="38100" t="38100" r="40640" b="41275"/>
                <wp:wrapNone/>
                <wp:docPr id="3710" name="Ink 3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2">
                      <w14:nvContentPartPr>
                        <w14:cNvContentPartPr/>
                      </w14:nvContentPartPr>
                      <w14:xfrm>
                        <a:off x="0" y="0"/>
                        <a:ext cx="741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0" o:spid="_x0000_s1026" type="#_x0000_t75" style="position:absolute;margin-left:-60.25pt;margin-top:415.5pt;width:7.3pt;height:8.8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">
                <v:imagedata r:id="rId368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>
                <wp:simplePos x="0" y="0"/>
                <wp:positionH relativeFrom="column">
                  <wp:posOffset>-754320</wp:posOffset>
                </wp:positionH>
                <wp:positionV relativeFrom="paragraph">
                  <wp:posOffset>5239510</wp:posOffset>
                </wp:positionV>
                <wp:extent cx="84600" cy="143280"/>
                <wp:effectExtent l="19050" t="38100" r="29845" b="28575"/>
                <wp:wrapNone/>
                <wp:docPr id="3708" name="Ink 3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4">
                      <w14:nvContentPartPr>
                        <w14:cNvContentPartPr/>
                      </w14:nvContentPartPr>
                      <w14:xfrm>
                        <a:off x="0" y="0"/>
                        <a:ext cx="846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8" o:spid="_x0000_s1026" type="#_x0000_t75" style="position:absolute;margin-left:-59.8pt;margin-top:411.85pt;width:7.75pt;height:12.55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">
                <v:imagedata r:id="rId368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87808" behindDoc="0" locked="0" layoutInCell="1" allowOverlap="1">
                <wp:simplePos x="0" y="0"/>
                <wp:positionH relativeFrom="column">
                  <wp:posOffset>-770520</wp:posOffset>
                </wp:positionH>
                <wp:positionV relativeFrom="paragraph">
                  <wp:posOffset>5017750</wp:posOffset>
                </wp:positionV>
                <wp:extent cx="65160" cy="267120"/>
                <wp:effectExtent l="19050" t="38100" r="30480" b="38100"/>
                <wp:wrapNone/>
                <wp:docPr id="3707" name="Ink 3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6">
                      <w14:nvContentPartPr>
                        <w14:cNvContentPartPr/>
                      </w14:nvContentPartPr>
                      <w14:xfrm>
                        <a:off x="0" y="0"/>
                        <a:ext cx="6516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7" o:spid="_x0000_s1026" type="#_x0000_t75" style="position:absolute;margin-left:-61.3pt;margin-top:394.35pt;width:6.6pt;height:22.3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">
                <v:imagedata r:id="rId368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86784" behindDoc="0" locked="0" layoutInCell="1" allowOverlap="1">
                <wp:simplePos x="0" y="0"/>
                <wp:positionH relativeFrom="column">
                  <wp:posOffset>-920280</wp:posOffset>
                </wp:positionH>
                <wp:positionV relativeFrom="paragraph">
                  <wp:posOffset>4975270</wp:posOffset>
                </wp:positionV>
                <wp:extent cx="78120" cy="76680"/>
                <wp:effectExtent l="38100" t="38100" r="36195" b="38100"/>
                <wp:wrapNone/>
                <wp:docPr id="3706" name="Ink 3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8">
                      <w14:nvContentPartPr>
                        <w14:cNvContentPartPr/>
                      </w14:nvContentPartPr>
                      <w14:xfrm>
                        <a:off x="0" y="0"/>
                        <a:ext cx="781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6" o:spid="_x0000_s1026" type="#_x0000_t75" style="position:absolute;margin-left:-72.95pt;margin-top:391pt;width:7.4pt;height:7.45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">
                <v:imagedata r:id="rId368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>
                <wp:simplePos x="0" y="0"/>
                <wp:positionH relativeFrom="column">
                  <wp:posOffset>-1077960</wp:posOffset>
                </wp:positionH>
                <wp:positionV relativeFrom="paragraph">
                  <wp:posOffset>5026390</wp:posOffset>
                </wp:positionV>
                <wp:extent cx="164880" cy="300600"/>
                <wp:effectExtent l="38100" t="38100" r="6985" b="42545"/>
                <wp:wrapNone/>
                <wp:docPr id="3705" name="Ink 3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0">
                      <w14:nvContentPartPr>
                        <w14:cNvContentPartPr/>
                      </w14:nvContentPartPr>
                      <w14:xfrm>
                        <a:off x="0" y="0"/>
                        <a:ext cx="16488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5" o:spid="_x0000_s1026" type="#_x0000_t75" style="position:absolute;margin-left:-85.55pt;margin-top:395.05pt;width:14.35pt;height:25.25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">
                <v:imagedata r:id="rId369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>
                <wp:simplePos x="0" y="0"/>
                <wp:positionH relativeFrom="column">
                  <wp:posOffset>-904440</wp:posOffset>
                </wp:positionH>
                <wp:positionV relativeFrom="paragraph">
                  <wp:posOffset>4736590</wp:posOffset>
                </wp:positionV>
                <wp:extent cx="6685200" cy="165240"/>
                <wp:effectExtent l="38100" t="38100" r="40005" b="44450"/>
                <wp:wrapNone/>
                <wp:docPr id="3704" name="Ink 3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2">
                      <w14:nvContentPartPr>
                        <w14:cNvContentPartPr/>
                      </w14:nvContentPartPr>
                      <w14:xfrm>
                        <a:off x="0" y="0"/>
                        <a:ext cx="66852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4" o:spid="_x0000_s1026" type="#_x0000_t75" style="position:absolute;margin-left:-71.9pt;margin-top:372.25pt;width:527.85pt;height:14.6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">
                <v:imagedata r:id="rId369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>
                <wp:simplePos x="0" y="0"/>
                <wp:positionH relativeFrom="column">
                  <wp:posOffset>2019480</wp:posOffset>
                </wp:positionH>
                <wp:positionV relativeFrom="paragraph">
                  <wp:posOffset>4196230</wp:posOffset>
                </wp:positionV>
                <wp:extent cx="177480" cy="295560"/>
                <wp:effectExtent l="38100" t="38100" r="13335" b="47625"/>
                <wp:wrapNone/>
                <wp:docPr id="3703" name="Ink 3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4">
                      <w14:nvContentPartPr>
                        <w14:cNvContentPartPr/>
                      </w14:nvContentPartPr>
                      <w14:xfrm>
                        <a:off x="0" y="0"/>
                        <a:ext cx="17748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3" o:spid="_x0000_s1026" type="#_x0000_t75" style="position:absolute;margin-left:158.15pt;margin-top:329.6pt;width:15.7pt;height:24.85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">
                <v:imagedata r:id="rId369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>
                <wp:simplePos x="0" y="0"/>
                <wp:positionH relativeFrom="column">
                  <wp:posOffset>2012280</wp:posOffset>
                </wp:positionH>
                <wp:positionV relativeFrom="paragraph">
                  <wp:posOffset>4218910</wp:posOffset>
                </wp:positionV>
                <wp:extent cx="203040" cy="264600"/>
                <wp:effectExtent l="38100" t="38100" r="45085" b="40640"/>
                <wp:wrapNone/>
                <wp:docPr id="3702" name="Ink 3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6">
                      <w14:nvContentPartPr>
                        <w14:cNvContentPartPr/>
                      </w14:nvContentPartPr>
                      <w14:xfrm>
                        <a:off x="0" y="0"/>
                        <a:ext cx="20304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2" o:spid="_x0000_s1026" type="#_x0000_t75" style="position:absolute;margin-left:157.65pt;margin-top:331.45pt;width:17.55pt;height:22.45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">
                <v:imagedata r:id="rId369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>
                <wp:simplePos x="0" y="0"/>
                <wp:positionH relativeFrom="column">
                  <wp:posOffset>1542120</wp:posOffset>
                </wp:positionH>
                <wp:positionV relativeFrom="paragraph">
                  <wp:posOffset>4249510</wp:posOffset>
                </wp:positionV>
                <wp:extent cx="189000" cy="193680"/>
                <wp:effectExtent l="38100" t="38100" r="40005" b="34925"/>
                <wp:wrapNone/>
                <wp:docPr id="3701" name="Ink 3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8">
                      <w14:nvContentPartPr>
                        <w14:cNvContentPartPr/>
                      </w14:nvContentPartPr>
                      <w14:xfrm>
                        <a:off x="0" y="0"/>
                        <a:ext cx="1890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1" o:spid="_x0000_s1026" type="#_x0000_t75" style="position:absolute;margin-left:120.75pt;margin-top:333.85pt;width:16.4pt;height:16.85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">
                <v:imagedata r:id="rId369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>
                <wp:simplePos x="0" y="0"/>
                <wp:positionH relativeFrom="column">
                  <wp:posOffset>1002480</wp:posOffset>
                </wp:positionH>
                <wp:positionV relativeFrom="paragraph">
                  <wp:posOffset>4250950</wp:posOffset>
                </wp:positionV>
                <wp:extent cx="99720" cy="198720"/>
                <wp:effectExtent l="38100" t="38100" r="33655" b="49530"/>
                <wp:wrapNone/>
                <wp:docPr id="3700" name="Ink 3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0">
                      <w14:nvContentPartPr>
                        <w14:cNvContentPartPr/>
                      </w14:nvContentPartPr>
                      <w14:xfrm>
                        <a:off x="0" y="0"/>
                        <a:ext cx="997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0" o:spid="_x0000_s1026" type="#_x0000_t75" style="position:absolute;margin-left:78.2pt;margin-top:333.85pt;width:9.4pt;height:17.3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">
                <v:imagedata r:id="rId370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>
                <wp:simplePos x="0" y="0"/>
                <wp:positionH relativeFrom="column">
                  <wp:posOffset>420360</wp:posOffset>
                </wp:positionH>
                <wp:positionV relativeFrom="paragraph">
                  <wp:posOffset>4293430</wp:posOffset>
                </wp:positionV>
                <wp:extent cx="102960" cy="167400"/>
                <wp:effectExtent l="38100" t="38100" r="30480" b="42545"/>
                <wp:wrapNone/>
                <wp:docPr id="3699" name="Ink 3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2">
                      <w14:nvContentPartPr>
                        <w14:cNvContentPartPr/>
                      </w14:nvContentPartPr>
                      <w14:xfrm>
                        <a:off x="0" y="0"/>
                        <a:ext cx="1029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9" o:spid="_x0000_s1026" type="#_x0000_t75" style="position:absolute;margin-left:32.4pt;margin-top:337.25pt;width:9.6pt;height:14.85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">
                <v:imagedata r:id="rId370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>
                <wp:simplePos x="0" y="0"/>
                <wp:positionH relativeFrom="column">
                  <wp:posOffset>4429680</wp:posOffset>
                </wp:positionH>
                <wp:positionV relativeFrom="paragraph">
                  <wp:posOffset>4306750</wp:posOffset>
                </wp:positionV>
                <wp:extent cx="16200" cy="243360"/>
                <wp:effectExtent l="38100" t="38100" r="41275" b="42545"/>
                <wp:wrapNone/>
                <wp:docPr id="3698" name="Ink 3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4">
                      <w14:nvContentPartPr>
                        <w14:cNvContentPartPr/>
                      </w14:nvContentPartPr>
                      <w14:xfrm>
                        <a:off x="0" y="0"/>
                        <a:ext cx="1620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8" o:spid="_x0000_s1026" type="#_x0000_t75" style="position:absolute;margin-left:348pt;margin-top:338.5pt;width:2.9pt;height:20.6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">
                <v:imagedata r:id="rId370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>
                <wp:simplePos x="0" y="0"/>
                <wp:positionH relativeFrom="column">
                  <wp:posOffset>4317720</wp:posOffset>
                </wp:positionH>
                <wp:positionV relativeFrom="paragraph">
                  <wp:posOffset>4344910</wp:posOffset>
                </wp:positionV>
                <wp:extent cx="214560" cy="121680"/>
                <wp:effectExtent l="38100" t="38100" r="0" b="50165"/>
                <wp:wrapNone/>
                <wp:docPr id="3697" name="Ink 3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6">
                      <w14:nvContentPartPr>
                        <w14:cNvContentPartPr/>
                      </w14:nvContentPartPr>
                      <w14:xfrm>
                        <a:off x="0" y="0"/>
                        <a:ext cx="2145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7" o:spid="_x0000_s1026" type="#_x0000_t75" style="position:absolute;margin-left:339.2pt;margin-top:341.3pt;width:18.5pt;height:11.3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">
                <v:imagedata r:id="rId370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>
                <wp:simplePos x="0" y="0"/>
                <wp:positionH relativeFrom="column">
                  <wp:posOffset>4338960</wp:posOffset>
                </wp:positionH>
                <wp:positionV relativeFrom="paragraph">
                  <wp:posOffset>4069150</wp:posOffset>
                </wp:positionV>
                <wp:extent cx="92880" cy="28440"/>
                <wp:effectExtent l="38100" t="38100" r="40640" b="29210"/>
                <wp:wrapNone/>
                <wp:docPr id="3696" name="Ink 3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8">
                      <w14:nvContentPartPr>
                        <w14:cNvContentPartPr/>
                      </w14:nvContentPartPr>
                      <w14:xfrm>
                        <a:off x="0" y="0"/>
                        <a:ext cx="928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6" o:spid="_x0000_s1026" type="#_x0000_t75" style="position:absolute;margin-left:340.85pt;margin-top:319.65pt;width:8.9pt;height:3.65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">
                <v:imagedata r:id="rId370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>
                <wp:simplePos x="0" y="0"/>
                <wp:positionH relativeFrom="column">
                  <wp:posOffset>2190480</wp:posOffset>
                </wp:positionH>
                <wp:positionV relativeFrom="paragraph">
                  <wp:posOffset>3930910</wp:posOffset>
                </wp:positionV>
                <wp:extent cx="113760" cy="177840"/>
                <wp:effectExtent l="38100" t="38100" r="635" b="31750"/>
                <wp:wrapNone/>
                <wp:docPr id="3695" name="Ink 3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0">
                      <w14:nvContentPartPr>
                        <w14:cNvContentPartPr/>
                      </w14:nvContentPartPr>
                      <w14:xfrm>
                        <a:off x="0" y="0"/>
                        <a:ext cx="1137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5" o:spid="_x0000_s1026" type="#_x0000_t75" style="position:absolute;margin-left:171.7pt;margin-top:308.75pt;width:10.5pt;height:15.5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">
                <v:imagedata r:id="rId371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>
                <wp:simplePos x="0" y="0"/>
                <wp:positionH relativeFrom="column">
                  <wp:posOffset>2108040</wp:posOffset>
                </wp:positionH>
                <wp:positionV relativeFrom="paragraph">
                  <wp:posOffset>3840910</wp:posOffset>
                </wp:positionV>
                <wp:extent cx="122040" cy="271800"/>
                <wp:effectExtent l="38100" t="38100" r="30480" b="33020"/>
                <wp:wrapNone/>
                <wp:docPr id="3694" name="Ink 3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2">
                      <w14:nvContentPartPr>
                        <w14:cNvContentPartPr/>
                      </w14:nvContentPartPr>
                      <w14:xfrm>
                        <a:off x="0" y="0"/>
                        <a:ext cx="1220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4" o:spid="_x0000_s1026" type="#_x0000_t75" style="position:absolute;margin-left:165.15pt;margin-top:301.7pt;width:11.1pt;height:23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">
                <v:imagedata r:id="rId371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>
                <wp:simplePos x="0" y="0"/>
                <wp:positionH relativeFrom="column">
                  <wp:posOffset>2056560</wp:posOffset>
                </wp:positionH>
                <wp:positionV relativeFrom="paragraph">
                  <wp:posOffset>3835150</wp:posOffset>
                </wp:positionV>
                <wp:extent cx="102960" cy="18000"/>
                <wp:effectExtent l="19050" t="38100" r="30480" b="39370"/>
                <wp:wrapNone/>
                <wp:docPr id="3693" name="Ink 3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4">
                      <w14:nvContentPartPr>
                        <w14:cNvContentPartPr/>
                      </w14:nvContentPartPr>
                      <w14:xfrm>
                        <a:off x="0" y="0"/>
                        <a:ext cx="102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3" o:spid="_x0000_s1026" type="#_x0000_t75" style="position:absolute;margin-left:161.2pt;margin-top:301.25pt;width:9.5pt;height:2.9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">
                <v:imagedata r:id="rId371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>
                <wp:simplePos x="0" y="0"/>
                <wp:positionH relativeFrom="column">
                  <wp:posOffset>2007960</wp:posOffset>
                </wp:positionH>
                <wp:positionV relativeFrom="paragraph">
                  <wp:posOffset>3845590</wp:posOffset>
                </wp:positionV>
                <wp:extent cx="97920" cy="217440"/>
                <wp:effectExtent l="38100" t="38100" r="35560" b="30480"/>
                <wp:wrapNone/>
                <wp:docPr id="3692" name="Ink 3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6">
                      <w14:nvContentPartPr>
                        <w14:cNvContentPartPr/>
                      </w14:nvContentPartPr>
                      <w14:xfrm>
                        <a:off x="0" y="0"/>
                        <a:ext cx="9792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2" o:spid="_x0000_s1026" type="#_x0000_t75" style="position:absolute;margin-left:157.35pt;margin-top:302.05pt;width:9.25pt;height:18.6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">
                <v:imagedata r:id="rId371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>
                <wp:simplePos x="0" y="0"/>
                <wp:positionH relativeFrom="column">
                  <wp:posOffset>1682520</wp:posOffset>
                </wp:positionH>
                <wp:positionV relativeFrom="paragraph">
                  <wp:posOffset>3880510</wp:posOffset>
                </wp:positionV>
                <wp:extent cx="141840" cy="47880"/>
                <wp:effectExtent l="38100" t="38100" r="29845" b="28575"/>
                <wp:wrapNone/>
                <wp:docPr id="3691" name="Ink 3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8">
                      <w14:nvContentPartPr>
                        <w14:cNvContentPartPr/>
                      </w14:nvContentPartPr>
                      <w14:xfrm>
                        <a:off x="0" y="0"/>
                        <a:ext cx="1418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1" o:spid="_x0000_s1026" type="#_x0000_t75" style="position:absolute;margin-left:131.85pt;margin-top:304.65pt;width:12.7pt;height:5.2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">
                <v:imagedata r:id="rId371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>
                <wp:simplePos x="0" y="0"/>
                <wp:positionH relativeFrom="column">
                  <wp:posOffset>1659120</wp:posOffset>
                </wp:positionH>
                <wp:positionV relativeFrom="paragraph">
                  <wp:posOffset>3902110</wp:posOffset>
                </wp:positionV>
                <wp:extent cx="75960" cy="194760"/>
                <wp:effectExtent l="38100" t="38100" r="38735" b="34290"/>
                <wp:wrapNone/>
                <wp:docPr id="3690" name="Ink 3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0">
                      <w14:nvContentPartPr>
                        <w14:cNvContentPartPr/>
                      </w14:nvContentPartPr>
                      <w14:xfrm>
                        <a:off x="0" y="0"/>
                        <a:ext cx="7596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0" o:spid="_x0000_s1026" type="#_x0000_t75" style="position:absolute;margin-left:129.9pt;margin-top:306.5pt;width:7.6pt;height:16.9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">
                <v:imagedata r:id="rId372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>
                <wp:simplePos x="0" y="0"/>
                <wp:positionH relativeFrom="column">
                  <wp:posOffset>1556520</wp:posOffset>
                </wp:positionH>
                <wp:positionV relativeFrom="paragraph">
                  <wp:posOffset>3868630</wp:posOffset>
                </wp:positionV>
                <wp:extent cx="57240" cy="231120"/>
                <wp:effectExtent l="38100" t="38100" r="38100" b="36195"/>
                <wp:wrapNone/>
                <wp:docPr id="3689" name="Ink 3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2">
                      <w14:nvContentPartPr>
                        <w14:cNvContentPartPr/>
                      </w14:nvContentPartPr>
                      <w14:xfrm>
                        <a:off x="0" y="0"/>
                        <a:ext cx="572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9" o:spid="_x0000_s1026" type="#_x0000_t75" style="position:absolute;margin-left:121.85pt;margin-top:303.85pt;width:5.85pt;height:19.8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">
                <v:imagedata r:id="rId372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>
                <wp:simplePos x="0" y="0"/>
                <wp:positionH relativeFrom="column">
                  <wp:posOffset>917160</wp:posOffset>
                </wp:positionH>
                <wp:positionV relativeFrom="paragraph">
                  <wp:posOffset>3898870</wp:posOffset>
                </wp:positionV>
                <wp:extent cx="152640" cy="212040"/>
                <wp:effectExtent l="38100" t="38100" r="19050" b="36195"/>
                <wp:wrapNone/>
                <wp:docPr id="3688" name="Ink 3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4">
                      <w14:nvContentPartPr>
                        <w14:cNvContentPartPr/>
                      </w14:nvContentPartPr>
                      <w14:xfrm>
                        <a:off x="0" y="0"/>
                        <a:ext cx="1526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8" o:spid="_x0000_s1026" type="#_x0000_t75" style="position:absolute;margin-left:71.45pt;margin-top:306.1pt;width:13.55pt;height:18.4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">
                <v:imagedata r:id="rId372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>
                <wp:simplePos x="0" y="0"/>
                <wp:positionH relativeFrom="column">
                  <wp:posOffset>448800</wp:posOffset>
                </wp:positionH>
                <wp:positionV relativeFrom="paragraph">
                  <wp:posOffset>3925510</wp:posOffset>
                </wp:positionV>
                <wp:extent cx="69120" cy="192600"/>
                <wp:effectExtent l="38100" t="38100" r="45720" b="36195"/>
                <wp:wrapNone/>
                <wp:docPr id="3687" name="Ink 3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6">
                      <w14:nvContentPartPr>
                        <w14:cNvContentPartPr/>
                      </w14:nvContentPartPr>
                      <w14:xfrm>
                        <a:off x="0" y="0"/>
                        <a:ext cx="691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7" o:spid="_x0000_s1026" type="#_x0000_t75" style="position:absolute;margin-left:34.6pt;margin-top:308.55pt;width:6.95pt;height:16.45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">
                <v:imagedata r:id="rId372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4390080</wp:posOffset>
                </wp:positionH>
                <wp:positionV relativeFrom="paragraph">
                  <wp:posOffset>3963670</wp:posOffset>
                </wp:positionV>
                <wp:extent cx="180360" cy="245880"/>
                <wp:effectExtent l="38100" t="38100" r="29210" b="40005"/>
                <wp:wrapNone/>
                <wp:docPr id="3686" name="Ink 3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8">
                      <w14:nvContentPartPr>
                        <w14:cNvContentPartPr/>
                      </w14:nvContentPartPr>
                      <w14:xfrm>
                        <a:off x="0" y="0"/>
                        <a:ext cx="1803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6" o:spid="_x0000_s1026" type="#_x0000_t75" style="position:absolute;margin-left:344.8pt;margin-top:311.3pt;width:15.85pt;height:21.0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">
                <v:imagedata r:id="rId372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>
                <wp:simplePos x="0" y="0"/>
                <wp:positionH relativeFrom="column">
                  <wp:posOffset>6199800</wp:posOffset>
                </wp:positionH>
                <wp:positionV relativeFrom="paragraph">
                  <wp:posOffset>5111350</wp:posOffset>
                </wp:positionV>
                <wp:extent cx="360" cy="360"/>
                <wp:effectExtent l="0" t="0" r="0" b="0"/>
                <wp:wrapNone/>
                <wp:docPr id="3685" name="Ink 3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5" o:spid="_x0000_s1026" type="#_x0000_t75" style="position:absolute;margin-left:487.15pt;margin-top:401.45pt;width:2.05pt;height:2.05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EkjmBAQAAMAMAAA4AAABkcnMvZTJvRG9jLnhtbJxSy07DMBC8I/EP&#10;lu80SQs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F6uMZXggnJh&#10;KTAc99c1rhlhK1pB8woFOSTWAfgBkRb0vyF70jOQa0t89q6gqkSgk/ClqT1nmJoi4zgvkjN/t3k+&#10;K1jiWddis0TWvh+NHx84c8ISK5LOupwMOi5gcYlAnejQ+gt7q9G2rhBlts04Gb9rv53pahuYpOKo&#10;vQdJ9TboYe7/PU7obZ/GXvjcz1tKvUP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">
                <v:imagedata r:id="rId373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>
                <wp:simplePos x="0" y="0"/>
                <wp:positionH relativeFrom="column">
                  <wp:posOffset>670920</wp:posOffset>
                </wp:positionH>
                <wp:positionV relativeFrom="paragraph">
                  <wp:posOffset>2178070</wp:posOffset>
                </wp:positionV>
                <wp:extent cx="558720" cy="684000"/>
                <wp:effectExtent l="38100" t="38100" r="32385" b="40005"/>
                <wp:wrapNone/>
                <wp:docPr id="3683" name="Ink 3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2">
                      <w14:nvContentPartPr>
                        <w14:cNvContentPartPr/>
                      </w14:nvContentPartPr>
                      <w14:xfrm>
                        <a:off x="0" y="0"/>
                        <a:ext cx="558720" cy="68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3" o:spid="_x0000_s1026" type="#_x0000_t75" style="position:absolute;margin-left:52.2pt;margin-top:171pt;width:45.45pt;height:55.2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">
                <v:imagedata r:id="rId373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>
                <wp:simplePos x="0" y="0"/>
                <wp:positionH relativeFrom="column">
                  <wp:posOffset>728160</wp:posOffset>
                </wp:positionH>
                <wp:positionV relativeFrom="paragraph">
                  <wp:posOffset>2227030</wp:posOffset>
                </wp:positionV>
                <wp:extent cx="417240" cy="630720"/>
                <wp:effectExtent l="19050" t="38100" r="40005" b="36195"/>
                <wp:wrapNone/>
                <wp:docPr id="3682" name="Ink 3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4">
                      <w14:nvContentPartPr>
                        <w14:cNvContentPartPr/>
                      </w14:nvContentPartPr>
                      <w14:xfrm>
                        <a:off x="0" y="0"/>
                        <a:ext cx="417240" cy="63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2" o:spid="_x0000_s1026" type="#_x0000_t75" style="position:absolute;margin-left:56.6pt;margin-top:174.8pt;width:34.25pt;height:51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">
                <v:imagedata r:id="rId373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729600</wp:posOffset>
                </wp:positionH>
                <wp:positionV relativeFrom="paragraph">
                  <wp:posOffset>1763350</wp:posOffset>
                </wp:positionV>
                <wp:extent cx="363600" cy="405000"/>
                <wp:effectExtent l="38100" t="38100" r="36830" b="33655"/>
                <wp:wrapNone/>
                <wp:docPr id="3681" name="Ink 3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6">
                      <w14:nvContentPartPr>
                        <w14:cNvContentPartPr/>
                      </w14:nvContentPartPr>
                      <w14:xfrm>
                        <a:off x="0" y="0"/>
                        <a:ext cx="363600" cy="4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1" o:spid="_x0000_s1026" type="#_x0000_t75" style="position:absolute;margin-left:56.75pt;margin-top:138.05pt;width:30.15pt;height:33.4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">
                <v:imagedata r:id="rId373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>
                <wp:simplePos x="0" y="0"/>
                <wp:positionH relativeFrom="column">
                  <wp:posOffset>708720</wp:posOffset>
                </wp:positionH>
                <wp:positionV relativeFrom="paragraph">
                  <wp:posOffset>2777110</wp:posOffset>
                </wp:positionV>
                <wp:extent cx="485640" cy="152280"/>
                <wp:effectExtent l="19050" t="19050" r="29210" b="19685"/>
                <wp:wrapNone/>
                <wp:docPr id="3680" name="Ink 3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8">
                      <w14:nvContentPartPr>
                        <w14:cNvContentPartPr/>
                      </w14:nvContentPartPr>
                      <w14:xfrm>
                        <a:off x="0" y="0"/>
                        <a:ext cx="4856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0" o:spid="_x0000_s1026" type="#_x0000_t75" style="position:absolute;margin-left:55.35pt;margin-top:218.2pt;width:39.3pt;height:13.1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">
                <v:imagedata r:id="rId373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>
                <wp:simplePos x="0" y="0"/>
                <wp:positionH relativeFrom="column">
                  <wp:posOffset>654360</wp:posOffset>
                </wp:positionH>
                <wp:positionV relativeFrom="paragraph">
                  <wp:posOffset>1755430</wp:posOffset>
                </wp:positionV>
                <wp:extent cx="470880" cy="405000"/>
                <wp:effectExtent l="38100" t="38100" r="24765" b="33655"/>
                <wp:wrapNone/>
                <wp:docPr id="3678" name="Ink 3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0">
                      <w14:nvContentPartPr>
                        <w14:cNvContentPartPr/>
                      </w14:nvContentPartPr>
                      <w14:xfrm>
                        <a:off x="0" y="0"/>
                        <a:ext cx="470880" cy="4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8" o:spid="_x0000_s1026" type="#_x0000_t75" style="position:absolute;margin-left:50.95pt;margin-top:137.4pt;width:38.4pt;height:33.35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">
                <v:imagedata r:id="rId374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>
                <wp:simplePos x="0" y="0"/>
                <wp:positionH relativeFrom="column">
                  <wp:posOffset>4031520</wp:posOffset>
                </wp:positionH>
                <wp:positionV relativeFrom="paragraph">
                  <wp:posOffset>4136110</wp:posOffset>
                </wp:positionV>
                <wp:extent cx="130320" cy="98280"/>
                <wp:effectExtent l="38100" t="38100" r="22225" b="35560"/>
                <wp:wrapNone/>
                <wp:docPr id="3677" name="Ink 3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2">
                      <w14:nvContentPartPr>
                        <w14:cNvContentPartPr/>
                      </w14:nvContentPartPr>
                      <w14:xfrm>
                        <a:off x="0" y="0"/>
                        <a:ext cx="1303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7" o:spid="_x0000_s1026" type="#_x0000_t75" style="position:absolute;margin-left:316.7pt;margin-top:325pt;width:11.7pt;height:9.25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">
                <v:imagedata r:id="rId374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>
                <wp:simplePos x="0" y="0"/>
                <wp:positionH relativeFrom="column">
                  <wp:posOffset>3999120</wp:posOffset>
                </wp:positionH>
                <wp:positionV relativeFrom="paragraph">
                  <wp:posOffset>4369750</wp:posOffset>
                </wp:positionV>
                <wp:extent cx="76680" cy="163800"/>
                <wp:effectExtent l="19050" t="38100" r="38100" b="46355"/>
                <wp:wrapNone/>
                <wp:docPr id="3675" name="Ink 3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4">
                      <w14:nvContentPartPr>
                        <w14:cNvContentPartPr/>
                      </w14:nvContentPartPr>
                      <w14:xfrm>
                        <a:off x="0" y="0"/>
                        <a:ext cx="766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5" o:spid="_x0000_s1026" type="#_x0000_t75" style="position:absolute;margin-left:314.15pt;margin-top:343.1pt;width:7.75pt;height:14.65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">
                <v:imagedata r:id="rId374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>
                <wp:simplePos x="0" y="0"/>
                <wp:positionH relativeFrom="column">
                  <wp:posOffset>4047360</wp:posOffset>
                </wp:positionH>
                <wp:positionV relativeFrom="paragraph">
                  <wp:posOffset>4221430</wp:posOffset>
                </wp:positionV>
                <wp:extent cx="14040" cy="4680"/>
                <wp:effectExtent l="19050" t="19050" r="24130" b="33655"/>
                <wp:wrapNone/>
                <wp:docPr id="3674" name="Ink 3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6">
                      <w14:nvContentPartPr>
                        <w14:cNvContentPartPr/>
                      </w14:nvContentPartPr>
                      <w14:xfrm>
                        <a:off x="0" y="0"/>
                        <a:ext cx="14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4" o:spid="_x0000_s1026" type="#_x0000_t75" style="position:absolute;margin-left:318.45pt;margin-top:332.15pt;width:1.6pt;height:.9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">
                <v:imagedata r:id="rId374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>
                <wp:simplePos x="0" y="0"/>
                <wp:positionH relativeFrom="column">
                  <wp:posOffset>4027200</wp:posOffset>
                </wp:positionH>
                <wp:positionV relativeFrom="paragraph">
                  <wp:posOffset>4119550</wp:posOffset>
                </wp:positionV>
                <wp:extent cx="41040" cy="61560"/>
                <wp:effectExtent l="38100" t="38100" r="35560" b="34290"/>
                <wp:wrapNone/>
                <wp:docPr id="3673" name="Ink 3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8">
                      <w14:nvContentPartPr>
                        <w14:cNvContentPartPr/>
                      </w14:nvContentPartPr>
                      <w14:xfrm>
                        <a:off x="0" y="0"/>
                        <a:ext cx="410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3" o:spid="_x0000_s1026" type="#_x0000_t75" style="position:absolute;margin-left:316.6pt;margin-top:323.6pt;width:4.55pt;height:6.35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">
                <v:imagedata r:id="rId374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>
                <wp:simplePos x="0" y="0"/>
                <wp:positionH relativeFrom="column">
                  <wp:posOffset>3937200</wp:posOffset>
                </wp:positionH>
                <wp:positionV relativeFrom="paragraph">
                  <wp:posOffset>4011550</wp:posOffset>
                </wp:positionV>
                <wp:extent cx="84240" cy="200880"/>
                <wp:effectExtent l="38100" t="38100" r="30480" b="27940"/>
                <wp:wrapNone/>
                <wp:docPr id="3672" name="Ink 3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0">
                      <w14:nvContentPartPr>
                        <w14:cNvContentPartPr/>
                      </w14:nvContentPartPr>
                      <w14:xfrm>
                        <a:off x="0" y="0"/>
                        <a:ext cx="842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2" o:spid="_x0000_s1026" type="#_x0000_t75" style="position:absolute;margin-left:309.25pt;margin-top:315.15pt;width:8.2pt;height:17.25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">
                <v:imagedata r:id="rId375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>
                <wp:simplePos x="0" y="0"/>
                <wp:positionH relativeFrom="column">
                  <wp:posOffset>3854040</wp:posOffset>
                </wp:positionH>
                <wp:positionV relativeFrom="paragraph">
                  <wp:posOffset>4033870</wp:posOffset>
                </wp:positionV>
                <wp:extent cx="50400" cy="133920"/>
                <wp:effectExtent l="38100" t="38100" r="26035" b="38100"/>
                <wp:wrapNone/>
                <wp:docPr id="3671" name="Ink 3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2">
                      <w14:nvContentPartPr>
                        <w14:cNvContentPartPr/>
                      </w14:nvContentPartPr>
                      <w14:xfrm>
                        <a:off x="0" y="0"/>
                        <a:ext cx="504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1" o:spid="_x0000_s1026" type="#_x0000_t75" style="position:absolute;margin-left:302.9pt;margin-top:316.9pt;width:5.2pt;height:11.95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">
                <v:imagedata r:id="rId375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>
                <wp:simplePos x="0" y="0"/>
                <wp:positionH relativeFrom="column">
                  <wp:posOffset>4054200</wp:posOffset>
                </wp:positionH>
                <wp:positionV relativeFrom="paragraph">
                  <wp:posOffset>3692950</wp:posOffset>
                </wp:positionV>
                <wp:extent cx="86760" cy="108720"/>
                <wp:effectExtent l="38100" t="38100" r="27940" b="43815"/>
                <wp:wrapNone/>
                <wp:docPr id="3670" name="Ink 3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4">
                      <w14:nvContentPartPr>
                        <w14:cNvContentPartPr/>
                      </w14:nvContentPartPr>
                      <w14:xfrm>
                        <a:off x="0" y="0"/>
                        <a:ext cx="867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0" o:spid="_x0000_s1026" type="#_x0000_t75" style="position:absolute;margin-left:318.5pt;margin-top:290pt;width:8.15pt;height:10.0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">
                <v:imagedata r:id="rId375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>
                <wp:simplePos x="0" y="0"/>
                <wp:positionH relativeFrom="column">
                  <wp:posOffset>3977520</wp:posOffset>
                </wp:positionH>
                <wp:positionV relativeFrom="paragraph">
                  <wp:posOffset>3563710</wp:posOffset>
                </wp:positionV>
                <wp:extent cx="132840" cy="233280"/>
                <wp:effectExtent l="38100" t="38100" r="38735" b="33655"/>
                <wp:wrapNone/>
                <wp:docPr id="3669" name="Ink 3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6">
                      <w14:nvContentPartPr>
                        <w14:cNvContentPartPr/>
                      </w14:nvContentPartPr>
                      <w14:xfrm>
                        <a:off x="0" y="0"/>
                        <a:ext cx="1328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9" o:spid="_x0000_s1026" type="#_x0000_t75" style="position:absolute;margin-left:312.55pt;margin-top:280.05pt;width:11.7pt;height:19.6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">
                <v:imagedata r:id="rId375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>
                <wp:simplePos x="0" y="0"/>
                <wp:positionH relativeFrom="column">
                  <wp:posOffset>3940440</wp:posOffset>
                </wp:positionH>
                <wp:positionV relativeFrom="paragraph">
                  <wp:posOffset>3520870</wp:posOffset>
                </wp:positionV>
                <wp:extent cx="89280" cy="150840"/>
                <wp:effectExtent l="38100" t="38100" r="25400" b="20955"/>
                <wp:wrapNone/>
                <wp:docPr id="3668" name="Ink 3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8">
                      <w14:nvContentPartPr>
                        <w14:cNvContentPartPr/>
                      </w14:nvContentPartPr>
                      <w14:xfrm>
                        <a:off x="0" y="0"/>
                        <a:ext cx="892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8" o:spid="_x0000_s1026" type="#_x0000_t75" style="position:absolute;margin-left:309.55pt;margin-top:276.7pt;width:8.5pt;height:13.1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">
                <v:imagedata r:id="rId375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>
                <wp:simplePos x="0" y="0"/>
                <wp:positionH relativeFrom="column">
                  <wp:posOffset>3764400</wp:posOffset>
                </wp:positionH>
                <wp:positionV relativeFrom="paragraph">
                  <wp:posOffset>3615910</wp:posOffset>
                </wp:positionV>
                <wp:extent cx="114120" cy="6840"/>
                <wp:effectExtent l="38100" t="38100" r="38735" b="31750"/>
                <wp:wrapNone/>
                <wp:docPr id="3667" name="Ink 3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0">
                      <w14:nvContentPartPr>
                        <w14:cNvContentPartPr/>
                      </w14:nvContentPartPr>
                      <w14:xfrm>
                        <a:off x="0" y="0"/>
                        <a:ext cx="114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7" o:spid="_x0000_s1026" type="#_x0000_t75" style="position:absolute;margin-left:295.65pt;margin-top:283.95pt;width:10.5pt;height:2.15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">
                <v:imagedata r:id="rId376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>
                <wp:simplePos x="0" y="0"/>
                <wp:positionH relativeFrom="column">
                  <wp:posOffset>5237880</wp:posOffset>
                </wp:positionH>
                <wp:positionV relativeFrom="paragraph">
                  <wp:posOffset>4161310</wp:posOffset>
                </wp:positionV>
                <wp:extent cx="78120" cy="209520"/>
                <wp:effectExtent l="38100" t="38100" r="36195" b="38735"/>
                <wp:wrapNone/>
                <wp:docPr id="3666" name="Ink 3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2">
                      <w14:nvContentPartPr>
                        <w14:cNvContentPartPr/>
                      </w14:nvContentPartPr>
                      <w14:xfrm>
                        <a:off x="0" y="0"/>
                        <a:ext cx="781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6" o:spid="_x0000_s1026" type="#_x0000_t75" style="position:absolute;margin-left:411.55pt;margin-top:326.85pt;width:7.75pt;height:18.25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">
                <v:imagedata r:id="rId376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>
                <wp:simplePos x="0" y="0"/>
                <wp:positionH relativeFrom="column">
                  <wp:posOffset>4923240</wp:posOffset>
                </wp:positionH>
                <wp:positionV relativeFrom="paragraph">
                  <wp:posOffset>3931990</wp:posOffset>
                </wp:positionV>
                <wp:extent cx="31680" cy="126360"/>
                <wp:effectExtent l="38100" t="38100" r="26035" b="45720"/>
                <wp:wrapNone/>
                <wp:docPr id="3665" name="Ink 3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4">
                      <w14:nvContentPartPr>
                        <w14:cNvContentPartPr/>
                      </w14:nvContentPartPr>
                      <w14:xfrm>
                        <a:off x="0" y="0"/>
                        <a:ext cx="316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5" o:spid="_x0000_s1026" type="#_x0000_t75" style="position:absolute;margin-left:386.8pt;margin-top:308.75pt;width:3.95pt;height:11.55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">
                <v:imagedata r:id="rId376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>
                <wp:simplePos x="0" y="0"/>
                <wp:positionH relativeFrom="column">
                  <wp:posOffset>4463520</wp:posOffset>
                </wp:positionH>
                <wp:positionV relativeFrom="paragraph">
                  <wp:posOffset>3560830</wp:posOffset>
                </wp:positionV>
                <wp:extent cx="43920" cy="230760"/>
                <wp:effectExtent l="38100" t="38100" r="32385" b="36195"/>
                <wp:wrapNone/>
                <wp:docPr id="3664" name="Ink 3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6">
                      <w14:nvContentPartPr>
                        <w14:cNvContentPartPr/>
                      </w14:nvContentPartPr>
                      <w14:xfrm>
                        <a:off x="0" y="0"/>
                        <a:ext cx="4392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4" o:spid="_x0000_s1026" type="#_x0000_t75" style="position:absolute;margin-left:350.75pt;margin-top:279.6pt;width:4.9pt;height:19.7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">
                <v:imagedata r:id="rId376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>
                <wp:simplePos x="0" y="0"/>
                <wp:positionH relativeFrom="column">
                  <wp:posOffset>3915240</wp:posOffset>
                </wp:positionH>
                <wp:positionV relativeFrom="paragraph">
                  <wp:posOffset>3165910</wp:posOffset>
                </wp:positionV>
                <wp:extent cx="74160" cy="206280"/>
                <wp:effectExtent l="38100" t="38100" r="40640" b="41910"/>
                <wp:wrapNone/>
                <wp:docPr id="3663" name="Ink 3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8">
                      <w14:nvContentPartPr>
                        <w14:cNvContentPartPr/>
                      </w14:nvContentPartPr>
                      <w14:xfrm>
                        <a:off x="0" y="0"/>
                        <a:ext cx="741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3" o:spid="_x0000_s1026" type="#_x0000_t75" style="position:absolute;margin-left:307.75pt;margin-top:248.45pt;width:7.35pt;height:17.9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">
                <v:imagedata r:id="rId376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>
                <wp:simplePos x="0" y="0"/>
                <wp:positionH relativeFrom="column">
                  <wp:posOffset>2145480</wp:posOffset>
                </wp:positionH>
                <wp:positionV relativeFrom="paragraph">
                  <wp:posOffset>3643270</wp:posOffset>
                </wp:positionV>
                <wp:extent cx="236880" cy="157680"/>
                <wp:effectExtent l="38100" t="38100" r="29845" b="33020"/>
                <wp:wrapNone/>
                <wp:docPr id="3662" name="Ink 3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0">
                      <w14:nvContentPartPr>
                        <w14:cNvContentPartPr/>
                      </w14:nvContentPartPr>
                      <w14:xfrm>
                        <a:off x="0" y="0"/>
                        <a:ext cx="2368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2" o:spid="_x0000_s1026" type="#_x0000_t75" style="position:absolute;margin-left:168.15pt;margin-top:286.05pt;width:20.2pt;height:14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">
                <v:imagedata r:id="rId377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2097960</wp:posOffset>
                </wp:positionH>
                <wp:positionV relativeFrom="paragraph">
                  <wp:posOffset>3505750</wp:posOffset>
                </wp:positionV>
                <wp:extent cx="71280" cy="200520"/>
                <wp:effectExtent l="38100" t="38100" r="43180" b="28575"/>
                <wp:wrapNone/>
                <wp:docPr id="3661" name="Ink 3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2">
                      <w14:nvContentPartPr>
                        <w14:cNvContentPartPr/>
                      </w14:nvContentPartPr>
                      <w14:xfrm>
                        <a:off x="0" y="0"/>
                        <a:ext cx="712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1" o:spid="_x0000_s1026" type="#_x0000_t75" style="position:absolute;margin-left:164.4pt;margin-top:275.5pt;width:6.95pt;height:17.1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">
                <v:imagedata r:id="rId377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>
                <wp:simplePos x="0" y="0"/>
                <wp:positionH relativeFrom="column">
                  <wp:posOffset>2051880</wp:posOffset>
                </wp:positionH>
                <wp:positionV relativeFrom="paragraph">
                  <wp:posOffset>3482350</wp:posOffset>
                </wp:positionV>
                <wp:extent cx="43920" cy="163440"/>
                <wp:effectExtent l="38100" t="38100" r="32385" b="46355"/>
                <wp:wrapNone/>
                <wp:docPr id="3660" name="Ink 3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4">
                      <w14:nvContentPartPr>
                        <w14:cNvContentPartPr/>
                      </w14:nvContentPartPr>
                      <w14:xfrm>
                        <a:off x="0" y="0"/>
                        <a:ext cx="439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0" o:spid="_x0000_s1026" type="#_x0000_t75" style="position:absolute;margin-left:160.8pt;margin-top:273.4pt;width:5pt;height:14.4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">
                <v:imagedata r:id="rId377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>
                <wp:simplePos x="0" y="0"/>
                <wp:positionH relativeFrom="column">
                  <wp:posOffset>1595400</wp:posOffset>
                </wp:positionH>
                <wp:positionV relativeFrom="paragraph">
                  <wp:posOffset>3543910</wp:posOffset>
                </wp:positionV>
                <wp:extent cx="182520" cy="193680"/>
                <wp:effectExtent l="38100" t="38100" r="27305" b="34925"/>
                <wp:wrapNone/>
                <wp:docPr id="3659" name="Ink 3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6">
                      <w14:nvContentPartPr>
                        <w14:cNvContentPartPr/>
                      </w14:nvContentPartPr>
                      <w14:xfrm>
                        <a:off x="0" y="0"/>
                        <a:ext cx="1825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9" o:spid="_x0000_s1026" type="#_x0000_t75" style="position:absolute;margin-left:124.9pt;margin-top:278.3pt;width:15.8pt;height:16.8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">
                <v:imagedata r:id="rId377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>
                <wp:simplePos x="0" y="0"/>
                <wp:positionH relativeFrom="column">
                  <wp:posOffset>1052880</wp:posOffset>
                </wp:positionH>
                <wp:positionV relativeFrom="paragraph">
                  <wp:posOffset>3538870</wp:posOffset>
                </wp:positionV>
                <wp:extent cx="114480" cy="199080"/>
                <wp:effectExtent l="38100" t="38100" r="38100" b="29845"/>
                <wp:wrapNone/>
                <wp:docPr id="3658" name="Ink 3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8">
                      <w14:nvContentPartPr>
                        <w14:cNvContentPartPr/>
                      </w14:nvContentPartPr>
                      <w14:xfrm>
                        <a:off x="0" y="0"/>
                        <a:ext cx="1144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8" o:spid="_x0000_s1026" type="#_x0000_t75" style="position:absolute;margin-left:82.2pt;margin-top:277.9pt;width:10.35pt;height:17.2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">
                <v:imagedata r:id="rId377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>
                <wp:simplePos x="0" y="0"/>
                <wp:positionH relativeFrom="column">
                  <wp:posOffset>420000</wp:posOffset>
                </wp:positionH>
                <wp:positionV relativeFrom="paragraph">
                  <wp:posOffset>3590710</wp:posOffset>
                </wp:positionV>
                <wp:extent cx="98280" cy="169200"/>
                <wp:effectExtent l="19050" t="38100" r="35560" b="40640"/>
                <wp:wrapNone/>
                <wp:docPr id="3657" name="Ink 3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0">
                      <w14:nvContentPartPr>
                        <w14:cNvContentPartPr/>
                      </w14:nvContentPartPr>
                      <w14:xfrm>
                        <a:off x="0" y="0"/>
                        <a:ext cx="982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7" o:spid="_x0000_s1026" type="#_x0000_t75" style="position:absolute;margin-left:32.35pt;margin-top:281.85pt;width:9.3pt;height:14.95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">
                <v:imagedata r:id="rId378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>
                <wp:simplePos x="0" y="0"/>
                <wp:positionH relativeFrom="column">
                  <wp:posOffset>2040360</wp:posOffset>
                </wp:positionH>
                <wp:positionV relativeFrom="paragraph">
                  <wp:posOffset>3211990</wp:posOffset>
                </wp:positionV>
                <wp:extent cx="16200" cy="224280"/>
                <wp:effectExtent l="38100" t="38100" r="41275" b="42545"/>
                <wp:wrapNone/>
                <wp:docPr id="3656" name="Ink 3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2">
                      <w14:nvContentPartPr>
                        <w14:cNvContentPartPr/>
                      </w14:nvContentPartPr>
                      <w14:xfrm>
                        <a:off x="0" y="0"/>
                        <a:ext cx="162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6" o:spid="_x0000_s1026" type="#_x0000_t75" style="position:absolute;margin-left:159.85pt;margin-top:252.15pt;width:2.75pt;height:19.2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">
                <v:imagedata r:id="rId378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>
                <wp:simplePos x="0" y="0"/>
                <wp:positionH relativeFrom="column">
                  <wp:posOffset>1592880</wp:posOffset>
                </wp:positionH>
                <wp:positionV relativeFrom="paragraph">
                  <wp:posOffset>3227830</wp:posOffset>
                </wp:positionV>
                <wp:extent cx="160920" cy="150840"/>
                <wp:effectExtent l="19050" t="38100" r="29845" b="40005"/>
                <wp:wrapNone/>
                <wp:docPr id="3655" name="Ink 3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4">
                      <w14:nvContentPartPr>
                        <w14:cNvContentPartPr/>
                      </w14:nvContentPartPr>
                      <w14:xfrm>
                        <a:off x="0" y="0"/>
                        <a:ext cx="1609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5" o:spid="_x0000_s1026" type="#_x0000_t75" style="position:absolute;margin-left:124.65pt;margin-top:253.35pt;width:14.1pt;height:13.5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">
                <v:imagedata r:id="rId378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>
                <wp:simplePos x="0" y="0"/>
                <wp:positionH relativeFrom="column">
                  <wp:posOffset>977280</wp:posOffset>
                </wp:positionH>
                <wp:positionV relativeFrom="paragraph">
                  <wp:posOffset>3243310</wp:posOffset>
                </wp:positionV>
                <wp:extent cx="136440" cy="145800"/>
                <wp:effectExtent l="38100" t="38100" r="35560" b="45085"/>
                <wp:wrapNone/>
                <wp:docPr id="3654" name="Ink 3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6">
                      <w14:nvContentPartPr>
                        <w14:cNvContentPartPr/>
                      </w14:nvContentPartPr>
                      <w14:xfrm>
                        <a:off x="0" y="0"/>
                        <a:ext cx="1364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4" o:spid="_x0000_s1026" type="#_x0000_t75" style="position:absolute;margin-left:76.45pt;margin-top:254.55pt;width:12pt;height:13.15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">
                <v:imagedata r:id="rId378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>
                <wp:simplePos x="0" y="0"/>
                <wp:positionH relativeFrom="column">
                  <wp:posOffset>-765120</wp:posOffset>
                </wp:positionH>
                <wp:positionV relativeFrom="paragraph">
                  <wp:posOffset>2855230</wp:posOffset>
                </wp:positionV>
                <wp:extent cx="7034400" cy="151560"/>
                <wp:effectExtent l="38100" t="38100" r="33655" b="39370"/>
                <wp:wrapNone/>
                <wp:docPr id="3652" name="Ink 3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8">
                      <w14:nvContentPartPr>
                        <w14:cNvContentPartPr/>
                      </w14:nvContentPartPr>
                      <w14:xfrm>
                        <a:off x="0" y="0"/>
                        <a:ext cx="70344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2" o:spid="_x0000_s1026" type="#_x0000_t75" style="position:absolute;margin-left:-61pt;margin-top:224pt;width:555.45pt;height:13.6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">
                <v:imagedata r:id="rId378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>
                <wp:simplePos x="0" y="0"/>
                <wp:positionH relativeFrom="column">
                  <wp:posOffset>381840</wp:posOffset>
                </wp:positionH>
                <wp:positionV relativeFrom="paragraph">
                  <wp:posOffset>3250150</wp:posOffset>
                </wp:positionV>
                <wp:extent cx="183600" cy="180720"/>
                <wp:effectExtent l="38100" t="38100" r="45085" b="48260"/>
                <wp:wrapNone/>
                <wp:docPr id="3651" name="Ink 3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0">
                      <w14:nvContentPartPr>
                        <w14:cNvContentPartPr/>
                      </w14:nvContentPartPr>
                      <w14:xfrm>
                        <a:off x="0" y="0"/>
                        <a:ext cx="1836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1" o:spid="_x0000_s1026" type="#_x0000_t75" style="position:absolute;margin-left:29.25pt;margin-top:255.1pt;width:16pt;height:15.9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">
                <v:imagedata r:id="rId379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>
                <wp:simplePos x="0" y="0"/>
                <wp:positionH relativeFrom="column">
                  <wp:posOffset>-732720</wp:posOffset>
                </wp:positionH>
                <wp:positionV relativeFrom="paragraph">
                  <wp:posOffset>3657670</wp:posOffset>
                </wp:positionV>
                <wp:extent cx="52560" cy="72000"/>
                <wp:effectExtent l="38100" t="38100" r="43180" b="42545"/>
                <wp:wrapNone/>
                <wp:docPr id="3650" name="Ink 3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2">
                      <w14:nvContentPartPr>
                        <w14:cNvContentPartPr/>
                      </w14:nvContentPartPr>
                      <w14:xfrm>
                        <a:off x="0" y="0"/>
                        <a:ext cx="525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0" o:spid="_x0000_s1026" type="#_x0000_t75" style="position:absolute;margin-left:-58.45pt;margin-top:287.15pt;width:5.7pt;height:7.1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">
                <v:imagedata r:id="rId379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>
                <wp:simplePos x="0" y="0"/>
                <wp:positionH relativeFrom="column">
                  <wp:posOffset>-743160</wp:posOffset>
                </wp:positionH>
                <wp:positionV relativeFrom="paragraph">
                  <wp:posOffset>3394510</wp:posOffset>
                </wp:positionV>
                <wp:extent cx="38160" cy="249840"/>
                <wp:effectExtent l="19050" t="38100" r="38100" b="36195"/>
                <wp:wrapNone/>
                <wp:docPr id="3649" name="Ink 3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4">
                      <w14:nvContentPartPr>
                        <w14:cNvContentPartPr/>
                      </w14:nvContentPartPr>
                      <w14:xfrm>
                        <a:off x="0" y="0"/>
                        <a:ext cx="381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9" o:spid="_x0000_s1026" type="#_x0000_t75" style="position:absolute;margin-left:-59.15pt;margin-top:266.45pt;width:4.5pt;height:21.25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">
                <v:imagedata r:id="rId379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-901920</wp:posOffset>
                </wp:positionH>
                <wp:positionV relativeFrom="paragraph">
                  <wp:posOffset>3351310</wp:posOffset>
                </wp:positionV>
                <wp:extent cx="54360" cy="80640"/>
                <wp:effectExtent l="38100" t="38100" r="41275" b="34290"/>
                <wp:wrapNone/>
                <wp:docPr id="3648" name="Ink 3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6">
                      <w14:nvContentPartPr>
                        <w14:cNvContentPartPr/>
                      </w14:nvContentPartPr>
                      <w14:xfrm>
                        <a:off x="0" y="0"/>
                        <a:ext cx="543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8" o:spid="_x0000_s1026" type="#_x0000_t75" style="position:absolute;margin-left:-71.7pt;margin-top:263.05pt;width:5.85pt;height:7.9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">
                <v:imagedata r:id="rId379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>
                <wp:simplePos x="0" y="0"/>
                <wp:positionH relativeFrom="column">
                  <wp:posOffset>-1046640</wp:posOffset>
                </wp:positionH>
                <wp:positionV relativeFrom="paragraph">
                  <wp:posOffset>3366790</wp:posOffset>
                </wp:positionV>
                <wp:extent cx="160560" cy="375840"/>
                <wp:effectExtent l="38100" t="38100" r="49530" b="43815"/>
                <wp:wrapNone/>
                <wp:docPr id="3647" name="Ink 3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8">
                      <w14:nvContentPartPr>
                        <w14:cNvContentPartPr/>
                      </w14:nvContentPartPr>
                      <w14:xfrm>
                        <a:off x="0" y="0"/>
                        <a:ext cx="16056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7" o:spid="_x0000_s1026" type="#_x0000_t75" style="position:absolute;margin-left:-83.2pt;margin-top:264.3pt;width:14.45pt;height:31.4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">
                <v:imagedata r:id="rId379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>
                <wp:simplePos x="0" y="0"/>
                <wp:positionH relativeFrom="column">
                  <wp:posOffset>991680</wp:posOffset>
                </wp:positionH>
                <wp:positionV relativeFrom="paragraph">
                  <wp:posOffset>2386510</wp:posOffset>
                </wp:positionV>
                <wp:extent cx="9000" cy="11160"/>
                <wp:effectExtent l="19050" t="19050" r="29210" b="27305"/>
                <wp:wrapNone/>
                <wp:docPr id="3646" name="Ink 3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0">
                      <w14:nvContentPartPr>
                        <w14:cNvContentPartPr/>
                      </w14:nvContentPartPr>
                      <w14:xfrm>
                        <a:off x="0" y="0"/>
                        <a:ext cx="9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6" o:spid="_x0000_s1026" type="#_x0000_t75" style="position:absolute;margin-left:77.5pt;margin-top:187.6pt;width:1.6pt;height:1.9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">
                <v:imagedata r:id="rId380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>
                <wp:simplePos x="0" y="0"/>
                <wp:positionH relativeFrom="column">
                  <wp:posOffset>523320</wp:posOffset>
                </wp:positionH>
                <wp:positionV relativeFrom="paragraph">
                  <wp:posOffset>700990</wp:posOffset>
                </wp:positionV>
                <wp:extent cx="69840" cy="54000"/>
                <wp:effectExtent l="19050" t="19050" r="26035" b="22225"/>
                <wp:wrapNone/>
                <wp:docPr id="3644" name="Ink 3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2">
                      <w14:nvContentPartPr>
                        <w14:cNvContentPartPr/>
                      </w14:nvContentPartPr>
                      <w14:xfrm>
                        <a:off x="0" y="0"/>
                        <a:ext cx="698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4" o:spid="_x0000_s1026" type="#_x0000_t75" style="position:absolute;margin-left:40.65pt;margin-top:54.85pt;width:6.5pt;height:5.2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">
                <v:imagedata r:id="rId380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522240</wp:posOffset>
                </wp:positionH>
                <wp:positionV relativeFrom="paragraph">
                  <wp:posOffset>690190</wp:posOffset>
                </wp:positionV>
                <wp:extent cx="56880" cy="15480"/>
                <wp:effectExtent l="19050" t="38100" r="19685" b="41910"/>
                <wp:wrapNone/>
                <wp:docPr id="3643" name="Ink 3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4">
                      <w14:nvContentPartPr>
                        <w14:cNvContentPartPr/>
                      </w14:nvContentPartPr>
                      <w14:xfrm>
                        <a:off x="0" y="0"/>
                        <a:ext cx="56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3" o:spid="_x0000_s1026" type="#_x0000_t75" style="position:absolute;margin-left:40.8pt;margin-top:53.75pt;width:5.45pt;height:2.5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">
                <v:imagedata r:id="rId380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1750200</wp:posOffset>
                </wp:positionH>
                <wp:positionV relativeFrom="paragraph">
                  <wp:posOffset>2551750</wp:posOffset>
                </wp:positionV>
                <wp:extent cx="168120" cy="218160"/>
                <wp:effectExtent l="38100" t="38100" r="22860" b="48895"/>
                <wp:wrapNone/>
                <wp:docPr id="3641" name="Ink 3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6">
                      <w14:nvContentPartPr>
                        <w14:cNvContentPartPr/>
                      </w14:nvContentPartPr>
                      <w14:xfrm>
                        <a:off x="0" y="0"/>
                        <a:ext cx="16812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1" o:spid="_x0000_s1026" type="#_x0000_t75" style="position:absolute;margin-left:136.95pt;margin-top:200.2pt;width:14.85pt;height:18.8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">
                <v:imagedata r:id="rId380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>
                <wp:simplePos x="0" y="0"/>
                <wp:positionH relativeFrom="column">
                  <wp:posOffset>1456800</wp:posOffset>
                </wp:positionH>
                <wp:positionV relativeFrom="paragraph">
                  <wp:posOffset>2562910</wp:posOffset>
                </wp:positionV>
                <wp:extent cx="108720" cy="40680"/>
                <wp:effectExtent l="38100" t="38100" r="24765" b="35560"/>
                <wp:wrapNone/>
                <wp:docPr id="3640" name="Ink 3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8">
                      <w14:nvContentPartPr>
                        <w14:cNvContentPartPr/>
                      </w14:nvContentPartPr>
                      <w14:xfrm>
                        <a:off x="0" y="0"/>
                        <a:ext cx="1087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0" o:spid="_x0000_s1026" type="#_x0000_t75" style="position:absolute;margin-left:114.1pt;margin-top:201.1pt;width:9.9pt;height:4.6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">
                <v:imagedata r:id="rId380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1441680</wp:posOffset>
                </wp:positionH>
                <wp:positionV relativeFrom="paragraph">
                  <wp:posOffset>2586670</wp:posOffset>
                </wp:positionV>
                <wp:extent cx="62280" cy="170640"/>
                <wp:effectExtent l="38100" t="38100" r="33020" b="39370"/>
                <wp:wrapNone/>
                <wp:docPr id="3639" name="Ink 3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0">
                      <w14:nvContentPartPr>
                        <w14:cNvContentPartPr/>
                      </w14:nvContentPartPr>
                      <w14:xfrm>
                        <a:off x="0" y="0"/>
                        <a:ext cx="622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9" o:spid="_x0000_s1026" type="#_x0000_t75" style="position:absolute;margin-left:112.75pt;margin-top:203pt;width:6.45pt;height:14.9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">
                <v:imagedata r:id="rId381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1404600</wp:posOffset>
                </wp:positionH>
                <wp:positionV relativeFrom="paragraph">
                  <wp:posOffset>2555350</wp:posOffset>
                </wp:positionV>
                <wp:extent cx="9000" cy="176760"/>
                <wp:effectExtent l="38100" t="38100" r="29210" b="33020"/>
                <wp:wrapNone/>
                <wp:docPr id="3638" name="Ink 3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2">
                      <w14:nvContentPartPr>
                        <w14:cNvContentPartPr/>
                      </w14:nvContentPartPr>
                      <w14:xfrm>
                        <a:off x="0" y="0"/>
                        <a:ext cx="90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8" o:spid="_x0000_s1026" type="#_x0000_t75" style="position:absolute;margin-left:109.85pt;margin-top:200.7pt;width:2.2pt;height:15.1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">
                <v:imagedata r:id="rId381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1002480</wp:posOffset>
                </wp:positionH>
                <wp:positionV relativeFrom="paragraph">
                  <wp:posOffset>2657230</wp:posOffset>
                </wp:positionV>
                <wp:extent cx="151560" cy="152640"/>
                <wp:effectExtent l="19050" t="38100" r="1270" b="38100"/>
                <wp:wrapNone/>
                <wp:docPr id="3637" name="Ink 3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4">
                      <w14:nvContentPartPr>
                        <w14:cNvContentPartPr/>
                      </w14:nvContentPartPr>
                      <w14:xfrm>
                        <a:off x="0" y="0"/>
                        <a:ext cx="1515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7" o:spid="_x0000_s1026" type="#_x0000_t75" style="position:absolute;margin-left:78.3pt;margin-top:208.55pt;width:13.3pt;height:13.45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">
                <v:imagedata r:id="rId381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886920</wp:posOffset>
                </wp:positionH>
                <wp:positionV relativeFrom="paragraph">
                  <wp:posOffset>2613670</wp:posOffset>
                </wp:positionV>
                <wp:extent cx="91800" cy="211680"/>
                <wp:effectExtent l="38100" t="38100" r="41910" b="36195"/>
                <wp:wrapNone/>
                <wp:docPr id="3636" name="Ink 3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6">
                      <w14:nvContentPartPr>
                        <w14:cNvContentPartPr/>
                      </w14:nvContentPartPr>
                      <w14:xfrm>
                        <a:off x="0" y="0"/>
                        <a:ext cx="918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6" o:spid="_x0000_s1026" type="#_x0000_t75" style="position:absolute;margin-left:69.25pt;margin-top:205.1pt;width:8.55pt;height:18.05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">
                <v:imagedata r:id="rId381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390840</wp:posOffset>
                </wp:positionH>
                <wp:positionV relativeFrom="paragraph">
                  <wp:posOffset>2646790</wp:posOffset>
                </wp:positionV>
                <wp:extent cx="126000" cy="188640"/>
                <wp:effectExtent l="38100" t="38100" r="45720" b="40005"/>
                <wp:wrapNone/>
                <wp:docPr id="3635" name="Ink 3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8">
                      <w14:nvContentPartPr>
                        <w14:cNvContentPartPr/>
                      </w14:nvContentPartPr>
                      <w14:xfrm>
                        <a:off x="0" y="0"/>
                        <a:ext cx="1260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5" o:spid="_x0000_s1026" type="#_x0000_t75" style="position:absolute;margin-left:30.05pt;margin-top:207.6pt;width:11.35pt;height:16.35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">
                <v:imagedata r:id="rId381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3782040</wp:posOffset>
                </wp:positionH>
                <wp:positionV relativeFrom="paragraph">
                  <wp:posOffset>2525470</wp:posOffset>
                </wp:positionV>
                <wp:extent cx="108000" cy="142560"/>
                <wp:effectExtent l="38100" t="38100" r="44450" b="48260"/>
                <wp:wrapNone/>
                <wp:docPr id="3634" name="Ink 3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0">
                      <w14:nvContentPartPr>
                        <w14:cNvContentPartPr/>
                      </w14:nvContentPartPr>
                      <w14:xfrm>
                        <a:off x="0" y="0"/>
                        <a:ext cx="1080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4" o:spid="_x0000_s1026" type="#_x0000_t75" style="position:absolute;margin-left:297.05pt;margin-top:198.05pt;width:10.05pt;height:12.8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">
                <v:imagedata r:id="rId382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>
                <wp:simplePos x="0" y="0"/>
                <wp:positionH relativeFrom="column">
                  <wp:posOffset>1841280</wp:posOffset>
                </wp:positionH>
                <wp:positionV relativeFrom="paragraph">
                  <wp:posOffset>2249710</wp:posOffset>
                </wp:positionV>
                <wp:extent cx="94320" cy="164160"/>
                <wp:effectExtent l="38100" t="38100" r="39370" b="45720"/>
                <wp:wrapNone/>
                <wp:docPr id="3632" name="Ink 3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2">
                      <w14:nvContentPartPr>
                        <w14:cNvContentPartPr/>
                      </w14:nvContentPartPr>
                      <w14:xfrm>
                        <a:off x="0" y="0"/>
                        <a:ext cx="943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2" o:spid="_x0000_s1026" type="#_x0000_t75" style="position:absolute;margin-left:144.2pt;margin-top:176.35pt;width:9.15pt;height:14.6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">
                <v:imagedata r:id="rId382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>
                <wp:simplePos x="0" y="0"/>
                <wp:positionH relativeFrom="column">
                  <wp:posOffset>1785480</wp:posOffset>
                </wp:positionH>
                <wp:positionV relativeFrom="paragraph">
                  <wp:posOffset>2155030</wp:posOffset>
                </wp:positionV>
                <wp:extent cx="75960" cy="266400"/>
                <wp:effectExtent l="38100" t="38100" r="38735" b="38735"/>
                <wp:wrapNone/>
                <wp:docPr id="3631" name="Ink 3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4">
                      <w14:nvContentPartPr>
                        <w14:cNvContentPartPr/>
                      </w14:nvContentPartPr>
                      <w14:xfrm>
                        <a:off x="0" y="0"/>
                        <a:ext cx="7596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1" o:spid="_x0000_s1026" type="#_x0000_t75" style="position:absolute;margin-left:139.85pt;margin-top:169.15pt;width:7.4pt;height:22.3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">
                <v:imagedata r:id="rId382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>
                <wp:simplePos x="0" y="0"/>
                <wp:positionH relativeFrom="column">
                  <wp:posOffset>1696560</wp:posOffset>
                </wp:positionH>
                <wp:positionV relativeFrom="paragraph">
                  <wp:posOffset>2157550</wp:posOffset>
                </wp:positionV>
                <wp:extent cx="86400" cy="155880"/>
                <wp:effectExtent l="38100" t="38100" r="27940" b="34925"/>
                <wp:wrapNone/>
                <wp:docPr id="3630" name="Ink 3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6">
                      <w14:nvContentPartPr>
                        <w14:cNvContentPartPr/>
                      </w14:nvContentPartPr>
                      <w14:xfrm>
                        <a:off x="0" y="0"/>
                        <a:ext cx="864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0" o:spid="_x0000_s1026" type="#_x0000_t75" style="position:absolute;margin-left:132.85pt;margin-top:169.1pt;width:8.3pt;height:13.8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">
                <v:imagedata r:id="rId382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>
                <wp:simplePos x="0" y="0"/>
                <wp:positionH relativeFrom="column">
                  <wp:posOffset>1309920</wp:posOffset>
                </wp:positionH>
                <wp:positionV relativeFrom="paragraph">
                  <wp:posOffset>2173030</wp:posOffset>
                </wp:positionV>
                <wp:extent cx="96840" cy="272520"/>
                <wp:effectExtent l="38100" t="38100" r="36830" b="32385"/>
                <wp:wrapNone/>
                <wp:docPr id="3629" name="Ink 3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8">
                      <w14:nvContentPartPr>
                        <w14:cNvContentPartPr/>
                      </w14:nvContentPartPr>
                      <w14:xfrm>
                        <a:off x="0" y="0"/>
                        <a:ext cx="9684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9" o:spid="_x0000_s1026" type="#_x0000_t75" style="position:absolute;margin-left:102.45pt;margin-top:170.35pt;width:9.1pt;height:23.0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">
                <v:imagedata r:id="rId382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>
                <wp:simplePos x="0" y="0"/>
                <wp:positionH relativeFrom="column">
                  <wp:posOffset>916080</wp:posOffset>
                </wp:positionH>
                <wp:positionV relativeFrom="paragraph">
                  <wp:posOffset>2180590</wp:posOffset>
                </wp:positionV>
                <wp:extent cx="104040" cy="239040"/>
                <wp:effectExtent l="38100" t="38100" r="48895" b="46990"/>
                <wp:wrapNone/>
                <wp:docPr id="3628" name="Ink 3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0">
                      <w14:nvContentPartPr>
                        <w14:cNvContentPartPr/>
                      </w14:nvContentPartPr>
                      <w14:xfrm>
                        <a:off x="0" y="0"/>
                        <a:ext cx="1040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8" o:spid="_x0000_s1026" type="#_x0000_t75" style="position:absolute;margin-left:71.35pt;margin-top:170.95pt;width:9.85pt;height:20.35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">
                <v:imagedata r:id="rId383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>
                <wp:simplePos x="0" y="0"/>
                <wp:positionH relativeFrom="column">
                  <wp:posOffset>752280</wp:posOffset>
                </wp:positionH>
                <wp:positionV relativeFrom="paragraph">
                  <wp:posOffset>2296870</wp:posOffset>
                </wp:positionV>
                <wp:extent cx="152640" cy="7200"/>
                <wp:effectExtent l="38100" t="38100" r="38100" b="50165"/>
                <wp:wrapNone/>
                <wp:docPr id="3627" name="Ink 3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2">
                      <w14:nvContentPartPr>
                        <w14:cNvContentPartPr/>
                      </w14:nvContentPartPr>
                      <w14:xfrm>
                        <a:off x="0" y="0"/>
                        <a:ext cx="1526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7" o:spid="_x0000_s1026" type="#_x0000_t75" style="position:absolute;margin-left:58.45pt;margin-top:180.05pt;width:13.65pt;height:2.2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">
                <v:imagedata r:id="rId383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345120</wp:posOffset>
                </wp:positionH>
                <wp:positionV relativeFrom="paragraph">
                  <wp:posOffset>2230270</wp:posOffset>
                </wp:positionV>
                <wp:extent cx="98280" cy="203400"/>
                <wp:effectExtent l="19050" t="38100" r="35560" b="44450"/>
                <wp:wrapNone/>
                <wp:docPr id="3626" name="Ink 3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4">
                      <w14:nvContentPartPr>
                        <w14:cNvContentPartPr/>
                      </w14:nvContentPartPr>
                      <w14:xfrm>
                        <a:off x="0" y="0"/>
                        <a:ext cx="982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6" o:spid="_x0000_s1026" type="#_x0000_t75" style="position:absolute;margin-left:26.4pt;margin-top:174.85pt;width:9.3pt;height:17.5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">
                <v:imagedata r:id="rId383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3812640</wp:posOffset>
                </wp:positionH>
                <wp:positionV relativeFrom="paragraph">
                  <wp:posOffset>2238550</wp:posOffset>
                </wp:positionV>
                <wp:extent cx="106920" cy="143640"/>
                <wp:effectExtent l="38100" t="38100" r="45720" b="46990"/>
                <wp:wrapNone/>
                <wp:docPr id="3625" name="Ink 3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6">
                      <w14:nvContentPartPr>
                        <w14:cNvContentPartPr/>
                      </w14:nvContentPartPr>
                      <w14:xfrm>
                        <a:off x="0" y="0"/>
                        <a:ext cx="1069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5" o:spid="_x0000_s1026" type="#_x0000_t75" style="position:absolute;margin-left:299.45pt;margin-top:175.5pt;width:10pt;height:12.85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">
                <v:imagedata r:id="rId383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3723360</wp:posOffset>
                </wp:positionH>
                <wp:positionV relativeFrom="paragraph">
                  <wp:posOffset>2145670</wp:posOffset>
                </wp:positionV>
                <wp:extent cx="93240" cy="199440"/>
                <wp:effectExtent l="38100" t="38100" r="40640" b="48260"/>
                <wp:wrapNone/>
                <wp:docPr id="3624" name="Ink 3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8">
                      <w14:nvContentPartPr>
                        <w14:cNvContentPartPr/>
                      </w14:nvContentPartPr>
                      <w14:xfrm>
                        <a:off x="0" y="0"/>
                        <a:ext cx="932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4" o:spid="_x0000_s1026" type="#_x0000_t75" style="position:absolute;margin-left:292.4pt;margin-top:168.15pt;width:8.85pt;height:17.3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">
                <v:imagedata r:id="rId383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>
                <wp:simplePos x="0" y="0"/>
                <wp:positionH relativeFrom="column">
                  <wp:posOffset>3694560</wp:posOffset>
                </wp:positionH>
                <wp:positionV relativeFrom="paragraph">
                  <wp:posOffset>2134150</wp:posOffset>
                </wp:positionV>
                <wp:extent cx="38520" cy="120240"/>
                <wp:effectExtent l="38100" t="38100" r="38100" b="32385"/>
                <wp:wrapNone/>
                <wp:docPr id="3623" name="Ink 3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0">
                      <w14:nvContentPartPr>
                        <w14:cNvContentPartPr/>
                      </w14:nvContentPartPr>
                      <w14:xfrm>
                        <a:off x="0" y="0"/>
                        <a:ext cx="385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3" o:spid="_x0000_s1026" type="#_x0000_t75" style="position:absolute;margin-left:290.1pt;margin-top:167.25pt;width:4.65pt;height:11.05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">
                <v:imagedata r:id="rId384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518640</wp:posOffset>
                </wp:positionH>
                <wp:positionV relativeFrom="paragraph">
                  <wp:posOffset>710710</wp:posOffset>
                </wp:positionV>
                <wp:extent cx="20880" cy="29160"/>
                <wp:effectExtent l="38100" t="38100" r="36830" b="28575"/>
                <wp:wrapNone/>
                <wp:docPr id="3622" name="Ink 3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2">
                      <w14:nvContentPartPr>
                        <w14:cNvContentPartPr/>
                      </w14:nvContentPartPr>
                      <w14:xfrm>
                        <a:off x="0" y="0"/>
                        <a:ext cx="208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2" o:spid="_x0000_s1026" type="#_x0000_t75" style="position:absolute;margin-left:40.2pt;margin-top:55.45pt;width:3pt;height:3.5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">
                <v:imagedata r:id="rId384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1853880</wp:posOffset>
                </wp:positionH>
                <wp:positionV relativeFrom="paragraph">
                  <wp:posOffset>1860550</wp:posOffset>
                </wp:positionV>
                <wp:extent cx="112320" cy="185040"/>
                <wp:effectExtent l="38100" t="38100" r="21590" b="43815"/>
                <wp:wrapNone/>
                <wp:docPr id="3620" name="Ink 3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4">
                      <w14:nvContentPartPr>
                        <w14:cNvContentPartPr/>
                      </w14:nvContentPartPr>
                      <w14:xfrm>
                        <a:off x="0" y="0"/>
                        <a:ext cx="1123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0" o:spid="_x0000_s1026" type="#_x0000_t75" style="position:absolute;margin-left:145.25pt;margin-top:145.8pt;width:10.3pt;height:16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">
                <v:imagedata r:id="rId384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1789440</wp:posOffset>
                </wp:positionH>
                <wp:positionV relativeFrom="paragraph">
                  <wp:posOffset>1803670</wp:posOffset>
                </wp:positionV>
                <wp:extent cx="68400" cy="193680"/>
                <wp:effectExtent l="38100" t="38100" r="27305" b="34925"/>
                <wp:wrapNone/>
                <wp:docPr id="3619" name="Ink 3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6">
                      <w14:nvContentPartPr>
                        <w14:cNvContentPartPr/>
                      </w14:nvContentPartPr>
                      <w14:xfrm>
                        <a:off x="0" y="0"/>
                        <a:ext cx="684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9" o:spid="_x0000_s1026" type="#_x0000_t75" style="position:absolute;margin-left:140.15pt;margin-top:141.45pt;width:6.8pt;height:16.5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">
                <v:imagedata r:id="rId384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1747680</wp:posOffset>
                </wp:positionH>
                <wp:positionV relativeFrom="paragraph">
                  <wp:posOffset>1771990</wp:posOffset>
                </wp:positionV>
                <wp:extent cx="58320" cy="140040"/>
                <wp:effectExtent l="38100" t="38100" r="37465" b="31750"/>
                <wp:wrapNone/>
                <wp:docPr id="3618" name="Ink 3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8">
                      <w14:nvContentPartPr>
                        <w14:cNvContentPartPr/>
                      </w14:nvContentPartPr>
                      <w14:xfrm>
                        <a:off x="0" y="0"/>
                        <a:ext cx="583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8" o:spid="_x0000_s1026" type="#_x0000_t75" style="position:absolute;margin-left:136.8pt;margin-top:138.75pt;width:6.25pt;height:12.65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">
                <v:imagedata r:id="rId384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1355640</wp:posOffset>
                </wp:positionH>
                <wp:positionV relativeFrom="paragraph">
                  <wp:posOffset>1850110</wp:posOffset>
                </wp:positionV>
                <wp:extent cx="131760" cy="140760"/>
                <wp:effectExtent l="38100" t="38100" r="40005" b="31115"/>
                <wp:wrapNone/>
                <wp:docPr id="3617" name="Ink 3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0">
                      <w14:nvContentPartPr>
                        <w14:cNvContentPartPr/>
                      </w14:nvContentPartPr>
                      <w14:xfrm>
                        <a:off x="0" y="0"/>
                        <a:ext cx="1317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7" o:spid="_x0000_s1026" type="#_x0000_t75" style="position:absolute;margin-left:105.95pt;margin-top:145pt;width:11.9pt;height:12.65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">
                <v:imagedata r:id="rId385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856680</wp:posOffset>
                </wp:positionH>
                <wp:positionV relativeFrom="paragraph">
                  <wp:posOffset>1866310</wp:posOffset>
                </wp:positionV>
                <wp:extent cx="119880" cy="148680"/>
                <wp:effectExtent l="38100" t="38100" r="33020" b="41910"/>
                <wp:wrapNone/>
                <wp:docPr id="3616" name="Ink 3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2">
                      <w14:nvContentPartPr>
                        <w14:cNvContentPartPr/>
                      </w14:nvContentPartPr>
                      <w14:xfrm>
                        <a:off x="0" y="0"/>
                        <a:ext cx="1198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6" o:spid="_x0000_s1026" type="#_x0000_t75" style="position:absolute;margin-left:66.55pt;margin-top:146.15pt;width:11.15pt;height:13.4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">
                <v:imagedata r:id="rId385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320640</wp:posOffset>
                </wp:positionH>
                <wp:positionV relativeFrom="paragraph">
                  <wp:posOffset>1925710</wp:posOffset>
                </wp:positionV>
                <wp:extent cx="81000" cy="138240"/>
                <wp:effectExtent l="19050" t="38100" r="33655" b="33655"/>
                <wp:wrapNone/>
                <wp:docPr id="3615" name="Ink 3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4">
                      <w14:nvContentPartPr>
                        <w14:cNvContentPartPr/>
                      </w14:nvContentPartPr>
                      <w14:xfrm>
                        <a:off x="0" y="0"/>
                        <a:ext cx="810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5" o:spid="_x0000_s1026" type="#_x0000_t75" style="position:absolute;margin-left:24.55pt;margin-top:150.85pt;width:7.9pt;height:12.5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">
                <v:imagedata r:id="rId385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3801840</wp:posOffset>
                </wp:positionH>
                <wp:positionV relativeFrom="paragraph">
                  <wp:posOffset>1867390</wp:posOffset>
                </wp:positionV>
                <wp:extent cx="114840" cy="148320"/>
                <wp:effectExtent l="38100" t="38100" r="38100" b="42545"/>
                <wp:wrapNone/>
                <wp:docPr id="3613" name="Ink 3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6">
                      <w14:nvContentPartPr>
                        <w14:cNvContentPartPr/>
                      </w14:nvContentPartPr>
                      <w14:xfrm>
                        <a:off x="0" y="0"/>
                        <a:ext cx="1148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3" o:spid="_x0000_s1026" type="#_x0000_t75" style="position:absolute;margin-left:298.65pt;margin-top:146.3pt;width:10.65pt;height:13.3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">
                <v:imagedata r:id="rId385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3719040</wp:posOffset>
                </wp:positionH>
                <wp:positionV relativeFrom="paragraph">
                  <wp:posOffset>1789270</wp:posOffset>
                </wp:positionV>
                <wp:extent cx="119880" cy="210960"/>
                <wp:effectExtent l="38100" t="38100" r="33020" b="36830"/>
                <wp:wrapNone/>
                <wp:docPr id="3612" name="Ink 3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8">
                      <w14:nvContentPartPr>
                        <w14:cNvContentPartPr/>
                      </w14:nvContentPartPr>
                      <w14:xfrm>
                        <a:off x="0" y="0"/>
                        <a:ext cx="11988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2" o:spid="_x0000_s1026" type="#_x0000_t75" style="position:absolute;margin-left:292.05pt;margin-top:140.2pt;width:11.05pt;height:18.1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">
                <v:imagedata r:id="rId385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3677280</wp:posOffset>
                </wp:positionH>
                <wp:positionV relativeFrom="paragraph">
                  <wp:posOffset>1753990</wp:posOffset>
                </wp:positionV>
                <wp:extent cx="109440" cy="134280"/>
                <wp:effectExtent l="38100" t="38100" r="43180" b="37465"/>
                <wp:wrapNone/>
                <wp:docPr id="3611" name="Ink 3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0">
                      <w14:nvContentPartPr>
                        <w14:cNvContentPartPr/>
                      </w14:nvContentPartPr>
                      <w14:xfrm>
                        <a:off x="0" y="0"/>
                        <a:ext cx="109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1" o:spid="_x0000_s1026" type="#_x0000_t75" style="position:absolute;margin-left:288.8pt;margin-top:137.4pt;width:10.05pt;height:12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">
                <v:imagedata r:id="rId386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3573600</wp:posOffset>
                </wp:positionH>
                <wp:positionV relativeFrom="paragraph">
                  <wp:posOffset>1836430</wp:posOffset>
                </wp:positionV>
                <wp:extent cx="105480" cy="15840"/>
                <wp:effectExtent l="38100" t="38100" r="46990" b="41910"/>
                <wp:wrapNone/>
                <wp:docPr id="3610" name="Ink 3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2">
                      <w14:nvContentPartPr>
                        <w14:cNvContentPartPr/>
                      </w14:nvContentPartPr>
                      <w14:xfrm>
                        <a:off x="0" y="0"/>
                        <a:ext cx="1054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0" o:spid="_x0000_s1026" type="#_x0000_t75" style="position:absolute;margin-left:280.6pt;margin-top:143.8pt;width:9.9pt;height:2.8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">
                <v:imagedata r:id="rId386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330000</wp:posOffset>
                </wp:positionH>
                <wp:positionV relativeFrom="paragraph">
                  <wp:posOffset>335590</wp:posOffset>
                </wp:positionV>
                <wp:extent cx="372600" cy="672480"/>
                <wp:effectExtent l="19050" t="19050" r="27940" b="32385"/>
                <wp:wrapNone/>
                <wp:docPr id="3608" name="Ink 3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4">
                      <w14:nvContentPartPr>
                        <w14:cNvContentPartPr/>
                      </w14:nvContentPartPr>
                      <w14:xfrm>
                        <a:off x="0" y="0"/>
                        <a:ext cx="372600" cy="67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8" o:spid="_x0000_s1026" type="#_x0000_t75" style="position:absolute;margin-left:25.55pt;margin-top:25.95pt;width:30.4pt;height:53.9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">
                <v:imagedata r:id="rId386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372120</wp:posOffset>
                </wp:positionH>
                <wp:positionV relativeFrom="paragraph">
                  <wp:posOffset>967030</wp:posOffset>
                </wp:positionV>
                <wp:extent cx="281520" cy="65520"/>
                <wp:effectExtent l="19050" t="19050" r="23495" b="29845"/>
                <wp:wrapNone/>
                <wp:docPr id="3607" name="Ink 3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6">
                      <w14:nvContentPartPr>
                        <w14:cNvContentPartPr/>
                      </w14:nvContentPartPr>
                      <w14:xfrm>
                        <a:off x="0" y="0"/>
                        <a:ext cx="2815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7" o:spid="_x0000_s1026" type="#_x0000_t75" style="position:absolute;margin-left:28.95pt;margin-top:75.6pt;width:23.15pt;height:6.1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">
                <v:imagedata r:id="rId386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347280</wp:posOffset>
                </wp:positionH>
                <wp:positionV relativeFrom="paragraph">
                  <wp:posOffset>298510</wp:posOffset>
                </wp:positionV>
                <wp:extent cx="22680" cy="306000"/>
                <wp:effectExtent l="19050" t="19050" r="34925" b="18415"/>
                <wp:wrapNone/>
                <wp:docPr id="3606" name="Ink 3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8">
                      <w14:nvContentPartPr>
                        <w14:cNvContentPartPr/>
                      </w14:nvContentPartPr>
                      <w14:xfrm>
                        <a:off x="0" y="0"/>
                        <a:ext cx="2268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6" o:spid="_x0000_s1026" type="#_x0000_t75" style="position:absolute;margin-left:26.75pt;margin-top:22.95pt;width:2.9pt;height:25.15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">
                <v:imagedata r:id="rId386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371040</wp:posOffset>
                </wp:positionH>
                <wp:positionV relativeFrom="paragraph">
                  <wp:posOffset>46870</wp:posOffset>
                </wp:positionV>
                <wp:extent cx="281160" cy="231120"/>
                <wp:effectExtent l="38100" t="38100" r="5080" b="36195"/>
                <wp:wrapNone/>
                <wp:docPr id="3605" name="Ink 3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0">
                      <w14:nvContentPartPr>
                        <w14:cNvContentPartPr/>
                      </w14:nvContentPartPr>
                      <w14:xfrm>
                        <a:off x="0" y="0"/>
                        <a:ext cx="2811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5" o:spid="_x0000_s1026" type="#_x0000_t75" style="position:absolute;margin-left:28.5pt;margin-top:3.15pt;width:23.6pt;height:19.4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">
                <v:imagedata r:id="rId387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4840080</wp:posOffset>
                </wp:positionH>
                <wp:positionV relativeFrom="paragraph">
                  <wp:posOffset>2384710</wp:posOffset>
                </wp:positionV>
                <wp:extent cx="127080" cy="243720"/>
                <wp:effectExtent l="38100" t="38100" r="25400" b="42545"/>
                <wp:wrapNone/>
                <wp:docPr id="3604" name="Ink 3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2">
                      <w14:nvContentPartPr>
                        <w14:cNvContentPartPr/>
                      </w14:nvContentPartPr>
                      <w14:xfrm>
                        <a:off x="0" y="0"/>
                        <a:ext cx="12708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4" o:spid="_x0000_s1026" type="#_x0000_t75" style="position:absolute;margin-left:380.6pt;margin-top:187pt;width:11.3pt;height:20.7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">
                <v:imagedata r:id="rId387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4571520</wp:posOffset>
                </wp:positionH>
                <wp:positionV relativeFrom="paragraph">
                  <wp:posOffset>2129110</wp:posOffset>
                </wp:positionV>
                <wp:extent cx="56520" cy="183600"/>
                <wp:effectExtent l="38100" t="38100" r="38735" b="45085"/>
                <wp:wrapNone/>
                <wp:docPr id="3603" name="Ink 3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4">
                      <w14:nvContentPartPr>
                        <w14:cNvContentPartPr/>
                      </w14:nvContentPartPr>
                      <w14:xfrm>
                        <a:off x="0" y="0"/>
                        <a:ext cx="565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3" o:spid="_x0000_s1026" type="#_x0000_t75" style="position:absolute;margin-left:359.2pt;margin-top:166.9pt;width:5.9pt;height:15.9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">
                <v:imagedata r:id="rId387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4161480</wp:posOffset>
                </wp:positionH>
                <wp:positionV relativeFrom="paragraph">
                  <wp:posOffset>1771990</wp:posOffset>
                </wp:positionV>
                <wp:extent cx="56520" cy="172080"/>
                <wp:effectExtent l="38100" t="38100" r="38735" b="38100"/>
                <wp:wrapNone/>
                <wp:docPr id="3602" name="Ink 3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6">
                      <w14:nvContentPartPr>
                        <w14:cNvContentPartPr/>
                      </w14:nvContentPartPr>
                      <w14:xfrm>
                        <a:off x="0" y="0"/>
                        <a:ext cx="565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2" o:spid="_x0000_s1026" type="#_x0000_t75" style="position:absolute;margin-left:326.95pt;margin-top:138.8pt;width:5.75pt;height:15.0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">
                <v:imagedata r:id="rId387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3697080</wp:posOffset>
                </wp:positionH>
                <wp:positionV relativeFrom="paragraph">
                  <wp:posOffset>1475710</wp:posOffset>
                </wp:positionV>
                <wp:extent cx="112320" cy="178920"/>
                <wp:effectExtent l="38100" t="38100" r="40640" b="31115"/>
                <wp:wrapNone/>
                <wp:docPr id="3601" name="Ink 3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8">
                      <w14:nvContentPartPr>
                        <w14:cNvContentPartPr/>
                      </w14:nvContentPartPr>
                      <w14:xfrm>
                        <a:off x="0" y="0"/>
                        <a:ext cx="1123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1" o:spid="_x0000_s1026" type="#_x0000_t75" style="position:absolute;margin-left:290.4pt;margin-top:115.45pt;width:10.3pt;height:15.6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">
                <v:imagedata r:id="rId387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4963920</wp:posOffset>
                </wp:positionH>
                <wp:positionV relativeFrom="paragraph">
                  <wp:posOffset>1349710</wp:posOffset>
                </wp:positionV>
                <wp:extent cx="190800" cy="1343520"/>
                <wp:effectExtent l="38100" t="38100" r="38100" b="47625"/>
                <wp:wrapNone/>
                <wp:docPr id="3600" name="Ink 3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0">
                      <w14:nvContentPartPr>
                        <w14:cNvContentPartPr/>
                      </w14:nvContentPartPr>
                      <w14:xfrm>
                        <a:off x="0" y="0"/>
                        <a:ext cx="190800" cy="13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0" o:spid="_x0000_s1026" type="#_x0000_t75" style="position:absolute;margin-left:390.1pt;margin-top:105.55pt;width:16.55pt;height:107.45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">
                <v:imagedata r:id="rId388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3417000</wp:posOffset>
                </wp:positionH>
                <wp:positionV relativeFrom="paragraph">
                  <wp:posOffset>1355470</wp:posOffset>
                </wp:positionV>
                <wp:extent cx="228240" cy="1254600"/>
                <wp:effectExtent l="38100" t="38100" r="38735" b="41275"/>
                <wp:wrapNone/>
                <wp:docPr id="3599" name="Ink 3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2">
                      <w14:nvContentPartPr>
                        <w14:cNvContentPartPr/>
                      </w14:nvContentPartPr>
                      <w14:xfrm>
                        <a:off x="0" y="0"/>
                        <a:ext cx="228240" cy="12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9" o:spid="_x0000_s1026" type="#_x0000_t75" style="position:absolute;margin-left:268.25pt;margin-top:106.05pt;width:19.6pt;height:100.3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">
                <v:imagedata r:id="rId388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3555960</wp:posOffset>
                </wp:positionH>
                <wp:positionV relativeFrom="paragraph">
                  <wp:posOffset>367990</wp:posOffset>
                </wp:positionV>
                <wp:extent cx="347040" cy="390960"/>
                <wp:effectExtent l="38100" t="38100" r="34290" b="28575"/>
                <wp:wrapNone/>
                <wp:docPr id="3598" name="Ink 3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4">
                      <w14:nvContentPartPr>
                        <w14:cNvContentPartPr/>
                      </w14:nvContentPartPr>
                      <w14:xfrm>
                        <a:off x="0" y="0"/>
                        <a:ext cx="34704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8" o:spid="_x0000_s1026" type="#_x0000_t75" style="position:absolute;margin-left:279.5pt;margin-top:28.45pt;width:28.6pt;height:32.15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">
                <v:imagedata r:id="rId388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1731120</wp:posOffset>
                </wp:positionH>
                <wp:positionV relativeFrom="paragraph">
                  <wp:posOffset>1499470</wp:posOffset>
                </wp:positionV>
                <wp:extent cx="118800" cy="173520"/>
                <wp:effectExtent l="38100" t="38100" r="14605" b="36195"/>
                <wp:wrapNone/>
                <wp:docPr id="3597" name="Ink 3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6">
                      <w14:nvContentPartPr>
                        <w14:cNvContentPartPr/>
                      </w14:nvContentPartPr>
                      <w14:xfrm>
                        <a:off x="0" y="0"/>
                        <a:ext cx="1188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7" o:spid="_x0000_s1026" type="#_x0000_t75" style="position:absolute;margin-left:135.5pt;margin-top:117.25pt;width:10.85pt;height:15.3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">
                <v:imagedata r:id="rId388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1352760</wp:posOffset>
                </wp:positionH>
                <wp:positionV relativeFrom="paragraph">
                  <wp:posOffset>1553470</wp:posOffset>
                </wp:positionV>
                <wp:extent cx="163080" cy="134640"/>
                <wp:effectExtent l="38100" t="38100" r="8890" b="36830"/>
                <wp:wrapNone/>
                <wp:docPr id="3596" name="Ink 3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8">
                      <w14:nvContentPartPr>
                        <w14:cNvContentPartPr/>
                      </w14:nvContentPartPr>
                      <w14:xfrm>
                        <a:off x="0" y="0"/>
                        <a:ext cx="1630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6" o:spid="_x0000_s1026" type="#_x0000_t75" style="position:absolute;margin-left:105.8pt;margin-top:121.55pt;width:14.25pt;height:12.1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">
                <v:imagedata r:id="rId388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911760</wp:posOffset>
                </wp:positionH>
                <wp:positionV relativeFrom="paragraph">
                  <wp:posOffset>1540150</wp:posOffset>
                </wp:positionV>
                <wp:extent cx="128160" cy="172800"/>
                <wp:effectExtent l="38100" t="38100" r="43815" b="36830"/>
                <wp:wrapNone/>
                <wp:docPr id="3595" name="Ink 3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0">
                      <w14:nvContentPartPr>
                        <w14:cNvContentPartPr/>
                      </w14:nvContentPartPr>
                      <w14:xfrm>
                        <a:off x="0" y="0"/>
                        <a:ext cx="1281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5" o:spid="_x0000_s1026" type="#_x0000_t75" style="position:absolute;margin-left:71.05pt;margin-top:120.5pt;width:11.6pt;height:15.15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">
                <v:imagedata r:id="rId3891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749760</wp:posOffset>
                </wp:positionH>
                <wp:positionV relativeFrom="paragraph">
                  <wp:posOffset>1614670</wp:posOffset>
                </wp:positionV>
                <wp:extent cx="92160" cy="8640"/>
                <wp:effectExtent l="38100" t="38100" r="41275" b="29845"/>
                <wp:wrapNone/>
                <wp:docPr id="3594" name="Ink 3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2">
                      <w14:nvContentPartPr>
                        <w14:cNvContentPartPr/>
                      </w14:nvContentPartPr>
                      <w14:xfrm>
                        <a:off x="0" y="0"/>
                        <a:ext cx="92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4" o:spid="_x0000_s1026" type="#_x0000_t75" style="position:absolute;margin-left:58.3pt;margin-top:126.4pt;width:8.7pt;height:2.2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">
                <v:imagedata r:id="rId3893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270600</wp:posOffset>
                </wp:positionH>
                <wp:positionV relativeFrom="paragraph">
                  <wp:posOffset>1570390</wp:posOffset>
                </wp:positionV>
                <wp:extent cx="184680" cy="201240"/>
                <wp:effectExtent l="38100" t="38100" r="6350" b="46990"/>
                <wp:wrapNone/>
                <wp:docPr id="3593" name="Ink 3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4">
                      <w14:nvContentPartPr>
                        <w14:cNvContentPartPr/>
                      </w14:nvContentPartPr>
                      <w14:xfrm>
                        <a:off x="0" y="0"/>
                        <a:ext cx="1846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3" o:spid="_x0000_s1026" type="#_x0000_t75" style="position:absolute;margin-left:20.55pt;margin-top:122.85pt;width:16pt;height:17.4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">
                <v:imagedata r:id="rId3895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-769440</wp:posOffset>
                </wp:positionH>
                <wp:positionV relativeFrom="paragraph">
                  <wp:posOffset>1728070</wp:posOffset>
                </wp:positionV>
                <wp:extent cx="61560" cy="281520"/>
                <wp:effectExtent l="19050" t="38100" r="34290" b="42545"/>
                <wp:wrapNone/>
                <wp:docPr id="3591" name="Ink 3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6">
                      <w14:nvContentPartPr>
                        <w14:cNvContentPartPr/>
                      </w14:nvContentPartPr>
                      <w14:xfrm>
                        <a:off x="0" y="0"/>
                        <a:ext cx="6156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1" o:spid="_x0000_s1026" type="#_x0000_t75" style="position:absolute;margin-left:-61.2pt;margin-top:135.25pt;width:6.25pt;height:23.7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">
                <v:imagedata r:id="rId3897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-869520</wp:posOffset>
                </wp:positionH>
                <wp:positionV relativeFrom="paragraph">
                  <wp:posOffset>1688830</wp:posOffset>
                </wp:positionV>
                <wp:extent cx="38520" cy="84960"/>
                <wp:effectExtent l="38100" t="38100" r="38100" b="29845"/>
                <wp:wrapNone/>
                <wp:docPr id="3590" name="Ink 3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8">
                      <w14:nvContentPartPr>
                        <w14:cNvContentPartPr/>
                      </w14:nvContentPartPr>
                      <w14:xfrm>
                        <a:off x="0" y="0"/>
                        <a:ext cx="38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0" o:spid="_x0000_s1026" type="#_x0000_t75" style="position:absolute;margin-left:-68.95pt;margin-top:132.2pt;width:4.35pt;height:8.1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">
                <v:imagedata r:id="rId3899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-998400</wp:posOffset>
                </wp:positionH>
                <wp:positionV relativeFrom="paragraph">
                  <wp:posOffset>1715110</wp:posOffset>
                </wp:positionV>
                <wp:extent cx="80640" cy="302760"/>
                <wp:effectExtent l="38100" t="38100" r="34290" b="40640"/>
                <wp:wrapNone/>
                <wp:docPr id="3589" name="Ink 3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0">
                      <w14:nvContentPartPr>
                        <w14:cNvContentPartPr/>
                      </w14:nvContentPartPr>
                      <w14:xfrm>
                        <a:off x="0" y="0"/>
                        <a:ext cx="8064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9" o:spid="_x0000_s1026" type="#_x0000_t75" style="position:absolute;margin-left:-79.25pt;margin-top:134.3pt;width:7.7pt;height:25.4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">
                <v:imagedata r:id="rId3901" o:title=""/>
              </v:shape>
            </w:pict>
          </mc:Fallback>
        </mc:AlternateContent>
      </w:r>
      <w:r w:rsidR="005577FB" w:rsidRPr="005577FB">
        <w:rPr>
          <w:position w:val="-78"/>
          <w:lang w:val="el-GR"/>
        </w:rPr>
        <w:object w:dxaOrig="2700" w:dyaOrig="1700">
          <v:shape id="_x0000_i1121" type="#_x0000_t75" style="width:135pt;height:85pt" o:ole="">
            <v:imagedata r:id="rId3902" o:title=""/>
          </v:shape>
          <o:OLEObject Type="Embed" ProgID="Equation.DSMT4" ShapeID="_x0000_i1121" DrawAspect="Content" ObjectID="_1667393434" r:id="rId3903"/>
        </w:object>
      </w:r>
      <w:r w:rsidR="005577FB">
        <w:rPr>
          <w:lang w:val="el-GR"/>
        </w:rPr>
        <w:t xml:space="preserve"> </w:t>
      </w:r>
      <w:r w:rsidR="00B91039" w:rsidRPr="005577FB">
        <w:rPr>
          <w:lang w:val="el-GR"/>
        </w:rPr>
        <w:br w:type="page"/>
      </w:r>
    </w:p>
    <w:p w:rsidR="005F6F12" w:rsidRPr="00FF45CB" w:rsidRDefault="005F6F12" w:rsidP="005F6F12">
      <w:pPr>
        <w:pStyle w:val="Heading4"/>
      </w:pPr>
      <w:r w:rsidRPr="00FF45CB">
        <w:lastRenderedPageBreak/>
        <w:t xml:space="preserve">Επίλυση του </w:t>
      </w:r>
      <w:r w:rsidRPr="00154A54">
        <w:rPr>
          <w:lang w:val="en-US"/>
        </w:rPr>
        <w:t>Ax</w:t>
      </w:r>
      <w:r w:rsidRPr="00FF45CB">
        <w:t>=</w:t>
      </w:r>
      <w:r w:rsidRPr="00154A54">
        <w:rPr>
          <w:lang w:val="en-US"/>
        </w:rPr>
        <w:t>b</w:t>
      </w:r>
      <w:r w:rsidRPr="00FF45CB">
        <w:t xml:space="preserve"> όταν γνωρίζω τη διάσπαση Α=</w:t>
      </w:r>
      <w:r w:rsidRPr="00154A54">
        <w:rPr>
          <w:lang w:val="en-US"/>
        </w:rPr>
        <w:t>LU</w:t>
      </w:r>
    </w:p>
    <w:p w:rsidR="005F6F12" w:rsidRPr="007130BC" w:rsidRDefault="00B35515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0208" behindDoc="0" locked="0" layoutInCell="1" allowOverlap="1">
                <wp:simplePos x="0" y="0"/>
                <wp:positionH relativeFrom="column">
                  <wp:posOffset>2432400</wp:posOffset>
                </wp:positionH>
                <wp:positionV relativeFrom="paragraph">
                  <wp:posOffset>329460</wp:posOffset>
                </wp:positionV>
                <wp:extent cx="433800" cy="72000"/>
                <wp:effectExtent l="38100" t="38100" r="23495" b="42545"/>
                <wp:wrapNone/>
                <wp:docPr id="3808" name="Ink 3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4">
                      <w14:nvContentPartPr>
                        <w14:cNvContentPartPr/>
                      </w14:nvContentPartPr>
                      <w14:xfrm>
                        <a:off x="0" y="0"/>
                        <a:ext cx="4338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8" o:spid="_x0000_s1026" type="#_x0000_t75" style="position:absolute;margin-left:190.85pt;margin-top:25.3pt;width:35.7pt;height:7.05pt;z-index:2537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">
                <v:imagedata r:id="rId3905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8944" behindDoc="0" locked="0" layoutInCell="1" allowOverlap="1">
                <wp:simplePos x="0" y="0"/>
                <wp:positionH relativeFrom="column">
                  <wp:posOffset>5309520</wp:posOffset>
                </wp:positionH>
                <wp:positionV relativeFrom="paragraph">
                  <wp:posOffset>578940</wp:posOffset>
                </wp:positionV>
                <wp:extent cx="147240" cy="18000"/>
                <wp:effectExtent l="38100" t="38100" r="24765" b="39370"/>
                <wp:wrapNone/>
                <wp:docPr id="3796" name="Ink 3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6">
                      <w14:nvContentPartPr>
                        <w14:cNvContentPartPr/>
                      </w14:nvContentPartPr>
                      <w14:xfrm>
                        <a:off x="0" y="0"/>
                        <a:ext cx="147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6" o:spid="_x0000_s1026" type="#_x0000_t75" style="position:absolute;margin-left:417.5pt;margin-top:44.95pt;width:12.85pt;height:2.7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">
                <v:imagedata r:id="rId3907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>
                <wp:simplePos x="0" y="0"/>
                <wp:positionH relativeFrom="column">
                  <wp:posOffset>3919560</wp:posOffset>
                </wp:positionH>
                <wp:positionV relativeFrom="paragraph">
                  <wp:posOffset>50820</wp:posOffset>
                </wp:positionV>
                <wp:extent cx="1055880" cy="307440"/>
                <wp:effectExtent l="38100" t="38100" r="49530" b="54610"/>
                <wp:wrapNone/>
                <wp:docPr id="3787" name="Ink 3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8">
                      <w14:nvContentPartPr>
                        <w14:cNvContentPartPr/>
                      </w14:nvContentPartPr>
                      <w14:xfrm>
                        <a:off x="0" y="0"/>
                        <a:ext cx="105588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7" o:spid="_x0000_s1026" type="#_x0000_t75" style="position:absolute;margin-left:307.75pt;margin-top:3.05pt;width:84.95pt;height:26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">
                <v:imagedata r:id="rId3909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>
                <wp:simplePos x="0" y="0"/>
                <wp:positionH relativeFrom="column">
                  <wp:posOffset>2356800</wp:posOffset>
                </wp:positionH>
                <wp:positionV relativeFrom="paragraph">
                  <wp:posOffset>-45660</wp:posOffset>
                </wp:positionV>
                <wp:extent cx="651240" cy="513720"/>
                <wp:effectExtent l="38100" t="38100" r="34925" b="38735"/>
                <wp:wrapNone/>
                <wp:docPr id="3786" name="Ink 3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0">
                      <w14:nvContentPartPr>
                        <w14:cNvContentPartPr/>
                      </w14:nvContentPartPr>
                      <w14:xfrm>
                        <a:off x="0" y="0"/>
                        <a:ext cx="651240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6" o:spid="_x0000_s1026" type="#_x0000_t75" style="position:absolute;margin-left:184.8pt;margin-top:-4.4pt;width:52.9pt;height:42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">
                <v:imagedata r:id="rId3911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522600</wp:posOffset>
                </wp:positionH>
                <wp:positionV relativeFrom="paragraph">
                  <wp:posOffset>450060</wp:posOffset>
                </wp:positionV>
                <wp:extent cx="13680" cy="10080"/>
                <wp:effectExtent l="19050" t="19050" r="24765" b="28575"/>
                <wp:wrapNone/>
                <wp:docPr id="3621" name="Ink 3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2">
                      <w14:nvContentPartPr>
                        <w14:cNvContentPartPr/>
                      </w14:nvContentPartPr>
                      <w14:xfrm>
                        <a:off x="0" y="0"/>
                        <a:ext cx="136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1" o:spid="_x0000_s1026" type="#_x0000_t75" style="position:absolute;margin-left:40.85pt;margin-top:35.1pt;width:1.75pt;height:1.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">
                <v:imagedata r:id="rId3913" o:title=""/>
              </v:shape>
            </w:pict>
          </mc:Fallback>
        </mc:AlternateContent>
      </w:r>
      <w:r w:rsidR="005F6F12" w:rsidRPr="006F7857">
        <w:rPr>
          <w:highlight w:val="lightGray"/>
          <w:lang w:val="el-GR"/>
        </w:rPr>
        <w:t xml:space="preserve">Αν αφού έχω κάνει τη διάσπαση </w:t>
      </w:r>
      <w:r w:rsidR="00B91039" w:rsidRPr="006F7857">
        <w:rPr>
          <w:position w:val="-6"/>
          <w:highlight w:val="lightGray"/>
        </w:rPr>
        <w:object w:dxaOrig="840" w:dyaOrig="279">
          <v:shape id="_x0000_i1122" type="#_x0000_t75" style="width:42pt;height:14pt" o:ole="">
            <v:imagedata r:id="rId3914" o:title=""/>
          </v:shape>
          <o:OLEObject Type="Embed" ProgID="Equation.DSMT4" ShapeID="_x0000_i1122" DrawAspect="Content" ObjectID="_1667393435" r:id="rId3915"/>
        </w:object>
      </w:r>
      <w:r w:rsidR="005F6F12" w:rsidRPr="006F7857">
        <w:rPr>
          <w:highlight w:val="lightGray"/>
          <w:lang w:val="el-GR"/>
        </w:rPr>
        <w:t xml:space="preserve"> μου δοθεί η δεξιά πλευρά </w:t>
      </w:r>
      <w:r w:rsidR="005F6F12" w:rsidRPr="006F7857">
        <w:rPr>
          <w:position w:val="-6"/>
          <w:highlight w:val="lightGray"/>
        </w:rPr>
        <w:object w:dxaOrig="200" w:dyaOrig="279">
          <v:shape id="_x0000_i1123" type="#_x0000_t75" style="width:10pt;height:14pt" o:ole="">
            <v:imagedata r:id="rId3916" o:title=""/>
          </v:shape>
          <o:OLEObject Type="Embed" ProgID="Equation.DSMT4" ShapeID="_x0000_i1123" DrawAspect="Content" ObjectID="_1667393436" r:id="rId3917"/>
        </w:object>
      </w:r>
      <w:r w:rsidR="005F6F12" w:rsidRPr="00FF45CB">
        <w:rPr>
          <w:lang w:val="el-GR"/>
        </w:rPr>
        <w:t xml:space="preserve"> του συστήματος, δεν αξίζει να «ξανακάνω» αλγόριθμο </w:t>
      </w:r>
      <w:r w:rsidR="005F6F12">
        <w:rPr>
          <w:lang w:val="en-US"/>
        </w:rPr>
        <w:t>Gauss</w:t>
      </w:r>
      <w:r w:rsidR="005F6F12" w:rsidRPr="00FF45CB">
        <w:rPr>
          <w:lang w:val="el-GR"/>
        </w:rPr>
        <w:t>.</w:t>
      </w:r>
    </w:p>
    <w:p w:rsidR="005F6F12" w:rsidRPr="007130BC" w:rsidRDefault="00B35515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5312" behindDoc="0" locked="0" layoutInCell="1" allowOverlap="1">
                <wp:simplePos x="0" y="0"/>
                <wp:positionH relativeFrom="column">
                  <wp:posOffset>5349120</wp:posOffset>
                </wp:positionH>
                <wp:positionV relativeFrom="paragraph">
                  <wp:posOffset>103740</wp:posOffset>
                </wp:positionV>
                <wp:extent cx="47160" cy="46800"/>
                <wp:effectExtent l="38100" t="38100" r="48260" b="48895"/>
                <wp:wrapNone/>
                <wp:docPr id="3979" name="Ink 3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8">
                      <w14:nvContentPartPr>
                        <w14:cNvContentPartPr/>
                      </w14:nvContentPartPr>
                      <w14:xfrm>
                        <a:off x="0" y="0"/>
                        <a:ext cx="471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9" o:spid="_x0000_s1026" type="#_x0000_t75" style="position:absolute;margin-left:420.2pt;margin-top:7.15pt;width:5.7pt;height:5.75pt;z-index:2539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">
                <v:imagedata r:id="rId39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3264" behindDoc="0" locked="0" layoutInCell="1" allowOverlap="1">
                <wp:simplePos x="0" y="0"/>
                <wp:positionH relativeFrom="column">
                  <wp:posOffset>4549560</wp:posOffset>
                </wp:positionH>
                <wp:positionV relativeFrom="paragraph">
                  <wp:posOffset>385620</wp:posOffset>
                </wp:positionV>
                <wp:extent cx="195480" cy="91080"/>
                <wp:effectExtent l="38100" t="38100" r="33655" b="42545"/>
                <wp:wrapNone/>
                <wp:docPr id="3977" name="Ink 3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0">
                      <w14:nvContentPartPr>
                        <w14:cNvContentPartPr/>
                      </w14:nvContentPartPr>
                      <w14:xfrm>
                        <a:off x="0" y="0"/>
                        <a:ext cx="1954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7" o:spid="_x0000_s1026" type="#_x0000_t75" style="position:absolute;margin-left:357.55pt;margin-top:29.6pt;width:16.85pt;height:8.65pt;z-index:2539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">
                <v:imagedata r:id="rId39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4784" behindDoc="0" locked="0" layoutInCell="1" allowOverlap="1">
                <wp:simplePos x="0" y="0"/>
                <wp:positionH relativeFrom="column">
                  <wp:posOffset>3923880</wp:posOffset>
                </wp:positionH>
                <wp:positionV relativeFrom="paragraph">
                  <wp:posOffset>78180</wp:posOffset>
                </wp:positionV>
                <wp:extent cx="71640" cy="12600"/>
                <wp:effectExtent l="38100" t="38100" r="43180" b="45085"/>
                <wp:wrapNone/>
                <wp:docPr id="3832" name="Ink 3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2">
                      <w14:nvContentPartPr>
                        <w14:cNvContentPartPr/>
                      </w14:nvContentPartPr>
                      <w14:xfrm>
                        <a:off x="0" y="0"/>
                        <a:ext cx="716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2" o:spid="_x0000_s1026" type="#_x0000_t75" style="position:absolute;margin-left:307.95pt;margin-top:5.15pt;width:7.7pt;height:3.1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">
                <v:imagedata r:id="rId3923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>
                <wp:simplePos x="0" y="0"/>
                <wp:positionH relativeFrom="column">
                  <wp:posOffset>5460360</wp:posOffset>
                </wp:positionH>
                <wp:positionV relativeFrom="paragraph">
                  <wp:posOffset>416220</wp:posOffset>
                </wp:positionV>
                <wp:extent cx="166320" cy="34560"/>
                <wp:effectExtent l="38100" t="38100" r="24765" b="41910"/>
                <wp:wrapNone/>
                <wp:docPr id="3802" name="Ink 3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4">
                      <w14:nvContentPartPr>
                        <w14:cNvContentPartPr/>
                      </w14:nvContentPartPr>
                      <w14:xfrm>
                        <a:off x="0" y="0"/>
                        <a:ext cx="1663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2" o:spid="_x0000_s1026" type="#_x0000_t75" style="position:absolute;margin-left:429.35pt;margin-top:32.05pt;width:14.45pt;height:4.1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">
                <v:imagedata r:id="rId3925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4064" behindDoc="0" locked="0" layoutInCell="1" allowOverlap="1">
                <wp:simplePos x="0" y="0"/>
                <wp:positionH relativeFrom="column">
                  <wp:posOffset>5884440</wp:posOffset>
                </wp:positionH>
                <wp:positionV relativeFrom="paragraph">
                  <wp:posOffset>-155820</wp:posOffset>
                </wp:positionV>
                <wp:extent cx="189360" cy="630720"/>
                <wp:effectExtent l="38100" t="38100" r="39370" b="36195"/>
                <wp:wrapNone/>
                <wp:docPr id="3801" name="Ink 3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6">
                      <w14:nvContentPartPr>
                        <w14:cNvContentPartPr/>
                      </w14:nvContentPartPr>
                      <w14:xfrm>
                        <a:off x="0" y="0"/>
                        <a:ext cx="189360" cy="63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1" o:spid="_x0000_s1026" type="#_x0000_t75" style="position:absolute;margin-left:462.25pt;margin-top:-12.8pt;width:16.8pt;height:51.05pt;z-index:2537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">
                <v:imagedata r:id="rId3927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3040" behindDoc="0" locked="0" layoutInCell="1" allowOverlap="1">
                <wp:simplePos x="0" y="0"/>
                <wp:positionH relativeFrom="column">
                  <wp:posOffset>5840520</wp:posOffset>
                </wp:positionH>
                <wp:positionV relativeFrom="paragraph">
                  <wp:posOffset>141900</wp:posOffset>
                </wp:positionV>
                <wp:extent cx="122040" cy="119880"/>
                <wp:effectExtent l="38100" t="38100" r="30480" b="33020"/>
                <wp:wrapNone/>
                <wp:docPr id="3800" name="Ink 3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8">
                      <w14:nvContentPartPr>
                        <w14:cNvContentPartPr/>
                      </w14:nvContentPartPr>
                      <w14:xfrm>
                        <a:off x="0" y="0"/>
                        <a:ext cx="1220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0" o:spid="_x0000_s1026" type="#_x0000_t75" style="position:absolute;margin-left:459.1pt;margin-top:10.4pt;width:11.1pt;height:11.05pt;z-index:2537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">
                <v:imagedata r:id="rId3929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2016" behindDoc="0" locked="0" layoutInCell="1" allowOverlap="1">
                <wp:simplePos x="0" y="0"/>
                <wp:positionH relativeFrom="column">
                  <wp:posOffset>5719200</wp:posOffset>
                </wp:positionH>
                <wp:positionV relativeFrom="paragraph">
                  <wp:posOffset>-123780</wp:posOffset>
                </wp:positionV>
                <wp:extent cx="25920" cy="533520"/>
                <wp:effectExtent l="38100" t="38100" r="31750" b="38100"/>
                <wp:wrapNone/>
                <wp:docPr id="3799" name="Ink 3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0">
                      <w14:nvContentPartPr>
                        <w14:cNvContentPartPr/>
                      </w14:nvContentPartPr>
                      <w14:xfrm>
                        <a:off x="0" y="0"/>
                        <a:ext cx="25920" cy="53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9" o:spid="_x0000_s1026" type="#_x0000_t75" style="position:absolute;margin-left:449.45pt;margin-top:-10.3pt;width:3.75pt;height:43.35pt;z-index:2537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">
                <v:imagedata r:id="rId3931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0992" behindDoc="0" locked="0" layoutInCell="1" allowOverlap="1">
                <wp:simplePos x="0" y="0"/>
                <wp:positionH relativeFrom="column">
                  <wp:posOffset>5501040</wp:posOffset>
                </wp:positionH>
                <wp:positionV relativeFrom="paragraph">
                  <wp:posOffset>52260</wp:posOffset>
                </wp:positionV>
                <wp:extent cx="167040" cy="248400"/>
                <wp:effectExtent l="38100" t="38100" r="42545" b="37465"/>
                <wp:wrapNone/>
                <wp:docPr id="3798" name="Ink 3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2">
                      <w14:nvContentPartPr>
                        <w14:cNvContentPartPr/>
                      </w14:nvContentPartPr>
                      <w14:xfrm>
                        <a:off x="0" y="0"/>
                        <a:ext cx="1670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8" o:spid="_x0000_s1026" type="#_x0000_t75" style="position:absolute;margin-left:432.45pt;margin-top:3.4pt;width:14.55pt;height:20.95pt;z-index:2537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">
                <v:imagedata r:id="rId3933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>
                <wp:simplePos x="0" y="0"/>
                <wp:positionH relativeFrom="column">
                  <wp:posOffset>5262000</wp:posOffset>
                </wp:positionH>
                <wp:positionV relativeFrom="paragraph">
                  <wp:posOffset>-123060</wp:posOffset>
                </wp:positionV>
                <wp:extent cx="218520" cy="526320"/>
                <wp:effectExtent l="38100" t="38100" r="10160" b="26670"/>
                <wp:wrapNone/>
                <wp:docPr id="3797" name="Ink 3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4">
                      <w14:nvContentPartPr>
                        <w14:cNvContentPartPr/>
                      </w14:nvContentPartPr>
                      <w14:xfrm>
                        <a:off x="0" y="0"/>
                        <a:ext cx="218520" cy="52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7" o:spid="_x0000_s1026" type="#_x0000_t75" style="position:absolute;margin-left:413.85pt;margin-top:-10.15pt;width:18.35pt;height:42.65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">
                <v:imagedata r:id="rId3935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>
                <wp:simplePos x="0" y="0"/>
                <wp:positionH relativeFrom="column">
                  <wp:posOffset>4886880</wp:posOffset>
                </wp:positionH>
                <wp:positionV relativeFrom="paragraph">
                  <wp:posOffset>126780</wp:posOffset>
                </wp:positionV>
                <wp:extent cx="244440" cy="107280"/>
                <wp:effectExtent l="38100" t="38100" r="3810" b="45720"/>
                <wp:wrapNone/>
                <wp:docPr id="3795" name="Ink 3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6">
                      <w14:nvContentPartPr>
                        <w14:cNvContentPartPr/>
                      </w14:nvContentPartPr>
                      <w14:xfrm>
                        <a:off x="0" y="0"/>
                        <a:ext cx="2444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5" o:spid="_x0000_s1026" type="#_x0000_t75" style="position:absolute;margin-left:384.1pt;margin-top:9.25pt;width:20.75pt;height:10.05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">
                <v:imagedata r:id="rId3937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6896" behindDoc="0" locked="0" layoutInCell="1" allowOverlap="1">
                <wp:simplePos x="0" y="0"/>
                <wp:positionH relativeFrom="column">
                  <wp:posOffset>4630200</wp:posOffset>
                </wp:positionH>
                <wp:positionV relativeFrom="paragraph">
                  <wp:posOffset>-173100</wp:posOffset>
                </wp:positionV>
                <wp:extent cx="231120" cy="620280"/>
                <wp:effectExtent l="38100" t="38100" r="36195" b="46990"/>
                <wp:wrapNone/>
                <wp:docPr id="3794" name="Ink 3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8">
                      <w14:nvContentPartPr>
                        <w14:cNvContentPartPr/>
                      </w14:nvContentPartPr>
                      <w14:xfrm>
                        <a:off x="0" y="0"/>
                        <a:ext cx="231120" cy="62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4" o:spid="_x0000_s1026" type="#_x0000_t75" style="position:absolute;margin-left:363.85pt;margin-top:-14.35pt;width:19.75pt;height:50.5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">
                <v:imagedata r:id="rId3939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>
                <wp:simplePos x="0" y="0"/>
                <wp:positionH relativeFrom="column">
                  <wp:posOffset>4095960</wp:posOffset>
                </wp:positionH>
                <wp:positionV relativeFrom="paragraph">
                  <wp:posOffset>-148260</wp:posOffset>
                </wp:positionV>
                <wp:extent cx="204120" cy="669600"/>
                <wp:effectExtent l="38100" t="38100" r="43815" b="35560"/>
                <wp:wrapNone/>
                <wp:docPr id="3793" name="Ink 3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0">
                      <w14:nvContentPartPr>
                        <w14:cNvContentPartPr/>
                      </w14:nvContentPartPr>
                      <w14:xfrm>
                        <a:off x="0" y="0"/>
                        <a:ext cx="204120" cy="66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3" o:spid="_x0000_s1026" type="#_x0000_t75" style="position:absolute;margin-left:321.7pt;margin-top:-12.35pt;width:17.55pt;height:54.15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">
                <v:imagedata r:id="rId3941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4848" behindDoc="0" locked="0" layoutInCell="1" allowOverlap="1">
                <wp:simplePos x="0" y="0"/>
                <wp:positionH relativeFrom="column">
                  <wp:posOffset>4607520</wp:posOffset>
                </wp:positionH>
                <wp:positionV relativeFrom="paragraph">
                  <wp:posOffset>-6420</wp:posOffset>
                </wp:positionV>
                <wp:extent cx="123120" cy="272880"/>
                <wp:effectExtent l="19050" t="38100" r="29845" b="32385"/>
                <wp:wrapNone/>
                <wp:docPr id="3792" name="Ink 3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2">
                      <w14:nvContentPartPr>
                        <w14:cNvContentPartPr/>
                      </w14:nvContentPartPr>
                      <w14:xfrm>
                        <a:off x="0" y="0"/>
                        <a:ext cx="12312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2" o:spid="_x0000_s1026" type="#_x0000_t75" style="position:absolute;margin-left:362.05pt;margin-top:-1.2pt;width:11.25pt;height:23.05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">
                <v:imagedata r:id="rId3943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>
                <wp:simplePos x="0" y="0"/>
                <wp:positionH relativeFrom="column">
                  <wp:posOffset>4503480</wp:posOffset>
                </wp:positionH>
                <wp:positionV relativeFrom="paragraph">
                  <wp:posOffset>-175260</wp:posOffset>
                </wp:positionV>
                <wp:extent cx="40320" cy="633600"/>
                <wp:effectExtent l="38100" t="19050" r="36195" b="33655"/>
                <wp:wrapNone/>
                <wp:docPr id="3791" name="Ink 3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4">
                      <w14:nvContentPartPr>
                        <w14:cNvContentPartPr/>
                      </w14:nvContentPartPr>
                      <w14:xfrm>
                        <a:off x="0" y="0"/>
                        <a:ext cx="40320" cy="63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1" o:spid="_x0000_s1026" type="#_x0000_t75" style="position:absolute;margin-left:353.9pt;margin-top:-14.25pt;width:4.65pt;height:51.05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">
                <v:imagedata r:id="rId3945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>
                <wp:simplePos x="0" y="0"/>
                <wp:positionH relativeFrom="column">
                  <wp:posOffset>4248240</wp:posOffset>
                </wp:positionH>
                <wp:positionV relativeFrom="paragraph">
                  <wp:posOffset>114900</wp:posOffset>
                </wp:positionV>
                <wp:extent cx="230760" cy="29880"/>
                <wp:effectExtent l="38100" t="38100" r="36195" b="27305"/>
                <wp:wrapNone/>
                <wp:docPr id="3790" name="Ink 3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6">
                      <w14:nvContentPartPr>
                        <w14:cNvContentPartPr/>
                      </w14:nvContentPartPr>
                      <w14:xfrm>
                        <a:off x="0" y="0"/>
                        <a:ext cx="230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0" o:spid="_x0000_s1026" type="#_x0000_t75" style="position:absolute;margin-left:333.8pt;margin-top:8.45pt;width:19.45pt;height:3.5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">
                <v:imagedata r:id="rId3947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>
                <wp:simplePos x="0" y="0"/>
                <wp:positionH relativeFrom="column">
                  <wp:posOffset>4249680</wp:posOffset>
                </wp:positionH>
                <wp:positionV relativeFrom="paragraph">
                  <wp:posOffset>-33780</wp:posOffset>
                </wp:positionV>
                <wp:extent cx="244800" cy="330120"/>
                <wp:effectExtent l="38100" t="38100" r="41275" b="32385"/>
                <wp:wrapNone/>
                <wp:docPr id="3789" name="Ink 3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8">
                      <w14:nvContentPartPr>
                        <w14:cNvContentPartPr/>
                      </w14:nvContentPartPr>
                      <w14:xfrm>
                        <a:off x="0" y="0"/>
                        <a:ext cx="24480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9" o:spid="_x0000_s1026" type="#_x0000_t75" style="position:absolute;margin-left:333.9pt;margin-top:-3.35pt;width:20.75pt;height:27.45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">
                <v:imagedata r:id="rId3949" o:title=""/>
              </v:shape>
            </w:pict>
          </mc:Fallback>
        </mc:AlternateContent>
      </w:r>
    </w:p>
    <w:p w:rsidR="005F6F12" w:rsidRPr="007130BC" w:rsidRDefault="00B35515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4288" behindDoc="0" locked="0" layoutInCell="1" allowOverlap="1">
                <wp:simplePos x="0" y="0"/>
                <wp:positionH relativeFrom="column">
                  <wp:posOffset>5728200</wp:posOffset>
                </wp:positionH>
                <wp:positionV relativeFrom="paragraph">
                  <wp:posOffset>69900</wp:posOffset>
                </wp:positionV>
                <wp:extent cx="231480" cy="50040"/>
                <wp:effectExtent l="38100" t="38100" r="35560" b="26670"/>
                <wp:wrapNone/>
                <wp:docPr id="3978" name="Ink 3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0">
                      <w14:nvContentPartPr>
                        <w14:cNvContentPartPr/>
                      </w14:nvContentPartPr>
                      <w14:xfrm>
                        <a:off x="0" y="0"/>
                        <a:ext cx="2314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8" o:spid="_x0000_s1026" type="#_x0000_t75" style="position:absolute;margin-left:450.35pt;margin-top:4.8pt;width:19.6pt;height:5.35pt;z-index:2539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">
                <v:imagedata r:id="rId3951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>
                <wp:simplePos x="0" y="0"/>
                <wp:positionH relativeFrom="column">
                  <wp:posOffset>1356720</wp:posOffset>
                </wp:positionH>
                <wp:positionV relativeFrom="paragraph">
                  <wp:posOffset>377700</wp:posOffset>
                </wp:positionV>
                <wp:extent cx="407880" cy="66240"/>
                <wp:effectExtent l="38100" t="38100" r="30480" b="29210"/>
                <wp:wrapNone/>
                <wp:docPr id="3788" name="Ink 3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2">
                      <w14:nvContentPartPr>
                        <w14:cNvContentPartPr/>
                      </w14:nvContentPartPr>
                      <w14:xfrm>
                        <a:off x="0" y="0"/>
                        <a:ext cx="4078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8" o:spid="_x0000_s1026" type="#_x0000_t75" style="position:absolute;margin-left:106.15pt;margin-top:29.05pt;width:33.55pt;height:6.45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">
                <v:imagedata r:id="rId3953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>
                <wp:simplePos x="0" y="0"/>
                <wp:positionH relativeFrom="column">
                  <wp:posOffset>2544000</wp:posOffset>
                </wp:positionH>
                <wp:positionV relativeFrom="paragraph">
                  <wp:posOffset>225060</wp:posOffset>
                </wp:positionV>
                <wp:extent cx="360" cy="360"/>
                <wp:effectExtent l="0" t="0" r="0" b="0"/>
                <wp:wrapNone/>
                <wp:docPr id="3645" name="Ink 3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5" o:spid="_x0000_s1026" type="#_x0000_t75" style="position:absolute;margin-left:199.3pt;margin-top:16.7pt;width:2.05pt;height:2.05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q2kCBAQAAMAMAAA4AAABkcnMvZTJvRG9jLnhtbJxSy27CMBC8V+o/&#10;WL6XJEBR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RZHzP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">
                <v:imagedata r:id="rId3955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2132880</wp:posOffset>
                </wp:positionH>
                <wp:positionV relativeFrom="paragraph">
                  <wp:posOffset>344220</wp:posOffset>
                </wp:positionV>
                <wp:extent cx="360" cy="360"/>
                <wp:effectExtent l="0" t="0" r="0" b="0"/>
                <wp:wrapNone/>
                <wp:docPr id="3614" name="Ink 3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4" o:spid="_x0000_s1026" type="#_x0000_t75" style="position:absolute;margin-left:166.95pt;margin-top:26.1pt;width:2.05pt;height:2.0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">
                <v:imagedata r:id="rId3957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Λύνω το σύστημα </w:t>
      </w:r>
      <w:r w:rsidR="00B91039" w:rsidRPr="009B3269">
        <w:rPr>
          <w:position w:val="-6"/>
        </w:rPr>
        <w:object w:dxaOrig="760" w:dyaOrig="279">
          <v:shape id="_x0000_i1124" type="#_x0000_t75" style="width:38pt;height:14pt" o:ole="">
            <v:imagedata r:id="rId3958" o:title=""/>
          </v:shape>
          <o:OLEObject Type="Embed" ProgID="Equation.DSMT4" ShapeID="_x0000_i1124" DrawAspect="Content" ObjectID="_1667393437" r:id="rId3959"/>
        </w:object>
      </w:r>
      <w:r w:rsidR="005F6F12" w:rsidRPr="00FF45CB">
        <w:rPr>
          <w:lang w:val="el-GR"/>
        </w:rPr>
        <w:t xml:space="preserve"> στα εξής δύο βήματα:</w:t>
      </w:r>
    </w:p>
    <w:p w:rsidR="005F6F12" w:rsidRPr="007130BC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</w:p>
    <w:p w:rsidR="005F6F12" w:rsidRDefault="00B35515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1232" behindDoc="0" locked="0" layoutInCell="1" allowOverlap="1">
                <wp:simplePos x="0" y="0"/>
                <wp:positionH relativeFrom="column">
                  <wp:posOffset>1537440</wp:posOffset>
                </wp:positionH>
                <wp:positionV relativeFrom="paragraph">
                  <wp:posOffset>149490</wp:posOffset>
                </wp:positionV>
                <wp:extent cx="204480" cy="268560"/>
                <wp:effectExtent l="38100" t="38100" r="24130" b="36830"/>
                <wp:wrapNone/>
                <wp:docPr id="3809" name="Ink 3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0">
                      <w14:nvContentPartPr>
                        <w14:cNvContentPartPr/>
                      </w14:nvContentPartPr>
                      <w14:xfrm>
                        <a:off x="0" y="0"/>
                        <a:ext cx="20448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9" o:spid="_x0000_s1026" type="#_x0000_t75" style="position:absolute;margin-left:120.35pt;margin-top:10.9pt;width:17.6pt;height:22.75pt;z-index:2537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">
                <v:imagedata r:id="rId3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9184" behindDoc="0" locked="0" layoutInCell="1" allowOverlap="1">
                <wp:simplePos x="0" y="0"/>
                <wp:positionH relativeFrom="column">
                  <wp:posOffset>631320</wp:posOffset>
                </wp:positionH>
                <wp:positionV relativeFrom="paragraph">
                  <wp:posOffset>130770</wp:posOffset>
                </wp:positionV>
                <wp:extent cx="258840" cy="340560"/>
                <wp:effectExtent l="38100" t="38100" r="46355" b="40640"/>
                <wp:wrapNone/>
                <wp:docPr id="3807" name="Ink 3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2">
                      <w14:nvContentPartPr>
                        <w14:cNvContentPartPr/>
                      </w14:nvContentPartPr>
                      <w14:xfrm>
                        <a:off x="0" y="0"/>
                        <a:ext cx="25884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7" o:spid="_x0000_s1026" type="#_x0000_t75" style="position:absolute;margin-left:48.95pt;margin-top:9.4pt;width:22.05pt;height:28.45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">
                <v:imagedata r:id="rId3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8160" behindDoc="0" locked="0" layoutInCell="1" allowOverlap="1">
                <wp:simplePos x="0" y="0"/>
                <wp:positionH relativeFrom="column">
                  <wp:posOffset>10320</wp:posOffset>
                </wp:positionH>
                <wp:positionV relativeFrom="paragraph">
                  <wp:posOffset>188730</wp:posOffset>
                </wp:positionV>
                <wp:extent cx="129240" cy="269280"/>
                <wp:effectExtent l="38100" t="38100" r="42545" b="35560"/>
                <wp:wrapNone/>
                <wp:docPr id="3806" name="Ink 3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4">
                      <w14:nvContentPartPr>
                        <w14:cNvContentPartPr/>
                      </w14:nvContentPartPr>
                      <w14:xfrm>
                        <a:off x="0" y="0"/>
                        <a:ext cx="12924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6" o:spid="_x0000_s1026" type="#_x0000_t75" style="position:absolute;margin-left:.05pt;margin-top:14pt;width:11.75pt;height:22.8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">
                <v:imagedata r:id="rId3965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2030280</wp:posOffset>
                </wp:positionH>
                <wp:positionV relativeFrom="paragraph">
                  <wp:posOffset>226530</wp:posOffset>
                </wp:positionV>
                <wp:extent cx="42120" cy="29520"/>
                <wp:effectExtent l="38100" t="38100" r="53340" b="46990"/>
                <wp:wrapNone/>
                <wp:docPr id="3642" name="Ink 3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6">
                      <w14:nvContentPartPr>
                        <w14:cNvContentPartPr/>
                      </w14:nvContentPartPr>
                      <w14:xfrm>
                        <a:off x="0" y="0"/>
                        <a:ext cx="42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2" o:spid="_x0000_s1026" type="#_x0000_t75" style="position:absolute;margin-left:158.85pt;margin-top:16.85pt;width:5.3pt;height:4.3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">
                <v:imagedata r:id="rId3967" o:title=""/>
              </v:shape>
            </w:pict>
          </mc:Fallback>
        </mc:AlternateContent>
      </w:r>
      <w:r w:rsidR="00B727A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>
                <wp:simplePos x="0" y="0"/>
                <wp:positionH relativeFrom="column">
                  <wp:posOffset>389400</wp:posOffset>
                </wp:positionH>
                <wp:positionV relativeFrom="paragraph">
                  <wp:posOffset>355410</wp:posOffset>
                </wp:positionV>
                <wp:extent cx="25920" cy="13680"/>
                <wp:effectExtent l="38100" t="38100" r="31750" b="43815"/>
                <wp:wrapNone/>
                <wp:docPr id="3633" name="Ink 3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8">
                      <w14:nvContentPartPr>
                        <w14:cNvContentPartPr/>
                      </w14:nvContentPartPr>
                      <w14:xfrm>
                        <a:off x="0" y="0"/>
                        <a:ext cx="259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3" o:spid="_x0000_s1026" type="#_x0000_t75" style="position:absolute;margin-left:29.8pt;margin-top:27.4pt;width:3.5pt;height:2.5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">
                <v:imagedata r:id="rId3969" o:title=""/>
              </v:shape>
            </w:pict>
          </mc:Fallback>
        </mc:AlternateContent>
      </w:r>
      <w:r w:rsidR="00B91039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E5A90DC" wp14:editId="33741001">
                <wp:simplePos x="0" y="0"/>
                <wp:positionH relativeFrom="column">
                  <wp:posOffset>1580832</wp:posOffset>
                </wp:positionH>
                <wp:positionV relativeFrom="paragraph">
                  <wp:posOffset>386398</wp:posOffset>
                </wp:positionV>
                <wp:extent cx="146685" cy="134620"/>
                <wp:effectExtent l="25083" t="13017" r="11747" b="11748"/>
                <wp:wrapNone/>
                <wp:docPr id="1260" name="AutoShape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266706">
                          <a:off x="0" y="0"/>
                          <a:ext cx="146685" cy="134620"/>
                        </a:xfrm>
                        <a:prstGeom prst="rightBrace">
                          <a:avLst>
                            <a:gd name="adj1" fmla="val 8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527" o:spid="_x0000_s1026" type="#_x0000_t88" style="position:absolute;margin-left:124.45pt;margin-top:30.45pt;width:11.55pt;height:10.6pt;rotation:5752647fd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"/>
            </w:pict>
          </mc:Fallback>
        </mc:AlternateContent>
      </w:r>
      <w:r w:rsidR="005F6F1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EB8E23C" wp14:editId="45CC014C">
                <wp:simplePos x="0" y="0"/>
                <wp:positionH relativeFrom="column">
                  <wp:posOffset>683259</wp:posOffset>
                </wp:positionH>
                <wp:positionV relativeFrom="paragraph">
                  <wp:posOffset>419735</wp:posOffset>
                </wp:positionV>
                <wp:extent cx="147320" cy="179070"/>
                <wp:effectExtent l="22225" t="15875" r="8255" b="27305"/>
                <wp:wrapNone/>
                <wp:docPr id="1261" name="AutoShape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266706">
                          <a:off x="0" y="0"/>
                          <a:ext cx="147320" cy="179070"/>
                        </a:xfrm>
                        <a:prstGeom prst="rightBrace">
                          <a:avLst>
                            <a:gd name="adj1" fmla="val 1012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6" o:spid="_x0000_s1026" type="#_x0000_t88" style="position:absolute;margin-left:53.8pt;margin-top:33.05pt;width:11.6pt;height:14.1pt;rotation:5752647fd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"/>
            </w:pict>
          </mc:Fallback>
        </mc:AlternateContent>
      </w:r>
      <w:r w:rsidR="00B91039" w:rsidRPr="009B3269">
        <w:rPr>
          <w:position w:val="-6"/>
        </w:rPr>
        <w:object w:dxaOrig="3140" w:dyaOrig="279">
          <v:shape id="_x0000_i1125" type="#_x0000_t75" style="width:157pt;height:14pt" o:ole="">
            <v:imagedata r:id="rId3970" o:title=""/>
          </v:shape>
          <o:OLEObject Type="Embed" ProgID="Equation.DSMT4" ShapeID="_x0000_i1125" DrawAspect="Content" ObjectID="_1667393438" r:id="rId3971"/>
        </w:object>
      </w:r>
    </w:p>
    <w:p w:rsidR="005F6F12" w:rsidRPr="00FF45CB" w:rsidRDefault="00B35515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>
                <wp:simplePos x="0" y="0"/>
                <wp:positionH relativeFrom="column">
                  <wp:posOffset>1417920</wp:posOffset>
                </wp:positionH>
                <wp:positionV relativeFrom="paragraph">
                  <wp:posOffset>-438030</wp:posOffset>
                </wp:positionV>
                <wp:extent cx="390600" cy="873000"/>
                <wp:effectExtent l="38100" t="38100" r="28575" b="41910"/>
                <wp:wrapNone/>
                <wp:docPr id="3820" name="Ink 3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2">
                      <w14:nvContentPartPr>
                        <w14:cNvContentPartPr/>
                      </w14:nvContentPartPr>
                      <w14:xfrm>
                        <a:off x="0" y="0"/>
                        <a:ext cx="390600" cy="87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0" o:spid="_x0000_s1026" type="#_x0000_t75" style="position:absolute;margin-left:110.95pt;margin-top:-35.25pt;width:32.2pt;height:70.2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">
                <v:imagedata r:id="rId3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>
                <wp:simplePos x="0" y="0"/>
                <wp:positionH relativeFrom="column">
                  <wp:posOffset>1668840</wp:posOffset>
                </wp:positionH>
                <wp:positionV relativeFrom="paragraph">
                  <wp:posOffset>271890</wp:posOffset>
                </wp:positionV>
                <wp:extent cx="360" cy="1800"/>
                <wp:effectExtent l="0" t="0" r="0" b="0"/>
                <wp:wrapNone/>
                <wp:docPr id="3813" name="Ink 3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4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3" o:spid="_x0000_s1026" type="#_x0000_t75" style="position:absolute;margin-left:130.85pt;margin-top:20.85pt;width:1.2pt;height:1.3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">
                <v:imagedata r:id="rId3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>
                <wp:simplePos x="0" y="0"/>
                <wp:positionH relativeFrom="column">
                  <wp:posOffset>1662360</wp:posOffset>
                </wp:positionH>
                <wp:positionV relativeFrom="paragraph">
                  <wp:posOffset>254610</wp:posOffset>
                </wp:positionV>
                <wp:extent cx="9720" cy="21600"/>
                <wp:effectExtent l="19050" t="19050" r="28575" b="16510"/>
                <wp:wrapNone/>
                <wp:docPr id="3812" name="Ink 3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6">
                      <w14:nvContentPartPr>
                        <w14:cNvContentPartPr/>
                      </w14:nvContentPartPr>
                      <w14:xfrm>
                        <a:off x="0" y="0"/>
                        <a:ext cx="97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2" o:spid="_x0000_s1026" type="#_x0000_t75" style="position:absolute;margin-left:130.55pt;margin-top:19.7pt;width:1.55pt;height:2.4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">
                <v:imagedata r:id="rId3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2256" behindDoc="0" locked="0" layoutInCell="1" allowOverlap="1">
                <wp:simplePos x="0" y="0"/>
                <wp:positionH relativeFrom="column">
                  <wp:posOffset>1490640</wp:posOffset>
                </wp:positionH>
                <wp:positionV relativeFrom="paragraph">
                  <wp:posOffset>186570</wp:posOffset>
                </wp:positionV>
                <wp:extent cx="199080" cy="183960"/>
                <wp:effectExtent l="38100" t="38100" r="10795" b="45085"/>
                <wp:wrapNone/>
                <wp:docPr id="3810" name="Ink 3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8">
                      <w14:nvContentPartPr>
                        <w14:cNvContentPartPr/>
                      </w14:nvContentPartPr>
                      <w14:xfrm>
                        <a:off x="0" y="0"/>
                        <a:ext cx="1990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0" o:spid="_x0000_s1026" type="#_x0000_t75" style="position:absolute;margin-left:116.6pt;margin-top:14pt;width:17.35pt;height:16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">
                <v:imagedata r:id="rId3979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   </w:t>
      </w:r>
      <w:r w:rsidR="00B91039">
        <w:rPr>
          <w:lang w:val="el-GR"/>
        </w:rPr>
        <w:t xml:space="preserve">        </w:t>
      </w:r>
      <w:r w:rsidR="005F6F12" w:rsidRPr="00FF45CB">
        <w:rPr>
          <w:lang w:val="el-GR"/>
        </w:rPr>
        <w:t xml:space="preserve">   </w:t>
      </w:r>
      <w:r w:rsidR="005F6F12" w:rsidRPr="00AC498C">
        <w:rPr>
          <w:position w:val="-4"/>
        </w:rPr>
        <w:object w:dxaOrig="240" w:dyaOrig="260">
          <v:shape id="_x0000_i1126" type="#_x0000_t75" style="width:12pt;height:13pt" o:ole="">
            <v:imagedata r:id="rId3980" o:title=""/>
          </v:shape>
          <o:OLEObject Type="Embed" ProgID="Equation.DSMT4" ShapeID="_x0000_i1126" DrawAspect="Content" ObjectID="_1667393439" r:id="rId3981"/>
        </w:object>
      </w:r>
      <w:r w:rsidR="00B91039">
        <w:rPr>
          <w:lang w:val="el-GR"/>
        </w:rPr>
        <w:t xml:space="preserve">           </w:t>
      </w:r>
      <w:r w:rsidR="005F6F12" w:rsidRPr="00FF45CB">
        <w:rPr>
          <w:lang w:val="el-GR"/>
        </w:rPr>
        <w:t xml:space="preserve">     </w:t>
      </w:r>
      <w:r w:rsidR="005F6F12" w:rsidRPr="00AC498C">
        <w:rPr>
          <w:position w:val="-6"/>
        </w:rPr>
        <w:object w:dxaOrig="180" w:dyaOrig="220">
          <v:shape id="_x0000_i1127" type="#_x0000_t75" style="width:9pt;height:11pt" o:ole="">
            <v:imagedata r:id="rId3982" o:title=""/>
          </v:shape>
          <o:OLEObject Type="Embed" ProgID="Equation.DSMT4" ShapeID="_x0000_i1127" DrawAspect="Content" ObjectID="_1667393440" r:id="rId3983"/>
        </w:object>
      </w:r>
    </w:p>
    <w:p w:rsidR="005F6F12" w:rsidRPr="006F7857" w:rsidRDefault="00B35515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3760" behindDoc="0" locked="0" layoutInCell="1" allowOverlap="1">
                <wp:simplePos x="0" y="0"/>
                <wp:positionH relativeFrom="column">
                  <wp:posOffset>4934040</wp:posOffset>
                </wp:positionH>
                <wp:positionV relativeFrom="paragraph">
                  <wp:posOffset>386010</wp:posOffset>
                </wp:positionV>
                <wp:extent cx="3600" cy="23760"/>
                <wp:effectExtent l="38100" t="38100" r="34925" b="33655"/>
                <wp:wrapNone/>
                <wp:docPr id="3831" name="Ink 3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4">
                      <w14:nvContentPartPr>
                        <w14:cNvContentPartPr/>
                      </w14:nvContentPartPr>
                      <w14:xfrm>
                        <a:off x="0" y="0"/>
                        <a:ext cx="3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1" o:spid="_x0000_s1026" type="#_x0000_t75" style="position:absolute;margin-left:387.6pt;margin-top:29.75pt;width:2.25pt;height:3.5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">
                <v:imagedata r:id="rId3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2736" behindDoc="0" locked="0" layoutInCell="1" allowOverlap="1">
                <wp:simplePos x="0" y="0"/>
                <wp:positionH relativeFrom="column">
                  <wp:posOffset>4729920</wp:posOffset>
                </wp:positionH>
                <wp:positionV relativeFrom="paragraph">
                  <wp:posOffset>193770</wp:posOffset>
                </wp:positionV>
                <wp:extent cx="12600" cy="37080"/>
                <wp:effectExtent l="38100" t="38100" r="26035" b="39370"/>
                <wp:wrapNone/>
                <wp:docPr id="3830" name="Ink 3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6">
                      <w14:nvContentPartPr>
                        <w14:cNvContentPartPr/>
                      </w14:nvContentPartPr>
                      <w14:xfrm>
                        <a:off x="0" y="0"/>
                        <a:ext cx="126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0" o:spid="_x0000_s1026" type="#_x0000_t75" style="position:absolute;margin-left:371.8pt;margin-top:14.7pt;width:2.4pt;height:4.2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">
                <v:imagedata r:id="rId3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>
                <wp:simplePos x="0" y="0"/>
                <wp:positionH relativeFrom="column">
                  <wp:posOffset>4731000</wp:posOffset>
                </wp:positionH>
                <wp:positionV relativeFrom="paragraph">
                  <wp:posOffset>349290</wp:posOffset>
                </wp:positionV>
                <wp:extent cx="135720" cy="97560"/>
                <wp:effectExtent l="38100" t="38100" r="36195" b="36195"/>
                <wp:wrapNone/>
                <wp:docPr id="3829" name="Ink 3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8">
                      <w14:nvContentPartPr>
                        <w14:cNvContentPartPr/>
                      </w14:nvContentPartPr>
                      <w14:xfrm>
                        <a:off x="0" y="0"/>
                        <a:ext cx="1357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9" o:spid="_x0000_s1026" type="#_x0000_t75" style="position:absolute;margin-left:371.75pt;margin-top:26.95pt;width:12.45pt;height:9.05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">
                <v:imagedata r:id="rId3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>
                <wp:simplePos x="0" y="0"/>
                <wp:positionH relativeFrom="column">
                  <wp:posOffset>4616520</wp:posOffset>
                </wp:positionH>
                <wp:positionV relativeFrom="paragraph">
                  <wp:posOffset>316890</wp:posOffset>
                </wp:positionV>
                <wp:extent cx="106200" cy="109440"/>
                <wp:effectExtent l="38100" t="38100" r="46355" b="24130"/>
                <wp:wrapNone/>
                <wp:docPr id="3828" name="Ink 3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0">
                      <w14:nvContentPartPr>
                        <w14:cNvContentPartPr/>
                      </w14:nvContentPartPr>
                      <w14:xfrm>
                        <a:off x="0" y="0"/>
                        <a:ext cx="1062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8" o:spid="_x0000_s1026" type="#_x0000_t75" style="position:absolute;margin-left:362.8pt;margin-top:24.45pt;width:9.85pt;height:9.9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">
                <v:imagedata r:id="rId3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>
                <wp:simplePos x="0" y="0"/>
                <wp:positionH relativeFrom="column">
                  <wp:posOffset>4599960</wp:posOffset>
                </wp:positionH>
                <wp:positionV relativeFrom="paragraph">
                  <wp:posOffset>288450</wp:posOffset>
                </wp:positionV>
                <wp:extent cx="34920" cy="170280"/>
                <wp:effectExtent l="19050" t="19050" r="22860" b="20320"/>
                <wp:wrapNone/>
                <wp:docPr id="3827" name="Ink 3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2">
                      <w14:nvContentPartPr>
                        <w14:cNvContentPartPr/>
                      </w14:nvContentPartPr>
                      <w14:xfrm>
                        <a:off x="0" y="0"/>
                        <a:ext cx="349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7" o:spid="_x0000_s1026" type="#_x0000_t75" style="position:absolute;margin-left:361.75pt;margin-top:22.25pt;width:3.8pt;height:14.4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">
                <v:imagedata r:id="rId3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>
                <wp:simplePos x="0" y="0"/>
                <wp:positionH relativeFrom="column">
                  <wp:posOffset>4418880</wp:posOffset>
                </wp:positionH>
                <wp:positionV relativeFrom="paragraph">
                  <wp:posOffset>303930</wp:posOffset>
                </wp:positionV>
                <wp:extent cx="154800" cy="138600"/>
                <wp:effectExtent l="38100" t="38100" r="17145" b="33020"/>
                <wp:wrapNone/>
                <wp:docPr id="3826" name="Ink 3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4">
                      <w14:nvContentPartPr>
                        <w14:cNvContentPartPr/>
                      </w14:nvContentPartPr>
                      <w14:xfrm>
                        <a:off x="0" y="0"/>
                        <a:ext cx="1548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6" o:spid="_x0000_s1026" type="#_x0000_t75" style="position:absolute;margin-left:347.45pt;margin-top:23.25pt;width:13.45pt;height:12.4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">
                <v:imagedata r:id="rId3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7616" behindDoc="0" locked="0" layoutInCell="1" allowOverlap="1">
                <wp:simplePos x="0" y="0"/>
                <wp:positionH relativeFrom="column">
                  <wp:posOffset>4165800</wp:posOffset>
                </wp:positionH>
                <wp:positionV relativeFrom="paragraph">
                  <wp:posOffset>262170</wp:posOffset>
                </wp:positionV>
                <wp:extent cx="218160" cy="336240"/>
                <wp:effectExtent l="38100" t="38100" r="10795" b="26035"/>
                <wp:wrapNone/>
                <wp:docPr id="3825" name="Ink 3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6">
                      <w14:nvContentPartPr>
                        <w14:cNvContentPartPr/>
                      </w14:nvContentPartPr>
                      <w14:xfrm>
                        <a:off x="0" y="0"/>
                        <a:ext cx="21816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5" o:spid="_x0000_s1026" type="#_x0000_t75" style="position:absolute;margin-left:327.3pt;margin-top:20.1pt;width:18.75pt;height:27.9pt;z-index:2538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">
                <v:imagedata r:id="rId3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6592" behindDoc="0" locked="0" layoutInCell="1" allowOverlap="1">
                <wp:simplePos x="0" y="0"/>
                <wp:positionH relativeFrom="column">
                  <wp:posOffset>4062120</wp:posOffset>
                </wp:positionH>
                <wp:positionV relativeFrom="paragraph">
                  <wp:posOffset>325530</wp:posOffset>
                </wp:positionV>
                <wp:extent cx="21240" cy="109800"/>
                <wp:effectExtent l="38100" t="38100" r="36195" b="24130"/>
                <wp:wrapNone/>
                <wp:docPr id="3824" name="Ink 3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8">
                      <w14:nvContentPartPr>
                        <w14:cNvContentPartPr/>
                      </w14:nvContentPartPr>
                      <w14:xfrm>
                        <a:off x="0" y="0"/>
                        <a:ext cx="212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4" o:spid="_x0000_s1026" type="#_x0000_t75" style="position:absolute;margin-left:319.25pt;margin-top:25.1pt;width:2.95pt;height:10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">
                <v:imagedata r:id="rId3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4544" behindDoc="0" locked="0" layoutInCell="1" allowOverlap="1">
                <wp:simplePos x="0" y="0"/>
                <wp:positionH relativeFrom="column">
                  <wp:posOffset>3337440</wp:posOffset>
                </wp:positionH>
                <wp:positionV relativeFrom="paragraph">
                  <wp:posOffset>67410</wp:posOffset>
                </wp:positionV>
                <wp:extent cx="183960" cy="640440"/>
                <wp:effectExtent l="38100" t="38100" r="26035" b="45720"/>
                <wp:wrapNone/>
                <wp:docPr id="3822" name="Ink 3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0">
                      <w14:nvContentPartPr>
                        <w14:cNvContentPartPr/>
                      </w14:nvContentPartPr>
                      <w14:xfrm>
                        <a:off x="0" y="0"/>
                        <a:ext cx="183960" cy="64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2" o:spid="_x0000_s1026" type="#_x0000_t75" style="position:absolute;margin-left:262pt;margin-top:4.55pt;width:16.15pt;height:52.1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">
                <v:imagedata r:id="rId4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1472" behindDoc="0" locked="0" layoutInCell="1" allowOverlap="1">
                <wp:simplePos x="0" y="0"/>
                <wp:positionH relativeFrom="column">
                  <wp:posOffset>2422680</wp:posOffset>
                </wp:positionH>
                <wp:positionV relativeFrom="paragraph">
                  <wp:posOffset>33570</wp:posOffset>
                </wp:positionV>
                <wp:extent cx="124560" cy="254160"/>
                <wp:effectExtent l="38100" t="38100" r="27940" b="31750"/>
                <wp:wrapNone/>
                <wp:docPr id="3819" name="Ink 3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2">
                      <w14:nvContentPartPr>
                        <w14:cNvContentPartPr/>
                      </w14:nvContentPartPr>
                      <w14:xfrm>
                        <a:off x="0" y="0"/>
                        <a:ext cx="12456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9" o:spid="_x0000_s1026" type="#_x0000_t75" style="position:absolute;margin-left:190pt;margin-top:1.9pt;width:11.35pt;height:21.6pt;z-index:2538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">
                <v:imagedata r:id="rId4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>
                <wp:simplePos x="0" y="0"/>
                <wp:positionH relativeFrom="column">
                  <wp:posOffset>2255280</wp:posOffset>
                </wp:positionH>
                <wp:positionV relativeFrom="paragraph">
                  <wp:posOffset>225810</wp:posOffset>
                </wp:positionV>
                <wp:extent cx="70200" cy="42480"/>
                <wp:effectExtent l="38100" t="38100" r="25400" b="34290"/>
                <wp:wrapNone/>
                <wp:docPr id="3818" name="Ink 3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4">
                      <w14:nvContentPartPr>
                        <w14:cNvContentPartPr/>
                      </w14:nvContentPartPr>
                      <w14:xfrm>
                        <a:off x="0" y="0"/>
                        <a:ext cx="702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8" o:spid="_x0000_s1026" type="#_x0000_t75" style="position:absolute;margin-left:177.1pt;margin-top:17.15pt;width:6.7pt;height:4.65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">
                <v:imagedata r:id="rId40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>
                <wp:simplePos x="0" y="0"/>
                <wp:positionH relativeFrom="column">
                  <wp:posOffset>2248440</wp:posOffset>
                </wp:positionH>
                <wp:positionV relativeFrom="paragraph">
                  <wp:posOffset>205650</wp:posOffset>
                </wp:positionV>
                <wp:extent cx="83160" cy="25560"/>
                <wp:effectExtent l="38100" t="38100" r="31750" b="31750"/>
                <wp:wrapNone/>
                <wp:docPr id="3817" name="Ink 3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6">
                      <w14:nvContentPartPr>
                        <w14:cNvContentPartPr/>
                      </w14:nvContentPartPr>
                      <w14:xfrm>
                        <a:off x="0" y="0"/>
                        <a:ext cx="831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7" o:spid="_x0000_s1026" type="#_x0000_t75" style="position:absolute;margin-left:176.3pt;margin-top:15.5pt;width:8.05pt;height:3.4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">
                <v:imagedata r:id="rId4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>
                <wp:simplePos x="0" y="0"/>
                <wp:positionH relativeFrom="column">
                  <wp:posOffset>2084640</wp:posOffset>
                </wp:positionH>
                <wp:positionV relativeFrom="paragraph">
                  <wp:posOffset>176130</wp:posOffset>
                </wp:positionV>
                <wp:extent cx="74160" cy="140760"/>
                <wp:effectExtent l="19050" t="38100" r="40640" b="31115"/>
                <wp:wrapNone/>
                <wp:docPr id="3816" name="Ink 3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8">
                      <w14:nvContentPartPr>
                        <w14:cNvContentPartPr/>
                      </w14:nvContentPartPr>
                      <w14:xfrm>
                        <a:off x="0" y="0"/>
                        <a:ext cx="741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6" o:spid="_x0000_s1026" type="#_x0000_t75" style="position:absolute;margin-left:163.35pt;margin-top:13.1pt;width:7.35pt;height:12.7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">
                <v:imagedata r:id="rId4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7376" behindDoc="0" locked="0" layoutInCell="1" allowOverlap="1">
                <wp:simplePos x="0" y="0"/>
                <wp:positionH relativeFrom="column">
                  <wp:posOffset>1898520</wp:posOffset>
                </wp:positionH>
                <wp:positionV relativeFrom="paragraph">
                  <wp:posOffset>163170</wp:posOffset>
                </wp:positionV>
                <wp:extent cx="191880" cy="198720"/>
                <wp:effectExtent l="38100" t="38100" r="17780" b="30480"/>
                <wp:wrapNone/>
                <wp:docPr id="3815" name="Ink 3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0">
                      <w14:nvContentPartPr>
                        <w14:cNvContentPartPr/>
                      </w14:nvContentPartPr>
                      <w14:xfrm>
                        <a:off x="0" y="0"/>
                        <a:ext cx="1918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5" o:spid="_x0000_s1026" type="#_x0000_t75" style="position:absolute;margin-left:148.75pt;margin-top:12.1pt;width:16.6pt;height:17.2pt;z-index:2537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">
                <v:imagedata r:id="rId4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>
                <wp:simplePos x="0" y="0"/>
                <wp:positionH relativeFrom="column">
                  <wp:posOffset>1439520</wp:posOffset>
                </wp:positionH>
                <wp:positionV relativeFrom="paragraph">
                  <wp:posOffset>-113670</wp:posOffset>
                </wp:positionV>
                <wp:extent cx="687960" cy="227160"/>
                <wp:effectExtent l="38100" t="38100" r="36195" b="40005"/>
                <wp:wrapNone/>
                <wp:docPr id="3814" name="Ink 3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2">
                      <w14:nvContentPartPr>
                        <w14:cNvContentPartPr/>
                      </w14:nvContentPartPr>
                      <w14:xfrm>
                        <a:off x="0" y="0"/>
                        <a:ext cx="6879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4" o:spid="_x0000_s1026" type="#_x0000_t75" style="position:absolute;margin-left:112.6pt;margin-top:-9.75pt;width:55.75pt;height:19.45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">
                <v:imagedata r:id="rId4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>
                <wp:simplePos x="0" y="0"/>
                <wp:positionH relativeFrom="column">
                  <wp:posOffset>596400</wp:posOffset>
                </wp:positionH>
                <wp:positionV relativeFrom="paragraph">
                  <wp:posOffset>428850</wp:posOffset>
                </wp:positionV>
                <wp:extent cx="103680" cy="12600"/>
                <wp:effectExtent l="38100" t="38100" r="29845" b="45085"/>
                <wp:wrapNone/>
                <wp:docPr id="3811" name="Ink 3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4">
                      <w14:nvContentPartPr>
                        <w14:cNvContentPartPr/>
                      </w14:nvContentPartPr>
                      <w14:xfrm>
                        <a:off x="0" y="0"/>
                        <a:ext cx="103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1" o:spid="_x0000_s1026" type="#_x0000_t75" style="position:absolute;margin-left:46.2pt;margin-top:33.05pt;width:9.6pt;height:2.5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">
                <v:imagedata r:id="rId4015" o:title=""/>
              </v:shape>
            </w:pict>
          </mc:Fallback>
        </mc:AlternateContent>
      </w:r>
      <w:r w:rsidR="005F6F12" w:rsidRPr="006F7857">
        <w:rPr>
          <w:highlight w:val="yellow"/>
          <w:lang w:val="el-GR"/>
        </w:rPr>
        <w:t xml:space="preserve">1) Βρες </w:t>
      </w:r>
      <w:r w:rsidR="00B91039" w:rsidRPr="006F7857">
        <w:rPr>
          <w:b/>
          <w:position w:val="-6"/>
          <w:highlight w:val="yellow"/>
        </w:rPr>
        <w:object w:dxaOrig="260" w:dyaOrig="220">
          <v:shape id="_x0000_i1128" type="#_x0000_t75" style="width:13pt;height:11pt" o:ole="">
            <v:imagedata r:id="rId4016" o:title=""/>
          </v:shape>
          <o:OLEObject Type="Embed" ProgID="Equation.DSMT4" ShapeID="_x0000_i1128" DrawAspect="Content" ObjectID="_1667393441" r:id="rId4017"/>
        </w:object>
      </w:r>
      <w:r w:rsidR="005F6F12" w:rsidRPr="006F7857">
        <w:rPr>
          <w:highlight w:val="yellow"/>
          <w:lang w:val="el-GR"/>
        </w:rPr>
        <w:t xml:space="preserve"> </w:t>
      </w:r>
      <w:r w:rsidR="00B91039" w:rsidRPr="006F7857">
        <w:rPr>
          <w:position w:val="-6"/>
          <w:highlight w:val="yellow"/>
        </w:rPr>
        <w:object w:dxaOrig="720" w:dyaOrig="279">
          <v:shape id="_x0000_i1129" type="#_x0000_t75" style="width:36pt;height:14pt" o:ole="">
            <v:imagedata r:id="rId4018" o:title=""/>
          </v:shape>
          <o:OLEObject Type="Embed" ProgID="Equation.DSMT4" ShapeID="_x0000_i1129" DrawAspect="Content" ObjectID="_1667393442" r:id="rId4019"/>
        </w:object>
      </w:r>
    </w:p>
    <w:p w:rsidR="005F6F12" w:rsidRPr="00FF45CB" w:rsidRDefault="00B35515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5568" behindDoc="0" locked="0" layoutInCell="1" allowOverlap="1">
                <wp:simplePos x="0" y="0"/>
                <wp:positionH relativeFrom="column">
                  <wp:posOffset>3671520</wp:posOffset>
                </wp:positionH>
                <wp:positionV relativeFrom="paragraph">
                  <wp:posOffset>-141030</wp:posOffset>
                </wp:positionV>
                <wp:extent cx="339480" cy="320040"/>
                <wp:effectExtent l="38100" t="38100" r="41910" b="41910"/>
                <wp:wrapNone/>
                <wp:docPr id="3823" name="Ink 3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0">
                      <w14:nvContentPartPr>
                        <w14:cNvContentPartPr/>
                      </w14:nvContentPartPr>
                      <w14:xfrm>
                        <a:off x="0" y="0"/>
                        <a:ext cx="33948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3" o:spid="_x0000_s1026" type="#_x0000_t75" style="position:absolute;margin-left:288.4pt;margin-top:-11.9pt;width:28.3pt;height:26.85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">
                <v:imagedata r:id="rId4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>
                <wp:simplePos x="0" y="0"/>
                <wp:positionH relativeFrom="column">
                  <wp:posOffset>889080</wp:posOffset>
                </wp:positionH>
                <wp:positionV relativeFrom="paragraph">
                  <wp:posOffset>410850</wp:posOffset>
                </wp:positionV>
                <wp:extent cx="366840" cy="39960"/>
                <wp:effectExtent l="38100" t="38100" r="33655" b="36830"/>
                <wp:wrapNone/>
                <wp:docPr id="3821" name="Ink 3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2">
                      <w14:nvContentPartPr>
                        <w14:cNvContentPartPr/>
                      </w14:nvContentPartPr>
                      <w14:xfrm>
                        <a:off x="0" y="0"/>
                        <a:ext cx="3668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1" o:spid="_x0000_s1026" type="#_x0000_t75" style="position:absolute;margin-left:69.2pt;margin-top:31.55pt;width:30.5pt;height:4.85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">
                <v:imagedata r:id="rId4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87136" behindDoc="0" locked="0" layoutInCell="1" allowOverlap="1">
                <wp:simplePos x="0" y="0"/>
                <wp:positionH relativeFrom="column">
                  <wp:posOffset>2493240</wp:posOffset>
                </wp:positionH>
                <wp:positionV relativeFrom="paragraph">
                  <wp:posOffset>337770</wp:posOffset>
                </wp:positionV>
                <wp:extent cx="360" cy="360"/>
                <wp:effectExtent l="0" t="0" r="0" b="0"/>
                <wp:wrapNone/>
                <wp:docPr id="3804" name="Ink 3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4" o:spid="_x0000_s1026" type="#_x0000_t75" style="position:absolute;margin-left:195.3pt;margin-top:25.6pt;width:2.05pt;height:2.05pt;z-index:2537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">
                <v:imagedata r:id="rId4025" o:title=""/>
              </v:shape>
            </w:pict>
          </mc:Fallback>
        </mc:AlternateContent>
      </w:r>
      <w:r w:rsidR="005F6F12" w:rsidRPr="006F7857">
        <w:rPr>
          <w:highlight w:val="yellow"/>
          <w:lang w:val="el-GR"/>
        </w:rPr>
        <w:t xml:space="preserve">2) Βρες </w:t>
      </w:r>
      <w:r w:rsidR="00B91039" w:rsidRPr="006F7857">
        <w:rPr>
          <w:position w:val="-6"/>
          <w:highlight w:val="yellow"/>
        </w:rPr>
        <w:object w:dxaOrig="279" w:dyaOrig="220">
          <v:shape id="_x0000_i1130" type="#_x0000_t75" style="width:14pt;height:11pt" o:ole="">
            <v:imagedata r:id="rId4026" o:title=""/>
          </v:shape>
          <o:OLEObject Type="Embed" ProgID="Equation.DSMT4" ShapeID="_x0000_i1130" DrawAspect="Content" ObjectID="_1667393443" r:id="rId4027"/>
        </w:object>
      </w:r>
      <w:r w:rsidR="005F6F12" w:rsidRPr="006F7857">
        <w:rPr>
          <w:highlight w:val="yellow"/>
          <w:lang w:val="el-GR"/>
        </w:rPr>
        <w:t xml:space="preserve"> </w:t>
      </w:r>
      <w:r w:rsidR="00B91039" w:rsidRPr="006F7857">
        <w:rPr>
          <w:position w:val="-6"/>
          <w:highlight w:val="yellow"/>
        </w:rPr>
        <w:object w:dxaOrig="720" w:dyaOrig="279">
          <v:shape id="_x0000_i1131" type="#_x0000_t75" style="width:36pt;height:14pt" o:ole="">
            <v:imagedata r:id="rId4028" o:title=""/>
          </v:shape>
          <o:OLEObject Type="Embed" ProgID="Equation.DSMT4" ShapeID="_x0000_i1131" DrawAspect="Content" ObjectID="_1667393444" r:id="rId4029"/>
        </w:object>
      </w:r>
    </w:p>
    <w:p w:rsidR="005F6F12" w:rsidRPr="007130BC" w:rsidRDefault="00B727A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>
                <wp:simplePos x="0" y="0"/>
                <wp:positionH relativeFrom="column">
                  <wp:posOffset>4053480</wp:posOffset>
                </wp:positionH>
                <wp:positionV relativeFrom="paragraph">
                  <wp:posOffset>5880</wp:posOffset>
                </wp:positionV>
                <wp:extent cx="12240" cy="52920"/>
                <wp:effectExtent l="19050" t="19050" r="26035" b="23495"/>
                <wp:wrapNone/>
                <wp:docPr id="3676" name="Ink 3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0">
                      <w14:nvContentPartPr>
                        <w14:cNvContentPartPr/>
                      </w14:nvContentPartPr>
                      <w14:xfrm>
                        <a:off x="0" y="0"/>
                        <a:ext cx="122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6" o:spid="_x0000_s1026" type="#_x0000_t75" style="position:absolute;margin-left:318.5pt;margin-top:-.05pt;width:2.05pt;height:5.05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">
                <v:imagedata r:id="rId4031" o:title=""/>
              </v:shape>
            </w:pict>
          </mc:Fallback>
        </mc:AlternateContent>
      </w:r>
    </w:p>
    <w:p w:rsidR="005F6F12" w:rsidRPr="00FF45CB" w:rsidRDefault="005F6F12" w:rsidP="005F6F12">
      <w:pPr>
        <w:rPr>
          <w:lang w:val="el-GR"/>
        </w:rPr>
      </w:pPr>
      <w:r w:rsidRPr="00FF45CB">
        <w:rPr>
          <w:lang w:val="el-GR"/>
        </w:rPr>
        <w:t>Και τα δύο συστήματα είναι τριγωνικά και λύνονται εύκολα.</w:t>
      </w:r>
    </w:p>
    <w:p w:rsidR="005F6F12" w:rsidRPr="00FF45CB" w:rsidRDefault="00B727A1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>
                <wp:simplePos x="0" y="0"/>
                <wp:positionH relativeFrom="column">
                  <wp:posOffset>3812280</wp:posOffset>
                </wp:positionH>
                <wp:positionV relativeFrom="paragraph">
                  <wp:posOffset>401880</wp:posOffset>
                </wp:positionV>
                <wp:extent cx="164160" cy="29160"/>
                <wp:effectExtent l="38100" t="38100" r="26670" b="28575"/>
                <wp:wrapNone/>
                <wp:docPr id="3736" name="Ink 3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2">
                      <w14:nvContentPartPr>
                        <w14:cNvContentPartPr/>
                      </w14:nvContentPartPr>
                      <w14:xfrm>
                        <a:off x="0" y="0"/>
                        <a:ext cx="1641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6" o:spid="_x0000_s1026" type="#_x0000_t75" style="position:absolute;margin-left:299.5pt;margin-top:30.95pt;width:14.35pt;height:3.8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">
                <v:imagedata r:id="rId4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>
                <wp:simplePos x="0" y="0"/>
                <wp:positionH relativeFrom="column">
                  <wp:posOffset>3870600</wp:posOffset>
                </wp:positionH>
                <wp:positionV relativeFrom="paragraph">
                  <wp:posOffset>382080</wp:posOffset>
                </wp:positionV>
                <wp:extent cx="140040" cy="14040"/>
                <wp:effectExtent l="38100" t="38100" r="31750" b="24130"/>
                <wp:wrapNone/>
                <wp:docPr id="3734" name="Ink 3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4">
                      <w14:nvContentPartPr>
                        <w14:cNvContentPartPr/>
                      </w14:nvContentPartPr>
                      <w14:xfrm>
                        <a:off x="0" y="0"/>
                        <a:ext cx="140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4" o:spid="_x0000_s1026" type="#_x0000_t75" style="position:absolute;margin-left:304.1pt;margin-top:29.55pt;width:12.5pt;height:2.4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">
                <v:imagedata r:id="rId4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>
                <wp:simplePos x="0" y="0"/>
                <wp:positionH relativeFrom="column">
                  <wp:posOffset>-759000</wp:posOffset>
                </wp:positionH>
                <wp:positionV relativeFrom="paragraph">
                  <wp:posOffset>-31200</wp:posOffset>
                </wp:positionV>
                <wp:extent cx="17640" cy="170640"/>
                <wp:effectExtent l="38100" t="38100" r="40005" b="39370"/>
                <wp:wrapNone/>
                <wp:docPr id="3711" name="Ink 3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6">
                      <w14:nvContentPartPr>
                        <w14:cNvContentPartPr/>
                      </w14:nvContentPartPr>
                      <w14:xfrm>
                        <a:off x="0" y="0"/>
                        <a:ext cx="176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1" o:spid="_x0000_s1026" type="#_x0000_t75" style="position:absolute;margin-left:-60.45pt;margin-top:-3.15pt;width:2.85pt;height:14.9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">
                <v:imagedata r:id="rId4037" o:title=""/>
              </v:shape>
            </w:pict>
          </mc:Fallback>
        </mc:AlternateContent>
      </w:r>
    </w:p>
    <w:p w:rsidR="00B91039" w:rsidRDefault="00B727A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>
                <wp:simplePos x="0" y="0"/>
                <wp:positionH relativeFrom="column">
                  <wp:posOffset>3300000</wp:posOffset>
                </wp:positionH>
                <wp:positionV relativeFrom="paragraph">
                  <wp:posOffset>420240</wp:posOffset>
                </wp:positionV>
                <wp:extent cx="54000" cy="12240"/>
                <wp:effectExtent l="38100" t="38100" r="41275" b="45085"/>
                <wp:wrapNone/>
                <wp:docPr id="3768" name="Ink 3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8">
                      <w14:nvContentPartPr>
                        <w14:cNvContentPartPr/>
                      </w14:nvContentPartPr>
                      <w14:xfrm>
                        <a:off x="0" y="0"/>
                        <a:ext cx="540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8" o:spid="_x0000_s1026" type="#_x0000_t75" style="position:absolute;margin-left:258.85pt;margin-top:32.1pt;width:6.25pt;height:2.9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">
                <v:imagedata r:id="rId4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7200" behindDoc="0" locked="0" layoutInCell="1" allowOverlap="1">
                <wp:simplePos x="0" y="0"/>
                <wp:positionH relativeFrom="column">
                  <wp:posOffset>2742000</wp:posOffset>
                </wp:positionH>
                <wp:positionV relativeFrom="paragraph">
                  <wp:posOffset>1777080</wp:posOffset>
                </wp:positionV>
                <wp:extent cx="360" cy="360"/>
                <wp:effectExtent l="0" t="0" r="0" b="0"/>
                <wp:wrapNone/>
                <wp:docPr id="3765" name="Ink 3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5" o:spid="_x0000_s1026" type="#_x0000_t75" style="position:absolute;margin-left:214.9pt;margin-top:138.95pt;width:2.05pt;height:2.05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">
                <v:imagedata r:id="rId40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>
                <wp:simplePos x="0" y="0"/>
                <wp:positionH relativeFrom="column">
                  <wp:posOffset>4531560</wp:posOffset>
                </wp:positionH>
                <wp:positionV relativeFrom="paragraph">
                  <wp:posOffset>372360</wp:posOffset>
                </wp:positionV>
                <wp:extent cx="66240" cy="9720"/>
                <wp:effectExtent l="38100" t="38100" r="29210" b="28575"/>
                <wp:wrapNone/>
                <wp:docPr id="3752" name="Ink 3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2">
                      <w14:nvContentPartPr>
                        <w14:cNvContentPartPr/>
                      </w14:nvContentPartPr>
                      <w14:xfrm>
                        <a:off x="0" y="0"/>
                        <a:ext cx="66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2" o:spid="_x0000_s1026" type="#_x0000_t75" style="position:absolute;margin-left:356.15pt;margin-top:28.55pt;width:6.6pt;height:2.25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">
                <v:imagedata r:id="rId4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>
                <wp:simplePos x="0" y="0"/>
                <wp:positionH relativeFrom="column">
                  <wp:posOffset>4491960</wp:posOffset>
                </wp:positionH>
                <wp:positionV relativeFrom="paragraph">
                  <wp:posOffset>384240</wp:posOffset>
                </wp:positionV>
                <wp:extent cx="133920" cy="14760"/>
                <wp:effectExtent l="38100" t="38100" r="38100" b="42545"/>
                <wp:wrapNone/>
                <wp:docPr id="3750" name="Ink 3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4">
                      <w14:nvContentPartPr>
                        <w14:cNvContentPartPr/>
                      </w14:nvContentPartPr>
                      <w14:xfrm>
                        <a:off x="0" y="0"/>
                        <a:ext cx="133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0" o:spid="_x0000_s1026" type="#_x0000_t75" style="position:absolute;margin-left:352.9pt;margin-top:29.65pt;width:12.1pt;height:2.55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">
                <v:imagedata r:id="rId40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>
                <wp:simplePos x="0" y="0"/>
                <wp:positionH relativeFrom="column">
                  <wp:posOffset>4929720</wp:posOffset>
                </wp:positionH>
                <wp:positionV relativeFrom="paragraph">
                  <wp:posOffset>258240</wp:posOffset>
                </wp:positionV>
                <wp:extent cx="47880" cy="25200"/>
                <wp:effectExtent l="38100" t="38100" r="28575" b="32385"/>
                <wp:wrapNone/>
                <wp:docPr id="3743" name="Ink 3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6">
                      <w14:nvContentPartPr>
                        <w14:cNvContentPartPr/>
                      </w14:nvContentPartPr>
                      <w14:xfrm>
                        <a:off x="0" y="0"/>
                        <a:ext cx="478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3" o:spid="_x0000_s1026" type="#_x0000_t75" style="position:absolute;margin-left:387.4pt;margin-top:19.9pt;width:4.95pt;height:3.25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">
                <v:imagedata r:id="rId40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>
                <wp:simplePos x="0" y="0"/>
                <wp:positionH relativeFrom="column">
                  <wp:posOffset>3834600</wp:posOffset>
                </wp:positionH>
                <wp:positionV relativeFrom="paragraph">
                  <wp:posOffset>-5280</wp:posOffset>
                </wp:positionV>
                <wp:extent cx="149400" cy="12600"/>
                <wp:effectExtent l="38100" t="38100" r="41275" b="26035"/>
                <wp:wrapNone/>
                <wp:docPr id="3740" name="Ink 3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8">
                      <w14:nvContentPartPr>
                        <w14:cNvContentPartPr/>
                      </w14:nvContentPartPr>
                      <w14:xfrm>
                        <a:off x="0" y="0"/>
                        <a:ext cx="1494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0" o:spid="_x0000_s1026" type="#_x0000_t75" style="position:absolute;margin-left:301.25pt;margin-top:-.95pt;width:13.3pt;height:2.35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">
                <v:imagedata r:id="rId40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>
                <wp:simplePos x="0" y="0"/>
                <wp:positionH relativeFrom="column">
                  <wp:posOffset>6085320</wp:posOffset>
                </wp:positionH>
                <wp:positionV relativeFrom="paragraph">
                  <wp:posOffset>927120</wp:posOffset>
                </wp:positionV>
                <wp:extent cx="360" cy="360"/>
                <wp:effectExtent l="0" t="0" r="0" b="0"/>
                <wp:wrapNone/>
                <wp:docPr id="3732" name="Ink 3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2" o:spid="_x0000_s1026" type="#_x0000_t75" style="position:absolute;margin-left:478.15pt;margin-top:1in;width:2.05pt;height:2.0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">
                <v:imagedata r:id="rId40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>
                <wp:simplePos x="0" y="0"/>
                <wp:positionH relativeFrom="column">
                  <wp:posOffset>-582960</wp:posOffset>
                </wp:positionH>
                <wp:positionV relativeFrom="paragraph">
                  <wp:posOffset>-270600</wp:posOffset>
                </wp:positionV>
                <wp:extent cx="20520" cy="13680"/>
                <wp:effectExtent l="38100" t="38100" r="36830" b="24765"/>
                <wp:wrapNone/>
                <wp:docPr id="3709" name="Ink 3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2">
                      <w14:nvContentPartPr>
                        <w14:cNvContentPartPr/>
                      </w14:nvContentPartPr>
                      <w14:xfrm>
                        <a:off x="0" y="0"/>
                        <a:ext cx="20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9" o:spid="_x0000_s1026" type="#_x0000_t75" style="position:absolute;margin-left:-46.45pt;margin-top:-21.85pt;width:2.8pt;height:2.3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">
                <v:imagedata r:id="rId40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>
                <wp:simplePos x="0" y="0"/>
                <wp:positionH relativeFrom="column">
                  <wp:posOffset>2685840</wp:posOffset>
                </wp:positionH>
                <wp:positionV relativeFrom="paragraph">
                  <wp:posOffset>-1631400</wp:posOffset>
                </wp:positionV>
                <wp:extent cx="360" cy="360"/>
                <wp:effectExtent l="0" t="0" r="0" b="0"/>
                <wp:wrapNone/>
                <wp:docPr id="3684" name="Ink 3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4" o:spid="_x0000_s1026" type="#_x0000_t75" style="position:absolute;margin-left:210.5pt;margin-top:-129.45pt;width:2.05pt;height:2.0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">
                <v:imagedata r:id="rId40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>
                <wp:simplePos x="0" y="0"/>
                <wp:positionH relativeFrom="column">
                  <wp:posOffset>646440</wp:posOffset>
                </wp:positionH>
                <wp:positionV relativeFrom="paragraph">
                  <wp:posOffset>-3325200</wp:posOffset>
                </wp:positionV>
                <wp:extent cx="32400" cy="126720"/>
                <wp:effectExtent l="38100" t="38100" r="24765" b="26035"/>
                <wp:wrapNone/>
                <wp:docPr id="3679" name="Ink 3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6">
                      <w14:nvContentPartPr>
                        <w14:cNvContentPartPr/>
                      </w14:nvContentPartPr>
                      <w14:xfrm>
                        <a:off x="0" y="0"/>
                        <a:ext cx="324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9" o:spid="_x0000_s1026" type="#_x0000_t75" style="position:absolute;margin-left:50.25pt;margin-top:-262.4pt;width:3.85pt;height:11.2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">
                <v:imagedata r:id="rId40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>
                <wp:simplePos x="0" y="0"/>
                <wp:positionH relativeFrom="column">
                  <wp:posOffset>828600</wp:posOffset>
                </wp:positionH>
                <wp:positionV relativeFrom="paragraph">
                  <wp:posOffset>-2241600</wp:posOffset>
                </wp:positionV>
                <wp:extent cx="82080" cy="5760"/>
                <wp:effectExtent l="38100" t="38100" r="32385" b="32385"/>
                <wp:wrapNone/>
                <wp:docPr id="3653" name="Ink 3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8">
                      <w14:nvContentPartPr>
                        <w14:cNvContentPartPr/>
                      </w14:nvContentPartPr>
                      <w14:xfrm>
                        <a:off x="0" y="0"/>
                        <a:ext cx="82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3" o:spid="_x0000_s1026" type="#_x0000_t75" style="position:absolute;margin-left:64.5pt;margin-top:-177.3pt;width:7.9pt;height:1.95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">
                <v:imagedata r:id="rId40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5217360</wp:posOffset>
                </wp:positionH>
                <wp:positionV relativeFrom="paragraph">
                  <wp:posOffset>-2573520</wp:posOffset>
                </wp:positionV>
                <wp:extent cx="360" cy="360"/>
                <wp:effectExtent l="0" t="0" r="0" b="0"/>
                <wp:wrapNone/>
                <wp:docPr id="3609" name="Ink 3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9" o:spid="_x0000_s1026" type="#_x0000_t75" style="position:absolute;margin-left:409.8pt;margin-top:-203.65pt;width:2.05pt;height:2.0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">
                <v:imagedata r:id="rId40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-629760</wp:posOffset>
                </wp:positionH>
                <wp:positionV relativeFrom="paragraph">
                  <wp:posOffset>-3559560</wp:posOffset>
                </wp:positionV>
                <wp:extent cx="15840" cy="5040"/>
                <wp:effectExtent l="19050" t="19050" r="22860" b="33655"/>
                <wp:wrapNone/>
                <wp:docPr id="3592" name="Ink 3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2">
                      <w14:nvContentPartPr>
                        <w14:cNvContentPartPr/>
                      </w14:nvContentPartPr>
                      <w14:xfrm>
                        <a:off x="0" y="0"/>
                        <a:ext cx="15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2" o:spid="_x0000_s1026" type="#_x0000_t75" style="position:absolute;margin-left:-50.1pt;margin-top:-280.85pt;width:2.4pt;height:1.6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">
                <v:imagedata r:id="rId4063" o:title=""/>
              </v:shape>
            </w:pict>
          </mc:Fallback>
        </mc:AlternateContent>
      </w:r>
      <w:r w:rsidR="00B91039">
        <w:rPr>
          <w:lang w:val="el-GR"/>
        </w:rPr>
        <w:br w:type="page"/>
      </w:r>
    </w:p>
    <w:p w:rsidR="00B91039" w:rsidRPr="00B91039" w:rsidRDefault="00B35515" w:rsidP="005F6F12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084096" behindDoc="0" locked="0" layoutInCell="1" allowOverlap="1">
                <wp:simplePos x="0" y="0"/>
                <wp:positionH relativeFrom="column">
                  <wp:posOffset>17520</wp:posOffset>
                </wp:positionH>
                <wp:positionV relativeFrom="paragraph">
                  <wp:posOffset>391220</wp:posOffset>
                </wp:positionV>
                <wp:extent cx="102600" cy="37800"/>
                <wp:effectExtent l="19050" t="19050" r="31115" b="19685"/>
                <wp:wrapNone/>
                <wp:docPr id="4095" name="Ink 4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4">
                      <w14:nvContentPartPr>
                        <w14:cNvContentPartPr/>
                      </w14:nvContentPartPr>
                      <w14:xfrm>
                        <a:off x="0" y="0"/>
                        <a:ext cx="1026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5" o:spid="_x0000_s1026" type="#_x0000_t75" style="position:absolute;margin-left:.85pt;margin-top:30.35pt;width:9.15pt;height:4.1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">
                <v:imagedata r:id="rId40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>
                <wp:simplePos x="0" y="0"/>
                <wp:positionH relativeFrom="column">
                  <wp:posOffset>5340840</wp:posOffset>
                </wp:positionH>
                <wp:positionV relativeFrom="paragraph">
                  <wp:posOffset>-288300</wp:posOffset>
                </wp:positionV>
                <wp:extent cx="343440" cy="919440"/>
                <wp:effectExtent l="38100" t="38100" r="38100" b="52705"/>
                <wp:wrapNone/>
                <wp:docPr id="3996" name="Ink 3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6">
                      <w14:nvContentPartPr>
                        <w14:cNvContentPartPr/>
                      </w14:nvContentPartPr>
                      <w14:xfrm>
                        <a:off x="0" y="0"/>
                        <a:ext cx="343440" cy="9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6" o:spid="_x0000_s1026" type="#_x0000_t75" style="position:absolute;margin-left:419.85pt;margin-top:-23.5pt;width:28.65pt;height:74.15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">
                <v:imagedata r:id="rId40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>
                <wp:simplePos x="0" y="0"/>
                <wp:positionH relativeFrom="column">
                  <wp:posOffset>5384760</wp:posOffset>
                </wp:positionH>
                <wp:positionV relativeFrom="paragraph">
                  <wp:posOffset>65580</wp:posOffset>
                </wp:positionV>
                <wp:extent cx="144000" cy="205920"/>
                <wp:effectExtent l="38100" t="38100" r="46990" b="41910"/>
                <wp:wrapNone/>
                <wp:docPr id="3995" name="Ink 3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8">
                      <w14:nvContentPartPr>
                        <w14:cNvContentPartPr/>
                      </w14:nvContentPartPr>
                      <w14:xfrm>
                        <a:off x="0" y="0"/>
                        <a:ext cx="14400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5" o:spid="_x0000_s1026" type="#_x0000_t75" style="position:absolute;margin-left:423.2pt;margin-top:4.4pt;width:13.25pt;height:17.75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">
                <v:imagedata r:id="rId40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>
                <wp:simplePos x="0" y="0"/>
                <wp:positionH relativeFrom="column">
                  <wp:posOffset>5216640</wp:posOffset>
                </wp:positionH>
                <wp:positionV relativeFrom="paragraph">
                  <wp:posOffset>-242940</wp:posOffset>
                </wp:positionV>
                <wp:extent cx="62280" cy="819360"/>
                <wp:effectExtent l="38100" t="38100" r="52070" b="38100"/>
                <wp:wrapNone/>
                <wp:docPr id="3994" name="Ink 3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0">
                      <w14:nvContentPartPr>
                        <w14:cNvContentPartPr/>
                      </w14:nvContentPartPr>
                      <w14:xfrm>
                        <a:off x="0" y="0"/>
                        <a:ext cx="62280" cy="81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4" o:spid="_x0000_s1026" type="#_x0000_t75" style="position:absolute;margin-left:410.05pt;margin-top:-19.8pt;width:6.65pt;height:66.2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">
                <v:imagedata r:id="rId40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9648" behindDoc="0" locked="0" layoutInCell="1" allowOverlap="1">
                <wp:simplePos x="0" y="0"/>
                <wp:positionH relativeFrom="column">
                  <wp:posOffset>4916040</wp:posOffset>
                </wp:positionH>
                <wp:positionV relativeFrom="paragraph">
                  <wp:posOffset>2940</wp:posOffset>
                </wp:positionV>
                <wp:extent cx="216720" cy="333000"/>
                <wp:effectExtent l="38100" t="38100" r="50165" b="48260"/>
                <wp:wrapNone/>
                <wp:docPr id="3993" name="Ink 3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2">
                      <w14:nvContentPartPr>
                        <w14:cNvContentPartPr/>
                      </w14:nvContentPartPr>
                      <w14:xfrm>
                        <a:off x="0" y="0"/>
                        <a:ext cx="21672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3" o:spid="_x0000_s1026" type="#_x0000_t75" style="position:absolute;margin-left:386.35pt;margin-top:-.5pt;width:18.8pt;height:27.8pt;z-index:2539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">
                <v:imagedata r:id="rId40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8624" behindDoc="0" locked="0" layoutInCell="1" allowOverlap="1">
                <wp:simplePos x="0" y="0"/>
                <wp:positionH relativeFrom="column">
                  <wp:posOffset>4713000</wp:posOffset>
                </wp:positionH>
                <wp:positionV relativeFrom="paragraph">
                  <wp:posOffset>-348780</wp:posOffset>
                </wp:positionV>
                <wp:extent cx="277920" cy="1009800"/>
                <wp:effectExtent l="38100" t="38100" r="8255" b="38100"/>
                <wp:wrapNone/>
                <wp:docPr id="3992" name="Ink 3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4">
                      <w14:nvContentPartPr>
                        <w14:cNvContentPartPr/>
                      </w14:nvContentPartPr>
                      <w14:xfrm>
                        <a:off x="0" y="0"/>
                        <a:ext cx="277920" cy="10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2" o:spid="_x0000_s1026" type="#_x0000_t75" style="position:absolute;margin-left:370.4pt;margin-top:-28.15pt;width:23.4pt;height:81.2pt;z-index:2539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">
                <v:imagedata r:id="rId40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>
                <wp:simplePos x="0" y="0"/>
                <wp:positionH relativeFrom="column">
                  <wp:posOffset>4519680</wp:posOffset>
                </wp:positionH>
                <wp:positionV relativeFrom="paragraph">
                  <wp:posOffset>-129180</wp:posOffset>
                </wp:positionV>
                <wp:extent cx="42480" cy="134280"/>
                <wp:effectExtent l="38100" t="38100" r="34290" b="37465"/>
                <wp:wrapNone/>
                <wp:docPr id="3991" name="Ink 3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6">
                      <w14:nvContentPartPr>
                        <w14:cNvContentPartPr/>
                      </w14:nvContentPartPr>
                      <w14:xfrm>
                        <a:off x="0" y="0"/>
                        <a:ext cx="424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1" o:spid="_x0000_s1026" type="#_x0000_t75" style="position:absolute;margin-left:355.1pt;margin-top:-10.9pt;width:4.9pt;height:12.1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">
                <v:imagedata r:id="rId40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6576" behindDoc="0" locked="0" layoutInCell="1" allowOverlap="1">
                <wp:simplePos x="0" y="0"/>
                <wp:positionH relativeFrom="column">
                  <wp:posOffset>4283160</wp:posOffset>
                </wp:positionH>
                <wp:positionV relativeFrom="paragraph">
                  <wp:posOffset>-179940</wp:posOffset>
                </wp:positionV>
                <wp:extent cx="204840" cy="155520"/>
                <wp:effectExtent l="38100" t="38100" r="43180" b="35560"/>
                <wp:wrapNone/>
                <wp:docPr id="3990" name="Ink 3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8">
                      <w14:nvContentPartPr>
                        <w14:cNvContentPartPr/>
                      </w14:nvContentPartPr>
                      <w14:xfrm>
                        <a:off x="0" y="0"/>
                        <a:ext cx="2048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0" o:spid="_x0000_s1026" type="#_x0000_t75" style="position:absolute;margin-left:336.45pt;margin-top:-14.65pt;width:17.75pt;height:13.5pt;z-index:2539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">
                <v:imagedata r:id="rId4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>
                <wp:simplePos x="0" y="0"/>
                <wp:positionH relativeFrom="column">
                  <wp:posOffset>4123320</wp:posOffset>
                </wp:positionH>
                <wp:positionV relativeFrom="paragraph">
                  <wp:posOffset>-332940</wp:posOffset>
                </wp:positionV>
                <wp:extent cx="181080" cy="343800"/>
                <wp:effectExtent l="38100" t="38100" r="28575" b="37465"/>
                <wp:wrapNone/>
                <wp:docPr id="3989" name="Ink 3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0">
                      <w14:nvContentPartPr>
                        <w14:cNvContentPartPr/>
                      </w14:nvContentPartPr>
                      <w14:xfrm>
                        <a:off x="0" y="0"/>
                        <a:ext cx="18108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9" o:spid="_x0000_s1026" type="#_x0000_t75" style="position:absolute;margin-left:323.95pt;margin-top:-26.95pt;width:15.55pt;height:28.55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">
                <v:imagedata r:id="rId40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>
                <wp:simplePos x="0" y="0"/>
                <wp:positionH relativeFrom="column">
                  <wp:posOffset>4043400</wp:posOffset>
                </wp:positionH>
                <wp:positionV relativeFrom="paragraph">
                  <wp:posOffset>75660</wp:posOffset>
                </wp:positionV>
                <wp:extent cx="621360" cy="99000"/>
                <wp:effectExtent l="38100" t="38100" r="26670" b="34925"/>
                <wp:wrapNone/>
                <wp:docPr id="3988" name="Ink 3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2">
                      <w14:nvContentPartPr>
                        <w14:cNvContentPartPr/>
                      </w14:nvContentPartPr>
                      <w14:xfrm>
                        <a:off x="0" y="0"/>
                        <a:ext cx="6213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8" o:spid="_x0000_s1026" type="#_x0000_t75" style="position:absolute;margin-left:317.6pt;margin-top:5.2pt;width:50.7pt;height:9.45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">
                <v:imagedata r:id="rId40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>
                <wp:simplePos x="0" y="0"/>
                <wp:positionH relativeFrom="column">
                  <wp:posOffset>3754320</wp:posOffset>
                </wp:positionH>
                <wp:positionV relativeFrom="paragraph">
                  <wp:posOffset>-349860</wp:posOffset>
                </wp:positionV>
                <wp:extent cx="185400" cy="888120"/>
                <wp:effectExtent l="38100" t="38100" r="43815" b="45720"/>
                <wp:wrapNone/>
                <wp:docPr id="3987" name="Ink 3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4">
                      <w14:nvContentPartPr>
                        <w14:cNvContentPartPr/>
                      </w14:nvContentPartPr>
                      <w14:xfrm>
                        <a:off x="0" y="0"/>
                        <a:ext cx="185400" cy="88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7" o:spid="_x0000_s1026" type="#_x0000_t75" style="position:absolute;margin-left:294.85pt;margin-top:-28.3pt;width:16.4pt;height:71.75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">
                <v:imagedata r:id="rId40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2480" behindDoc="0" locked="0" layoutInCell="1" allowOverlap="1">
                <wp:simplePos x="0" y="0"/>
                <wp:positionH relativeFrom="column">
                  <wp:posOffset>3037560</wp:posOffset>
                </wp:positionH>
                <wp:positionV relativeFrom="paragraph">
                  <wp:posOffset>-384420</wp:posOffset>
                </wp:positionV>
                <wp:extent cx="182880" cy="1020960"/>
                <wp:effectExtent l="38100" t="38100" r="45720" b="46355"/>
                <wp:wrapNone/>
                <wp:docPr id="3986" name="Ink 3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6">
                      <w14:nvContentPartPr>
                        <w14:cNvContentPartPr/>
                      </w14:nvContentPartPr>
                      <w14:xfrm>
                        <a:off x="0" y="0"/>
                        <a:ext cx="182880" cy="10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6" o:spid="_x0000_s1026" type="#_x0000_t75" style="position:absolute;margin-left:238.45pt;margin-top:-31.05pt;width:16pt;height:82.1pt;z-index:2539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">
                <v:imagedata r:id="rId40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1456" behindDoc="0" locked="0" layoutInCell="1" allowOverlap="1">
                <wp:simplePos x="0" y="0"/>
                <wp:positionH relativeFrom="column">
                  <wp:posOffset>3645960</wp:posOffset>
                </wp:positionH>
                <wp:positionV relativeFrom="paragraph">
                  <wp:posOffset>270780</wp:posOffset>
                </wp:positionV>
                <wp:extent cx="149760" cy="189720"/>
                <wp:effectExtent l="38100" t="38100" r="41275" b="39370"/>
                <wp:wrapNone/>
                <wp:docPr id="3985" name="Ink 3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8">
                      <w14:nvContentPartPr>
                        <w14:cNvContentPartPr/>
                      </w14:nvContentPartPr>
                      <w14:xfrm>
                        <a:off x="0" y="0"/>
                        <a:ext cx="1497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5" o:spid="_x0000_s1026" type="#_x0000_t75" style="position:absolute;margin-left:286.3pt;margin-top:20.55pt;width:13.65pt;height:16.55pt;z-index:2539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">
                <v:imagedata r:id="rId40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70432" behindDoc="0" locked="0" layoutInCell="1" allowOverlap="1">
                <wp:simplePos x="0" y="0"/>
                <wp:positionH relativeFrom="column">
                  <wp:posOffset>3663240</wp:posOffset>
                </wp:positionH>
                <wp:positionV relativeFrom="paragraph">
                  <wp:posOffset>95460</wp:posOffset>
                </wp:positionV>
                <wp:extent cx="90000" cy="98640"/>
                <wp:effectExtent l="38100" t="38100" r="43815" b="34925"/>
                <wp:wrapNone/>
                <wp:docPr id="3984" name="Ink 3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0">
                      <w14:nvContentPartPr>
                        <w14:cNvContentPartPr/>
                      </w14:nvContentPartPr>
                      <w14:xfrm>
                        <a:off x="0" y="0"/>
                        <a:ext cx="90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4" o:spid="_x0000_s1026" type="#_x0000_t75" style="position:absolute;margin-left:287.75pt;margin-top:6.65pt;width:8.6pt;height:9.35pt;z-index:2539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">
                <v:imagedata r:id="rId40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>
                <wp:simplePos x="0" y="0"/>
                <wp:positionH relativeFrom="column">
                  <wp:posOffset>3675480</wp:posOffset>
                </wp:positionH>
                <wp:positionV relativeFrom="paragraph">
                  <wp:posOffset>-214500</wp:posOffset>
                </wp:positionV>
                <wp:extent cx="47520" cy="216360"/>
                <wp:effectExtent l="38100" t="38100" r="29210" b="31750"/>
                <wp:wrapNone/>
                <wp:docPr id="3983" name="Ink 3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2">
                      <w14:nvContentPartPr>
                        <w14:cNvContentPartPr/>
                      </w14:nvContentPartPr>
                      <w14:xfrm>
                        <a:off x="0" y="0"/>
                        <a:ext cx="475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3" o:spid="_x0000_s1026" type="#_x0000_t75" style="position:absolute;margin-left:288.85pt;margin-top:-17.7pt;width:5.1pt;height:18.6pt;z-index:2539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">
                <v:imagedata r:id="rId40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8384" behindDoc="0" locked="0" layoutInCell="1" allowOverlap="1">
                <wp:simplePos x="0" y="0"/>
                <wp:positionH relativeFrom="column">
                  <wp:posOffset>3529320</wp:posOffset>
                </wp:positionH>
                <wp:positionV relativeFrom="paragraph">
                  <wp:posOffset>-327900</wp:posOffset>
                </wp:positionV>
                <wp:extent cx="33120" cy="761760"/>
                <wp:effectExtent l="38100" t="38100" r="43180" b="38735"/>
                <wp:wrapNone/>
                <wp:docPr id="3982" name="Ink 3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4">
                      <w14:nvContentPartPr>
                        <w14:cNvContentPartPr/>
                      </w14:nvContentPartPr>
                      <w14:xfrm>
                        <a:off x="0" y="0"/>
                        <a:ext cx="33120" cy="76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2" o:spid="_x0000_s1026" type="#_x0000_t75" style="position:absolute;margin-left:277.3pt;margin-top:-26.4pt;width:4.1pt;height:61.55pt;z-index:2539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">
                <v:imagedata r:id="rId40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7360" behindDoc="0" locked="0" layoutInCell="1" allowOverlap="1">
                <wp:simplePos x="0" y="0"/>
                <wp:positionH relativeFrom="column">
                  <wp:posOffset>3216480</wp:posOffset>
                </wp:positionH>
                <wp:positionV relativeFrom="paragraph">
                  <wp:posOffset>90420</wp:posOffset>
                </wp:positionV>
                <wp:extent cx="237960" cy="46080"/>
                <wp:effectExtent l="38100" t="38100" r="29210" b="30480"/>
                <wp:wrapNone/>
                <wp:docPr id="3981" name="Ink 3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6">
                      <w14:nvContentPartPr>
                        <w14:cNvContentPartPr/>
                      </w14:nvContentPartPr>
                      <w14:xfrm>
                        <a:off x="0" y="0"/>
                        <a:ext cx="2379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1" o:spid="_x0000_s1026" type="#_x0000_t75" style="position:absolute;margin-left:252.6pt;margin-top:6.5pt;width:20.15pt;height:5.1pt;z-index:2539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">
                <v:imagedata r:id="rId40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>
                <wp:simplePos x="0" y="0"/>
                <wp:positionH relativeFrom="column">
                  <wp:posOffset>3224400</wp:posOffset>
                </wp:positionH>
                <wp:positionV relativeFrom="paragraph">
                  <wp:posOffset>-190740</wp:posOffset>
                </wp:positionV>
                <wp:extent cx="168480" cy="470880"/>
                <wp:effectExtent l="38100" t="38100" r="41275" b="43815"/>
                <wp:wrapNone/>
                <wp:docPr id="3980" name="Ink 3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8">
                      <w14:nvContentPartPr>
                        <w14:cNvContentPartPr/>
                      </w14:nvContentPartPr>
                      <w14:xfrm>
                        <a:off x="0" y="0"/>
                        <a:ext cx="168480" cy="47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0" o:spid="_x0000_s1026" type="#_x0000_t75" style="position:absolute;margin-left:253.05pt;margin-top:-15.8pt;width:15.05pt;height:38.8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">
                <v:imagedata r:id="rId40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>
                <wp:simplePos x="0" y="0"/>
                <wp:positionH relativeFrom="column">
                  <wp:posOffset>1586760</wp:posOffset>
                </wp:positionH>
                <wp:positionV relativeFrom="paragraph">
                  <wp:posOffset>415140</wp:posOffset>
                </wp:positionV>
                <wp:extent cx="126720" cy="58680"/>
                <wp:effectExtent l="38100" t="38100" r="45085" b="36830"/>
                <wp:wrapNone/>
                <wp:docPr id="3895" name="Ink 3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0">
                      <w14:nvContentPartPr>
                        <w14:cNvContentPartPr/>
                      </w14:nvContentPartPr>
                      <w14:xfrm>
                        <a:off x="0" y="0"/>
                        <a:ext cx="1267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5" o:spid="_x0000_s1026" type="#_x0000_t75" style="position:absolute;margin-left:124.15pt;margin-top:31.95pt;width:11.55pt;height:6.15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">
                <v:imagedata r:id="rId4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8880" behindDoc="0" locked="0" layoutInCell="1" allowOverlap="1">
                <wp:simplePos x="0" y="0"/>
                <wp:positionH relativeFrom="column">
                  <wp:posOffset>2173560</wp:posOffset>
                </wp:positionH>
                <wp:positionV relativeFrom="paragraph">
                  <wp:posOffset>-462540</wp:posOffset>
                </wp:positionV>
                <wp:extent cx="217800" cy="613800"/>
                <wp:effectExtent l="38100" t="38100" r="11430" b="34290"/>
                <wp:wrapNone/>
                <wp:docPr id="3836" name="Ink 3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2">
                      <w14:nvContentPartPr>
                        <w14:cNvContentPartPr/>
                      </w14:nvContentPartPr>
                      <w14:xfrm>
                        <a:off x="0" y="0"/>
                        <a:ext cx="217800" cy="61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6" o:spid="_x0000_s1026" type="#_x0000_t75" style="position:absolute;margin-left:170.35pt;margin-top:-36.95pt;width:18.9pt;height:49.85pt;z-index:2538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">
                <v:imagedata r:id="rId4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7856" behindDoc="0" locked="0" layoutInCell="1" allowOverlap="1">
                <wp:simplePos x="0" y="0"/>
                <wp:positionH relativeFrom="column">
                  <wp:posOffset>1835160</wp:posOffset>
                </wp:positionH>
                <wp:positionV relativeFrom="paragraph">
                  <wp:posOffset>-35580</wp:posOffset>
                </wp:positionV>
                <wp:extent cx="276480" cy="177840"/>
                <wp:effectExtent l="38100" t="38100" r="47625" b="31750"/>
                <wp:wrapNone/>
                <wp:docPr id="3835" name="Ink 3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4">
                      <w14:nvContentPartPr>
                        <w14:cNvContentPartPr/>
                      </w14:nvContentPartPr>
                      <w14:xfrm>
                        <a:off x="0" y="0"/>
                        <a:ext cx="2764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5" o:spid="_x0000_s1026" type="#_x0000_t75" style="position:absolute;margin-left:143.75pt;margin-top:-3.55pt;width:23.25pt;height:15.5pt;z-index:2538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">
                <v:imagedata r:id="rId4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6832" behindDoc="0" locked="0" layoutInCell="1" allowOverlap="1">
                <wp:simplePos x="0" y="0"/>
                <wp:positionH relativeFrom="column">
                  <wp:posOffset>1531680</wp:posOffset>
                </wp:positionH>
                <wp:positionV relativeFrom="paragraph">
                  <wp:posOffset>-30180</wp:posOffset>
                </wp:positionV>
                <wp:extent cx="357480" cy="709560"/>
                <wp:effectExtent l="38100" t="38100" r="43180" b="52705"/>
                <wp:wrapNone/>
                <wp:docPr id="3834" name="Ink 3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6">
                      <w14:nvContentPartPr>
                        <w14:cNvContentPartPr/>
                      </w14:nvContentPartPr>
                      <w14:xfrm>
                        <a:off x="0" y="0"/>
                        <a:ext cx="357480" cy="70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4" o:spid="_x0000_s1026" type="#_x0000_t75" style="position:absolute;margin-left:119.75pt;margin-top:-3.3pt;width:29.85pt;height:57.55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">
                <v:imagedata r:id="rId4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5808" behindDoc="0" locked="0" layoutInCell="1" allowOverlap="1">
                <wp:simplePos x="0" y="0"/>
                <wp:positionH relativeFrom="column">
                  <wp:posOffset>1577760</wp:posOffset>
                </wp:positionH>
                <wp:positionV relativeFrom="paragraph">
                  <wp:posOffset>15540</wp:posOffset>
                </wp:positionV>
                <wp:extent cx="720" cy="384840"/>
                <wp:effectExtent l="38100" t="38100" r="37465" b="34290"/>
                <wp:wrapNone/>
                <wp:docPr id="3833" name="Ink 3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8">
                      <w14:nvContentPartPr>
                        <w14:cNvContentPartPr/>
                      </w14:nvContentPartPr>
                      <w14:xfrm>
                        <a:off x="0" y="0"/>
                        <a:ext cx="72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3" o:spid="_x0000_s1026" type="#_x0000_t75" style="position:absolute;margin-left:123.5pt;margin-top:.6pt;width:1.6pt;height:31.45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">
                <v:imagedata r:id="rId4109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π.χ. Να λυθεί το </w:t>
      </w:r>
      <w:r w:rsidR="00B91039" w:rsidRPr="00AC498C">
        <w:rPr>
          <w:position w:val="-50"/>
        </w:rPr>
        <w:object w:dxaOrig="960" w:dyaOrig="1120">
          <v:shape id="_x0000_i1132" type="#_x0000_t75" style="width:48pt;height:56pt" o:ole="">
            <v:imagedata r:id="rId4110" o:title=""/>
          </v:shape>
          <o:OLEObject Type="Embed" ProgID="Equation.DSMT4" ShapeID="_x0000_i1132" DrawAspect="Content" ObjectID="_1667393445" r:id="rId4111"/>
        </w:object>
      </w:r>
      <w:r w:rsidR="005F6F12" w:rsidRPr="00FF45CB">
        <w:rPr>
          <w:lang w:val="el-GR"/>
        </w:rPr>
        <w:t>.</w:t>
      </w:r>
    </w:p>
    <w:p w:rsidR="005F6F12" w:rsidRPr="00B91039" w:rsidRDefault="00B35515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40064" behindDoc="0" locked="0" layoutInCell="1" allowOverlap="1">
                <wp:simplePos x="0" y="0"/>
                <wp:positionH relativeFrom="column">
                  <wp:posOffset>3051960</wp:posOffset>
                </wp:positionH>
                <wp:positionV relativeFrom="paragraph">
                  <wp:posOffset>-154620</wp:posOffset>
                </wp:positionV>
                <wp:extent cx="1376280" cy="1072080"/>
                <wp:effectExtent l="38100" t="38100" r="33655" b="33020"/>
                <wp:wrapNone/>
                <wp:docPr id="4052" name="Ink 4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2">
                      <w14:nvContentPartPr>
                        <w14:cNvContentPartPr/>
                      </w14:nvContentPartPr>
                      <w14:xfrm>
                        <a:off x="0" y="0"/>
                        <a:ext cx="1376280" cy="10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2" o:spid="_x0000_s1026" type="#_x0000_t75" style="position:absolute;margin-left:239.5pt;margin-top:-12.95pt;width:110pt;height:86pt;z-index:2540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">
                <v:imagedata r:id="rId4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>
                <wp:simplePos x="0" y="0"/>
                <wp:positionH relativeFrom="column">
                  <wp:posOffset>4867800</wp:posOffset>
                </wp:positionH>
                <wp:positionV relativeFrom="paragraph">
                  <wp:posOffset>-167420</wp:posOffset>
                </wp:positionV>
                <wp:extent cx="1115280" cy="639360"/>
                <wp:effectExtent l="38100" t="38100" r="46990" b="46990"/>
                <wp:wrapNone/>
                <wp:docPr id="4009" name="Ink 4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4">
                      <w14:nvContentPartPr>
                        <w14:cNvContentPartPr/>
                      </w14:nvContentPartPr>
                      <w14:xfrm>
                        <a:off x="0" y="0"/>
                        <a:ext cx="1115280" cy="63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9" o:spid="_x0000_s1026" type="#_x0000_t75" style="position:absolute;margin-left:382.6pt;margin-top:-13.95pt;width:89.4pt;height:52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">
                <v:imagedata r:id="rId4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>
                <wp:simplePos x="0" y="0"/>
                <wp:positionH relativeFrom="column">
                  <wp:posOffset>4864920</wp:posOffset>
                </wp:positionH>
                <wp:positionV relativeFrom="paragraph">
                  <wp:posOffset>-20540</wp:posOffset>
                </wp:positionV>
                <wp:extent cx="1235520" cy="571320"/>
                <wp:effectExtent l="38100" t="38100" r="3175" b="38735"/>
                <wp:wrapNone/>
                <wp:docPr id="4008" name="Ink 4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6">
                      <w14:nvContentPartPr>
                        <w14:cNvContentPartPr/>
                      </w14:nvContentPartPr>
                      <w14:xfrm>
                        <a:off x="0" y="0"/>
                        <a:ext cx="1235520" cy="57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8" o:spid="_x0000_s1026" type="#_x0000_t75" style="position:absolute;margin-left:382.3pt;margin-top:-2.3pt;width:98.8pt;height:46.5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">
                <v:imagedata r:id="rId4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>
                <wp:simplePos x="0" y="0"/>
                <wp:positionH relativeFrom="column">
                  <wp:posOffset>5642520</wp:posOffset>
                </wp:positionH>
                <wp:positionV relativeFrom="paragraph">
                  <wp:posOffset>97180</wp:posOffset>
                </wp:positionV>
                <wp:extent cx="169200" cy="217080"/>
                <wp:effectExtent l="38100" t="38100" r="40640" b="50165"/>
                <wp:wrapNone/>
                <wp:docPr id="4007" name="Ink 4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8">
                      <w14:nvContentPartPr>
                        <w14:cNvContentPartPr/>
                      </w14:nvContentPartPr>
                      <w14:xfrm>
                        <a:off x="0" y="0"/>
                        <a:ext cx="16920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7" o:spid="_x0000_s1026" type="#_x0000_t75" style="position:absolute;margin-left:443.4pt;margin-top:6.8pt;width:14.8pt;height:18.9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">
                <v:imagedata r:id="rId4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2960" behindDoc="0" locked="0" layoutInCell="1" allowOverlap="1">
                <wp:simplePos x="0" y="0"/>
                <wp:positionH relativeFrom="column">
                  <wp:posOffset>5373240</wp:posOffset>
                </wp:positionH>
                <wp:positionV relativeFrom="paragraph">
                  <wp:posOffset>227860</wp:posOffset>
                </wp:positionV>
                <wp:extent cx="148680" cy="27360"/>
                <wp:effectExtent l="38100" t="38100" r="41910" b="29845"/>
                <wp:wrapNone/>
                <wp:docPr id="4006" name="Ink 4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0">
                      <w14:nvContentPartPr>
                        <w14:cNvContentPartPr/>
                      </w14:nvContentPartPr>
                      <w14:xfrm>
                        <a:off x="0" y="0"/>
                        <a:ext cx="148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6" o:spid="_x0000_s1026" type="#_x0000_t75" style="position:absolute;margin-left:422.35pt;margin-top:17.4pt;width:13pt;height:3.5pt;z-index:2539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">
                <v:imagedata r:id="rId4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1936" behindDoc="0" locked="0" layoutInCell="1" allowOverlap="1">
                <wp:simplePos x="0" y="0"/>
                <wp:positionH relativeFrom="column">
                  <wp:posOffset>5354160</wp:posOffset>
                </wp:positionH>
                <wp:positionV relativeFrom="paragraph">
                  <wp:posOffset>181420</wp:posOffset>
                </wp:positionV>
                <wp:extent cx="164160" cy="18000"/>
                <wp:effectExtent l="38100" t="38100" r="26670" b="39370"/>
                <wp:wrapNone/>
                <wp:docPr id="4005" name="Ink 4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2">
                      <w14:nvContentPartPr>
                        <w14:cNvContentPartPr/>
                      </w14:nvContentPartPr>
                      <w14:xfrm>
                        <a:off x="0" y="0"/>
                        <a:ext cx="1641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5" o:spid="_x0000_s1026" type="#_x0000_t75" style="position:absolute;margin-left:421pt;margin-top:13.5pt;width:14.3pt;height:3pt;z-index:2539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">
                <v:imagedata r:id="rId4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>
                <wp:simplePos x="0" y="0"/>
                <wp:positionH relativeFrom="column">
                  <wp:posOffset>5175960</wp:posOffset>
                </wp:positionH>
                <wp:positionV relativeFrom="paragraph">
                  <wp:posOffset>144340</wp:posOffset>
                </wp:positionV>
                <wp:extent cx="102960" cy="200520"/>
                <wp:effectExtent l="38100" t="38100" r="30480" b="28575"/>
                <wp:wrapNone/>
                <wp:docPr id="4004" name="Ink 4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4">
                      <w14:nvContentPartPr>
                        <w14:cNvContentPartPr/>
                      </w14:nvContentPartPr>
                      <w14:xfrm>
                        <a:off x="0" y="0"/>
                        <a:ext cx="1029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4" o:spid="_x0000_s1026" type="#_x0000_t75" style="position:absolute;margin-left:406.95pt;margin-top:10.75pt;width:9.4pt;height:17.1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">
                <v:imagedata r:id="rId4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9888" behindDoc="0" locked="0" layoutInCell="1" allowOverlap="1">
                <wp:simplePos x="0" y="0"/>
                <wp:positionH relativeFrom="column">
                  <wp:posOffset>5201520</wp:posOffset>
                </wp:positionH>
                <wp:positionV relativeFrom="paragraph">
                  <wp:posOffset>156940</wp:posOffset>
                </wp:positionV>
                <wp:extent cx="99000" cy="173160"/>
                <wp:effectExtent l="38100" t="38100" r="34925" b="36830"/>
                <wp:wrapNone/>
                <wp:docPr id="4003" name="Ink 4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6">
                      <w14:nvContentPartPr>
                        <w14:cNvContentPartPr/>
                      </w14:nvContentPartPr>
                      <w14:xfrm>
                        <a:off x="0" y="0"/>
                        <a:ext cx="990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3" o:spid="_x0000_s1026" type="#_x0000_t75" style="position:absolute;margin-left:408.75pt;margin-top:11.6pt;width:9.5pt;height:15.25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">
                <v:imagedata r:id="rId4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>
                <wp:simplePos x="0" y="0"/>
                <wp:positionH relativeFrom="column">
                  <wp:posOffset>4956360</wp:posOffset>
                </wp:positionH>
                <wp:positionV relativeFrom="paragraph">
                  <wp:posOffset>340</wp:posOffset>
                </wp:positionV>
                <wp:extent cx="188280" cy="332640"/>
                <wp:effectExtent l="38100" t="38100" r="40640" b="29845"/>
                <wp:wrapNone/>
                <wp:docPr id="4002" name="Ink 4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8">
                      <w14:nvContentPartPr>
                        <w14:cNvContentPartPr/>
                      </w14:nvContentPartPr>
                      <w14:xfrm>
                        <a:off x="0" y="0"/>
                        <a:ext cx="18828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2" o:spid="_x0000_s1026" type="#_x0000_t75" style="position:absolute;margin-left:389.5pt;margin-top:-.65pt;width:16.35pt;height:27.75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">
                <v:imagedata r:id="rId4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8512" behindDoc="0" locked="0" layoutInCell="1" allowOverlap="1">
                <wp:simplePos x="0" y="0"/>
                <wp:positionH relativeFrom="column">
                  <wp:posOffset>2403960</wp:posOffset>
                </wp:positionH>
                <wp:positionV relativeFrom="paragraph">
                  <wp:posOffset>736180</wp:posOffset>
                </wp:positionV>
                <wp:extent cx="87480" cy="21240"/>
                <wp:effectExtent l="38100" t="38100" r="46355" b="36195"/>
                <wp:wrapNone/>
                <wp:docPr id="3904" name="Ink 3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0">
                      <w14:nvContentPartPr>
                        <w14:cNvContentPartPr/>
                      </w14:nvContentPartPr>
                      <w14:xfrm>
                        <a:off x="0" y="0"/>
                        <a:ext cx="874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4" o:spid="_x0000_s1026" type="#_x0000_t75" style="position:absolute;margin-left:188.45pt;margin-top:57.15pt;width:8.55pt;height:3.3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">
                <v:imagedata r:id="rId4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>
                <wp:simplePos x="0" y="0"/>
                <wp:positionH relativeFrom="column">
                  <wp:posOffset>2657400</wp:posOffset>
                </wp:positionH>
                <wp:positionV relativeFrom="paragraph">
                  <wp:posOffset>509020</wp:posOffset>
                </wp:positionV>
                <wp:extent cx="82800" cy="25560"/>
                <wp:effectExtent l="38100" t="38100" r="31750" b="31750"/>
                <wp:wrapNone/>
                <wp:docPr id="3885" name="Ink 3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2">
                      <w14:nvContentPartPr>
                        <w14:cNvContentPartPr/>
                      </w14:nvContentPartPr>
                      <w14:xfrm>
                        <a:off x="0" y="0"/>
                        <a:ext cx="828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5" o:spid="_x0000_s1026" type="#_x0000_t75" style="position:absolute;margin-left:208.8pt;margin-top:39.3pt;width:7.8pt;height:3.65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">
                <v:imagedata r:id="rId41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8032" behindDoc="0" locked="0" layoutInCell="1" allowOverlap="1">
                <wp:simplePos x="0" y="0"/>
                <wp:positionH relativeFrom="column">
                  <wp:posOffset>2364720</wp:posOffset>
                </wp:positionH>
                <wp:positionV relativeFrom="paragraph">
                  <wp:posOffset>488140</wp:posOffset>
                </wp:positionV>
                <wp:extent cx="101880" cy="26640"/>
                <wp:effectExtent l="38100" t="38100" r="31750" b="50165"/>
                <wp:wrapNone/>
                <wp:docPr id="3884" name="Ink 3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4">
                      <w14:nvContentPartPr>
                        <w14:cNvContentPartPr/>
                      </w14:nvContentPartPr>
                      <w14:xfrm>
                        <a:off x="0" y="0"/>
                        <a:ext cx="1018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4" o:spid="_x0000_s1026" type="#_x0000_t75" style="position:absolute;margin-left:185.65pt;margin-top:37.45pt;width:9.55pt;height:4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">
                <v:imagedata r:id="rId4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>
                <wp:simplePos x="0" y="0"/>
                <wp:positionH relativeFrom="column">
                  <wp:posOffset>2643000</wp:posOffset>
                </wp:positionH>
                <wp:positionV relativeFrom="paragraph">
                  <wp:posOffset>299140</wp:posOffset>
                </wp:positionV>
                <wp:extent cx="92880" cy="14400"/>
                <wp:effectExtent l="38100" t="38100" r="40640" b="43180"/>
                <wp:wrapNone/>
                <wp:docPr id="3864" name="Ink 3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6">
                      <w14:nvContentPartPr>
                        <w14:cNvContentPartPr/>
                      </w14:nvContentPartPr>
                      <w14:xfrm>
                        <a:off x="0" y="0"/>
                        <a:ext cx="928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4" o:spid="_x0000_s1026" type="#_x0000_t75" style="position:absolute;margin-left:207.4pt;margin-top:22.8pt;width:8.7pt;height:2.55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">
                <v:imagedata r:id="rId4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8336" behindDoc="0" locked="0" layoutInCell="1" allowOverlap="1">
                <wp:simplePos x="0" y="0"/>
                <wp:positionH relativeFrom="column">
                  <wp:posOffset>2173920</wp:posOffset>
                </wp:positionH>
                <wp:positionV relativeFrom="paragraph">
                  <wp:posOffset>251260</wp:posOffset>
                </wp:positionV>
                <wp:extent cx="5400" cy="36000"/>
                <wp:effectExtent l="19050" t="19050" r="33020" b="21590"/>
                <wp:wrapNone/>
                <wp:docPr id="3855" name="Ink 3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8">
                      <w14:nvContentPartPr>
                        <w14:cNvContentPartPr/>
                      </w14:nvContentPartPr>
                      <w14:xfrm>
                        <a:off x="0" y="0"/>
                        <a:ext cx="54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5" o:spid="_x0000_s1026" type="#_x0000_t75" style="position:absolute;margin-left:170.8pt;margin-top:19.45pt;width:1.4pt;height:3.75pt;z-index:2538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">
                <v:imagedata r:id="rId4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>
                <wp:simplePos x="0" y="0"/>
                <wp:positionH relativeFrom="column">
                  <wp:posOffset>2169960</wp:posOffset>
                </wp:positionH>
                <wp:positionV relativeFrom="paragraph">
                  <wp:posOffset>238300</wp:posOffset>
                </wp:positionV>
                <wp:extent cx="1800" cy="3960"/>
                <wp:effectExtent l="19050" t="19050" r="17780" b="34290"/>
                <wp:wrapNone/>
                <wp:docPr id="3854" name="Ink 3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0">
                      <w14:nvContentPartPr>
                        <w14:cNvContentPartPr/>
                      </w14:nvContentPartPr>
                      <w14:xfrm>
                        <a:off x="0" y="0"/>
                        <a:ext cx="1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4" o:spid="_x0000_s1026" type="#_x0000_t75" style="position:absolute;margin-left:170.2pt;margin-top:18.25pt;width:1.4pt;height:1.25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">
                <v:imagedata r:id="rId4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>
                <wp:simplePos x="0" y="0"/>
                <wp:positionH relativeFrom="column">
                  <wp:posOffset>2692680</wp:posOffset>
                </wp:positionH>
                <wp:positionV relativeFrom="paragraph">
                  <wp:posOffset>175300</wp:posOffset>
                </wp:positionV>
                <wp:extent cx="20160" cy="5040"/>
                <wp:effectExtent l="38100" t="38100" r="37465" b="33655"/>
                <wp:wrapNone/>
                <wp:docPr id="3849" name="Ink 3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2">
                      <w14:nvContentPartPr>
                        <w14:cNvContentPartPr/>
                      </w14:nvContentPartPr>
                      <w14:xfrm>
                        <a:off x="0" y="0"/>
                        <a:ext cx="20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9" o:spid="_x0000_s1026" type="#_x0000_t75" style="position:absolute;margin-left:211.35pt;margin-top:13pt;width:2.95pt;height:1.95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">
                <v:imagedata r:id="rId4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1168" behindDoc="0" locked="0" layoutInCell="1" allowOverlap="1">
                <wp:simplePos x="0" y="0"/>
                <wp:positionH relativeFrom="column">
                  <wp:posOffset>2422320</wp:posOffset>
                </wp:positionH>
                <wp:positionV relativeFrom="paragraph">
                  <wp:posOffset>170260</wp:posOffset>
                </wp:positionV>
                <wp:extent cx="2520" cy="6480"/>
                <wp:effectExtent l="38100" t="19050" r="36195" b="31750"/>
                <wp:wrapNone/>
                <wp:docPr id="3848" name="Ink 3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4">
                      <w14:nvContentPartPr>
                        <w14:cNvContentPartPr/>
                      </w14:nvContentPartPr>
                      <w14:xfrm>
                        <a:off x="0" y="0"/>
                        <a:ext cx="2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8" o:spid="_x0000_s1026" type="#_x0000_t75" style="position:absolute;margin-left:189.95pt;margin-top:12.95pt;width:1.95pt;height:1.6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">
                <v:imagedata r:id="rId4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>
                <wp:simplePos x="0" y="0"/>
                <wp:positionH relativeFrom="column">
                  <wp:posOffset>2111640</wp:posOffset>
                </wp:positionH>
                <wp:positionV relativeFrom="paragraph">
                  <wp:posOffset>168100</wp:posOffset>
                </wp:positionV>
                <wp:extent cx="1080" cy="720"/>
                <wp:effectExtent l="19050" t="19050" r="18415" b="18415"/>
                <wp:wrapNone/>
                <wp:docPr id="3847" name="Ink 3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6">
                      <w14:nvContentPartPr>
                        <w14:cNvContentPartPr/>
                      </w14:nvContentPartPr>
                      <w14:xfrm>
                        <a:off x="0" y="0"/>
                        <a:ext cx="10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7" o:spid="_x0000_s1026" type="#_x0000_t75" style="position:absolute;margin-left:165.7pt;margin-top:12.9pt;width:1.2pt;height:.75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">
                <v:imagedata r:id="rId4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>
                <wp:simplePos x="0" y="0"/>
                <wp:positionH relativeFrom="column">
                  <wp:posOffset>2012280</wp:posOffset>
                </wp:positionH>
                <wp:positionV relativeFrom="paragraph">
                  <wp:posOffset>811420</wp:posOffset>
                </wp:positionV>
                <wp:extent cx="777600" cy="61560"/>
                <wp:effectExtent l="38100" t="38100" r="41910" b="34290"/>
                <wp:wrapNone/>
                <wp:docPr id="3844" name="Ink 3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8">
                      <w14:nvContentPartPr>
                        <w14:cNvContentPartPr/>
                      </w14:nvContentPartPr>
                      <w14:xfrm>
                        <a:off x="0" y="0"/>
                        <a:ext cx="7776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4" o:spid="_x0000_s1026" type="#_x0000_t75" style="position:absolute;margin-left:157.8pt;margin-top:63.1pt;width:62.75pt;height:6.25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">
                <v:imagedata r:id="rId4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>
                <wp:simplePos x="0" y="0"/>
                <wp:positionH relativeFrom="column">
                  <wp:posOffset>3373440</wp:posOffset>
                </wp:positionH>
                <wp:positionV relativeFrom="paragraph">
                  <wp:posOffset>801700</wp:posOffset>
                </wp:positionV>
                <wp:extent cx="973080" cy="54000"/>
                <wp:effectExtent l="38100" t="38100" r="36830" b="41275"/>
                <wp:wrapNone/>
                <wp:docPr id="3843" name="Ink 3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0">
                      <w14:nvContentPartPr>
                        <w14:cNvContentPartPr/>
                      </w14:nvContentPartPr>
                      <w14:xfrm>
                        <a:off x="0" y="0"/>
                        <a:ext cx="9730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3" o:spid="_x0000_s1026" type="#_x0000_t75" style="position:absolute;margin-left:264.95pt;margin-top:62.45pt;width:78.2pt;height:5.85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">
                <v:imagedata r:id="rId4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5024" behindDoc="0" locked="0" layoutInCell="1" allowOverlap="1">
                <wp:simplePos x="0" y="0"/>
                <wp:positionH relativeFrom="column">
                  <wp:posOffset>1933080</wp:posOffset>
                </wp:positionH>
                <wp:positionV relativeFrom="paragraph">
                  <wp:posOffset>718900</wp:posOffset>
                </wp:positionV>
                <wp:extent cx="905760" cy="106560"/>
                <wp:effectExtent l="38100" t="38100" r="46990" b="46355"/>
                <wp:wrapNone/>
                <wp:docPr id="3842" name="Ink 3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2">
                      <w14:nvContentPartPr>
                        <w14:cNvContentPartPr/>
                      </w14:nvContentPartPr>
                      <w14:xfrm>
                        <a:off x="0" y="0"/>
                        <a:ext cx="9057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2" o:spid="_x0000_s1026" type="#_x0000_t75" style="position:absolute;margin-left:151.5pt;margin-top:55.75pt;width:72.95pt;height:10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">
                <v:imagedata r:id="rId4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>
                <wp:simplePos x="0" y="0"/>
                <wp:positionH relativeFrom="column">
                  <wp:posOffset>905280</wp:posOffset>
                </wp:positionH>
                <wp:positionV relativeFrom="paragraph">
                  <wp:posOffset>623140</wp:posOffset>
                </wp:positionV>
                <wp:extent cx="10800" cy="51840"/>
                <wp:effectExtent l="38100" t="38100" r="27305" b="24765"/>
                <wp:wrapNone/>
                <wp:docPr id="3841" name="Ink 3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4">
                      <w14:nvContentPartPr>
                        <w14:cNvContentPartPr/>
                      </w14:nvContentPartPr>
                      <w14:xfrm>
                        <a:off x="0" y="0"/>
                        <a:ext cx="108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1" o:spid="_x0000_s1026" type="#_x0000_t75" style="position:absolute;margin-left:70.65pt;margin-top:48.4pt;width:2.2pt;height:5.45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">
                <v:imagedata r:id="rId4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>
                <wp:simplePos x="0" y="0"/>
                <wp:positionH relativeFrom="column">
                  <wp:posOffset>924000</wp:posOffset>
                </wp:positionH>
                <wp:positionV relativeFrom="paragraph">
                  <wp:posOffset>642940</wp:posOffset>
                </wp:positionV>
                <wp:extent cx="6840" cy="14760"/>
                <wp:effectExtent l="38100" t="19050" r="31750" b="23495"/>
                <wp:wrapNone/>
                <wp:docPr id="3840" name="Ink 3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6">
                      <w14:nvContentPartPr>
                        <w14:cNvContentPartPr/>
                      </w14:nvContentPartPr>
                      <w14:xfrm>
                        <a:off x="0" y="0"/>
                        <a:ext cx="6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0" o:spid="_x0000_s1026" type="#_x0000_t75" style="position:absolute;margin-left:72.1pt;margin-top:50.15pt;width:1.8pt;height:2.25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">
                <v:imagedata r:id="rId4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>
                <wp:simplePos x="0" y="0"/>
                <wp:positionH relativeFrom="column">
                  <wp:posOffset>1976280</wp:posOffset>
                </wp:positionH>
                <wp:positionV relativeFrom="paragraph">
                  <wp:posOffset>829420</wp:posOffset>
                </wp:positionV>
                <wp:extent cx="16920" cy="18000"/>
                <wp:effectExtent l="38100" t="38100" r="21590" b="20320"/>
                <wp:wrapNone/>
                <wp:docPr id="3839" name="Ink 3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8">
                      <w14:nvContentPartPr>
                        <w14:cNvContentPartPr/>
                      </w14:nvContentPartPr>
                      <w14:xfrm>
                        <a:off x="0" y="0"/>
                        <a:ext cx="169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9" o:spid="_x0000_s1026" type="#_x0000_t75" style="position:absolute;margin-left:154.9pt;margin-top:64.65pt;width:2.55pt;height:2.55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">
                <v:imagedata r:id="rId4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>
                <wp:simplePos x="0" y="0"/>
                <wp:positionH relativeFrom="column">
                  <wp:posOffset>709800</wp:posOffset>
                </wp:positionH>
                <wp:positionV relativeFrom="paragraph">
                  <wp:posOffset>217420</wp:posOffset>
                </wp:positionV>
                <wp:extent cx="669960" cy="420480"/>
                <wp:effectExtent l="38100" t="38100" r="34925" b="36830"/>
                <wp:wrapNone/>
                <wp:docPr id="3838" name="Ink 3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0">
                      <w14:nvContentPartPr>
                        <w14:cNvContentPartPr/>
                      </w14:nvContentPartPr>
                      <w14:xfrm>
                        <a:off x="0" y="0"/>
                        <a:ext cx="669960" cy="4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8" o:spid="_x0000_s1026" type="#_x0000_t75" style="position:absolute;margin-left:55.1pt;margin-top:16.3pt;width:54.45pt;height:34.7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">
                <v:imagedata r:id="rId4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19904" behindDoc="0" locked="0" layoutInCell="1" allowOverlap="1">
                <wp:simplePos x="0" y="0"/>
                <wp:positionH relativeFrom="column">
                  <wp:posOffset>697560</wp:posOffset>
                </wp:positionH>
                <wp:positionV relativeFrom="paragraph">
                  <wp:posOffset>223540</wp:posOffset>
                </wp:positionV>
                <wp:extent cx="708840" cy="420840"/>
                <wp:effectExtent l="38100" t="38100" r="15240" b="36830"/>
                <wp:wrapNone/>
                <wp:docPr id="3837" name="Ink 3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2">
                      <w14:nvContentPartPr>
                        <w14:cNvContentPartPr/>
                      </w14:nvContentPartPr>
                      <w14:xfrm>
                        <a:off x="0" y="0"/>
                        <a:ext cx="70884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7" o:spid="_x0000_s1026" type="#_x0000_t75" style="position:absolute;margin-left:54.2pt;margin-top:16.9pt;width:57.35pt;height:34.6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">
                <v:imagedata r:id="rId4163" o:title=""/>
              </v:shape>
            </w:pict>
          </mc:Fallback>
        </mc:AlternateContent>
      </w:r>
      <w:proofErr w:type="spellStart"/>
      <w:r w:rsidR="00B91039">
        <w:rPr>
          <w:lang w:val="el-GR"/>
        </w:rPr>
        <w:t>Υπενθύμ</w:t>
      </w:r>
      <w:proofErr w:type="spellEnd"/>
      <w:r w:rsidR="00B91039">
        <w:rPr>
          <w:lang w:val="el-GR"/>
        </w:rPr>
        <w:t xml:space="preserve">. </w:t>
      </w:r>
      <w:r w:rsidR="00B91039" w:rsidRPr="00B91039">
        <w:rPr>
          <w:position w:val="-6"/>
          <w:lang w:val="el-GR"/>
        </w:rPr>
        <w:object w:dxaOrig="960" w:dyaOrig="300">
          <v:shape id="_x0000_i1133" type="#_x0000_t75" style="width:48pt;height:15pt" o:ole="">
            <v:imagedata r:id="rId4164" o:title=""/>
          </v:shape>
          <o:OLEObject Type="Embed" ProgID="Equation.DSMT4" ShapeID="_x0000_i1133" DrawAspect="Content" ObjectID="_1667393446" r:id="rId4165"/>
        </w:object>
      </w:r>
      <w:r w:rsidR="00B91039">
        <w:rPr>
          <w:lang w:val="el-GR"/>
        </w:rPr>
        <w:t xml:space="preserve"> </w:t>
      </w:r>
      <w:r w:rsidR="00AD4856" w:rsidRPr="0080542F">
        <w:rPr>
          <w:lang w:val="el-GR"/>
        </w:rPr>
        <w:t xml:space="preserve">, </w:t>
      </w:r>
      <w:r w:rsidR="00AD4856">
        <w:rPr>
          <w:lang w:val="el-GR"/>
        </w:rPr>
        <w:t>με</w:t>
      </w:r>
      <w:r w:rsidR="00B91039">
        <w:rPr>
          <w:lang w:val="el-GR"/>
        </w:rPr>
        <w:t xml:space="preserve"> </w:t>
      </w:r>
      <w:r w:rsidR="00B91039" w:rsidRPr="00180E59">
        <w:rPr>
          <w:position w:val="-50"/>
        </w:rPr>
        <w:object w:dxaOrig="1719" w:dyaOrig="1120">
          <v:shape id="_x0000_i1134" type="#_x0000_t75" style="width:85.95pt;height:56pt" o:ole="">
            <v:imagedata r:id="rId4166" o:title=""/>
          </v:shape>
          <o:OLEObject Type="Embed" ProgID="Equation.DSMT4" ShapeID="_x0000_i1134" DrawAspect="Content" ObjectID="_1667393447" r:id="rId4167"/>
        </w:object>
      </w:r>
      <w:r w:rsidR="00B91039">
        <w:rPr>
          <w:lang w:val="el-GR"/>
        </w:rPr>
        <w:t xml:space="preserve"> και </w:t>
      </w:r>
      <w:r w:rsidR="00B91039" w:rsidRPr="00581BCC">
        <w:rPr>
          <w:position w:val="-50"/>
        </w:rPr>
        <w:object w:dxaOrig="1780" w:dyaOrig="1120">
          <v:shape id="_x0000_i1135" type="#_x0000_t75" style="width:89pt;height:56pt" o:ole="">
            <v:imagedata r:id="rId4168" o:title=""/>
          </v:shape>
          <o:OLEObject Type="Embed" ProgID="Equation.DSMT4" ShapeID="_x0000_i1135" DrawAspect="Content" ObjectID="_1667393448" r:id="rId4169"/>
        </w:object>
      </w:r>
    </w:p>
    <w:p w:rsidR="00B91039" w:rsidRPr="007130BC" w:rsidRDefault="00B35515" w:rsidP="00B91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 wp14:anchorId="47113CF5" wp14:editId="7B5C5A4B">
                <wp:simplePos x="0" y="0"/>
                <wp:positionH relativeFrom="column">
                  <wp:posOffset>-233400</wp:posOffset>
                </wp:positionH>
                <wp:positionV relativeFrom="paragraph">
                  <wp:posOffset>171020</wp:posOffset>
                </wp:positionV>
                <wp:extent cx="380520" cy="366480"/>
                <wp:effectExtent l="38100" t="38100" r="19685" b="33655"/>
                <wp:wrapNone/>
                <wp:docPr id="3997" name="Ink 3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0">
                      <w14:nvContentPartPr>
                        <w14:cNvContentPartPr/>
                      </w14:nvContentPartPr>
                      <w14:xfrm>
                        <a:off x="0" y="0"/>
                        <a:ext cx="38052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7" o:spid="_x0000_s1026" type="#_x0000_t75" style="position:absolute;margin-left:-19.1pt;margin-top:12.65pt;width:31.5pt;height:30.4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">
                <v:imagedata r:id="rId4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 wp14:anchorId="2100E08A" wp14:editId="39B2DA30">
                <wp:simplePos x="0" y="0"/>
                <wp:positionH relativeFrom="column">
                  <wp:posOffset>2729040</wp:posOffset>
                </wp:positionH>
                <wp:positionV relativeFrom="paragraph">
                  <wp:posOffset>78860</wp:posOffset>
                </wp:positionV>
                <wp:extent cx="1779120" cy="709200"/>
                <wp:effectExtent l="38100" t="38100" r="31115" b="34290"/>
                <wp:wrapNone/>
                <wp:docPr id="3929" name="Ink 3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2">
                      <w14:nvContentPartPr>
                        <w14:cNvContentPartPr/>
                      </w14:nvContentPartPr>
                      <w14:xfrm>
                        <a:off x="0" y="0"/>
                        <a:ext cx="1779120" cy="70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9" o:spid="_x0000_s1026" type="#_x0000_t75" style="position:absolute;margin-left:214.2pt;margin-top:5.55pt;width:141.65pt;height:57.3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">
                <v:imagedata r:id="rId4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3088" behindDoc="0" locked="0" layoutInCell="1" allowOverlap="1" wp14:anchorId="1D6924ED" wp14:editId="65BA687E">
                <wp:simplePos x="0" y="0"/>
                <wp:positionH relativeFrom="column">
                  <wp:posOffset>4094520</wp:posOffset>
                </wp:positionH>
                <wp:positionV relativeFrom="paragraph">
                  <wp:posOffset>192260</wp:posOffset>
                </wp:positionV>
                <wp:extent cx="182880" cy="381600"/>
                <wp:effectExtent l="38100" t="38100" r="45720" b="38100"/>
                <wp:wrapNone/>
                <wp:docPr id="3928" name="Ink 3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4">
                      <w14:nvContentPartPr>
                        <w14:cNvContentPartPr/>
                      </w14:nvContentPartPr>
                      <w14:xfrm>
                        <a:off x="0" y="0"/>
                        <a:ext cx="18288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8" o:spid="_x0000_s1026" type="#_x0000_t75" style="position:absolute;margin-left:321.7pt;margin-top:14.5pt;width:15.85pt;height:31.45pt;z-index:2539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">
                <v:imagedata r:id="rId4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1040" behindDoc="0" locked="0" layoutInCell="1" allowOverlap="1" wp14:anchorId="3B47A628" wp14:editId="46BE1416">
                <wp:simplePos x="0" y="0"/>
                <wp:positionH relativeFrom="column">
                  <wp:posOffset>3876720</wp:posOffset>
                </wp:positionH>
                <wp:positionV relativeFrom="paragraph">
                  <wp:posOffset>385220</wp:posOffset>
                </wp:positionV>
                <wp:extent cx="128520" cy="15120"/>
                <wp:effectExtent l="38100" t="38100" r="24130" b="23495"/>
                <wp:wrapNone/>
                <wp:docPr id="3926" name="Ink 3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6">
                      <w14:nvContentPartPr>
                        <w14:cNvContentPartPr/>
                      </w14:nvContentPartPr>
                      <w14:xfrm>
                        <a:off x="0" y="0"/>
                        <a:ext cx="128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6" o:spid="_x0000_s1026" type="#_x0000_t75" style="position:absolute;margin-left:304.55pt;margin-top:29.75pt;width:11.35pt;height:2.55pt;z-index:2539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">
                <v:imagedata r:id="rId4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0016" behindDoc="0" locked="0" layoutInCell="1" allowOverlap="1" wp14:anchorId="05157BBE" wp14:editId="2438E325">
                <wp:simplePos x="0" y="0"/>
                <wp:positionH relativeFrom="column">
                  <wp:posOffset>3634800</wp:posOffset>
                </wp:positionH>
                <wp:positionV relativeFrom="paragraph">
                  <wp:posOffset>337700</wp:posOffset>
                </wp:positionV>
                <wp:extent cx="143640" cy="218160"/>
                <wp:effectExtent l="38100" t="38100" r="27940" b="29845"/>
                <wp:wrapNone/>
                <wp:docPr id="3925" name="Ink 3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8">
                      <w14:nvContentPartPr>
                        <w14:cNvContentPartPr/>
                      </w14:nvContentPartPr>
                      <w14:xfrm>
                        <a:off x="0" y="0"/>
                        <a:ext cx="1436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5" o:spid="_x0000_s1026" type="#_x0000_t75" style="position:absolute;margin-left:285.45pt;margin-top:25.85pt;width:12.75pt;height:18.75pt;z-index:2539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">
                <v:imagedata r:id="rId4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8992" behindDoc="0" locked="0" layoutInCell="1" allowOverlap="1" wp14:anchorId="356EC1FB" wp14:editId="75149538">
                <wp:simplePos x="0" y="0"/>
                <wp:positionH relativeFrom="column">
                  <wp:posOffset>3506280</wp:posOffset>
                </wp:positionH>
                <wp:positionV relativeFrom="paragraph">
                  <wp:posOffset>415100</wp:posOffset>
                </wp:positionV>
                <wp:extent cx="7560" cy="6480"/>
                <wp:effectExtent l="38100" t="38100" r="31115" b="31750"/>
                <wp:wrapNone/>
                <wp:docPr id="3924" name="Ink 3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0">
                      <w14:nvContentPartPr>
                        <w14:cNvContentPartPr/>
                      </w14:nvContentPartPr>
                      <w14:xfrm>
                        <a:off x="0" y="0"/>
                        <a:ext cx="7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4" o:spid="_x0000_s1026" type="#_x0000_t75" style="position:absolute;margin-left:275.4pt;margin-top:32pt;width:2.1pt;height:1.9pt;z-index:2539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">
                <v:imagedata r:id="rId4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7968" behindDoc="0" locked="0" layoutInCell="1" allowOverlap="1" wp14:anchorId="31AD79C9" wp14:editId="6725D1D5">
                <wp:simplePos x="0" y="0"/>
                <wp:positionH relativeFrom="column">
                  <wp:posOffset>3089040</wp:posOffset>
                </wp:positionH>
                <wp:positionV relativeFrom="paragraph">
                  <wp:posOffset>205940</wp:posOffset>
                </wp:positionV>
                <wp:extent cx="243720" cy="413280"/>
                <wp:effectExtent l="38100" t="38100" r="42545" b="25400"/>
                <wp:wrapNone/>
                <wp:docPr id="3923" name="Ink 3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2">
                      <w14:nvContentPartPr>
                        <w14:cNvContentPartPr/>
                      </w14:nvContentPartPr>
                      <w14:xfrm>
                        <a:off x="0" y="0"/>
                        <a:ext cx="24372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3" o:spid="_x0000_s1026" type="#_x0000_t75" style="position:absolute;margin-left:242.6pt;margin-top:15.65pt;width:20.65pt;height:33.85pt;z-index:2539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">
                <v:imagedata r:id="rId4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 wp14:anchorId="30EFD2F6" wp14:editId="7B7D077F">
                <wp:simplePos x="0" y="0"/>
                <wp:positionH relativeFrom="column">
                  <wp:posOffset>3300720</wp:posOffset>
                </wp:positionH>
                <wp:positionV relativeFrom="paragraph">
                  <wp:posOffset>157700</wp:posOffset>
                </wp:positionV>
                <wp:extent cx="360" cy="360"/>
                <wp:effectExtent l="0" t="0" r="0" b="0"/>
                <wp:wrapNone/>
                <wp:docPr id="3894" name="Ink 3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4" o:spid="_x0000_s1026" type="#_x0000_t75" style="position:absolute;margin-left:258.9pt;margin-top:11.4pt;width:2.05pt;height:2.05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">
                <v:imagedata r:id="rId4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 wp14:anchorId="06959511" wp14:editId="33845F4E">
                <wp:simplePos x="0" y="0"/>
                <wp:positionH relativeFrom="column">
                  <wp:posOffset>859920</wp:posOffset>
                </wp:positionH>
                <wp:positionV relativeFrom="paragraph">
                  <wp:posOffset>433820</wp:posOffset>
                </wp:positionV>
                <wp:extent cx="324720" cy="50760"/>
                <wp:effectExtent l="38100" t="38100" r="37465" b="45085"/>
                <wp:wrapNone/>
                <wp:docPr id="3845" name="Ink 3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6">
                      <w14:nvContentPartPr>
                        <w14:cNvContentPartPr/>
                      </w14:nvContentPartPr>
                      <w14:xfrm>
                        <a:off x="0" y="0"/>
                        <a:ext cx="3247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5" o:spid="_x0000_s1026" type="#_x0000_t75" style="position:absolute;margin-left:67pt;margin-top:33.45pt;width:27pt;height:5.45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">
                <v:imagedata r:id="rId4187" o:title=""/>
              </v:shape>
            </w:pict>
          </mc:Fallback>
        </mc:AlternateContent>
      </w:r>
      <w:r w:rsidR="00B91039" w:rsidRPr="00FF45CB">
        <w:rPr>
          <w:lang w:val="el-GR"/>
        </w:rPr>
        <w:t xml:space="preserve">1) Βρες </w:t>
      </w:r>
      <w:r w:rsidR="00B91039" w:rsidRPr="009B3269">
        <w:rPr>
          <w:position w:val="-6"/>
        </w:rPr>
        <w:object w:dxaOrig="260" w:dyaOrig="220">
          <v:shape id="_x0000_i1136" type="#_x0000_t75" style="width:13pt;height:11pt" o:ole="">
            <v:imagedata r:id="rId4188" o:title=""/>
          </v:shape>
          <o:OLEObject Type="Embed" ProgID="Equation.DSMT4" ShapeID="_x0000_i1136" DrawAspect="Content" ObjectID="_1667393449" r:id="rId4189"/>
        </w:object>
      </w:r>
      <w:r w:rsidR="00B91039" w:rsidRPr="00FF45CB">
        <w:rPr>
          <w:lang w:val="el-GR"/>
        </w:rPr>
        <w:t xml:space="preserve"> </w:t>
      </w:r>
      <w:r w:rsidR="00B91039" w:rsidRPr="009B3269">
        <w:rPr>
          <w:position w:val="-6"/>
        </w:rPr>
        <w:object w:dxaOrig="680" w:dyaOrig="279">
          <v:shape id="_x0000_i1137" type="#_x0000_t75" style="width:34pt;height:14pt" o:ole="">
            <v:imagedata r:id="rId4190" o:title=""/>
          </v:shape>
          <o:OLEObject Type="Embed" ProgID="Equation.DSMT4" ShapeID="_x0000_i1137" DrawAspect="Content" ObjectID="_1667393450" r:id="rId4191"/>
        </w:object>
      </w:r>
    </w:p>
    <w:p w:rsidR="00B91039" w:rsidRPr="00FF45CB" w:rsidRDefault="00474DA7" w:rsidP="00B91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9216" behindDoc="0" locked="0" layoutInCell="1" allowOverlap="1">
                <wp:simplePos x="0" y="0"/>
                <wp:positionH relativeFrom="column">
                  <wp:posOffset>2607000</wp:posOffset>
                </wp:positionH>
                <wp:positionV relativeFrom="paragraph">
                  <wp:posOffset>218410</wp:posOffset>
                </wp:positionV>
                <wp:extent cx="360" cy="360"/>
                <wp:effectExtent l="0" t="0" r="0" b="0"/>
                <wp:wrapNone/>
                <wp:docPr id="4100" name="Ink 4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0" o:spid="_x0000_s1026" type="#_x0000_t75" style="position:absolute;margin-left:204.3pt;margin-top:16.2pt;width:2.05pt;height:2.05pt;z-index:2540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">
                <v:imagedata r:id="rId4193" o:title=""/>
              </v:shape>
            </w:pict>
          </mc:Fallback>
        </mc:AlternateContent>
      </w:r>
      <w:r w:rsidR="00B355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>
                <wp:simplePos x="0" y="0"/>
                <wp:positionH relativeFrom="column">
                  <wp:posOffset>1106880</wp:posOffset>
                </wp:positionH>
                <wp:positionV relativeFrom="paragraph">
                  <wp:posOffset>414050</wp:posOffset>
                </wp:positionV>
                <wp:extent cx="143280" cy="27720"/>
                <wp:effectExtent l="38100" t="38100" r="28575" b="48895"/>
                <wp:wrapNone/>
                <wp:docPr id="4000" name="Ink 4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4">
                      <w14:nvContentPartPr>
                        <w14:cNvContentPartPr/>
                      </w14:nvContentPartPr>
                      <w14:xfrm>
                        <a:off x="0" y="0"/>
                        <a:ext cx="143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0" o:spid="_x0000_s1026" type="#_x0000_t75" style="position:absolute;margin-left:86.45pt;margin-top:31.75pt;width:12.75pt;height:3.8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">
                <v:imagedata r:id="rId4195" o:title=""/>
              </v:shape>
            </w:pict>
          </mc:Fallback>
        </mc:AlternateContent>
      </w:r>
      <w:r w:rsidR="00B355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>
                <wp:simplePos x="0" y="0"/>
                <wp:positionH relativeFrom="column">
                  <wp:posOffset>-100200</wp:posOffset>
                </wp:positionH>
                <wp:positionV relativeFrom="paragraph">
                  <wp:posOffset>121730</wp:posOffset>
                </wp:positionV>
                <wp:extent cx="288720" cy="325080"/>
                <wp:effectExtent l="38100" t="38100" r="35560" b="37465"/>
                <wp:wrapNone/>
                <wp:docPr id="3999" name="Ink 3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6">
                      <w14:nvContentPartPr>
                        <w14:cNvContentPartPr/>
                      </w14:nvContentPartPr>
                      <w14:xfrm>
                        <a:off x="0" y="0"/>
                        <a:ext cx="28872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9" o:spid="_x0000_s1026" type="#_x0000_t75" style="position:absolute;margin-left:-8.65pt;margin-top:8.85pt;width:24.35pt;height:27.1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">
                <v:imagedata r:id="rId4197" o:title=""/>
              </v:shape>
            </w:pict>
          </mc:Fallback>
        </mc:AlternateContent>
      </w:r>
      <w:r w:rsidR="00B355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>
                <wp:simplePos x="0" y="0"/>
                <wp:positionH relativeFrom="column">
                  <wp:posOffset>2680440</wp:posOffset>
                </wp:positionH>
                <wp:positionV relativeFrom="paragraph">
                  <wp:posOffset>-33430</wp:posOffset>
                </wp:positionV>
                <wp:extent cx="183600" cy="194040"/>
                <wp:effectExtent l="38100" t="38100" r="26035" b="34925"/>
                <wp:wrapNone/>
                <wp:docPr id="3932" name="Ink 3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8">
                      <w14:nvContentPartPr>
                        <w14:cNvContentPartPr/>
                      </w14:nvContentPartPr>
                      <w14:xfrm>
                        <a:off x="0" y="0"/>
                        <a:ext cx="1836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2" o:spid="_x0000_s1026" type="#_x0000_t75" style="position:absolute;margin-left:210.3pt;margin-top:-3.3pt;width:16pt;height:16.7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">
                <v:imagedata r:id="rId4199" o:title=""/>
              </v:shape>
            </w:pict>
          </mc:Fallback>
        </mc:AlternateContent>
      </w:r>
      <w:r w:rsidR="00B355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>
                <wp:simplePos x="0" y="0"/>
                <wp:positionH relativeFrom="column">
                  <wp:posOffset>2590440</wp:posOffset>
                </wp:positionH>
                <wp:positionV relativeFrom="paragraph">
                  <wp:posOffset>351050</wp:posOffset>
                </wp:positionV>
                <wp:extent cx="121680" cy="153360"/>
                <wp:effectExtent l="38100" t="38100" r="31115" b="37465"/>
                <wp:wrapNone/>
                <wp:docPr id="3931" name="Ink 3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0">
                      <w14:nvContentPartPr>
                        <w14:cNvContentPartPr/>
                      </w14:nvContentPartPr>
                      <w14:xfrm>
                        <a:off x="0" y="0"/>
                        <a:ext cx="1216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1" o:spid="_x0000_s1026" type="#_x0000_t75" style="position:absolute;margin-left:203.4pt;margin-top:26.9pt;width:10.95pt;height:13.7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">
                <v:imagedata r:id="rId4201" o:title=""/>
              </v:shape>
            </w:pict>
          </mc:Fallback>
        </mc:AlternateContent>
      </w:r>
      <w:r w:rsidR="00B355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>
                <wp:simplePos x="0" y="0"/>
                <wp:positionH relativeFrom="column">
                  <wp:posOffset>2622840</wp:posOffset>
                </wp:positionH>
                <wp:positionV relativeFrom="paragraph">
                  <wp:posOffset>9410</wp:posOffset>
                </wp:positionV>
                <wp:extent cx="229680" cy="472320"/>
                <wp:effectExtent l="38100" t="38100" r="37465" b="42545"/>
                <wp:wrapNone/>
                <wp:docPr id="3930" name="Ink 3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2">
                      <w14:nvContentPartPr>
                        <w14:cNvContentPartPr/>
                      </w14:nvContentPartPr>
                      <w14:xfrm>
                        <a:off x="0" y="0"/>
                        <a:ext cx="229680" cy="47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0" o:spid="_x0000_s1026" type="#_x0000_t75" style="position:absolute;margin-left:205.7pt;margin-top:0;width:19.45pt;height:38.8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">
                <v:imagedata r:id="rId4203" o:title=""/>
              </v:shape>
            </w:pict>
          </mc:Fallback>
        </mc:AlternateContent>
      </w:r>
      <w:r w:rsidR="00B355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>
                <wp:simplePos x="0" y="0"/>
                <wp:positionH relativeFrom="column">
                  <wp:posOffset>3865200</wp:posOffset>
                </wp:positionH>
                <wp:positionV relativeFrom="paragraph">
                  <wp:posOffset>-18670</wp:posOffset>
                </wp:positionV>
                <wp:extent cx="196200" cy="42480"/>
                <wp:effectExtent l="19050" t="38100" r="33020" b="34290"/>
                <wp:wrapNone/>
                <wp:docPr id="3927" name="Ink 3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4">
                      <w14:nvContentPartPr>
                        <w14:cNvContentPartPr/>
                      </w14:nvContentPartPr>
                      <w14:xfrm>
                        <a:off x="0" y="0"/>
                        <a:ext cx="1962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7" o:spid="_x0000_s1026" type="#_x0000_t75" style="position:absolute;margin-left:303.8pt;margin-top:-1.95pt;width:16.55pt;height:4.6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">
                <v:imagedata r:id="rId4205" o:title=""/>
              </v:shape>
            </w:pict>
          </mc:Fallback>
        </mc:AlternateContent>
      </w:r>
      <w:r w:rsidR="00B355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>
                <wp:simplePos x="0" y="0"/>
                <wp:positionH relativeFrom="column">
                  <wp:posOffset>5385120</wp:posOffset>
                </wp:positionH>
                <wp:positionV relativeFrom="paragraph">
                  <wp:posOffset>267530</wp:posOffset>
                </wp:positionV>
                <wp:extent cx="92880" cy="297720"/>
                <wp:effectExtent l="38100" t="38100" r="21590" b="26670"/>
                <wp:wrapNone/>
                <wp:docPr id="3872" name="Ink 3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6">
                      <w14:nvContentPartPr>
                        <w14:cNvContentPartPr/>
                      </w14:nvContentPartPr>
                      <w14:xfrm>
                        <a:off x="0" y="0"/>
                        <a:ext cx="9288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2" o:spid="_x0000_s1026" type="#_x0000_t75" style="position:absolute;margin-left:423.3pt;margin-top:20.35pt;width:8.85pt;height:24.9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">
                <v:imagedata r:id="rId4207" o:title=""/>
              </v:shape>
            </w:pict>
          </mc:Fallback>
        </mc:AlternateContent>
      </w:r>
      <w:r w:rsidR="00B91039" w:rsidRPr="00FF45CB">
        <w:rPr>
          <w:lang w:val="el-GR"/>
        </w:rPr>
        <w:t xml:space="preserve">2) Βρες </w:t>
      </w:r>
      <w:r w:rsidR="00B91039" w:rsidRPr="009B3269">
        <w:rPr>
          <w:position w:val="-6"/>
        </w:rPr>
        <w:object w:dxaOrig="279" w:dyaOrig="220">
          <v:shape id="_x0000_i1138" type="#_x0000_t75" style="width:14pt;height:11pt" o:ole="">
            <v:imagedata r:id="rId4208" o:title=""/>
          </v:shape>
          <o:OLEObject Type="Embed" ProgID="Equation.DSMT4" ShapeID="_x0000_i1138" DrawAspect="Content" ObjectID="_1667393451" r:id="rId4209"/>
        </w:object>
      </w:r>
      <w:r w:rsidR="00B91039" w:rsidRPr="00FF45CB">
        <w:rPr>
          <w:lang w:val="el-GR"/>
        </w:rPr>
        <w:t xml:space="preserve"> </w:t>
      </w:r>
      <w:r w:rsidR="00B91039" w:rsidRPr="009B3269">
        <w:rPr>
          <w:position w:val="-6"/>
        </w:rPr>
        <w:object w:dxaOrig="680" w:dyaOrig="279">
          <v:shape id="_x0000_i1139" type="#_x0000_t75" style="width:34pt;height:14pt" o:ole="">
            <v:imagedata r:id="rId4210" o:title=""/>
          </v:shape>
          <o:OLEObject Type="Embed" ProgID="Equation.DSMT4" ShapeID="_x0000_i1139" DrawAspect="Content" ObjectID="_1667393452" r:id="rId4211"/>
        </w:object>
      </w:r>
    </w:p>
    <w:p w:rsidR="00B91039" w:rsidRPr="00FF45CB" w:rsidRDefault="00B35515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>
                <wp:simplePos x="0" y="0"/>
                <wp:positionH relativeFrom="column">
                  <wp:posOffset>4589880</wp:posOffset>
                </wp:positionH>
                <wp:positionV relativeFrom="paragraph">
                  <wp:posOffset>441800</wp:posOffset>
                </wp:positionV>
                <wp:extent cx="138960" cy="5400"/>
                <wp:effectExtent l="38100" t="38100" r="33020" b="33020"/>
                <wp:wrapNone/>
                <wp:docPr id="3935" name="Ink 3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2">
                      <w14:nvContentPartPr>
                        <w14:cNvContentPartPr/>
                      </w14:nvContentPartPr>
                      <w14:xfrm>
                        <a:off x="0" y="0"/>
                        <a:ext cx="138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5" o:spid="_x0000_s1026" type="#_x0000_t75" style="position:absolute;margin-left:360.65pt;margin-top:34pt;width:12.35pt;height:1.95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">
                <v:imagedata r:id="rId4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>
                <wp:simplePos x="0" y="0"/>
                <wp:positionH relativeFrom="column">
                  <wp:posOffset>5497440</wp:posOffset>
                </wp:positionH>
                <wp:positionV relativeFrom="paragraph">
                  <wp:posOffset>56240</wp:posOffset>
                </wp:positionV>
                <wp:extent cx="64080" cy="105480"/>
                <wp:effectExtent l="38100" t="38100" r="31750" b="46990"/>
                <wp:wrapNone/>
                <wp:docPr id="3873" name="Ink 3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4">
                      <w14:nvContentPartPr>
                        <w14:cNvContentPartPr/>
                      </w14:nvContentPartPr>
                      <w14:xfrm>
                        <a:off x="0" y="0"/>
                        <a:ext cx="640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3" o:spid="_x0000_s1026" type="#_x0000_t75" style="position:absolute;margin-left:432.1pt;margin-top:3.7pt;width:6.65pt;height:9.85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">
                <v:imagedata r:id="rId4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>
                <wp:simplePos x="0" y="0"/>
                <wp:positionH relativeFrom="column">
                  <wp:posOffset>4902360</wp:posOffset>
                </wp:positionH>
                <wp:positionV relativeFrom="paragraph">
                  <wp:posOffset>-6760</wp:posOffset>
                </wp:positionV>
                <wp:extent cx="313920" cy="194040"/>
                <wp:effectExtent l="38100" t="38100" r="29210" b="34925"/>
                <wp:wrapNone/>
                <wp:docPr id="3871" name="Ink 3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6">
                      <w14:nvContentPartPr>
                        <w14:cNvContentPartPr/>
                      </w14:nvContentPartPr>
                      <w14:xfrm>
                        <a:off x="0" y="0"/>
                        <a:ext cx="3139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1" o:spid="_x0000_s1026" type="#_x0000_t75" style="position:absolute;margin-left:385.35pt;margin-top:-1.3pt;width:26.1pt;height:16.7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">
                <v:imagedata r:id="rId4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>
                <wp:simplePos x="0" y="0"/>
                <wp:positionH relativeFrom="column">
                  <wp:posOffset>4561080</wp:posOffset>
                </wp:positionH>
                <wp:positionV relativeFrom="paragraph">
                  <wp:posOffset>80720</wp:posOffset>
                </wp:positionV>
                <wp:extent cx="168120" cy="306360"/>
                <wp:effectExtent l="19050" t="38100" r="22860" b="36830"/>
                <wp:wrapNone/>
                <wp:docPr id="3870" name="Ink 3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8">
                      <w14:nvContentPartPr>
                        <w14:cNvContentPartPr/>
                      </w14:nvContentPartPr>
                      <w14:xfrm>
                        <a:off x="0" y="0"/>
                        <a:ext cx="16812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0" o:spid="_x0000_s1026" type="#_x0000_t75" style="position:absolute;margin-left:358.3pt;margin-top:5.55pt;width:14.9pt;height:25.8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">
                <v:imagedata r:id="rId4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>
                <wp:simplePos x="0" y="0"/>
                <wp:positionH relativeFrom="column">
                  <wp:posOffset>4259040</wp:posOffset>
                </wp:positionH>
                <wp:positionV relativeFrom="paragraph">
                  <wp:posOffset>283400</wp:posOffset>
                </wp:positionV>
                <wp:extent cx="55800" cy="6120"/>
                <wp:effectExtent l="38100" t="38100" r="20955" b="32385"/>
                <wp:wrapNone/>
                <wp:docPr id="3869" name="Ink 3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0">
                      <w14:nvContentPartPr>
                        <w14:cNvContentPartPr/>
                      </w14:nvContentPartPr>
                      <w14:xfrm>
                        <a:off x="0" y="0"/>
                        <a:ext cx="55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9" o:spid="_x0000_s1026" type="#_x0000_t75" style="position:absolute;margin-left:334.85pt;margin-top:21.65pt;width:5.6pt;height:1.85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">
                <v:imagedata r:id="rId4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1648" behindDoc="0" locked="0" layoutInCell="1" allowOverlap="1">
                <wp:simplePos x="0" y="0"/>
                <wp:positionH relativeFrom="column">
                  <wp:posOffset>4219440</wp:posOffset>
                </wp:positionH>
                <wp:positionV relativeFrom="paragraph">
                  <wp:posOffset>214280</wp:posOffset>
                </wp:positionV>
                <wp:extent cx="87840" cy="23760"/>
                <wp:effectExtent l="38100" t="38100" r="26670" b="33655"/>
                <wp:wrapNone/>
                <wp:docPr id="3868" name="Ink 3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2">
                      <w14:nvContentPartPr>
                        <w14:cNvContentPartPr/>
                      </w14:nvContentPartPr>
                      <w14:xfrm>
                        <a:off x="0" y="0"/>
                        <a:ext cx="878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8" o:spid="_x0000_s1026" type="#_x0000_t75" style="position:absolute;margin-left:331.65pt;margin-top:16.25pt;width:8.2pt;height:3.25pt;z-index:2538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">
                <v:imagedata r:id="rId4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0624" behindDoc="0" locked="0" layoutInCell="1" allowOverlap="1">
                <wp:simplePos x="0" y="0"/>
                <wp:positionH relativeFrom="column">
                  <wp:posOffset>4009560</wp:posOffset>
                </wp:positionH>
                <wp:positionV relativeFrom="paragraph">
                  <wp:posOffset>299600</wp:posOffset>
                </wp:positionV>
                <wp:extent cx="65520" cy="128160"/>
                <wp:effectExtent l="38100" t="38100" r="29845" b="43815"/>
                <wp:wrapNone/>
                <wp:docPr id="3867" name="Ink 3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4">
                      <w14:nvContentPartPr>
                        <w14:cNvContentPartPr/>
                      </w14:nvContentPartPr>
                      <w14:xfrm>
                        <a:off x="0" y="0"/>
                        <a:ext cx="655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7" o:spid="_x0000_s1026" type="#_x0000_t75" style="position:absolute;margin-left:314.95pt;margin-top:22.85pt;width:6.65pt;height:11.65pt;z-index:2538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">
                <v:imagedata r:id="rId42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>
                <wp:simplePos x="0" y="0"/>
                <wp:positionH relativeFrom="column">
                  <wp:posOffset>3899760</wp:posOffset>
                </wp:positionH>
                <wp:positionV relativeFrom="paragraph">
                  <wp:posOffset>252080</wp:posOffset>
                </wp:positionV>
                <wp:extent cx="54360" cy="104760"/>
                <wp:effectExtent l="38100" t="38100" r="41275" b="48260"/>
                <wp:wrapNone/>
                <wp:docPr id="3866" name="Ink 3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6">
                      <w14:nvContentPartPr>
                        <w14:cNvContentPartPr/>
                      </w14:nvContentPartPr>
                      <w14:xfrm>
                        <a:off x="0" y="0"/>
                        <a:ext cx="543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6" o:spid="_x0000_s1026" type="#_x0000_t75" style="position:absolute;margin-left:306.25pt;margin-top:19.1pt;width:5.9pt;height:9.9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">
                <v:imagedata r:id="rId4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8576" behindDoc="0" locked="0" layoutInCell="1" allowOverlap="1">
                <wp:simplePos x="0" y="0"/>
                <wp:positionH relativeFrom="column">
                  <wp:posOffset>3785280</wp:posOffset>
                </wp:positionH>
                <wp:positionV relativeFrom="paragraph">
                  <wp:posOffset>106280</wp:posOffset>
                </wp:positionV>
                <wp:extent cx="98280" cy="264600"/>
                <wp:effectExtent l="19050" t="38100" r="35560" b="40640"/>
                <wp:wrapNone/>
                <wp:docPr id="3865" name="Ink 3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8">
                      <w14:nvContentPartPr>
                        <w14:cNvContentPartPr/>
                      </w14:nvContentPartPr>
                      <w14:xfrm>
                        <a:off x="0" y="0"/>
                        <a:ext cx="9828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5" o:spid="_x0000_s1026" type="#_x0000_t75" style="position:absolute;margin-left:297.3pt;margin-top:7.4pt;width:9.45pt;height:22.7pt;z-index:2538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">
                <v:imagedata r:id="rId4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6528" behindDoc="0" locked="0" layoutInCell="1" allowOverlap="1">
                <wp:simplePos x="0" y="0"/>
                <wp:positionH relativeFrom="column">
                  <wp:posOffset>3537240</wp:posOffset>
                </wp:positionH>
                <wp:positionV relativeFrom="paragraph">
                  <wp:posOffset>264320</wp:posOffset>
                </wp:positionV>
                <wp:extent cx="118800" cy="23760"/>
                <wp:effectExtent l="38100" t="38100" r="33655" b="33655"/>
                <wp:wrapNone/>
                <wp:docPr id="3863" name="Ink 3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0">
                      <w14:nvContentPartPr>
                        <w14:cNvContentPartPr/>
                      </w14:nvContentPartPr>
                      <w14:xfrm>
                        <a:off x="0" y="0"/>
                        <a:ext cx="1188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3" o:spid="_x0000_s1026" type="#_x0000_t75" style="position:absolute;margin-left:277.95pt;margin-top:20.1pt;width:10.55pt;height:3.3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">
                <v:imagedata r:id="rId4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5504" behindDoc="0" locked="0" layoutInCell="1" allowOverlap="1">
                <wp:simplePos x="0" y="0"/>
                <wp:positionH relativeFrom="column">
                  <wp:posOffset>3588360</wp:posOffset>
                </wp:positionH>
                <wp:positionV relativeFrom="paragraph">
                  <wp:posOffset>208160</wp:posOffset>
                </wp:positionV>
                <wp:extent cx="29520" cy="125280"/>
                <wp:effectExtent l="38100" t="38100" r="46990" b="46355"/>
                <wp:wrapNone/>
                <wp:docPr id="3862" name="Ink 3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2">
                      <w14:nvContentPartPr>
                        <w14:cNvContentPartPr/>
                      </w14:nvContentPartPr>
                      <w14:xfrm>
                        <a:off x="0" y="0"/>
                        <a:ext cx="295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2" o:spid="_x0000_s1026" type="#_x0000_t75" style="position:absolute;margin-left:281.8pt;margin-top:15.65pt;width:4.05pt;height:11.5pt;z-index:2538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">
                <v:imagedata r:id="rId4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>
                <wp:simplePos x="0" y="0"/>
                <wp:positionH relativeFrom="column">
                  <wp:posOffset>3397200</wp:posOffset>
                </wp:positionH>
                <wp:positionV relativeFrom="paragraph">
                  <wp:posOffset>316520</wp:posOffset>
                </wp:positionV>
                <wp:extent cx="83160" cy="96840"/>
                <wp:effectExtent l="38100" t="38100" r="31750" b="36830"/>
                <wp:wrapNone/>
                <wp:docPr id="3861" name="Ink 3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4">
                      <w14:nvContentPartPr>
                        <w14:cNvContentPartPr/>
                      </w14:nvContentPartPr>
                      <w14:xfrm>
                        <a:off x="0" y="0"/>
                        <a:ext cx="831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1" o:spid="_x0000_s1026" type="#_x0000_t75" style="position:absolute;margin-left:266.8pt;margin-top:24.2pt;width:7.95pt;height:9.1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">
                <v:imagedata r:id="rId4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3456" behindDoc="0" locked="0" layoutInCell="1" allowOverlap="1">
                <wp:simplePos x="0" y="0"/>
                <wp:positionH relativeFrom="column">
                  <wp:posOffset>3316200</wp:posOffset>
                </wp:positionH>
                <wp:positionV relativeFrom="paragraph">
                  <wp:posOffset>218600</wp:posOffset>
                </wp:positionV>
                <wp:extent cx="99720" cy="156960"/>
                <wp:effectExtent l="19050" t="38100" r="33655" b="33655"/>
                <wp:wrapNone/>
                <wp:docPr id="3860" name="Ink 3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6">
                      <w14:nvContentPartPr>
                        <w14:cNvContentPartPr/>
                      </w14:nvContentPartPr>
                      <w14:xfrm>
                        <a:off x="0" y="0"/>
                        <a:ext cx="997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0" o:spid="_x0000_s1026" type="#_x0000_t75" style="position:absolute;margin-left:260.2pt;margin-top:16.35pt;width:9.25pt;height:14pt;z-index:2538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">
                <v:imagedata r:id="rId4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>
                <wp:simplePos x="0" y="0"/>
                <wp:positionH relativeFrom="column">
                  <wp:posOffset>3239520</wp:posOffset>
                </wp:positionH>
                <wp:positionV relativeFrom="paragraph">
                  <wp:posOffset>268640</wp:posOffset>
                </wp:positionV>
                <wp:extent cx="12960" cy="22680"/>
                <wp:effectExtent l="38100" t="38100" r="44450" b="34925"/>
                <wp:wrapNone/>
                <wp:docPr id="3859" name="Ink 3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8">
                      <w14:nvContentPartPr>
                        <w14:cNvContentPartPr/>
                      </w14:nvContentPartPr>
                      <w14:xfrm>
                        <a:off x="0" y="0"/>
                        <a:ext cx="12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9" o:spid="_x0000_s1026" type="#_x0000_t75" style="position:absolute;margin-left:254.5pt;margin-top:20.55pt;width:2.45pt;height:3.25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">
                <v:imagedata r:id="rId4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>
                <wp:simplePos x="0" y="0"/>
                <wp:positionH relativeFrom="column">
                  <wp:posOffset>3063480</wp:posOffset>
                </wp:positionH>
                <wp:positionV relativeFrom="paragraph">
                  <wp:posOffset>165680</wp:posOffset>
                </wp:positionV>
                <wp:extent cx="132840" cy="224280"/>
                <wp:effectExtent l="38100" t="38100" r="19685" b="42545"/>
                <wp:wrapNone/>
                <wp:docPr id="3858" name="Ink 3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0">
                      <w14:nvContentPartPr>
                        <w14:cNvContentPartPr/>
                      </w14:nvContentPartPr>
                      <w14:xfrm>
                        <a:off x="0" y="0"/>
                        <a:ext cx="1328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8" o:spid="_x0000_s1026" type="#_x0000_t75" style="position:absolute;margin-left:240.45pt;margin-top:12.2pt;width:11.95pt;height:19.25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">
                <v:imagedata r:id="rId4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>
                <wp:simplePos x="0" y="0"/>
                <wp:positionH relativeFrom="column">
                  <wp:posOffset>2776200</wp:posOffset>
                </wp:positionH>
                <wp:positionV relativeFrom="paragraph">
                  <wp:posOffset>315800</wp:posOffset>
                </wp:positionV>
                <wp:extent cx="159480" cy="28440"/>
                <wp:effectExtent l="38100" t="38100" r="31115" b="29210"/>
                <wp:wrapNone/>
                <wp:docPr id="3857" name="Ink 3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2">
                      <w14:nvContentPartPr>
                        <w14:cNvContentPartPr/>
                      </w14:nvContentPartPr>
                      <w14:xfrm>
                        <a:off x="0" y="0"/>
                        <a:ext cx="1594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7" o:spid="_x0000_s1026" type="#_x0000_t75" style="position:absolute;margin-left:218.05pt;margin-top:24.2pt;width:13.7pt;height:3.65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">
                <v:imagedata r:id="rId4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9360" behindDoc="0" locked="0" layoutInCell="1" allowOverlap="1">
                <wp:simplePos x="0" y="0"/>
                <wp:positionH relativeFrom="column">
                  <wp:posOffset>2844960</wp:posOffset>
                </wp:positionH>
                <wp:positionV relativeFrom="paragraph">
                  <wp:posOffset>263960</wp:posOffset>
                </wp:positionV>
                <wp:extent cx="12600" cy="98640"/>
                <wp:effectExtent l="38100" t="38100" r="45085" b="34925"/>
                <wp:wrapNone/>
                <wp:docPr id="3856" name="Ink 3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4">
                      <w14:nvContentPartPr>
                        <w14:cNvContentPartPr/>
                      </w14:nvContentPartPr>
                      <w14:xfrm>
                        <a:off x="0" y="0"/>
                        <a:ext cx="126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6" o:spid="_x0000_s1026" type="#_x0000_t75" style="position:absolute;margin-left:223.25pt;margin-top:20.15pt;width:2.55pt;height:9.15pt;z-index:2538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">
                <v:imagedata r:id="rId4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>
                <wp:simplePos x="0" y="0"/>
                <wp:positionH relativeFrom="column">
                  <wp:posOffset>2399640</wp:posOffset>
                </wp:positionH>
                <wp:positionV relativeFrom="paragraph">
                  <wp:posOffset>306800</wp:posOffset>
                </wp:positionV>
                <wp:extent cx="31680" cy="31680"/>
                <wp:effectExtent l="38100" t="38100" r="45085" b="45085"/>
                <wp:wrapNone/>
                <wp:docPr id="3853" name="Ink 3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6">
                      <w14:nvContentPartPr>
                        <w14:cNvContentPartPr/>
                      </w14:nvContentPartPr>
                      <w14:xfrm>
                        <a:off x="0" y="0"/>
                        <a:ext cx="316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3" o:spid="_x0000_s1026" type="#_x0000_t75" style="position:absolute;margin-left:188.2pt;margin-top:23.4pt;width:4.1pt;height:4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">
                <v:imagedata r:id="rId4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5264" behindDoc="0" locked="0" layoutInCell="1" allowOverlap="1">
                <wp:simplePos x="0" y="0"/>
                <wp:positionH relativeFrom="column">
                  <wp:posOffset>2260680</wp:posOffset>
                </wp:positionH>
                <wp:positionV relativeFrom="paragraph">
                  <wp:posOffset>166040</wp:posOffset>
                </wp:positionV>
                <wp:extent cx="73080" cy="248400"/>
                <wp:effectExtent l="38100" t="38100" r="41275" b="37465"/>
                <wp:wrapNone/>
                <wp:docPr id="3852" name="Ink 3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8">
                      <w14:nvContentPartPr>
                        <w14:cNvContentPartPr/>
                      </w14:nvContentPartPr>
                      <w14:xfrm>
                        <a:off x="0" y="0"/>
                        <a:ext cx="730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2" o:spid="_x0000_s1026" type="#_x0000_t75" style="position:absolute;margin-left:177.2pt;margin-top:12.25pt;width:7.4pt;height:21.2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">
                <v:imagedata r:id="rId4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4240" behindDoc="0" locked="0" layoutInCell="1" allowOverlap="1">
                <wp:simplePos x="0" y="0"/>
                <wp:positionH relativeFrom="column">
                  <wp:posOffset>2644080</wp:posOffset>
                </wp:positionH>
                <wp:positionV relativeFrom="paragraph">
                  <wp:posOffset>329840</wp:posOffset>
                </wp:positionV>
                <wp:extent cx="57240" cy="96840"/>
                <wp:effectExtent l="38100" t="38100" r="19050" b="36830"/>
                <wp:wrapNone/>
                <wp:docPr id="3851" name="Ink 3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0">
                      <w14:nvContentPartPr>
                        <w14:cNvContentPartPr/>
                      </w14:nvContentPartPr>
                      <w14:xfrm>
                        <a:off x="0" y="0"/>
                        <a:ext cx="572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1" o:spid="_x0000_s1026" type="#_x0000_t75" style="position:absolute;margin-left:207.4pt;margin-top:25.2pt;width:6.05pt;height:9.25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">
                <v:imagedata r:id="rId4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>
                <wp:simplePos x="0" y="0"/>
                <wp:positionH relativeFrom="column">
                  <wp:posOffset>2486760</wp:posOffset>
                </wp:positionH>
                <wp:positionV relativeFrom="paragraph">
                  <wp:posOffset>250280</wp:posOffset>
                </wp:positionV>
                <wp:extent cx="113760" cy="119160"/>
                <wp:effectExtent l="38100" t="38100" r="38735" b="33655"/>
                <wp:wrapNone/>
                <wp:docPr id="3850" name="Ink 3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2">
                      <w14:nvContentPartPr>
                        <w14:cNvContentPartPr/>
                      </w14:nvContentPartPr>
                      <w14:xfrm>
                        <a:off x="0" y="0"/>
                        <a:ext cx="113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0" o:spid="_x0000_s1026" type="#_x0000_t75" style="position:absolute;margin-left:195pt;margin-top:18.9pt;width:10.5pt;height:11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">
                <v:imagedata r:id="rId42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>
                <wp:simplePos x="0" y="0"/>
                <wp:positionH relativeFrom="column">
                  <wp:posOffset>3796080</wp:posOffset>
                </wp:positionH>
                <wp:positionV relativeFrom="paragraph">
                  <wp:posOffset>16640</wp:posOffset>
                </wp:positionV>
                <wp:extent cx="360" cy="360"/>
                <wp:effectExtent l="0" t="0" r="0" b="0"/>
                <wp:wrapNone/>
                <wp:docPr id="3846" name="Ink 3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6" o:spid="_x0000_s1026" type="#_x0000_t75" style="position:absolute;margin-left:297.9pt;margin-top:.3pt;width:2.05pt;height:2.05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">
                <v:imagedata r:id="rId4255" o:title=""/>
              </v:shape>
            </w:pict>
          </mc:Fallback>
        </mc:AlternateContent>
      </w:r>
    </w:p>
    <w:p w:rsidR="005F6F12" w:rsidRPr="00B91039" w:rsidRDefault="00B35515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5376" behindDoc="0" locked="0" layoutInCell="1" allowOverlap="1">
                <wp:simplePos x="0" y="0"/>
                <wp:positionH relativeFrom="column">
                  <wp:posOffset>4540200</wp:posOffset>
                </wp:positionH>
                <wp:positionV relativeFrom="paragraph">
                  <wp:posOffset>327320</wp:posOffset>
                </wp:positionV>
                <wp:extent cx="240840" cy="4680"/>
                <wp:effectExtent l="38100" t="38100" r="26035" b="33655"/>
                <wp:wrapNone/>
                <wp:docPr id="3940" name="Ink 3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6">
                      <w14:nvContentPartPr>
                        <w14:cNvContentPartPr/>
                      </w14:nvContentPartPr>
                      <w14:xfrm>
                        <a:off x="0" y="0"/>
                        <a:ext cx="240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0" o:spid="_x0000_s1026" type="#_x0000_t75" style="position:absolute;margin-left:356.85pt;margin-top:25.1pt;width:20.25pt;height:1.65pt;z-index:2539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">
                <v:imagedata r:id="rId4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3328" behindDoc="0" locked="0" layoutInCell="1" allowOverlap="1">
                <wp:simplePos x="0" y="0"/>
                <wp:positionH relativeFrom="column">
                  <wp:posOffset>3091200</wp:posOffset>
                </wp:positionH>
                <wp:positionV relativeFrom="paragraph">
                  <wp:posOffset>315080</wp:posOffset>
                </wp:positionV>
                <wp:extent cx="434160" cy="23760"/>
                <wp:effectExtent l="38100" t="38100" r="42545" b="33655"/>
                <wp:wrapNone/>
                <wp:docPr id="3938" name="Ink 3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8">
                      <w14:nvContentPartPr>
                        <w14:cNvContentPartPr/>
                      </w14:nvContentPartPr>
                      <w14:xfrm>
                        <a:off x="0" y="0"/>
                        <a:ext cx="4341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8" o:spid="_x0000_s1026" type="#_x0000_t75" style="position:absolute;margin-left:242.7pt;margin-top:24.1pt;width:35.55pt;height:3.2pt;z-index:2539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">
                <v:imagedata r:id="rId4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22304" behindDoc="0" locked="0" layoutInCell="1" allowOverlap="1">
                <wp:simplePos x="0" y="0"/>
                <wp:positionH relativeFrom="column">
                  <wp:posOffset>2285160</wp:posOffset>
                </wp:positionH>
                <wp:positionV relativeFrom="paragraph">
                  <wp:posOffset>332720</wp:posOffset>
                </wp:positionV>
                <wp:extent cx="566640" cy="24120"/>
                <wp:effectExtent l="19050" t="19050" r="24130" b="33655"/>
                <wp:wrapNone/>
                <wp:docPr id="3937" name="Ink 3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0">
                      <w14:nvContentPartPr>
                        <w14:cNvContentPartPr/>
                      </w14:nvContentPartPr>
                      <w14:xfrm>
                        <a:off x="0" y="0"/>
                        <a:ext cx="5666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7" o:spid="_x0000_s1026" type="#_x0000_t75" style="position:absolute;margin-left:179.55pt;margin-top:25.85pt;width:45.65pt;height:2.7pt;z-index:2539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">
                <v:imagedata r:id="rId4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9232" behindDoc="0" locked="0" layoutInCell="1" allowOverlap="1">
                <wp:simplePos x="0" y="0"/>
                <wp:positionH relativeFrom="column">
                  <wp:posOffset>2315040</wp:posOffset>
                </wp:positionH>
                <wp:positionV relativeFrom="paragraph">
                  <wp:posOffset>-21160</wp:posOffset>
                </wp:positionV>
                <wp:extent cx="439560" cy="64800"/>
                <wp:effectExtent l="38100" t="38100" r="36830" b="49530"/>
                <wp:wrapNone/>
                <wp:docPr id="3934" name="Ink 3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2">
                      <w14:nvContentPartPr>
                        <w14:cNvContentPartPr/>
                      </w14:nvContentPartPr>
                      <w14:xfrm>
                        <a:off x="0" y="0"/>
                        <a:ext cx="4395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4" o:spid="_x0000_s1026" type="#_x0000_t75" style="position:absolute;margin-left:181.55pt;margin-top:-2.5pt;width:36.1pt;height:6.75pt;z-index:2539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">
                <v:imagedata r:id="rId4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>
                <wp:simplePos x="0" y="0"/>
                <wp:positionH relativeFrom="column">
                  <wp:posOffset>2553360</wp:posOffset>
                </wp:positionH>
                <wp:positionV relativeFrom="paragraph">
                  <wp:posOffset>483560</wp:posOffset>
                </wp:positionV>
                <wp:extent cx="1440" cy="2160"/>
                <wp:effectExtent l="38100" t="38100" r="36830" b="36195"/>
                <wp:wrapNone/>
                <wp:docPr id="3933" name="Ink 3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4">
                      <w14:nvContentPartPr>
                        <w14:cNvContentPartPr/>
                      </w14:nvContentPartPr>
                      <w14:xfrm>
                        <a:off x="0" y="0"/>
                        <a:ext cx="1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3" o:spid="_x0000_s1026" type="#_x0000_t75" style="position:absolute;margin-left:200.4pt;margin-top:37.4pt;width:1.45pt;height:1.6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">
                <v:imagedata r:id="rId4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>
                <wp:simplePos x="0" y="0"/>
                <wp:positionH relativeFrom="column">
                  <wp:posOffset>1968000</wp:posOffset>
                </wp:positionH>
                <wp:positionV relativeFrom="paragraph">
                  <wp:posOffset>-699400</wp:posOffset>
                </wp:positionV>
                <wp:extent cx="2930400" cy="1499760"/>
                <wp:effectExtent l="38100" t="38100" r="41910" b="43815"/>
                <wp:wrapNone/>
                <wp:docPr id="3922" name="Ink 3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6">
                      <w14:nvContentPartPr>
                        <w14:cNvContentPartPr/>
                      </w14:nvContentPartPr>
                      <w14:xfrm>
                        <a:off x="0" y="0"/>
                        <a:ext cx="2930400" cy="149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2" o:spid="_x0000_s1026" type="#_x0000_t75" style="position:absolute;margin-left:154pt;margin-top:-55.85pt;width:232.7pt;height:119.95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">
                <v:imagedata r:id="rId4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>
                <wp:simplePos x="0" y="0"/>
                <wp:positionH relativeFrom="column">
                  <wp:posOffset>5502480</wp:posOffset>
                </wp:positionH>
                <wp:positionV relativeFrom="paragraph">
                  <wp:posOffset>592280</wp:posOffset>
                </wp:positionV>
                <wp:extent cx="117360" cy="168840"/>
                <wp:effectExtent l="38100" t="38100" r="35560" b="22225"/>
                <wp:wrapNone/>
                <wp:docPr id="3921" name="Ink 3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8">
                      <w14:nvContentPartPr>
                        <w14:cNvContentPartPr/>
                      </w14:nvContentPartPr>
                      <w14:xfrm>
                        <a:off x="0" y="0"/>
                        <a:ext cx="11736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1" o:spid="_x0000_s1026" type="#_x0000_t75" style="position:absolute;margin-left:432.55pt;margin-top:46.15pt;width:10.85pt;height:14.5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">
                <v:imagedata r:id="rId4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>
                <wp:simplePos x="0" y="0"/>
                <wp:positionH relativeFrom="column">
                  <wp:posOffset>5399160</wp:posOffset>
                </wp:positionH>
                <wp:positionV relativeFrom="paragraph">
                  <wp:posOffset>400760</wp:posOffset>
                </wp:positionV>
                <wp:extent cx="147960" cy="251280"/>
                <wp:effectExtent l="38100" t="38100" r="4445" b="34925"/>
                <wp:wrapNone/>
                <wp:docPr id="3920" name="Ink 3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0">
                      <w14:nvContentPartPr>
                        <w14:cNvContentPartPr/>
                      </w14:nvContentPartPr>
                      <w14:xfrm>
                        <a:off x="0" y="0"/>
                        <a:ext cx="14796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0" o:spid="_x0000_s1026" type="#_x0000_t75" style="position:absolute;margin-left:424.35pt;margin-top:30.8pt;width:13.3pt;height:21.35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">
                <v:imagedata r:id="rId4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>
                <wp:simplePos x="0" y="0"/>
                <wp:positionH relativeFrom="column">
                  <wp:posOffset>4991640</wp:posOffset>
                </wp:positionH>
                <wp:positionV relativeFrom="paragraph">
                  <wp:posOffset>526760</wp:posOffset>
                </wp:positionV>
                <wp:extent cx="317520" cy="23400"/>
                <wp:effectExtent l="38100" t="38100" r="25400" b="34290"/>
                <wp:wrapNone/>
                <wp:docPr id="3919" name="Ink 3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2">
                      <w14:nvContentPartPr>
                        <w14:cNvContentPartPr/>
                      </w14:nvContentPartPr>
                      <w14:xfrm>
                        <a:off x="0" y="0"/>
                        <a:ext cx="317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9" o:spid="_x0000_s1026" type="#_x0000_t75" style="position:absolute;margin-left:392.5pt;margin-top:40.75pt;width:26.25pt;height:3.3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">
                <v:imagedata r:id="rId4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2848" behindDoc="0" locked="0" layoutInCell="1" allowOverlap="1">
                <wp:simplePos x="0" y="0"/>
                <wp:positionH relativeFrom="column">
                  <wp:posOffset>4607880</wp:posOffset>
                </wp:positionH>
                <wp:positionV relativeFrom="paragraph">
                  <wp:posOffset>437120</wp:posOffset>
                </wp:positionV>
                <wp:extent cx="121320" cy="220320"/>
                <wp:effectExtent l="38100" t="38100" r="50165" b="46990"/>
                <wp:wrapNone/>
                <wp:docPr id="3918" name="Ink 3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4">
                      <w14:nvContentPartPr>
                        <w14:cNvContentPartPr/>
                      </w14:nvContentPartPr>
                      <w14:xfrm>
                        <a:off x="0" y="0"/>
                        <a:ext cx="1213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8" o:spid="_x0000_s1026" type="#_x0000_t75" style="position:absolute;margin-left:362.05pt;margin-top:33.5pt;width:11.25pt;height:19.2pt;z-index:2539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">
                <v:imagedata r:id="rId4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01824" behindDoc="0" locked="0" layoutInCell="1" allowOverlap="1">
                <wp:simplePos x="0" y="0"/>
                <wp:positionH relativeFrom="column">
                  <wp:posOffset>1198680</wp:posOffset>
                </wp:positionH>
                <wp:positionV relativeFrom="paragraph">
                  <wp:posOffset>730520</wp:posOffset>
                </wp:positionV>
                <wp:extent cx="79560" cy="25560"/>
                <wp:effectExtent l="38100" t="38100" r="34925" b="31750"/>
                <wp:wrapNone/>
                <wp:docPr id="3917" name="Ink 3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6">
                      <w14:nvContentPartPr>
                        <w14:cNvContentPartPr/>
                      </w14:nvContentPartPr>
                      <w14:xfrm>
                        <a:off x="0" y="0"/>
                        <a:ext cx="79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7" o:spid="_x0000_s1026" type="#_x0000_t75" style="position:absolute;margin-left:93.6pt;margin-top:57.05pt;width:7.95pt;height:3.3pt;z-index:2539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">
                <v:imagedata r:id="rId4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8752" behindDoc="0" locked="0" layoutInCell="1" allowOverlap="1">
                <wp:simplePos x="0" y="0"/>
                <wp:positionH relativeFrom="column">
                  <wp:posOffset>4380360</wp:posOffset>
                </wp:positionH>
                <wp:positionV relativeFrom="paragraph">
                  <wp:posOffset>588320</wp:posOffset>
                </wp:positionV>
                <wp:extent cx="117000" cy="19080"/>
                <wp:effectExtent l="38100" t="38100" r="35560" b="38100"/>
                <wp:wrapNone/>
                <wp:docPr id="3914" name="Ink 3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8">
                      <w14:nvContentPartPr>
                        <w14:cNvContentPartPr/>
                      </w14:nvContentPartPr>
                      <w14:xfrm>
                        <a:off x="0" y="0"/>
                        <a:ext cx="1170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4" o:spid="_x0000_s1026" type="#_x0000_t75" style="position:absolute;margin-left:344.35pt;margin-top:45.7pt;width:10.35pt;height:2.85pt;z-index:2538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">
                <v:imagedata r:id="rId4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7728" behindDoc="0" locked="0" layoutInCell="1" allowOverlap="1">
                <wp:simplePos x="0" y="0"/>
                <wp:positionH relativeFrom="column">
                  <wp:posOffset>4370640</wp:posOffset>
                </wp:positionH>
                <wp:positionV relativeFrom="paragraph">
                  <wp:posOffset>516680</wp:posOffset>
                </wp:positionV>
                <wp:extent cx="126360" cy="13680"/>
                <wp:effectExtent l="38100" t="38100" r="26670" b="43815"/>
                <wp:wrapNone/>
                <wp:docPr id="3913" name="Ink 3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0">
                      <w14:nvContentPartPr>
                        <w14:cNvContentPartPr/>
                      </w14:nvContentPartPr>
                      <w14:xfrm>
                        <a:off x="0" y="0"/>
                        <a:ext cx="126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3" o:spid="_x0000_s1026" type="#_x0000_t75" style="position:absolute;margin-left:343.55pt;margin-top:39.9pt;width:11.3pt;height:2.65pt;z-index:2538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">
                <v:imagedata r:id="rId4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>
                <wp:simplePos x="0" y="0"/>
                <wp:positionH relativeFrom="column">
                  <wp:posOffset>4194960</wp:posOffset>
                </wp:positionH>
                <wp:positionV relativeFrom="paragraph">
                  <wp:posOffset>600200</wp:posOffset>
                </wp:positionV>
                <wp:extent cx="104400" cy="138240"/>
                <wp:effectExtent l="38100" t="38100" r="10160" b="33655"/>
                <wp:wrapNone/>
                <wp:docPr id="3912" name="Ink 3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2">
                      <w14:nvContentPartPr>
                        <w14:cNvContentPartPr/>
                      </w14:nvContentPartPr>
                      <w14:xfrm>
                        <a:off x="0" y="0"/>
                        <a:ext cx="1044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2" o:spid="_x0000_s1026" type="#_x0000_t75" style="position:absolute;margin-left:329.6pt;margin-top:46.5pt;width:9.65pt;height:12.4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">
                <v:imagedata r:id="rId4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>
                <wp:simplePos x="0" y="0"/>
                <wp:positionH relativeFrom="column">
                  <wp:posOffset>4100280</wp:posOffset>
                </wp:positionH>
                <wp:positionV relativeFrom="paragraph">
                  <wp:posOffset>494360</wp:posOffset>
                </wp:positionV>
                <wp:extent cx="99360" cy="163080"/>
                <wp:effectExtent l="38100" t="38100" r="34290" b="46990"/>
                <wp:wrapNone/>
                <wp:docPr id="3911" name="Ink 3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4">
                      <w14:nvContentPartPr>
                        <w14:cNvContentPartPr/>
                      </w14:nvContentPartPr>
                      <w14:xfrm>
                        <a:off x="0" y="0"/>
                        <a:ext cx="993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1" o:spid="_x0000_s1026" type="#_x0000_t75" style="position:absolute;margin-left:322pt;margin-top:38.05pt;width:9.2pt;height:14.6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">
                <v:imagedata r:id="rId4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4656" behindDoc="0" locked="0" layoutInCell="1" allowOverlap="1">
                <wp:simplePos x="0" y="0"/>
                <wp:positionH relativeFrom="column">
                  <wp:posOffset>4021440</wp:posOffset>
                </wp:positionH>
                <wp:positionV relativeFrom="paragraph">
                  <wp:posOffset>518120</wp:posOffset>
                </wp:positionV>
                <wp:extent cx="5400" cy="16920"/>
                <wp:effectExtent l="38100" t="38100" r="33020" b="40640"/>
                <wp:wrapNone/>
                <wp:docPr id="3910" name="Ink 3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6">
                      <w14:nvContentPartPr>
                        <w14:cNvContentPartPr/>
                      </w14:nvContentPartPr>
                      <w14:xfrm>
                        <a:off x="0" y="0"/>
                        <a:ext cx="5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0" o:spid="_x0000_s1026" type="#_x0000_t75" style="position:absolute;margin-left:315.85pt;margin-top:40.15pt;width:2pt;height:2.7pt;z-index:2538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">
                <v:imagedata r:id="rId42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>
                <wp:simplePos x="0" y="0"/>
                <wp:positionH relativeFrom="column">
                  <wp:posOffset>3908760</wp:posOffset>
                </wp:positionH>
                <wp:positionV relativeFrom="paragraph">
                  <wp:posOffset>459080</wp:posOffset>
                </wp:positionV>
                <wp:extent cx="25920" cy="216360"/>
                <wp:effectExtent l="38100" t="38100" r="50800" b="50800"/>
                <wp:wrapNone/>
                <wp:docPr id="3909" name="Ink 3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8">
                      <w14:nvContentPartPr>
                        <w14:cNvContentPartPr/>
                      </w14:nvContentPartPr>
                      <w14:xfrm>
                        <a:off x="0" y="0"/>
                        <a:ext cx="259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9" o:spid="_x0000_s1026" type="#_x0000_t75" style="position:absolute;margin-left:306.9pt;margin-top:35.25pt;width:3.8pt;height:18.8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">
                <v:imagedata r:id="rId42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2608" behindDoc="0" locked="0" layoutInCell="1" allowOverlap="1">
                <wp:simplePos x="0" y="0"/>
                <wp:positionH relativeFrom="column">
                  <wp:posOffset>3680520</wp:posOffset>
                </wp:positionH>
                <wp:positionV relativeFrom="paragraph">
                  <wp:posOffset>458360</wp:posOffset>
                </wp:positionV>
                <wp:extent cx="146520" cy="148680"/>
                <wp:effectExtent l="38100" t="38100" r="6350" b="41910"/>
                <wp:wrapNone/>
                <wp:docPr id="3908" name="Ink 3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0">
                      <w14:nvContentPartPr>
                        <w14:cNvContentPartPr/>
                      </w14:nvContentPartPr>
                      <w14:xfrm>
                        <a:off x="0" y="0"/>
                        <a:ext cx="1465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8" o:spid="_x0000_s1026" type="#_x0000_t75" style="position:absolute;margin-left:289.15pt;margin-top:35.4pt;width:12.85pt;height:13.25pt;z-index:2538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">
                <v:imagedata r:id="rId42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1584" behindDoc="0" locked="0" layoutInCell="1" allowOverlap="1">
                <wp:simplePos x="0" y="0"/>
                <wp:positionH relativeFrom="column">
                  <wp:posOffset>3447600</wp:posOffset>
                </wp:positionH>
                <wp:positionV relativeFrom="paragraph">
                  <wp:posOffset>567800</wp:posOffset>
                </wp:positionV>
                <wp:extent cx="82440" cy="105120"/>
                <wp:effectExtent l="38100" t="38100" r="32385" b="47625"/>
                <wp:wrapNone/>
                <wp:docPr id="3907" name="Ink 3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2">
                      <w14:nvContentPartPr>
                        <w14:cNvContentPartPr/>
                      </w14:nvContentPartPr>
                      <w14:xfrm>
                        <a:off x="0" y="0"/>
                        <a:ext cx="824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7" o:spid="_x0000_s1026" type="#_x0000_t75" style="position:absolute;margin-left:270.6pt;margin-top:43.85pt;width:8.1pt;height:10pt;z-index:2538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">
                <v:imagedata r:id="rId4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>
                <wp:simplePos x="0" y="0"/>
                <wp:positionH relativeFrom="column">
                  <wp:posOffset>3325200</wp:posOffset>
                </wp:positionH>
                <wp:positionV relativeFrom="paragraph">
                  <wp:posOffset>446840</wp:posOffset>
                </wp:positionV>
                <wp:extent cx="63000" cy="151560"/>
                <wp:effectExtent l="38100" t="38100" r="32385" b="39370"/>
                <wp:wrapNone/>
                <wp:docPr id="3906" name="Ink 3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4">
                      <w14:nvContentPartPr>
                        <w14:cNvContentPartPr/>
                      </w14:nvContentPartPr>
                      <w14:xfrm>
                        <a:off x="0" y="0"/>
                        <a:ext cx="630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6" o:spid="_x0000_s1026" type="#_x0000_t75" style="position:absolute;margin-left:261.05pt;margin-top:34.4pt;width:6.45pt;height:13.65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">
                <v:imagedata r:id="rId4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>
                <wp:simplePos x="0" y="0"/>
                <wp:positionH relativeFrom="column">
                  <wp:posOffset>3163920</wp:posOffset>
                </wp:positionH>
                <wp:positionV relativeFrom="paragraph">
                  <wp:posOffset>412280</wp:posOffset>
                </wp:positionV>
                <wp:extent cx="52200" cy="191520"/>
                <wp:effectExtent l="38100" t="38100" r="24130" b="37465"/>
                <wp:wrapNone/>
                <wp:docPr id="3905" name="Ink 3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6">
                      <w14:nvContentPartPr>
                        <w14:cNvContentPartPr/>
                      </w14:nvContentPartPr>
                      <w14:xfrm>
                        <a:off x="0" y="0"/>
                        <a:ext cx="522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5" o:spid="_x0000_s1026" type="#_x0000_t75" style="position:absolute;margin-left:248.35pt;margin-top:31.65pt;width:5.75pt;height:16.7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">
                <v:imagedata r:id="rId4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7488" behindDoc="0" locked="0" layoutInCell="1" allowOverlap="1">
                <wp:simplePos x="0" y="0"/>
                <wp:positionH relativeFrom="column">
                  <wp:posOffset>2974200</wp:posOffset>
                </wp:positionH>
                <wp:positionV relativeFrom="paragraph">
                  <wp:posOffset>499400</wp:posOffset>
                </wp:positionV>
                <wp:extent cx="96840" cy="27360"/>
                <wp:effectExtent l="38100" t="38100" r="36830" b="29845"/>
                <wp:wrapNone/>
                <wp:docPr id="3903" name="Ink 3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8">
                      <w14:nvContentPartPr>
                        <w14:cNvContentPartPr/>
                      </w14:nvContentPartPr>
                      <w14:xfrm>
                        <a:off x="0" y="0"/>
                        <a:ext cx="968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3" o:spid="_x0000_s1026" type="#_x0000_t75" style="position:absolute;margin-left:233.45pt;margin-top:38.75pt;width:9.25pt;height:3.45pt;z-index:2538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">
                <v:imagedata r:id="rId4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6464" behindDoc="0" locked="0" layoutInCell="1" allowOverlap="1">
                <wp:simplePos x="0" y="0"/>
                <wp:positionH relativeFrom="column">
                  <wp:posOffset>2744520</wp:posOffset>
                </wp:positionH>
                <wp:positionV relativeFrom="paragraph">
                  <wp:posOffset>536480</wp:posOffset>
                </wp:positionV>
                <wp:extent cx="24480" cy="133200"/>
                <wp:effectExtent l="38100" t="38100" r="33020" b="38735"/>
                <wp:wrapNone/>
                <wp:docPr id="3902" name="Ink 3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0">
                      <w14:nvContentPartPr>
                        <w14:cNvContentPartPr/>
                      </w14:nvContentPartPr>
                      <w14:xfrm>
                        <a:off x="0" y="0"/>
                        <a:ext cx="244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2" o:spid="_x0000_s1026" type="#_x0000_t75" style="position:absolute;margin-left:215.3pt;margin-top:41.5pt;width:3.6pt;height:12.1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">
                <v:imagedata r:id="rId4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5440" behindDoc="0" locked="0" layoutInCell="1" allowOverlap="1">
                <wp:simplePos x="0" y="0"/>
                <wp:positionH relativeFrom="column">
                  <wp:posOffset>2630400</wp:posOffset>
                </wp:positionH>
                <wp:positionV relativeFrom="paragraph">
                  <wp:posOffset>434960</wp:posOffset>
                </wp:positionV>
                <wp:extent cx="79200" cy="160920"/>
                <wp:effectExtent l="19050" t="38100" r="35560" b="48895"/>
                <wp:wrapNone/>
                <wp:docPr id="3901" name="Ink 3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2">
                      <w14:nvContentPartPr>
                        <w14:cNvContentPartPr/>
                      </w14:nvContentPartPr>
                      <w14:xfrm>
                        <a:off x="0" y="0"/>
                        <a:ext cx="792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1" o:spid="_x0000_s1026" type="#_x0000_t75" style="position:absolute;margin-left:206.25pt;margin-top:33.45pt;width:7.75pt;height:14.35pt;z-index:2538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">
                <v:imagedata r:id="rId4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4416" behindDoc="0" locked="0" layoutInCell="1" allowOverlap="1">
                <wp:simplePos x="0" y="0"/>
                <wp:positionH relativeFrom="column">
                  <wp:posOffset>2335920</wp:posOffset>
                </wp:positionH>
                <wp:positionV relativeFrom="paragraph">
                  <wp:posOffset>387440</wp:posOffset>
                </wp:positionV>
                <wp:extent cx="40320" cy="245520"/>
                <wp:effectExtent l="38100" t="38100" r="55245" b="40640"/>
                <wp:wrapNone/>
                <wp:docPr id="3900" name="Ink 3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4">
                      <w14:nvContentPartPr>
                        <w14:cNvContentPartPr/>
                      </w14:nvContentPartPr>
                      <w14:xfrm>
                        <a:off x="0" y="0"/>
                        <a:ext cx="4032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0" o:spid="_x0000_s1026" type="#_x0000_t75" style="position:absolute;margin-left:183.15pt;margin-top:29.7pt;width:5.05pt;height:20.95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">
                <v:imagedata r:id="rId4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3392" behindDoc="0" locked="0" layoutInCell="1" allowOverlap="1">
                <wp:simplePos x="0" y="0"/>
                <wp:positionH relativeFrom="column">
                  <wp:posOffset>2148720</wp:posOffset>
                </wp:positionH>
                <wp:positionV relativeFrom="paragraph">
                  <wp:posOffset>544400</wp:posOffset>
                </wp:positionV>
                <wp:extent cx="127440" cy="18000"/>
                <wp:effectExtent l="38100" t="38100" r="44450" b="39370"/>
                <wp:wrapNone/>
                <wp:docPr id="3899" name="Ink 3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6">
                      <w14:nvContentPartPr>
                        <w14:cNvContentPartPr/>
                      </w14:nvContentPartPr>
                      <w14:xfrm>
                        <a:off x="0" y="0"/>
                        <a:ext cx="127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9" o:spid="_x0000_s1026" type="#_x0000_t75" style="position:absolute;margin-left:168.45pt;margin-top:42.1pt;width:11.55pt;height:3pt;z-index:2538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">
                <v:imagedata r:id="rId4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>
                <wp:simplePos x="0" y="0"/>
                <wp:positionH relativeFrom="column">
                  <wp:posOffset>5551080</wp:posOffset>
                </wp:positionH>
                <wp:positionV relativeFrom="paragraph">
                  <wp:posOffset>169640</wp:posOffset>
                </wp:positionV>
                <wp:extent cx="117720" cy="91800"/>
                <wp:effectExtent l="38100" t="38100" r="53975" b="41910"/>
                <wp:wrapNone/>
                <wp:docPr id="3898" name="Ink 3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8">
                      <w14:nvContentPartPr>
                        <w14:cNvContentPartPr/>
                      </w14:nvContentPartPr>
                      <w14:xfrm>
                        <a:off x="0" y="0"/>
                        <a:ext cx="1177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8" o:spid="_x0000_s1026" type="#_x0000_t75" style="position:absolute;margin-left:436.3pt;margin-top:12.6pt;width:11.1pt;height:8.85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">
                <v:imagedata r:id="rId4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>
                <wp:simplePos x="0" y="0"/>
                <wp:positionH relativeFrom="column">
                  <wp:posOffset>5422920</wp:posOffset>
                </wp:positionH>
                <wp:positionV relativeFrom="paragraph">
                  <wp:posOffset>-76600</wp:posOffset>
                </wp:positionV>
                <wp:extent cx="137160" cy="282960"/>
                <wp:effectExtent l="38100" t="38100" r="34290" b="41275"/>
                <wp:wrapNone/>
                <wp:docPr id="3897" name="Ink 3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0">
                      <w14:nvContentPartPr>
                        <w14:cNvContentPartPr/>
                      </w14:nvContentPartPr>
                      <w14:xfrm>
                        <a:off x="0" y="0"/>
                        <a:ext cx="13716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7" o:spid="_x0000_s1026" type="#_x0000_t75" style="position:absolute;margin-left:426.15pt;margin-top:-6.75pt;width:12.5pt;height:23.85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">
                <v:imagedata r:id="rId4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>
                <wp:simplePos x="0" y="0"/>
                <wp:positionH relativeFrom="column">
                  <wp:posOffset>5038800</wp:posOffset>
                </wp:positionH>
                <wp:positionV relativeFrom="paragraph">
                  <wp:posOffset>57320</wp:posOffset>
                </wp:positionV>
                <wp:extent cx="262800" cy="78840"/>
                <wp:effectExtent l="38100" t="38100" r="42545" b="35560"/>
                <wp:wrapNone/>
                <wp:docPr id="3896" name="Ink 3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2">
                      <w14:nvContentPartPr>
                        <w14:cNvContentPartPr/>
                      </w14:nvContentPartPr>
                      <w14:xfrm>
                        <a:off x="0" y="0"/>
                        <a:ext cx="2628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6" o:spid="_x0000_s1026" type="#_x0000_t75" style="position:absolute;margin-left:395.95pt;margin-top:3.7pt;width:22.3pt;height:7.8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">
                <v:imagedata r:id="rId4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>
                <wp:simplePos x="0" y="0"/>
                <wp:positionH relativeFrom="column">
                  <wp:posOffset>4602120</wp:posOffset>
                </wp:positionH>
                <wp:positionV relativeFrom="paragraph">
                  <wp:posOffset>35720</wp:posOffset>
                </wp:positionV>
                <wp:extent cx="192960" cy="234000"/>
                <wp:effectExtent l="38100" t="38100" r="36195" b="52070"/>
                <wp:wrapNone/>
                <wp:docPr id="3893" name="Ink 3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4">
                      <w14:nvContentPartPr>
                        <w14:cNvContentPartPr/>
                      </w14:nvContentPartPr>
                      <w14:xfrm>
                        <a:off x="0" y="0"/>
                        <a:ext cx="19296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3" o:spid="_x0000_s1026" type="#_x0000_t75" style="position:absolute;margin-left:361.45pt;margin-top:1.85pt;width:17.1pt;height:20.3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">
                <v:imagedata r:id="rId4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>
                <wp:simplePos x="0" y="0"/>
                <wp:positionH relativeFrom="column">
                  <wp:posOffset>4333920</wp:posOffset>
                </wp:positionH>
                <wp:positionV relativeFrom="paragraph">
                  <wp:posOffset>207800</wp:posOffset>
                </wp:positionV>
                <wp:extent cx="70920" cy="9000"/>
                <wp:effectExtent l="38100" t="38100" r="24765" b="29210"/>
                <wp:wrapNone/>
                <wp:docPr id="3892" name="Ink 3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6">
                      <w14:nvContentPartPr>
                        <w14:cNvContentPartPr/>
                      </w14:nvContentPartPr>
                      <w14:xfrm>
                        <a:off x="0" y="0"/>
                        <a:ext cx="70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2" o:spid="_x0000_s1026" type="#_x0000_t75" style="position:absolute;margin-left:340.75pt;margin-top:15.7pt;width:6.75pt;height:2.05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">
                <v:imagedata r:id="rId4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5200" behindDoc="0" locked="0" layoutInCell="1" allowOverlap="1">
                <wp:simplePos x="0" y="0"/>
                <wp:positionH relativeFrom="column">
                  <wp:posOffset>4316640</wp:posOffset>
                </wp:positionH>
                <wp:positionV relativeFrom="paragraph">
                  <wp:posOffset>124640</wp:posOffset>
                </wp:positionV>
                <wp:extent cx="126000" cy="29160"/>
                <wp:effectExtent l="38100" t="38100" r="45720" b="47625"/>
                <wp:wrapNone/>
                <wp:docPr id="3891" name="Ink 3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8">
                      <w14:nvContentPartPr>
                        <w14:cNvContentPartPr/>
                      </w14:nvContentPartPr>
                      <w14:xfrm>
                        <a:off x="0" y="0"/>
                        <a:ext cx="1260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1" o:spid="_x0000_s1026" type="#_x0000_t75" style="position:absolute;margin-left:339.1pt;margin-top:8.95pt;width:11.45pt;height:3.9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">
                <v:imagedata r:id="rId4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4176" behindDoc="0" locked="0" layoutInCell="1" allowOverlap="1">
                <wp:simplePos x="0" y="0"/>
                <wp:positionH relativeFrom="column">
                  <wp:posOffset>4065000</wp:posOffset>
                </wp:positionH>
                <wp:positionV relativeFrom="paragraph">
                  <wp:posOffset>159560</wp:posOffset>
                </wp:positionV>
                <wp:extent cx="93240" cy="110520"/>
                <wp:effectExtent l="38100" t="38100" r="21590" b="41910"/>
                <wp:wrapNone/>
                <wp:docPr id="3890" name="Ink 3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0">
                      <w14:nvContentPartPr>
                        <w14:cNvContentPartPr/>
                      </w14:nvContentPartPr>
                      <w14:xfrm>
                        <a:off x="0" y="0"/>
                        <a:ext cx="932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0" o:spid="_x0000_s1026" type="#_x0000_t75" style="position:absolute;margin-left:319.65pt;margin-top:11.8pt;width:8.55pt;height:10.25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">
                <v:imagedata r:id="rId4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3152" behindDoc="0" locked="0" layoutInCell="1" allowOverlap="1">
                <wp:simplePos x="0" y="0"/>
                <wp:positionH relativeFrom="column">
                  <wp:posOffset>3969240</wp:posOffset>
                </wp:positionH>
                <wp:positionV relativeFrom="paragraph">
                  <wp:posOffset>80360</wp:posOffset>
                </wp:positionV>
                <wp:extent cx="90360" cy="133560"/>
                <wp:effectExtent l="38100" t="38100" r="43180" b="38100"/>
                <wp:wrapNone/>
                <wp:docPr id="3889" name="Ink 3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2">
                      <w14:nvContentPartPr>
                        <w14:cNvContentPartPr/>
                      </w14:nvContentPartPr>
                      <w14:xfrm>
                        <a:off x="0" y="0"/>
                        <a:ext cx="903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9" o:spid="_x0000_s1026" type="#_x0000_t75" style="position:absolute;margin-left:311.75pt;margin-top:5.6pt;width:8.65pt;height:12.1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">
                <v:imagedata r:id="rId4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2128" behindDoc="0" locked="0" layoutInCell="1" allowOverlap="1">
                <wp:simplePos x="0" y="0"/>
                <wp:positionH relativeFrom="column">
                  <wp:posOffset>3792120</wp:posOffset>
                </wp:positionH>
                <wp:positionV relativeFrom="paragraph">
                  <wp:posOffset>10520</wp:posOffset>
                </wp:positionV>
                <wp:extent cx="109800" cy="213480"/>
                <wp:effectExtent l="38100" t="38100" r="24130" b="34290"/>
                <wp:wrapNone/>
                <wp:docPr id="3888" name="Ink 3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4">
                      <w14:nvContentPartPr>
                        <w14:cNvContentPartPr/>
                      </w14:nvContentPartPr>
                      <w14:xfrm>
                        <a:off x="0" y="0"/>
                        <a:ext cx="1098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8" o:spid="_x0000_s1026" type="#_x0000_t75" style="position:absolute;margin-left:297.8pt;margin-top:-.05pt;width:10.35pt;height:18.5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">
                <v:imagedata r:id="rId4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>
                <wp:simplePos x="0" y="0"/>
                <wp:positionH relativeFrom="column">
                  <wp:posOffset>3637680</wp:posOffset>
                </wp:positionH>
                <wp:positionV relativeFrom="paragraph">
                  <wp:posOffset>113480</wp:posOffset>
                </wp:positionV>
                <wp:extent cx="170640" cy="46080"/>
                <wp:effectExtent l="38100" t="38100" r="39370" b="30480"/>
                <wp:wrapNone/>
                <wp:docPr id="3887" name="Ink 3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6">
                      <w14:nvContentPartPr>
                        <w14:cNvContentPartPr/>
                      </w14:nvContentPartPr>
                      <w14:xfrm>
                        <a:off x="0" y="0"/>
                        <a:ext cx="1706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7" o:spid="_x0000_s1026" type="#_x0000_t75" style="position:absolute;margin-left:285.8pt;margin-top:8.45pt;width:14.75pt;height:4.95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">
                <v:imagedata r:id="rId4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70080" behindDoc="0" locked="0" layoutInCell="1" allowOverlap="1">
                <wp:simplePos x="0" y="0"/>
                <wp:positionH relativeFrom="column">
                  <wp:posOffset>3691680</wp:posOffset>
                </wp:positionH>
                <wp:positionV relativeFrom="paragraph">
                  <wp:posOffset>49040</wp:posOffset>
                </wp:positionV>
                <wp:extent cx="32400" cy="144360"/>
                <wp:effectExtent l="38100" t="38100" r="43815" b="46355"/>
                <wp:wrapNone/>
                <wp:docPr id="3886" name="Ink 3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8">
                      <w14:nvContentPartPr>
                        <w14:cNvContentPartPr/>
                      </w14:nvContentPartPr>
                      <w14:xfrm>
                        <a:off x="0" y="0"/>
                        <a:ext cx="324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6" o:spid="_x0000_s1026" type="#_x0000_t75" style="position:absolute;margin-left:290pt;margin-top:3.1pt;width:4.1pt;height:12.95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">
                <v:imagedata r:id="rId4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>
                <wp:simplePos x="0" y="0"/>
                <wp:positionH relativeFrom="column">
                  <wp:posOffset>3448320</wp:posOffset>
                </wp:positionH>
                <wp:positionV relativeFrom="paragraph">
                  <wp:posOffset>164960</wp:posOffset>
                </wp:positionV>
                <wp:extent cx="73440" cy="110520"/>
                <wp:effectExtent l="19050" t="38100" r="41275" b="41910"/>
                <wp:wrapNone/>
                <wp:docPr id="3883" name="Ink 3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0">
                      <w14:nvContentPartPr>
                        <w14:cNvContentPartPr/>
                      </w14:nvContentPartPr>
                      <w14:xfrm>
                        <a:off x="0" y="0"/>
                        <a:ext cx="734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3" o:spid="_x0000_s1026" type="#_x0000_t75" style="position:absolute;margin-left:270.75pt;margin-top:12.25pt;width:7.3pt;height:10.25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">
                <v:imagedata r:id="rId4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>
                <wp:simplePos x="0" y="0"/>
                <wp:positionH relativeFrom="column">
                  <wp:posOffset>3356880</wp:posOffset>
                </wp:positionH>
                <wp:positionV relativeFrom="paragraph">
                  <wp:posOffset>51920</wp:posOffset>
                </wp:positionV>
                <wp:extent cx="116640" cy="172800"/>
                <wp:effectExtent l="38100" t="38100" r="36195" b="36830"/>
                <wp:wrapNone/>
                <wp:docPr id="3882" name="Ink 3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2">
                      <w14:nvContentPartPr>
                        <w14:cNvContentPartPr/>
                      </w14:nvContentPartPr>
                      <w14:xfrm>
                        <a:off x="0" y="0"/>
                        <a:ext cx="1166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2" o:spid="_x0000_s1026" type="#_x0000_t75" style="position:absolute;margin-left:263.5pt;margin-top:3.25pt;width:10.5pt;height:15.3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">
                <v:imagedata r:id="rId4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>
                <wp:simplePos x="0" y="0"/>
                <wp:positionH relativeFrom="column">
                  <wp:posOffset>3247440</wp:posOffset>
                </wp:positionH>
                <wp:positionV relativeFrom="paragraph">
                  <wp:posOffset>151280</wp:posOffset>
                </wp:positionV>
                <wp:extent cx="20880" cy="7560"/>
                <wp:effectExtent l="38100" t="38100" r="36830" b="31115"/>
                <wp:wrapNone/>
                <wp:docPr id="3881" name="Ink 3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4">
                      <w14:nvContentPartPr>
                        <w14:cNvContentPartPr/>
                      </w14:nvContentPartPr>
                      <w14:xfrm>
                        <a:off x="0" y="0"/>
                        <a:ext cx="20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1" o:spid="_x0000_s1026" type="#_x0000_t75" style="position:absolute;margin-left:255.1pt;margin-top:11.25pt;width:3.05pt;height:2.15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">
                <v:imagedata r:id="rId4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3936" behindDoc="0" locked="0" layoutInCell="1" allowOverlap="1">
                <wp:simplePos x="0" y="0"/>
                <wp:positionH relativeFrom="column">
                  <wp:posOffset>3166800</wp:posOffset>
                </wp:positionH>
                <wp:positionV relativeFrom="paragraph">
                  <wp:posOffset>15920</wp:posOffset>
                </wp:positionV>
                <wp:extent cx="36720" cy="275400"/>
                <wp:effectExtent l="38100" t="38100" r="40005" b="48895"/>
                <wp:wrapNone/>
                <wp:docPr id="3880" name="Ink 3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6">
                      <w14:nvContentPartPr>
                        <w14:cNvContentPartPr/>
                      </w14:nvContentPartPr>
                      <w14:xfrm>
                        <a:off x="0" y="0"/>
                        <a:ext cx="3672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0" o:spid="_x0000_s1026" type="#_x0000_t75" style="position:absolute;margin-left:248.5pt;margin-top:.45pt;width:4.65pt;height:23.4pt;z-index:2538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">
                <v:imagedata r:id="rId4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>
                <wp:simplePos x="0" y="0"/>
                <wp:positionH relativeFrom="column">
                  <wp:posOffset>2924160</wp:posOffset>
                </wp:positionH>
                <wp:positionV relativeFrom="paragraph">
                  <wp:posOffset>135800</wp:posOffset>
                </wp:positionV>
                <wp:extent cx="109800" cy="27720"/>
                <wp:effectExtent l="38100" t="38100" r="24130" b="29845"/>
                <wp:wrapNone/>
                <wp:docPr id="3879" name="Ink 3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8">
                      <w14:nvContentPartPr>
                        <w14:cNvContentPartPr/>
                      </w14:nvContentPartPr>
                      <w14:xfrm>
                        <a:off x="0" y="0"/>
                        <a:ext cx="1098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9" o:spid="_x0000_s1026" type="#_x0000_t75" style="position:absolute;margin-left:229.7pt;margin-top:10.05pt;width:9.85pt;height:3.55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">
                <v:imagedata r:id="rId4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>
                <wp:simplePos x="0" y="0"/>
                <wp:positionH relativeFrom="column">
                  <wp:posOffset>2969880</wp:posOffset>
                </wp:positionH>
                <wp:positionV relativeFrom="paragraph">
                  <wp:posOffset>98000</wp:posOffset>
                </wp:positionV>
                <wp:extent cx="13680" cy="98280"/>
                <wp:effectExtent l="38100" t="38100" r="43815" b="35560"/>
                <wp:wrapNone/>
                <wp:docPr id="3878" name="Ink 3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0">
                      <w14:nvContentPartPr>
                        <w14:cNvContentPartPr/>
                      </w14:nvContentPartPr>
                      <w14:xfrm>
                        <a:off x="0" y="0"/>
                        <a:ext cx="136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8" o:spid="_x0000_s1026" type="#_x0000_t75" style="position:absolute;margin-left:233.1pt;margin-top:6.95pt;width:2.6pt;height:9.3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">
                <v:imagedata r:id="rId4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>
                <wp:simplePos x="0" y="0"/>
                <wp:positionH relativeFrom="column">
                  <wp:posOffset>2729760</wp:posOffset>
                </wp:positionH>
                <wp:positionV relativeFrom="paragraph">
                  <wp:posOffset>171080</wp:posOffset>
                </wp:positionV>
                <wp:extent cx="43200" cy="159120"/>
                <wp:effectExtent l="38100" t="38100" r="33020" b="31750"/>
                <wp:wrapNone/>
                <wp:docPr id="3877" name="Ink 3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2">
                      <w14:nvContentPartPr>
                        <w14:cNvContentPartPr/>
                      </w14:nvContentPartPr>
                      <w14:xfrm>
                        <a:off x="0" y="0"/>
                        <a:ext cx="432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7" o:spid="_x0000_s1026" type="#_x0000_t75" style="position:absolute;margin-left:214.45pt;margin-top:12.7pt;width:4.9pt;height:14.15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">
                <v:imagedata r:id="rId4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>
                <wp:simplePos x="0" y="0"/>
                <wp:positionH relativeFrom="column">
                  <wp:posOffset>2580000</wp:posOffset>
                </wp:positionH>
                <wp:positionV relativeFrom="paragraph">
                  <wp:posOffset>80000</wp:posOffset>
                </wp:positionV>
                <wp:extent cx="103320" cy="159120"/>
                <wp:effectExtent l="38100" t="38100" r="30480" b="31750"/>
                <wp:wrapNone/>
                <wp:docPr id="3876" name="Ink 3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4">
                      <w14:nvContentPartPr>
                        <w14:cNvContentPartPr/>
                      </w14:nvContentPartPr>
                      <w14:xfrm>
                        <a:off x="0" y="0"/>
                        <a:ext cx="1033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6" o:spid="_x0000_s1026" type="#_x0000_t75" style="position:absolute;margin-left:202.4pt;margin-top:5.5pt;width:9.65pt;height:14.15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">
                <v:imagedata r:id="rId4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8816" behindDoc="0" locked="0" layoutInCell="1" allowOverlap="1">
                <wp:simplePos x="0" y="0"/>
                <wp:positionH relativeFrom="column">
                  <wp:posOffset>2506200</wp:posOffset>
                </wp:positionH>
                <wp:positionV relativeFrom="paragraph">
                  <wp:posOffset>143360</wp:posOffset>
                </wp:positionV>
                <wp:extent cx="8640" cy="3600"/>
                <wp:effectExtent l="38100" t="38100" r="29845" b="34925"/>
                <wp:wrapNone/>
                <wp:docPr id="3875" name="Ink 3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6">
                      <w14:nvContentPartPr>
                        <w14:cNvContentPartPr/>
                      </w14:nvContentPartPr>
                      <w14:xfrm>
                        <a:off x="0" y="0"/>
                        <a:ext cx="86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5" o:spid="_x0000_s1026" type="#_x0000_t75" style="position:absolute;margin-left:196.65pt;margin-top:10.65pt;width:2.1pt;height:1.8pt;z-index:2538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">
                <v:imagedata r:id="rId4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>
                <wp:simplePos x="0" y="0"/>
                <wp:positionH relativeFrom="column">
                  <wp:posOffset>2271840</wp:posOffset>
                </wp:positionH>
                <wp:positionV relativeFrom="paragraph">
                  <wp:posOffset>62360</wp:posOffset>
                </wp:positionV>
                <wp:extent cx="139680" cy="180720"/>
                <wp:effectExtent l="38100" t="38100" r="13335" b="48260"/>
                <wp:wrapNone/>
                <wp:docPr id="3874" name="Ink 3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8">
                      <w14:nvContentPartPr>
                        <w14:cNvContentPartPr/>
                      </w14:nvContentPartPr>
                      <w14:xfrm>
                        <a:off x="0" y="0"/>
                        <a:ext cx="1396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4" o:spid="_x0000_s1026" type="#_x0000_t75" style="position:absolute;margin-left:178.15pt;margin-top:4.05pt;width:12.55pt;height:15.9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">
                <v:imagedata r:id="rId4349" o:title=""/>
              </v:shape>
            </w:pict>
          </mc:Fallback>
        </mc:AlternateContent>
      </w:r>
      <w:r w:rsidR="005F6F12" w:rsidRPr="00B91039">
        <w:rPr>
          <w:lang w:val="el-GR"/>
        </w:rPr>
        <w:t xml:space="preserve">1) Βρες </w:t>
      </w:r>
      <w:r w:rsidR="005F6F12" w:rsidRPr="009B3269">
        <w:rPr>
          <w:position w:val="-6"/>
        </w:rPr>
        <w:object w:dxaOrig="260" w:dyaOrig="220">
          <v:shape id="_x0000_i1140" type="#_x0000_t75" style="width:13pt;height:11pt" o:ole="">
            <v:imagedata r:id="rId4188" o:title=""/>
          </v:shape>
          <o:OLEObject Type="Embed" ProgID="Equation.DSMT4" ShapeID="_x0000_i1140" DrawAspect="Content" ObjectID="_1667393453" r:id="rId4350"/>
        </w:object>
      </w:r>
      <w:r w:rsidR="005F6F12" w:rsidRPr="00B91039">
        <w:rPr>
          <w:lang w:val="el-GR"/>
        </w:rPr>
        <w:t xml:space="preserve"> </w:t>
      </w:r>
      <w:r w:rsidR="005F6F12" w:rsidRPr="00AC498C">
        <w:rPr>
          <w:position w:val="-50"/>
        </w:rPr>
        <w:object w:dxaOrig="920" w:dyaOrig="1120">
          <v:shape id="_x0000_i1141" type="#_x0000_t75" style="width:46pt;height:56pt" o:ole="">
            <v:imagedata r:id="rId4351" o:title=""/>
          </v:shape>
          <o:OLEObject Type="Embed" ProgID="Equation.DSMT4" ShapeID="_x0000_i1141" DrawAspect="Content" ObjectID="_1667393454" r:id="rId4352"/>
        </w:object>
      </w:r>
      <w:r w:rsidR="005F6F12" w:rsidRPr="00B91039">
        <w:rPr>
          <w:lang w:val="el-GR"/>
        </w:rPr>
        <w:tab/>
      </w:r>
    </w:p>
    <w:p w:rsidR="005F6F12" w:rsidRDefault="00B35515" w:rsidP="005F6F12"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>
                <wp:simplePos x="0" y="0"/>
                <wp:positionH relativeFrom="column">
                  <wp:posOffset>2004720</wp:posOffset>
                </wp:positionH>
                <wp:positionV relativeFrom="paragraph">
                  <wp:posOffset>189480</wp:posOffset>
                </wp:positionV>
                <wp:extent cx="360" cy="360"/>
                <wp:effectExtent l="0" t="0" r="0" b="0"/>
                <wp:wrapNone/>
                <wp:docPr id="3998" name="Ink 3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8" o:spid="_x0000_s1026" type="#_x0000_t75" style="position:absolute;margin-left:156.85pt;margin-top:13.9pt;width:2.05pt;height:2.05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">
                <v:imagedata r:id="rId435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56096" behindDoc="0" locked="0" layoutInCell="1" allowOverlap="1">
                <wp:simplePos x="0" y="0"/>
                <wp:positionH relativeFrom="column">
                  <wp:posOffset>4583040</wp:posOffset>
                </wp:positionH>
                <wp:positionV relativeFrom="paragraph">
                  <wp:posOffset>229080</wp:posOffset>
                </wp:positionV>
                <wp:extent cx="115200" cy="205560"/>
                <wp:effectExtent l="38100" t="38100" r="37465" b="42545"/>
                <wp:wrapNone/>
                <wp:docPr id="3970" name="Ink 3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5">
                      <w14:nvContentPartPr>
                        <w14:cNvContentPartPr/>
                      </w14:nvContentPartPr>
                      <w14:xfrm>
                        <a:off x="0" y="0"/>
                        <a:ext cx="11520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0" o:spid="_x0000_s1026" type="#_x0000_t75" style="position:absolute;margin-left:360.05pt;margin-top:17.15pt;width:10.8pt;height:17.95pt;z-index:2539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">
                <v:imagedata r:id="rId435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>
                <wp:simplePos x="0" y="0"/>
                <wp:positionH relativeFrom="column">
                  <wp:posOffset>3634440</wp:posOffset>
                </wp:positionH>
                <wp:positionV relativeFrom="paragraph">
                  <wp:posOffset>363000</wp:posOffset>
                </wp:positionV>
                <wp:extent cx="16200" cy="100080"/>
                <wp:effectExtent l="38100" t="38100" r="41275" b="33655"/>
                <wp:wrapNone/>
                <wp:docPr id="3960" name="Ink 3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7">
                      <w14:nvContentPartPr>
                        <w14:cNvContentPartPr/>
                      </w14:nvContentPartPr>
                      <w14:xfrm>
                        <a:off x="0" y="0"/>
                        <a:ext cx="162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0" o:spid="_x0000_s1026" type="#_x0000_t75" style="position:absolute;margin-left:285.35pt;margin-top:27.75pt;width:3.05pt;height:9.6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">
                <v:imagedata r:id="rId435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4832" behindDoc="0" locked="0" layoutInCell="1" allowOverlap="1">
                <wp:simplePos x="0" y="0"/>
                <wp:positionH relativeFrom="column">
                  <wp:posOffset>3482160</wp:posOffset>
                </wp:positionH>
                <wp:positionV relativeFrom="paragraph">
                  <wp:posOffset>238440</wp:posOffset>
                </wp:positionV>
                <wp:extent cx="130680" cy="165960"/>
                <wp:effectExtent l="38100" t="38100" r="41275" b="43815"/>
                <wp:wrapNone/>
                <wp:docPr id="3959" name="Ink 3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9">
                      <w14:nvContentPartPr>
                        <w14:cNvContentPartPr/>
                      </w14:nvContentPartPr>
                      <w14:xfrm>
                        <a:off x="0" y="0"/>
                        <a:ext cx="1306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9" o:spid="_x0000_s1026" type="#_x0000_t75" style="position:absolute;margin-left:273.4pt;margin-top:17.95pt;width:11.7pt;height:14.7pt;z-index:2539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">
                <v:imagedata r:id="rId436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26400" behindDoc="0" locked="0" layoutInCell="1" allowOverlap="1">
                <wp:simplePos x="0" y="0"/>
                <wp:positionH relativeFrom="column">
                  <wp:posOffset>413880</wp:posOffset>
                </wp:positionH>
                <wp:positionV relativeFrom="paragraph">
                  <wp:posOffset>303600</wp:posOffset>
                </wp:positionV>
                <wp:extent cx="5400" cy="0"/>
                <wp:effectExtent l="0" t="0" r="0" b="0"/>
                <wp:wrapNone/>
                <wp:docPr id="3941" name="Ink 3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1">
                      <w14:nvContentPartPr>
                        <w14:cNvContentPartPr/>
                      </w14:nvContentPartPr>
                      <w14:xfrm>
                        <a:off x="0" y="0"/>
                        <a:ext cx="540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1" o:spid="_x0000_s1026" type="#_x0000_t75" style="position:absolute;margin-left:32.6pt;margin-top:23.9pt;width:.5pt;height:0;z-index:2539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">
                <v:imagedata r:id="rId436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>
                <wp:simplePos x="0" y="0"/>
                <wp:positionH relativeFrom="column">
                  <wp:posOffset>460320</wp:posOffset>
                </wp:positionH>
                <wp:positionV relativeFrom="paragraph">
                  <wp:posOffset>105600</wp:posOffset>
                </wp:positionV>
                <wp:extent cx="211680" cy="196560"/>
                <wp:effectExtent l="38100" t="38100" r="36195" b="51435"/>
                <wp:wrapNone/>
                <wp:docPr id="3936" name="Ink 3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3">
                      <w14:nvContentPartPr>
                        <w14:cNvContentPartPr/>
                      </w14:nvContentPartPr>
                      <w14:xfrm>
                        <a:off x="0" y="0"/>
                        <a:ext cx="2116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6" o:spid="_x0000_s1026" type="#_x0000_t75" style="position:absolute;margin-left:35.35pt;margin-top:7.45pt;width:18.45pt;height:17.35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">
                <v:imagedata r:id="rId4364" o:title=""/>
              </v:shape>
            </w:pict>
          </mc:Fallback>
        </mc:AlternateContent>
      </w:r>
      <w:r w:rsidR="005F6F12" w:rsidRPr="00DA02A9">
        <w:rPr>
          <w:position w:val="-12"/>
        </w:rPr>
        <w:object w:dxaOrig="560" w:dyaOrig="360">
          <v:shape id="_x0000_i1142" type="#_x0000_t75" style="width:28pt;height:18pt" o:ole="" o:bordertopcolor="this" o:borderleftcolor="this" o:borderbottomcolor="this" o:borderrightcolor="this">
            <v:imagedata r:id="rId43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2" DrawAspect="Content" ObjectID="_1667393455" r:id="rId4366"/>
        </w:object>
      </w:r>
    </w:p>
    <w:p w:rsidR="005F6F12" w:rsidRDefault="00B35515" w:rsidP="005F6F12"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62240" behindDoc="0" locked="0" layoutInCell="1" allowOverlap="1">
                <wp:simplePos x="0" y="0"/>
                <wp:positionH relativeFrom="column">
                  <wp:posOffset>4767000</wp:posOffset>
                </wp:positionH>
                <wp:positionV relativeFrom="paragraph">
                  <wp:posOffset>-289680</wp:posOffset>
                </wp:positionV>
                <wp:extent cx="263880" cy="1042200"/>
                <wp:effectExtent l="38100" t="38100" r="41275" b="43815"/>
                <wp:wrapNone/>
                <wp:docPr id="3976" name="Ink 3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7">
                      <w14:nvContentPartPr>
                        <w14:cNvContentPartPr/>
                      </w14:nvContentPartPr>
                      <w14:xfrm>
                        <a:off x="0" y="0"/>
                        <a:ext cx="263880" cy="10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6" o:spid="_x0000_s1026" type="#_x0000_t75" style="position:absolute;margin-left:374.35pt;margin-top:-23.55pt;width:22.8pt;height:83.85pt;z-index:2539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">
                <v:imagedata r:id="rId436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>
                <wp:simplePos x="0" y="0"/>
                <wp:positionH relativeFrom="column">
                  <wp:posOffset>4595280</wp:posOffset>
                </wp:positionH>
                <wp:positionV relativeFrom="paragraph">
                  <wp:posOffset>127920</wp:posOffset>
                </wp:positionV>
                <wp:extent cx="189360" cy="235080"/>
                <wp:effectExtent l="38100" t="38100" r="39370" b="50800"/>
                <wp:wrapNone/>
                <wp:docPr id="3974" name="Ink 3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9">
                      <w14:nvContentPartPr>
                        <w14:cNvContentPartPr/>
                      </w14:nvContentPartPr>
                      <w14:xfrm>
                        <a:off x="0" y="0"/>
                        <a:ext cx="1893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4" o:spid="_x0000_s1026" type="#_x0000_t75" style="position:absolute;margin-left:361.05pt;margin-top:9.15pt;width:16.55pt;height:20.3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">
                <v:imagedata r:id="rId437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59168" behindDoc="0" locked="0" layoutInCell="1" allowOverlap="1">
                <wp:simplePos x="0" y="0"/>
                <wp:positionH relativeFrom="column">
                  <wp:posOffset>4338600</wp:posOffset>
                </wp:positionH>
                <wp:positionV relativeFrom="paragraph">
                  <wp:posOffset>231240</wp:posOffset>
                </wp:positionV>
                <wp:extent cx="169920" cy="12600"/>
                <wp:effectExtent l="38100" t="38100" r="40005" b="45085"/>
                <wp:wrapNone/>
                <wp:docPr id="3973" name="Ink 3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1">
                      <w14:nvContentPartPr>
                        <w14:cNvContentPartPr/>
                      </w14:nvContentPartPr>
                      <w14:xfrm>
                        <a:off x="0" y="0"/>
                        <a:ext cx="169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3" o:spid="_x0000_s1026" type="#_x0000_t75" style="position:absolute;margin-left:340.7pt;margin-top:17.4pt;width:15.2pt;height:2.75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">
                <v:imagedata r:id="rId437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>
                <wp:simplePos x="0" y="0"/>
                <wp:positionH relativeFrom="column">
                  <wp:posOffset>4263000</wp:posOffset>
                </wp:positionH>
                <wp:positionV relativeFrom="paragraph">
                  <wp:posOffset>-313080</wp:posOffset>
                </wp:positionV>
                <wp:extent cx="202320" cy="1082880"/>
                <wp:effectExtent l="38100" t="38100" r="26670" b="41275"/>
                <wp:wrapNone/>
                <wp:docPr id="3969" name="Ink 3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3">
                      <w14:nvContentPartPr>
                        <w14:cNvContentPartPr/>
                      </w14:nvContentPartPr>
                      <w14:xfrm>
                        <a:off x="0" y="0"/>
                        <a:ext cx="202320" cy="10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9" o:spid="_x0000_s1026" type="#_x0000_t75" style="position:absolute;margin-left:334.75pt;margin-top:-25.4pt;width:17.45pt;height:86.9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">
                <v:imagedata r:id="rId437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54048" behindDoc="0" locked="0" layoutInCell="1" allowOverlap="1">
                <wp:simplePos x="0" y="0"/>
                <wp:positionH relativeFrom="column">
                  <wp:posOffset>4010640</wp:posOffset>
                </wp:positionH>
                <wp:positionV relativeFrom="paragraph">
                  <wp:posOffset>247440</wp:posOffset>
                </wp:positionV>
                <wp:extent cx="142560" cy="37440"/>
                <wp:effectExtent l="38100" t="38100" r="48260" b="39370"/>
                <wp:wrapNone/>
                <wp:docPr id="3968" name="Ink 3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5">
                      <w14:nvContentPartPr>
                        <w14:cNvContentPartPr/>
                      </w14:nvContentPartPr>
                      <w14:xfrm>
                        <a:off x="0" y="0"/>
                        <a:ext cx="1425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8" o:spid="_x0000_s1026" type="#_x0000_t75" style="position:absolute;margin-left:315.05pt;margin-top:18.7pt;width:12.85pt;height:4.75pt;z-index:2539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">
                <v:imagedata r:id="rId437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>
                <wp:simplePos x="0" y="0"/>
                <wp:positionH relativeFrom="column">
                  <wp:posOffset>4017120</wp:posOffset>
                </wp:positionH>
                <wp:positionV relativeFrom="paragraph">
                  <wp:posOffset>172560</wp:posOffset>
                </wp:positionV>
                <wp:extent cx="159480" cy="32040"/>
                <wp:effectExtent l="38100" t="38100" r="31115" b="25400"/>
                <wp:wrapNone/>
                <wp:docPr id="3967" name="Ink 3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7">
                      <w14:nvContentPartPr>
                        <w14:cNvContentPartPr/>
                      </w14:nvContentPartPr>
                      <w14:xfrm>
                        <a:off x="0" y="0"/>
                        <a:ext cx="159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7" o:spid="_x0000_s1026" type="#_x0000_t75" style="position:absolute;margin-left:315.6pt;margin-top:12.9pt;width:14.05pt;height:3.85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">
                <v:imagedata r:id="rId437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52000" behindDoc="0" locked="0" layoutInCell="1" allowOverlap="1">
                <wp:simplePos x="0" y="0"/>
                <wp:positionH relativeFrom="column">
                  <wp:posOffset>3766560</wp:posOffset>
                </wp:positionH>
                <wp:positionV relativeFrom="paragraph">
                  <wp:posOffset>-311640</wp:posOffset>
                </wp:positionV>
                <wp:extent cx="121320" cy="1091520"/>
                <wp:effectExtent l="38100" t="38100" r="50165" b="33020"/>
                <wp:wrapNone/>
                <wp:docPr id="3966" name="Ink 3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9">
                      <w14:nvContentPartPr>
                        <w14:cNvContentPartPr/>
                      </w14:nvContentPartPr>
                      <w14:xfrm>
                        <a:off x="0" y="0"/>
                        <a:ext cx="121320" cy="10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6" o:spid="_x0000_s1026" type="#_x0000_t75" style="position:absolute;margin-left:295.85pt;margin-top:-25.3pt;width:11.25pt;height:87.55pt;z-index:2539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">
                <v:imagedata r:id="rId438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50976" behindDoc="0" locked="0" layoutInCell="1" allowOverlap="1">
                <wp:simplePos x="0" y="0"/>
                <wp:positionH relativeFrom="column">
                  <wp:posOffset>3307560</wp:posOffset>
                </wp:positionH>
                <wp:positionV relativeFrom="paragraph">
                  <wp:posOffset>-287160</wp:posOffset>
                </wp:positionV>
                <wp:extent cx="170280" cy="1024560"/>
                <wp:effectExtent l="38100" t="38100" r="39370" b="42545"/>
                <wp:wrapNone/>
                <wp:docPr id="3965" name="Ink 3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1">
                      <w14:nvContentPartPr>
                        <w14:cNvContentPartPr/>
                      </w14:nvContentPartPr>
                      <w14:xfrm>
                        <a:off x="0" y="0"/>
                        <a:ext cx="170280" cy="10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5" o:spid="_x0000_s1026" type="#_x0000_t75" style="position:absolute;margin-left:259.65pt;margin-top:-23.2pt;width:14.75pt;height:82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">
                <v:imagedata r:id="rId438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>
                <wp:simplePos x="0" y="0"/>
                <wp:positionH relativeFrom="column">
                  <wp:posOffset>3632640</wp:posOffset>
                </wp:positionH>
                <wp:positionV relativeFrom="paragraph">
                  <wp:posOffset>240600</wp:posOffset>
                </wp:positionV>
                <wp:extent cx="94680" cy="93960"/>
                <wp:effectExtent l="38100" t="38100" r="38735" b="40005"/>
                <wp:wrapNone/>
                <wp:docPr id="3962" name="Ink 3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3">
                      <w14:nvContentPartPr>
                        <w14:cNvContentPartPr/>
                      </w14:nvContentPartPr>
                      <w14:xfrm>
                        <a:off x="0" y="0"/>
                        <a:ext cx="946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2" o:spid="_x0000_s1026" type="#_x0000_t75" style="position:absolute;margin-left:285.55pt;margin-top:18.2pt;width:8.6pt;height:8.95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">
                <v:imagedata r:id="rId438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>
                <wp:simplePos x="0" y="0"/>
                <wp:positionH relativeFrom="column">
                  <wp:posOffset>3505920</wp:posOffset>
                </wp:positionH>
                <wp:positionV relativeFrom="paragraph">
                  <wp:posOffset>118560</wp:posOffset>
                </wp:positionV>
                <wp:extent cx="114840" cy="142560"/>
                <wp:effectExtent l="38100" t="38100" r="38100" b="48260"/>
                <wp:wrapNone/>
                <wp:docPr id="3961" name="Ink 3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5">
                      <w14:nvContentPartPr>
                        <w14:cNvContentPartPr/>
                      </w14:nvContentPartPr>
                      <w14:xfrm>
                        <a:off x="0" y="0"/>
                        <a:ext cx="1148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1" o:spid="_x0000_s1026" type="#_x0000_t75" style="position:absolute;margin-left:275.25pt;margin-top:8.55pt;width:10.6pt;height:12.85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">
                <v:imagedata r:id="rId438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>
                <wp:simplePos x="0" y="0"/>
                <wp:positionH relativeFrom="column">
                  <wp:posOffset>3153840</wp:posOffset>
                </wp:positionH>
                <wp:positionV relativeFrom="paragraph">
                  <wp:posOffset>252840</wp:posOffset>
                </wp:positionV>
                <wp:extent cx="106200" cy="19800"/>
                <wp:effectExtent l="38100" t="38100" r="27305" b="37465"/>
                <wp:wrapNone/>
                <wp:docPr id="3958" name="Ink 3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7">
                      <w14:nvContentPartPr>
                        <w14:cNvContentPartPr/>
                      </w14:nvContentPartPr>
                      <w14:xfrm>
                        <a:off x="0" y="0"/>
                        <a:ext cx="1062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8" o:spid="_x0000_s1026" type="#_x0000_t75" style="position:absolute;margin-left:247.8pt;margin-top:19.25pt;width:9.6pt;height:3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">
                <v:imagedata r:id="rId438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>
                <wp:simplePos x="0" y="0"/>
                <wp:positionH relativeFrom="column">
                  <wp:posOffset>3148440</wp:posOffset>
                </wp:positionH>
                <wp:positionV relativeFrom="paragraph">
                  <wp:posOffset>167160</wp:posOffset>
                </wp:positionV>
                <wp:extent cx="124560" cy="17640"/>
                <wp:effectExtent l="38100" t="38100" r="27940" b="40005"/>
                <wp:wrapNone/>
                <wp:docPr id="3957" name="Ink 3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9">
                      <w14:nvContentPartPr>
                        <w14:cNvContentPartPr/>
                      </w14:nvContentPartPr>
                      <w14:xfrm>
                        <a:off x="0" y="0"/>
                        <a:ext cx="1245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7" o:spid="_x0000_s1026" type="#_x0000_t75" style="position:absolute;margin-left:247.3pt;margin-top:12.55pt;width:11.1pt;height:2.75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">
                <v:imagedata r:id="rId439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1760" behindDoc="0" locked="0" layoutInCell="1" allowOverlap="1">
                <wp:simplePos x="0" y="0"/>
                <wp:positionH relativeFrom="column">
                  <wp:posOffset>2882040</wp:posOffset>
                </wp:positionH>
                <wp:positionV relativeFrom="paragraph">
                  <wp:posOffset>140520</wp:posOffset>
                </wp:positionV>
                <wp:extent cx="144720" cy="228240"/>
                <wp:effectExtent l="38100" t="38100" r="27305" b="38735"/>
                <wp:wrapNone/>
                <wp:docPr id="3956" name="Ink 3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1">
                      <w14:nvContentPartPr>
                        <w14:cNvContentPartPr/>
                      </w14:nvContentPartPr>
                      <w14:xfrm>
                        <a:off x="0" y="0"/>
                        <a:ext cx="14472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6" o:spid="_x0000_s1026" type="#_x0000_t75" style="position:absolute;margin-left:226.2pt;margin-top:10.4pt;width:12.75pt;height:19.45pt;z-index:2539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">
                <v:imagedata r:id="rId439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>
                <wp:simplePos x="0" y="0"/>
                <wp:positionH relativeFrom="column">
                  <wp:posOffset>-230160</wp:posOffset>
                </wp:positionH>
                <wp:positionV relativeFrom="paragraph">
                  <wp:posOffset>-89520</wp:posOffset>
                </wp:positionV>
                <wp:extent cx="299880" cy="736560"/>
                <wp:effectExtent l="38100" t="38100" r="43180" b="45085"/>
                <wp:wrapNone/>
                <wp:docPr id="3947" name="Ink 3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3">
                      <w14:nvContentPartPr>
                        <w14:cNvContentPartPr/>
                      </w14:nvContentPartPr>
                      <w14:xfrm>
                        <a:off x="0" y="0"/>
                        <a:ext cx="299880" cy="73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7" o:spid="_x0000_s1026" type="#_x0000_t75" style="position:absolute;margin-left:-18.9pt;margin-top:-7.8pt;width:25.3pt;height:59.65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">
                <v:imagedata r:id="rId439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>
                <wp:simplePos x="0" y="0"/>
                <wp:positionH relativeFrom="column">
                  <wp:posOffset>1525560</wp:posOffset>
                </wp:positionH>
                <wp:positionV relativeFrom="paragraph">
                  <wp:posOffset>154200</wp:posOffset>
                </wp:positionV>
                <wp:extent cx="96840" cy="88560"/>
                <wp:effectExtent l="38100" t="38100" r="36830" b="45085"/>
                <wp:wrapNone/>
                <wp:docPr id="3946" name="Ink 3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5">
                      <w14:nvContentPartPr>
                        <w14:cNvContentPartPr/>
                      </w14:nvContentPartPr>
                      <w14:xfrm>
                        <a:off x="0" y="0"/>
                        <a:ext cx="968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6" o:spid="_x0000_s1026" type="#_x0000_t75" style="position:absolute;margin-left:119.5pt;margin-top:11.45pt;width:9pt;height:8.4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">
                <v:imagedata r:id="rId439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>
                <wp:simplePos x="0" y="0"/>
                <wp:positionH relativeFrom="column">
                  <wp:posOffset>1470120</wp:posOffset>
                </wp:positionH>
                <wp:positionV relativeFrom="paragraph">
                  <wp:posOffset>256800</wp:posOffset>
                </wp:positionV>
                <wp:extent cx="9720" cy="720"/>
                <wp:effectExtent l="19050" t="19050" r="28575" b="18415"/>
                <wp:wrapNone/>
                <wp:docPr id="3945" name="Ink 3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7">
                      <w14:nvContentPartPr>
                        <w14:cNvContentPartPr/>
                      </w14:nvContentPartPr>
                      <w14:xfrm>
                        <a:off x="0" y="0"/>
                        <a:ext cx="97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5" o:spid="_x0000_s1026" type="#_x0000_t75" style="position:absolute;margin-left:115.25pt;margin-top:19.7pt;width:1.65pt;height:1.05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">
                <v:imagedata r:id="rId439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>
                <wp:simplePos x="0" y="0"/>
                <wp:positionH relativeFrom="column">
                  <wp:posOffset>936240</wp:posOffset>
                </wp:positionH>
                <wp:positionV relativeFrom="paragraph">
                  <wp:posOffset>431760</wp:posOffset>
                </wp:positionV>
                <wp:extent cx="24480" cy="11520"/>
                <wp:effectExtent l="19050" t="19050" r="33020" b="26670"/>
                <wp:wrapNone/>
                <wp:docPr id="3944" name="Ink 3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9">
                      <w14:nvContentPartPr>
                        <w14:cNvContentPartPr/>
                      </w14:nvContentPartPr>
                      <w14:xfrm>
                        <a:off x="0" y="0"/>
                        <a:ext cx="24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4" o:spid="_x0000_s1026" type="#_x0000_t75" style="position:absolute;margin-left:73.25pt;margin-top:33.5pt;width:2.9pt;height:1.8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">
                <v:imagedata r:id="rId440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>
                <wp:simplePos x="0" y="0"/>
                <wp:positionH relativeFrom="column">
                  <wp:posOffset>162240</wp:posOffset>
                </wp:positionH>
                <wp:positionV relativeFrom="paragraph">
                  <wp:posOffset>100560</wp:posOffset>
                </wp:positionV>
                <wp:extent cx="78840" cy="107280"/>
                <wp:effectExtent l="38100" t="38100" r="16510" b="26670"/>
                <wp:wrapNone/>
                <wp:docPr id="3943" name="Ink 3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1">
                      <w14:nvContentPartPr>
                        <w14:cNvContentPartPr/>
                      </w14:nvContentPartPr>
                      <w14:xfrm>
                        <a:off x="0" y="0"/>
                        <a:ext cx="788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3" o:spid="_x0000_s1026" type="#_x0000_t75" style="position:absolute;margin-left:11.95pt;margin-top:7.4pt;width:7.7pt;height:9.8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">
                <v:imagedata r:id="rId440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27424" behindDoc="0" locked="0" layoutInCell="1" allowOverlap="1">
                <wp:simplePos x="0" y="0"/>
                <wp:positionH relativeFrom="column">
                  <wp:posOffset>175560</wp:posOffset>
                </wp:positionH>
                <wp:positionV relativeFrom="paragraph">
                  <wp:posOffset>-133080</wp:posOffset>
                </wp:positionV>
                <wp:extent cx="351720" cy="286560"/>
                <wp:effectExtent l="38100" t="38100" r="29845" b="37465"/>
                <wp:wrapNone/>
                <wp:docPr id="3942" name="Ink 3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3">
                      <w14:nvContentPartPr>
                        <w14:cNvContentPartPr/>
                      </w14:nvContentPartPr>
                      <w14:xfrm>
                        <a:off x="0" y="0"/>
                        <a:ext cx="35172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2" o:spid="_x0000_s1026" type="#_x0000_t75" style="position:absolute;margin-left:13.1pt;margin-top:-11pt;width:28.9pt;height:23.75pt;z-index:2539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">
                <v:imagedata r:id="rId440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24352" behindDoc="0" locked="0" layoutInCell="1" allowOverlap="1">
                <wp:simplePos x="0" y="0"/>
                <wp:positionH relativeFrom="column">
                  <wp:posOffset>116880</wp:posOffset>
                </wp:positionH>
                <wp:positionV relativeFrom="paragraph">
                  <wp:posOffset>397200</wp:posOffset>
                </wp:positionV>
                <wp:extent cx="181440" cy="5400"/>
                <wp:effectExtent l="38100" t="38100" r="28575" b="33020"/>
                <wp:wrapNone/>
                <wp:docPr id="3939" name="Ink 3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5">
                      <w14:nvContentPartPr>
                        <w14:cNvContentPartPr/>
                      </w14:nvContentPartPr>
                      <w14:xfrm>
                        <a:off x="0" y="0"/>
                        <a:ext cx="181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9" o:spid="_x0000_s1026" type="#_x0000_t75" style="position:absolute;margin-left:8.6pt;margin-top:30.65pt;width:15.55pt;height:1.8pt;z-index:2539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">
                <v:imagedata r:id="rId4406" o:title=""/>
              </v:shape>
            </w:pict>
          </mc:Fallback>
        </mc:AlternateContent>
      </w:r>
      <w:r w:rsidR="005F6F12" w:rsidRPr="00DA02A9">
        <w:rPr>
          <w:position w:val="-12"/>
        </w:rPr>
        <w:object w:dxaOrig="1420" w:dyaOrig="360">
          <v:shape id="_x0000_i1143" type="#_x0000_t75" style="width:71pt;height:18pt" o:ole="">
            <v:imagedata r:id="rId4407" o:title=""/>
          </v:shape>
          <o:OLEObject Type="Embed" ProgID="Equation.DSMT4" ShapeID="_x0000_i1143" DrawAspect="Content" ObjectID="_1667393456" r:id="rId4408"/>
        </w:object>
      </w:r>
      <w:r w:rsidR="005F6F12" w:rsidRPr="00DA02A9">
        <w:rPr>
          <w:position w:val="-12"/>
        </w:rPr>
        <w:object w:dxaOrig="760" w:dyaOrig="360">
          <v:shape id="_x0000_i1144" type="#_x0000_t75" style="width:38pt;height:18pt" o:ole="" o:bordertopcolor="this" o:borderleftcolor="this" o:borderbottomcolor="this" o:borderrightcolor="this">
            <v:imagedata r:id="rId440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4" DrawAspect="Content" ObjectID="_1667393457" r:id="rId4410"/>
        </w:object>
      </w:r>
    </w:p>
    <w:p w:rsidR="005F6F12" w:rsidRDefault="00B35515" w:rsidP="005F6F12"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>
                <wp:simplePos x="0" y="0"/>
                <wp:positionH relativeFrom="column">
                  <wp:posOffset>4493400</wp:posOffset>
                </wp:positionH>
                <wp:positionV relativeFrom="paragraph">
                  <wp:posOffset>127560</wp:posOffset>
                </wp:positionV>
                <wp:extent cx="182520" cy="191160"/>
                <wp:effectExtent l="38100" t="38100" r="27305" b="37465"/>
                <wp:wrapNone/>
                <wp:docPr id="3975" name="Ink 3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1">
                      <w14:nvContentPartPr>
                        <w14:cNvContentPartPr/>
                      </w14:nvContentPartPr>
                      <w14:xfrm>
                        <a:off x="0" y="0"/>
                        <a:ext cx="1825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5" o:spid="_x0000_s1026" type="#_x0000_t75" style="position:absolute;margin-left:353pt;margin-top:9.05pt;width:16.2pt;height:16.9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">
                <v:imagedata r:id="rId441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>
                <wp:simplePos x="0" y="0"/>
                <wp:positionH relativeFrom="column">
                  <wp:posOffset>3623280</wp:posOffset>
                </wp:positionH>
                <wp:positionV relativeFrom="paragraph">
                  <wp:posOffset>155640</wp:posOffset>
                </wp:positionV>
                <wp:extent cx="116640" cy="141120"/>
                <wp:effectExtent l="38100" t="38100" r="36195" b="30480"/>
                <wp:wrapNone/>
                <wp:docPr id="3964" name="Ink 3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3">
                      <w14:nvContentPartPr>
                        <w14:cNvContentPartPr/>
                      </w14:nvContentPartPr>
                      <w14:xfrm>
                        <a:off x="0" y="0"/>
                        <a:ext cx="1166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4" o:spid="_x0000_s1026" type="#_x0000_t75" style="position:absolute;margin-left:284.8pt;margin-top:11.6pt;width:10.55pt;height:12.5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">
                <v:imagedata r:id="rId441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8928" behindDoc="0" locked="0" layoutInCell="1" allowOverlap="1">
                <wp:simplePos x="0" y="0"/>
                <wp:positionH relativeFrom="column">
                  <wp:posOffset>3495840</wp:posOffset>
                </wp:positionH>
                <wp:positionV relativeFrom="paragraph">
                  <wp:posOffset>15240</wp:posOffset>
                </wp:positionV>
                <wp:extent cx="129960" cy="188640"/>
                <wp:effectExtent l="38100" t="38100" r="41910" b="40005"/>
                <wp:wrapNone/>
                <wp:docPr id="3963" name="Ink 3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5">
                      <w14:nvContentPartPr>
                        <w14:cNvContentPartPr/>
                      </w14:nvContentPartPr>
                      <w14:xfrm>
                        <a:off x="0" y="0"/>
                        <a:ext cx="1299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3" o:spid="_x0000_s1026" type="#_x0000_t75" style="position:absolute;margin-left:274.35pt;margin-top:.35pt;width:11.75pt;height:16.55pt;z-index:2539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">
                <v:imagedata r:id="rId441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40736" behindDoc="0" locked="0" layoutInCell="1" allowOverlap="1">
                <wp:simplePos x="0" y="0"/>
                <wp:positionH relativeFrom="column">
                  <wp:posOffset>2209200</wp:posOffset>
                </wp:positionH>
                <wp:positionV relativeFrom="paragraph">
                  <wp:posOffset>225840</wp:posOffset>
                </wp:positionV>
                <wp:extent cx="63720" cy="44640"/>
                <wp:effectExtent l="19050" t="38100" r="31750" b="31750"/>
                <wp:wrapNone/>
                <wp:docPr id="3955" name="Ink 3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7">
                      <w14:nvContentPartPr>
                        <w14:cNvContentPartPr/>
                      </w14:nvContentPartPr>
                      <w14:xfrm>
                        <a:off x="0" y="0"/>
                        <a:ext cx="637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5" o:spid="_x0000_s1026" type="#_x0000_t75" style="position:absolute;margin-left:173.65pt;margin-top:17.25pt;width:6.1pt;height:4.7pt;z-index:2539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">
                <v:imagedata r:id="rId441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>
                <wp:simplePos x="0" y="0"/>
                <wp:positionH relativeFrom="column">
                  <wp:posOffset>2120280</wp:posOffset>
                </wp:positionH>
                <wp:positionV relativeFrom="paragraph">
                  <wp:posOffset>233760</wp:posOffset>
                </wp:positionV>
                <wp:extent cx="77760" cy="37800"/>
                <wp:effectExtent l="19050" t="19050" r="17780" b="19685"/>
                <wp:wrapNone/>
                <wp:docPr id="3954" name="Ink 3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9">
                      <w14:nvContentPartPr>
                        <w14:cNvContentPartPr/>
                      </w14:nvContentPartPr>
                      <w14:xfrm>
                        <a:off x="0" y="0"/>
                        <a:ext cx="777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4" o:spid="_x0000_s1026" type="#_x0000_t75" style="position:absolute;margin-left:166.4pt;margin-top:18pt;width:7.15pt;height:4pt;z-index:2539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">
                <v:imagedata r:id="rId442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>
                <wp:simplePos x="0" y="0"/>
                <wp:positionH relativeFrom="column">
                  <wp:posOffset>2109480</wp:posOffset>
                </wp:positionH>
                <wp:positionV relativeFrom="paragraph">
                  <wp:posOffset>221880</wp:posOffset>
                </wp:positionV>
                <wp:extent cx="46800" cy="8640"/>
                <wp:effectExtent l="19050" t="38100" r="29845" b="29845"/>
                <wp:wrapNone/>
                <wp:docPr id="3953" name="Ink 3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1">
                      <w14:nvContentPartPr>
                        <w14:cNvContentPartPr/>
                      </w14:nvContentPartPr>
                      <w14:xfrm>
                        <a:off x="0" y="0"/>
                        <a:ext cx="46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3" o:spid="_x0000_s1026" type="#_x0000_t75" style="position:absolute;margin-left:165.65pt;margin-top:16.9pt;width:4.7pt;height:1.95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">
                <v:imagedata r:id="rId442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>
                <wp:simplePos x="0" y="0"/>
                <wp:positionH relativeFrom="column">
                  <wp:posOffset>2002920</wp:posOffset>
                </wp:positionH>
                <wp:positionV relativeFrom="paragraph">
                  <wp:posOffset>263640</wp:posOffset>
                </wp:positionV>
                <wp:extent cx="81720" cy="111240"/>
                <wp:effectExtent l="38100" t="38100" r="33020" b="41275"/>
                <wp:wrapNone/>
                <wp:docPr id="3952" name="Ink 3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3">
                      <w14:nvContentPartPr>
                        <w14:cNvContentPartPr/>
                      </w14:nvContentPartPr>
                      <w14:xfrm>
                        <a:off x="0" y="0"/>
                        <a:ext cx="817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2" o:spid="_x0000_s1026" type="#_x0000_t75" style="position:absolute;margin-left:157.05pt;margin-top:20.2pt;width:7.8pt;height:10.05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">
                <v:imagedata r:id="rId442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>
                <wp:simplePos x="0" y="0"/>
                <wp:positionH relativeFrom="column">
                  <wp:posOffset>1902480</wp:posOffset>
                </wp:positionH>
                <wp:positionV relativeFrom="paragraph">
                  <wp:posOffset>159960</wp:posOffset>
                </wp:positionV>
                <wp:extent cx="118440" cy="142920"/>
                <wp:effectExtent l="38100" t="38100" r="34290" b="28575"/>
                <wp:wrapNone/>
                <wp:docPr id="3951" name="Ink 3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5">
                      <w14:nvContentPartPr>
                        <w14:cNvContentPartPr/>
                      </w14:nvContentPartPr>
                      <w14:xfrm>
                        <a:off x="0" y="0"/>
                        <a:ext cx="1184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1" o:spid="_x0000_s1026" type="#_x0000_t75" style="position:absolute;margin-left:149.05pt;margin-top:11.85pt;width:10.7pt;height:12.7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">
                <v:imagedata r:id="rId442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>
                <wp:simplePos x="0" y="0"/>
                <wp:positionH relativeFrom="column">
                  <wp:posOffset>1194000</wp:posOffset>
                </wp:positionH>
                <wp:positionV relativeFrom="paragraph">
                  <wp:posOffset>395400</wp:posOffset>
                </wp:positionV>
                <wp:extent cx="433440" cy="38880"/>
                <wp:effectExtent l="38100" t="38100" r="24130" b="37465"/>
                <wp:wrapNone/>
                <wp:docPr id="3950" name="Ink 3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7">
                      <w14:nvContentPartPr>
                        <w14:cNvContentPartPr/>
                      </w14:nvContentPartPr>
                      <w14:xfrm>
                        <a:off x="0" y="0"/>
                        <a:ext cx="4334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0" o:spid="_x0000_s1026" type="#_x0000_t75" style="position:absolute;margin-left:93.35pt;margin-top:30.45pt;width:35.5pt;height:4.5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">
                <v:imagedata r:id="rId442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>
                <wp:simplePos x="0" y="0"/>
                <wp:positionH relativeFrom="column">
                  <wp:posOffset>429000</wp:posOffset>
                </wp:positionH>
                <wp:positionV relativeFrom="paragraph">
                  <wp:posOffset>-108960</wp:posOffset>
                </wp:positionV>
                <wp:extent cx="579600" cy="322200"/>
                <wp:effectExtent l="38100" t="38100" r="30480" b="40005"/>
                <wp:wrapNone/>
                <wp:docPr id="3949" name="Ink 3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9">
                      <w14:nvContentPartPr>
                        <w14:cNvContentPartPr/>
                      </w14:nvContentPartPr>
                      <w14:xfrm>
                        <a:off x="0" y="0"/>
                        <a:ext cx="57960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9" o:spid="_x0000_s1026" type="#_x0000_t75" style="position:absolute;margin-left:33pt;margin-top:-9.3pt;width:46.85pt;height:26.85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">
                <v:imagedata r:id="rId443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>
                <wp:simplePos x="0" y="0"/>
                <wp:positionH relativeFrom="column">
                  <wp:posOffset>-3720</wp:posOffset>
                </wp:positionH>
                <wp:positionV relativeFrom="paragraph">
                  <wp:posOffset>112800</wp:posOffset>
                </wp:positionV>
                <wp:extent cx="84600" cy="132120"/>
                <wp:effectExtent l="38100" t="38100" r="29845" b="39370"/>
                <wp:wrapNone/>
                <wp:docPr id="3948" name="Ink 3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1">
                      <w14:nvContentPartPr>
                        <w14:cNvContentPartPr/>
                      </w14:nvContentPartPr>
                      <w14:xfrm>
                        <a:off x="0" y="0"/>
                        <a:ext cx="84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8" o:spid="_x0000_s1026" type="#_x0000_t75" style="position:absolute;margin-left:-1.1pt;margin-top:8.15pt;width:8.3pt;height:11.9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">
                <v:imagedata r:id="rId443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>
                <wp:simplePos x="0" y="0"/>
                <wp:positionH relativeFrom="column">
                  <wp:posOffset>2511600</wp:posOffset>
                </wp:positionH>
                <wp:positionV relativeFrom="paragraph">
                  <wp:posOffset>97320</wp:posOffset>
                </wp:positionV>
                <wp:extent cx="360" cy="360"/>
                <wp:effectExtent l="0" t="0" r="0" b="0"/>
                <wp:wrapNone/>
                <wp:docPr id="3916" name="Ink 3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6" o:spid="_x0000_s1026" type="#_x0000_t75" style="position:absolute;margin-left:196.75pt;margin-top:6.65pt;width:2.05pt;height:2.05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EodaAAQAAMAMAAA4AAABkcnMvZTJvRG9jLnhtbJxSy07DMBC8I/EP&#10;lu80SYs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HmWNqQQXlAtr&#10;geG4v75xywhb0gqaV8jJIVEH4AdEWtD/huxJL0DWlvjsXUFVikAn4QtTec4wNXnGcZknZ/5u+3xW&#10;sMazrtV2jax7P5okY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">
                <v:imagedata r:id="rId443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899776" behindDoc="0" locked="0" layoutInCell="1" allowOverlap="1">
                <wp:simplePos x="0" y="0"/>
                <wp:positionH relativeFrom="column">
                  <wp:posOffset>2511600</wp:posOffset>
                </wp:positionH>
                <wp:positionV relativeFrom="paragraph">
                  <wp:posOffset>97320</wp:posOffset>
                </wp:positionV>
                <wp:extent cx="360" cy="360"/>
                <wp:effectExtent l="0" t="0" r="0" b="0"/>
                <wp:wrapNone/>
                <wp:docPr id="3915" name="Ink 3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5" o:spid="_x0000_s1026" type="#_x0000_t75" style="position:absolute;margin-left:196.75pt;margin-top:6.65pt;width:2.05pt;height:2.05pt;z-index:2538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">
                <v:imagedata r:id="rId4434" o:title=""/>
              </v:shape>
            </w:pict>
          </mc:Fallback>
        </mc:AlternateContent>
      </w:r>
      <w:r w:rsidR="005F6F12" w:rsidRPr="00DA02A9">
        <w:rPr>
          <w:position w:val="-12"/>
        </w:rPr>
        <w:object w:dxaOrig="1840" w:dyaOrig="360">
          <v:shape id="_x0000_i1145" type="#_x0000_t75" style="width:92pt;height:18pt" o:ole="">
            <v:imagedata r:id="rId4436" o:title=""/>
          </v:shape>
          <o:OLEObject Type="Embed" ProgID="Equation.DSMT4" ShapeID="_x0000_i1145" DrawAspect="Content" ObjectID="_1667393458" r:id="rId4437"/>
        </w:object>
      </w:r>
      <w:r w:rsidR="005F6F12" w:rsidRPr="00DA02A9">
        <w:rPr>
          <w:position w:val="-12"/>
        </w:rPr>
        <w:object w:dxaOrig="620" w:dyaOrig="360">
          <v:shape id="_x0000_i1146" type="#_x0000_t75" style="width:31pt;height:18pt" o:ole="" o:bordertopcolor="this" o:borderleftcolor="this" o:borderbottomcolor="this" o:borderrightcolor="this">
            <v:imagedata r:id="rId44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6" DrawAspect="Content" ObjectID="_1667393459" r:id="rId4439"/>
        </w:object>
      </w:r>
    </w:p>
    <w:p w:rsidR="005F6F12" w:rsidRDefault="00B35515" w:rsidP="005F6F12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9040" behindDoc="0" locked="0" layoutInCell="1" allowOverlap="1">
                <wp:simplePos x="0" y="0"/>
                <wp:positionH relativeFrom="column">
                  <wp:posOffset>5400600</wp:posOffset>
                </wp:positionH>
                <wp:positionV relativeFrom="paragraph">
                  <wp:posOffset>371840</wp:posOffset>
                </wp:positionV>
                <wp:extent cx="88560" cy="54720"/>
                <wp:effectExtent l="38100" t="38100" r="45085" b="59690"/>
                <wp:wrapNone/>
                <wp:docPr id="4051" name="Ink 4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0">
                      <w14:nvContentPartPr>
                        <w14:cNvContentPartPr/>
                      </w14:nvContentPartPr>
                      <w14:xfrm>
                        <a:off x="0" y="0"/>
                        <a:ext cx="885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1" o:spid="_x0000_s1026" type="#_x0000_t75" style="position:absolute;margin-left:424.25pt;margin-top:28.3pt;width:8.95pt;height:6.3pt;z-index:2540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">
                <v:imagedata r:id="rId4441" o:title=""/>
              </v:shape>
            </w:pict>
          </mc:Fallback>
        </mc:AlternateContent>
      </w:r>
    </w:p>
    <w:p w:rsidR="005F6F12" w:rsidRDefault="00B35515" w:rsidP="005F6F12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5664" behindDoc="0" locked="0" layoutInCell="1" allowOverlap="1">
                <wp:simplePos x="0" y="0"/>
                <wp:positionH relativeFrom="column">
                  <wp:posOffset>4979760</wp:posOffset>
                </wp:positionH>
                <wp:positionV relativeFrom="paragraph">
                  <wp:posOffset>684680</wp:posOffset>
                </wp:positionV>
                <wp:extent cx="91440" cy="115920"/>
                <wp:effectExtent l="19050" t="38100" r="3810" b="36830"/>
                <wp:wrapNone/>
                <wp:docPr id="4077" name="Ink 4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2">
                      <w14:nvContentPartPr>
                        <w14:cNvContentPartPr/>
                      </w14:nvContentPartPr>
                      <w14:xfrm>
                        <a:off x="0" y="0"/>
                        <a:ext cx="914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7" o:spid="_x0000_s1026" type="#_x0000_t75" style="position:absolute;margin-left:391.35pt;margin-top:53.45pt;width:8.8pt;height:10.35pt;z-index:2540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">
                <v:imagedata r:id="rId4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>
                <wp:simplePos x="0" y="0"/>
                <wp:positionH relativeFrom="column">
                  <wp:posOffset>4985160</wp:posOffset>
                </wp:positionH>
                <wp:positionV relativeFrom="paragraph">
                  <wp:posOffset>732560</wp:posOffset>
                </wp:positionV>
                <wp:extent cx="100440" cy="216360"/>
                <wp:effectExtent l="38100" t="38100" r="33020" b="31750"/>
                <wp:wrapNone/>
                <wp:docPr id="4076" name="Ink 4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4">
                      <w14:nvContentPartPr>
                        <w14:cNvContentPartPr/>
                      </w14:nvContentPartPr>
                      <w14:xfrm>
                        <a:off x="0" y="0"/>
                        <a:ext cx="1004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6" o:spid="_x0000_s1026" type="#_x0000_t75" style="position:absolute;margin-left:391.75pt;margin-top:56.9pt;width:9.1pt;height:18.55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">
                <v:imagedata r:id="rId4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60544" behindDoc="0" locked="0" layoutInCell="1" allowOverlap="1">
                <wp:simplePos x="0" y="0"/>
                <wp:positionH relativeFrom="column">
                  <wp:posOffset>1268160</wp:posOffset>
                </wp:positionH>
                <wp:positionV relativeFrom="paragraph">
                  <wp:posOffset>748400</wp:posOffset>
                </wp:positionV>
                <wp:extent cx="68040" cy="24840"/>
                <wp:effectExtent l="38100" t="38100" r="27305" b="32385"/>
                <wp:wrapNone/>
                <wp:docPr id="4072" name="Ink 4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6">
                      <w14:nvContentPartPr>
                        <w14:cNvContentPartPr/>
                      </w14:nvContentPartPr>
                      <w14:xfrm>
                        <a:off x="0" y="0"/>
                        <a:ext cx="680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2" o:spid="_x0000_s1026" type="#_x0000_t75" style="position:absolute;margin-left:99.25pt;margin-top:58.3pt;width:6.6pt;height:3.25pt;z-index:2540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">
                <v:imagedata r:id="rId4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59520" behindDoc="0" locked="0" layoutInCell="1" allowOverlap="1">
                <wp:simplePos x="0" y="0"/>
                <wp:positionH relativeFrom="column">
                  <wp:posOffset>1235760</wp:posOffset>
                </wp:positionH>
                <wp:positionV relativeFrom="paragraph">
                  <wp:posOffset>730760</wp:posOffset>
                </wp:positionV>
                <wp:extent cx="139320" cy="19080"/>
                <wp:effectExtent l="38100" t="38100" r="32385" b="38100"/>
                <wp:wrapNone/>
                <wp:docPr id="4071" name="Ink 4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8">
                      <w14:nvContentPartPr>
                        <w14:cNvContentPartPr/>
                      </w14:nvContentPartPr>
                      <w14:xfrm>
                        <a:off x="0" y="0"/>
                        <a:ext cx="1393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1" o:spid="_x0000_s1026" type="#_x0000_t75" style="position:absolute;margin-left:96.55pt;margin-top:56.8pt;width:12.45pt;height:3.05pt;z-index:2540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">
                <v:imagedata r:id="rId4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8016" behindDoc="0" locked="0" layoutInCell="1" allowOverlap="1">
                <wp:simplePos x="0" y="0"/>
                <wp:positionH relativeFrom="column">
                  <wp:posOffset>5443080</wp:posOffset>
                </wp:positionH>
                <wp:positionV relativeFrom="paragraph">
                  <wp:posOffset>348800</wp:posOffset>
                </wp:positionV>
                <wp:extent cx="187200" cy="255240"/>
                <wp:effectExtent l="38100" t="38100" r="41910" b="50165"/>
                <wp:wrapNone/>
                <wp:docPr id="4050" name="Ink 4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0">
                      <w14:nvContentPartPr>
                        <w14:cNvContentPartPr/>
                      </w14:nvContentPartPr>
                      <w14:xfrm>
                        <a:off x="0" y="0"/>
                        <a:ext cx="18720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0" o:spid="_x0000_s1026" type="#_x0000_t75" style="position:absolute;margin-left:427.7pt;margin-top:26.6pt;width:16.55pt;height:22pt;z-index:2540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">
                <v:imagedata r:id="rId4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>
                <wp:simplePos x="0" y="0"/>
                <wp:positionH relativeFrom="column">
                  <wp:posOffset>5353440</wp:posOffset>
                </wp:positionH>
                <wp:positionV relativeFrom="paragraph">
                  <wp:posOffset>469760</wp:posOffset>
                </wp:positionV>
                <wp:extent cx="105120" cy="29520"/>
                <wp:effectExtent l="38100" t="38100" r="28575" b="27940"/>
                <wp:wrapNone/>
                <wp:docPr id="4049" name="Ink 4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2">
                      <w14:nvContentPartPr>
                        <w14:cNvContentPartPr/>
                      </w14:nvContentPartPr>
                      <w14:xfrm>
                        <a:off x="0" y="0"/>
                        <a:ext cx="105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9" o:spid="_x0000_s1026" type="#_x0000_t75" style="position:absolute;margin-left:420.85pt;margin-top:36.45pt;width:9.75pt;height:3.75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">
                <v:imagedata r:id="rId4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5968" behindDoc="0" locked="0" layoutInCell="1" allowOverlap="1">
                <wp:simplePos x="0" y="0"/>
                <wp:positionH relativeFrom="column">
                  <wp:posOffset>5052480</wp:posOffset>
                </wp:positionH>
                <wp:positionV relativeFrom="paragraph">
                  <wp:posOffset>551120</wp:posOffset>
                </wp:positionV>
                <wp:extent cx="103320" cy="18720"/>
                <wp:effectExtent l="38100" t="38100" r="30480" b="38735"/>
                <wp:wrapNone/>
                <wp:docPr id="4048" name="Ink 4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4">
                      <w14:nvContentPartPr>
                        <w14:cNvContentPartPr/>
                      </w14:nvContentPartPr>
                      <w14:xfrm>
                        <a:off x="0" y="0"/>
                        <a:ext cx="1033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8" o:spid="_x0000_s1026" type="#_x0000_t75" style="position:absolute;margin-left:397.25pt;margin-top:42.8pt;width:9.5pt;height:2.9pt;z-index:2540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">
                <v:imagedata r:id="rId4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4944" behindDoc="0" locked="0" layoutInCell="1" allowOverlap="1">
                <wp:simplePos x="0" y="0"/>
                <wp:positionH relativeFrom="column">
                  <wp:posOffset>5069040</wp:posOffset>
                </wp:positionH>
                <wp:positionV relativeFrom="paragraph">
                  <wp:posOffset>456080</wp:posOffset>
                </wp:positionV>
                <wp:extent cx="128160" cy="21240"/>
                <wp:effectExtent l="38100" t="38100" r="24765" b="36195"/>
                <wp:wrapNone/>
                <wp:docPr id="4047" name="Ink 4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6">
                      <w14:nvContentPartPr>
                        <w14:cNvContentPartPr/>
                      </w14:nvContentPartPr>
                      <w14:xfrm>
                        <a:off x="0" y="0"/>
                        <a:ext cx="1281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7" o:spid="_x0000_s1026" type="#_x0000_t75" style="position:absolute;margin-left:398.45pt;margin-top:35.2pt;width:11.5pt;height:3.3pt;z-index:2540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">
                <v:imagedata r:id="rId4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>
                <wp:simplePos x="0" y="0"/>
                <wp:positionH relativeFrom="column">
                  <wp:posOffset>4860600</wp:posOffset>
                </wp:positionH>
                <wp:positionV relativeFrom="paragraph">
                  <wp:posOffset>531320</wp:posOffset>
                </wp:positionV>
                <wp:extent cx="78120" cy="173160"/>
                <wp:effectExtent l="38100" t="38100" r="17145" b="36830"/>
                <wp:wrapNone/>
                <wp:docPr id="4046" name="Ink 4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8">
                      <w14:nvContentPartPr>
                        <w14:cNvContentPartPr/>
                      </w14:nvContentPartPr>
                      <w14:xfrm>
                        <a:off x="0" y="0"/>
                        <a:ext cx="781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6" o:spid="_x0000_s1026" type="#_x0000_t75" style="position:absolute;margin-left:381.95pt;margin-top:41.15pt;width:7.7pt;height:15.2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">
                <v:imagedata r:id="rId4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>
                <wp:simplePos x="0" y="0"/>
                <wp:positionH relativeFrom="column">
                  <wp:posOffset>4759800</wp:posOffset>
                </wp:positionH>
                <wp:positionV relativeFrom="paragraph">
                  <wp:posOffset>432680</wp:posOffset>
                </wp:positionV>
                <wp:extent cx="82440" cy="213480"/>
                <wp:effectExtent l="38100" t="38100" r="32385" b="34290"/>
                <wp:wrapNone/>
                <wp:docPr id="4045" name="Ink 4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0">
                      <w14:nvContentPartPr>
                        <w14:cNvContentPartPr/>
                      </w14:nvContentPartPr>
                      <w14:xfrm>
                        <a:off x="0" y="0"/>
                        <a:ext cx="8244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5" o:spid="_x0000_s1026" type="#_x0000_t75" style="position:absolute;margin-left:374.05pt;margin-top:33.3pt;width:7.95pt;height:18.25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">
                <v:imagedata r:id="rId4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>
                <wp:simplePos x="0" y="0"/>
                <wp:positionH relativeFrom="column">
                  <wp:posOffset>4724160</wp:posOffset>
                </wp:positionH>
                <wp:positionV relativeFrom="paragraph">
                  <wp:posOffset>437000</wp:posOffset>
                </wp:positionV>
                <wp:extent cx="146160" cy="136800"/>
                <wp:effectExtent l="38100" t="38100" r="44450" b="34925"/>
                <wp:wrapNone/>
                <wp:docPr id="4044" name="Ink 4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2">
                      <w14:nvContentPartPr>
                        <w14:cNvContentPartPr/>
                      </w14:nvContentPartPr>
                      <w14:xfrm>
                        <a:off x="0" y="0"/>
                        <a:ext cx="1461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4" o:spid="_x0000_s1026" type="#_x0000_t75" style="position:absolute;margin-left:371.25pt;margin-top:33.8pt;width:13.05pt;height:12.1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">
                <v:imagedata r:id="rId4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30848" behindDoc="0" locked="0" layoutInCell="1" allowOverlap="1">
                <wp:simplePos x="0" y="0"/>
                <wp:positionH relativeFrom="column">
                  <wp:posOffset>4618320</wp:posOffset>
                </wp:positionH>
                <wp:positionV relativeFrom="paragraph">
                  <wp:posOffset>381920</wp:posOffset>
                </wp:positionV>
                <wp:extent cx="108000" cy="250200"/>
                <wp:effectExtent l="38100" t="38100" r="44450" b="35560"/>
                <wp:wrapNone/>
                <wp:docPr id="4043" name="Ink 4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4">
                      <w14:nvContentPartPr>
                        <w14:cNvContentPartPr/>
                      </w14:nvContentPartPr>
                      <w14:xfrm>
                        <a:off x="0" y="0"/>
                        <a:ext cx="1080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3" o:spid="_x0000_s1026" type="#_x0000_t75" style="position:absolute;margin-left:362.9pt;margin-top:29.3pt;width:9.95pt;height:21.2pt;z-index:2540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">
                <v:imagedata r:id="rId4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>
                <wp:simplePos x="0" y="0"/>
                <wp:positionH relativeFrom="column">
                  <wp:posOffset>4467840</wp:posOffset>
                </wp:positionH>
                <wp:positionV relativeFrom="paragraph">
                  <wp:posOffset>510800</wp:posOffset>
                </wp:positionV>
                <wp:extent cx="95760" cy="23040"/>
                <wp:effectExtent l="38100" t="38100" r="38100" b="34290"/>
                <wp:wrapNone/>
                <wp:docPr id="4042" name="Ink 4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6">
                      <w14:nvContentPartPr>
                        <w14:cNvContentPartPr/>
                      </w14:nvContentPartPr>
                      <w14:xfrm>
                        <a:off x="0" y="0"/>
                        <a:ext cx="957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2" o:spid="_x0000_s1026" type="#_x0000_t75" style="position:absolute;margin-left:350.95pt;margin-top:39.75pt;width:9.15pt;height:3.05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">
                <v:imagedata r:id="rId4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>
                <wp:simplePos x="0" y="0"/>
                <wp:positionH relativeFrom="column">
                  <wp:posOffset>4282080</wp:posOffset>
                </wp:positionH>
                <wp:positionV relativeFrom="paragraph">
                  <wp:posOffset>560840</wp:posOffset>
                </wp:positionV>
                <wp:extent cx="102600" cy="126000"/>
                <wp:effectExtent l="38100" t="38100" r="31115" b="45720"/>
                <wp:wrapNone/>
                <wp:docPr id="4041" name="Ink 4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8">
                      <w14:nvContentPartPr>
                        <w14:cNvContentPartPr/>
                      </w14:nvContentPartPr>
                      <w14:xfrm>
                        <a:off x="0" y="0"/>
                        <a:ext cx="1026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1" o:spid="_x0000_s1026" type="#_x0000_t75" style="position:absolute;margin-left:336.45pt;margin-top:43.4pt;width:9.6pt;height:11.45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">
                <v:imagedata r:id="rId4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>
                <wp:simplePos x="0" y="0"/>
                <wp:positionH relativeFrom="column">
                  <wp:posOffset>4189560</wp:posOffset>
                </wp:positionH>
                <wp:positionV relativeFrom="paragraph">
                  <wp:posOffset>451400</wp:posOffset>
                </wp:positionV>
                <wp:extent cx="80640" cy="189360"/>
                <wp:effectExtent l="38100" t="38100" r="34290" b="39370"/>
                <wp:wrapNone/>
                <wp:docPr id="4040" name="Ink 4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0">
                      <w14:nvContentPartPr>
                        <w14:cNvContentPartPr/>
                      </w14:nvContentPartPr>
                      <w14:xfrm>
                        <a:off x="0" y="0"/>
                        <a:ext cx="806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0" o:spid="_x0000_s1026" type="#_x0000_t75" style="position:absolute;margin-left:329.05pt;margin-top:35.05pt;width:7.7pt;height:16.25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">
                <v:imagedata r:id="rId44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>
                <wp:simplePos x="0" y="0"/>
                <wp:positionH relativeFrom="column">
                  <wp:posOffset>4182360</wp:posOffset>
                </wp:positionH>
                <wp:positionV relativeFrom="paragraph">
                  <wp:posOffset>460760</wp:posOffset>
                </wp:positionV>
                <wp:extent cx="126000" cy="167400"/>
                <wp:effectExtent l="38100" t="38100" r="45720" b="42545"/>
                <wp:wrapNone/>
                <wp:docPr id="4039" name="Ink 4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2">
                      <w14:nvContentPartPr>
                        <w14:cNvContentPartPr/>
                      </w14:nvContentPartPr>
                      <w14:xfrm>
                        <a:off x="0" y="0"/>
                        <a:ext cx="1260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9" o:spid="_x0000_s1026" type="#_x0000_t75" style="position:absolute;margin-left:328.5pt;margin-top:35.55pt;width:11.6pt;height:14.85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">
                <v:imagedata r:id="rId4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>
                <wp:simplePos x="0" y="0"/>
                <wp:positionH relativeFrom="column">
                  <wp:posOffset>4030440</wp:posOffset>
                </wp:positionH>
                <wp:positionV relativeFrom="paragraph">
                  <wp:posOffset>380120</wp:posOffset>
                </wp:positionV>
                <wp:extent cx="141120" cy="270360"/>
                <wp:effectExtent l="38100" t="38100" r="30480" b="34925"/>
                <wp:wrapNone/>
                <wp:docPr id="4038" name="Ink 4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4">
                      <w14:nvContentPartPr>
                        <w14:cNvContentPartPr/>
                      </w14:nvContentPartPr>
                      <w14:xfrm>
                        <a:off x="0" y="0"/>
                        <a:ext cx="14112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8" o:spid="_x0000_s1026" type="#_x0000_t75" style="position:absolute;margin-left:316.6pt;margin-top:29.1pt;width:12.75pt;height:23.05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">
                <v:imagedata r:id="rId44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>
                <wp:simplePos x="0" y="0"/>
                <wp:positionH relativeFrom="column">
                  <wp:posOffset>3813360</wp:posOffset>
                </wp:positionH>
                <wp:positionV relativeFrom="paragraph">
                  <wp:posOffset>564800</wp:posOffset>
                </wp:positionV>
                <wp:extent cx="165600" cy="10080"/>
                <wp:effectExtent l="38100" t="38100" r="44450" b="47625"/>
                <wp:wrapNone/>
                <wp:docPr id="4037" name="Ink 4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6">
                      <w14:nvContentPartPr>
                        <w14:cNvContentPartPr/>
                      </w14:nvContentPartPr>
                      <w14:xfrm>
                        <a:off x="0" y="0"/>
                        <a:ext cx="1656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7" o:spid="_x0000_s1026" type="#_x0000_t75" style="position:absolute;margin-left:299.45pt;margin-top:43.75pt;width:14.7pt;height:2.45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">
                <v:imagedata r:id="rId44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>
                <wp:simplePos x="0" y="0"/>
                <wp:positionH relativeFrom="column">
                  <wp:posOffset>3578640</wp:posOffset>
                </wp:positionH>
                <wp:positionV relativeFrom="paragraph">
                  <wp:posOffset>610880</wp:posOffset>
                </wp:positionV>
                <wp:extent cx="49320" cy="145800"/>
                <wp:effectExtent l="38100" t="38100" r="27305" b="26035"/>
                <wp:wrapNone/>
                <wp:docPr id="4036" name="Ink 4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8">
                      <w14:nvContentPartPr>
                        <w14:cNvContentPartPr/>
                      </w14:nvContentPartPr>
                      <w14:xfrm>
                        <a:off x="0" y="0"/>
                        <a:ext cx="493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6" o:spid="_x0000_s1026" type="#_x0000_t75" style="position:absolute;margin-left:281.15pt;margin-top:47.4pt;width:5.35pt;height:12.9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">
                <v:imagedata r:id="rId4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>
                <wp:simplePos x="0" y="0"/>
                <wp:positionH relativeFrom="column">
                  <wp:posOffset>3417360</wp:posOffset>
                </wp:positionH>
                <wp:positionV relativeFrom="paragraph">
                  <wp:posOffset>485960</wp:posOffset>
                </wp:positionV>
                <wp:extent cx="85320" cy="220680"/>
                <wp:effectExtent l="38100" t="38100" r="48260" b="27305"/>
                <wp:wrapNone/>
                <wp:docPr id="4035" name="Ink 4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0">
                      <w14:nvContentPartPr>
                        <w14:cNvContentPartPr/>
                      </w14:nvContentPartPr>
                      <w14:xfrm>
                        <a:off x="0" y="0"/>
                        <a:ext cx="8532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5" o:spid="_x0000_s1026" type="#_x0000_t75" style="position:absolute;margin-left:268.35pt;margin-top:37.75pt;width:8.25pt;height:18.65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">
                <v:imagedata r:id="rId4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>
                <wp:simplePos x="0" y="0"/>
                <wp:positionH relativeFrom="column">
                  <wp:posOffset>3400800</wp:posOffset>
                </wp:positionH>
                <wp:positionV relativeFrom="paragraph">
                  <wp:posOffset>509720</wp:posOffset>
                </wp:positionV>
                <wp:extent cx="151920" cy="179280"/>
                <wp:effectExtent l="38100" t="38100" r="38735" b="30480"/>
                <wp:wrapNone/>
                <wp:docPr id="4034" name="Ink 4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2">
                      <w14:nvContentPartPr>
                        <w14:cNvContentPartPr/>
                      </w14:nvContentPartPr>
                      <w14:xfrm>
                        <a:off x="0" y="0"/>
                        <a:ext cx="1519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4" o:spid="_x0000_s1026" type="#_x0000_t75" style="position:absolute;margin-left:267.2pt;margin-top:39.55pt;width:13.4pt;height:15.55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">
                <v:imagedata r:id="rId4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>
                <wp:simplePos x="0" y="0"/>
                <wp:positionH relativeFrom="column">
                  <wp:posOffset>3181920</wp:posOffset>
                </wp:positionH>
                <wp:positionV relativeFrom="paragraph">
                  <wp:posOffset>447440</wp:posOffset>
                </wp:positionV>
                <wp:extent cx="160560" cy="270720"/>
                <wp:effectExtent l="38100" t="38100" r="30480" b="34290"/>
                <wp:wrapNone/>
                <wp:docPr id="4033" name="Ink 4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4">
                      <w14:nvContentPartPr>
                        <w14:cNvContentPartPr/>
                      </w14:nvContentPartPr>
                      <w14:xfrm>
                        <a:off x="0" y="0"/>
                        <a:ext cx="16056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3" o:spid="_x0000_s1026" type="#_x0000_t75" style="position:absolute;margin-left:249.75pt;margin-top:34.4pt;width:14.35pt;height:22.95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">
                <v:imagedata r:id="rId4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>
                <wp:simplePos x="0" y="0"/>
                <wp:positionH relativeFrom="column">
                  <wp:posOffset>5280720</wp:posOffset>
                </wp:positionH>
                <wp:positionV relativeFrom="paragraph">
                  <wp:posOffset>-115600</wp:posOffset>
                </wp:positionV>
                <wp:extent cx="127080" cy="338400"/>
                <wp:effectExtent l="19050" t="38100" r="44450" b="43180"/>
                <wp:wrapNone/>
                <wp:docPr id="4032" name="Ink 4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6">
                      <w14:nvContentPartPr>
                        <w14:cNvContentPartPr/>
                      </w14:nvContentPartPr>
                      <w14:xfrm>
                        <a:off x="0" y="0"/>
                        <a:ext cx="12708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2" o:spid="_x0000_s1026" type="#_x0000_t75" style="position:absolute;margin-left:414.95pt;margin-top:-10pt;width:11.6pt;height:28.5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">
                <v:imagedata r:id="rId4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>
                <wp:simplePos x="0" y="0"/>
                <wp:positionH relativeFrom="column">
                  <wp:posOffset>1302360</wp:posOffset>
                </wp:positionH>
                <wp:positionV relativeFrom="paragraph">
                  <wp:posOffset>231080</wp:posOffset>
                </wp:positionV>
                <wp:extent cx="23040" cy="36360"/>
                <wp:effectExtent l="38100" t="38100" r="34290" b="40005"/>
                <wp:wrapNone/>
                <wp:docPr id="4031" name="Ink 4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8">
                      <w14:nvContentPartPr>
                        <w14:cNvContentPartPr/>
                      </w14:nvContentPartPr>
                      <w14:xfrm>
                        <a:off x="0" y="0"/>
                        <a:ext cx="230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1" o:spid="_x0000_s1026" type="#_x0000_t75" style="position:absolute;margin-left:101.7pt;margin-top:17.45pt;width:3.4pt;height:4.4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">
                <v:imagedata r:id="rId4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>
                <wp:simplePos x="0" y="0"/>
                <wp:positionH relativeFrom="column">
                  <wp:posOffset>4985880</wp:posOffset>
                </wp:positionH>
                <wp:positionV relativeFrom="paragraph">
                  <wp:posOffset>117680</wp:posOffset>
                </wp:positionV>
                <wp:extent cx="129600" cy="21960"/>
                <wp:effectExtent l="38100" t="38100" r="41910" b="35560"/>
                <wp:wrapNone/>
                <wp:docPr id="4028" name="Ink 4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0">
                      <w14:nvContentPartPr>
                        <w14:cNvContentPartPr/>
                      </w14:nvContentPartPr>
                      <w14:xfrm>
                        <a:off x="0" y="0"/>
                        <a:ext cx="129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8" o:spid="_x0000_s1026" type="#_x0000_t75" style="position:absolute;margin-left:392pt;margin-top:8.45pt;width:11.6pt;height:3.4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">
                <v:imagedata r:id="rId4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>
                <wp:simplePos x="0" y="0"/>
                <wp:positionH relativeFrom="column">
                  <wp:posOffset>4988040</wp:posOffset>
                </wp:positionH>
                <wp:positionV relativeFrom="paragraph">
                  <wp:posOffset>40640</wp:posOffset>
                </wp:positionV>
                <wp:extent cx="109440" cy="16920"/>
                <wp:effectExtent l="38100" t="38100" r="43180" b="40640"/>
                <wp:wrapNone/>
                <wp:docPr id="4027" name="Ink 4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2">
                      <w14:nvContentPartPr>
                        <w14:cNvContentPartPr/>
                      </w14:nvContentPartPr>
                      <w14:xfrm>
                        <a:off x="0" y="0"/>
                        <a:ext cx="109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7" o:spid="_x0000_s1026" type="#_x0000_t75" style="position:absolute;margin-left:392.1pt;margin-top:2.25pt;width:10.2pt;height:3.2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">
                <v:imagedata r:id="rId4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3440" behindDoc="0" locked="0" layoutInCell="1" allowOverlap="1">
                <wp:simplePos x="0" y="0"/>
                <wp:positionH relativeFrom="column">
                  <wp:posOffset>4837200</wp:posOffset>
                </wp:positionH>
                <wp:positionV relativeFrom="paragraph">
                  <wp:posOffset>137120</wp:posOffset>
                </wp:positionV>
                <wp:extent cx="75240" cy="157320"/>
                <wp:effectExtent l="38100" t="38100" r="39370" b="33655"/>
                <wp:wrapNone/>
                <wp:docPr id="4026" name="Ink 4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4">
                      <w14:nvContentPartPr>
                        <w14:cNvContentPartPr/>
                      </w14:nvContentPartPr>
                      <w14:xfrm>
                        <a:off x="0" y="0"/>
                        <a:ext cx="752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6" o:spid="_x0000_s1026" type="#_x0000_t75" style="position:absolute;margin-left:380.4pt;margin-top:10pt;width:7.25pt;height:14.05pt;z-index:2540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">
                <v:imagedata r:id="rId4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>
                <wp:simplePos x="0" y="0"/>
                <wp:positionH relativeFrom="column">
                  <wp:posOffset>4765560</wp:posOffset>
                </wp:positionH>
                <wp:positionV relativeFrom="paragraph">
                  <wp:posOffset>57200</wp:posOffset>
                </wp:positionV>
                <wp:extent cx="78120" cy="150480"/>
                <wp:effectExtent l="38100" t="38100" r="36195" b="40640"/>
                <wp:wrapNone/>
                <wp:docPr id="4025" name="Ink 4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6">
                      <w14:nvContentPartPr>
                        <w14:cNvContentPartPr/>
                      </w14:nvContentPartPr>
                      <w14:xfrm>
                        <a:off x="0" y="0"/>
                        <a:ext cx="781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5" o:spid="_x0000_s1026" type="#_x0000_t75" style="position:absolute;margin-left:374.55pt;margin-top:3.85pt;width:7.35pt;height:13.25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">
                <v:imagedata r:id="rId4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>
                <wp:simplePos x="0" y="0"/>
                <wp:positionH relativeFrom="column">
                  <wp:posOffset>4755120</wp:posOffset>
                </wp:positionH>
                <wp:positionV relativeFrom="paragraph">
                  <wp:posOffset>53600</wp:posOffset>
                </wp:positionV>
                <wp:extent cx="108360" cy="135000"/>
                <wp:effectExtent l="38100" t="38100" r="25400" b="36830"/>
                <wp:wrapNone/>
                <wp:docPr id="4024" name="Ink 4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8">
                      <w14:nvContentPartPr>
                        <w14:cNvContentPartPr/>
                      </w14:nvContentPartPr>
                      <w14:xfrm>
                        <a:off x="0" y="0"/>
                        <a:ext cx="1083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4" o:spid="_x0000_s1026" type="#_x0000_t75" style="position:absolute;margin-left:373.7pt;margin-top:3.6pt;width:9.9pt;height:12.05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">
                <v:imagedata r:id="rId4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>
                <wp:simplePos x="0" y="0"/>
                <wp:positionH relativeFrom="column">
                  <wp:posOffset>4644240</wp:posOffset>
                </wp:positionH>
                <wp:positionV relativeFrom="paragraph">
                  <wp:posOffset>-91120</wp:posOffset>
                </wp:positionV>
                <wp:extent cx="60480" cy="331920"/>
                <wp:effectExtent l="19050" t="38100" r="34925" b="49530"/>
                <wp:wrapNone/>
                <wp:docPr id="4023" name="Ink 4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0">
                      <w14:nvContentPartPr>
                        <w14:cNvContentPartPr/>
                      </w14:nvContentPartPr>
                      <w14:xfrm>
                        <a:off x="0" y="0"/>
                        <a:ext cx="6048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3" o:spid="_x0000_s1026" type="#_x0000_t75" style="position:absolute;margin-left:365.15pt;margin-top:-7.95pt;width:6pt;height:27.8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">
                <v:imagedata r:id="rId4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>
                <wp:simplePos x="0" y="0"/>
                <wp:positionH relativeFrom="column">
                  <wp:posOffset>4466400</wp:posOffset>
                </wp:positionH>
                <wp:positionV relativeFrom="paragraph">
                  <wp:posOffset>79880</wp:posOffset>
                </wp:positionV>
                <wp:extent cx="144000" cy="18000"/>
                <wp:effectExtent l="38100" t="38100" r="27940" b="39370"/>
                <wp:wrapNone/>
                <wp:docPr id="4022" name="Ink 4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2">
                      <w14:nvContentPartPr>
                        <w14:cNvContentPartPr/>
                      </w14:nvContentPartPr>
                      <w14:xfrm>
                        <a:off x="0" y="0"/>
                        <a:ext cx="1440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2" o:spid="_x0000_s1026" type="#_x0000_t75" style="position:absolute;margin-left:351.15pt;margin-top:5.75pt;width:12.6pt;height:2.8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">
                <v:imagedata r:id="rId4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8320" behindDoc="0" locked="0" layoutInCell="1" allowOverlap="1">
                <wp:simplePos x="0" y="0"/>
                <wp:positionH relativeFrom="column">
                  <wp:posOffset>4528680</wp:posOffset>
                </wp:positionH>
                <wp:positionV relativeFrom="paragraph">
                  <wp:posOffset>16880</wp:posOffset>
                </wp:positionV>
                <wp:extent cx="32760" cy="117360"/>
                <wp:effectExtent l="38100" t="38100" r="43815" b="35560"/>
                <wp:wrapNone/>
                <wp:docPr id="4021" name="Ink 4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4">
                      <w14:nvContentPartPr>
                        <w14:cNvContentPartPr/>
                      </w14:nvContentPartPr>
                      <w14:xfrm>
                        <a:off x="0" y="0"/>
                        <a:ext cx="32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1" o:spid="_x0000_s1026" type="#_x0000_t75" style="position:absolute;margin-left:356.05pt;margin-top:.8pt;width:4.1pt;height:10.55pt;z-index:2540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">
                <v:imagedata r:id="rId4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7296" behindDoc="0" locked="0" layoutInCell="1" allowOverlap="1">
                <wp:simplePos x="0" y="0"/>
                <wp:positionH relativeFrom="column">
                  <wp:posOffset>4235280</wp:posOffset>
                </wp:positionH>
                <wp:positionV relativeFrom="paragraph">
                  <wp:posOffset>198680</wp:posOffset>
                </wp:positionV>
                <wp:extent cx="104400" cy="90720"/>
                <wp:effectExtent l="38100" t="38100" r="29210" b="43180"/>
                <wp:wrapNone/>
                <wp:docPr id="4020" name="Ink 4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6">
                      <w14:nvContentPartPr>
                        <w14:cNvContentPartPr/>
                      </w14:nvContentPartPr>
                      <w14:xfrm>
                        <a:off x="0" y="0"/>
                        <a:ext cx="1044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0" o:spid="_x0000_s1026" type="#_x0000_t75" style="position:absolute;margin-left:333pt;margin-top:14.95pt;width:9.4pt;height:8.6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">
                <v:imagedata r:id="rId4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6272" behindDoc="0" locked="0" layoutInCell="1" allowOverlap="1">
                <wp:simplePos x="0" y="0"/>
                <wp:positionH relativeFrom="column">
                  <wp:posOffset>4117200</wp:posOffset>
                </wp:positionH>
                <wp:positionV relativeFrom="paragraph">
                  <wp:posOffset>112280</wp:posOffset>
                </wp:positionV>
                <wp:extent cx="103680" cy="159840"/>
                <wp:effectExtent l="38100" t="38100" r="29845" b="31115"/>
                <wp:wrapNone/>
                <wp:docPr id="4019" name="Ink 4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8">
                      <w14:nvContentPartPr>
                        <w14:cNvContentPartPr/>
                      </w14:nvContentPartPr>
                      <w14:xfrm>
                        <a:off x="0" y="0"/>
                        <a:ext cx="1036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9" o:spid="_x0000_s1026" type="#_x0000_t75" style="position:absolute;margin-left:323.5pt;margin-top:8.2pt;width:9.6pt;height:14pt;z-index:2540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">
                <v:imagedata r:id="rId4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5248" behindDoc="0" locked="0" layoutInCell="1" allowOverlap="1">
                <wp:simplePos x="0" y="0"/>
                <wp:positionH relativeFrom="column">
                  <wp:posOffset>4150320</wp:posOffset>
                </wp:positionH>
                <wp:positionV relativeFrom="paragraph">
                  <wp:posOffset>88520</wp:posOffset>
                </wp:positionV>
                <wp:extent cx="82800" cy="128520"/>
                <wp:effectExtent l="38100" t="38100" r="31750" b="43180"/>
                <wp:wrapNone/>
                <wp:docPr id="4018" name="Ink 4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0">
                      <w14:nvContentPartPr>
                        <w14:cNvContentPartPr/>
                      </w14:nvContentPartPr>
                      <w14:xfrm>
                        <a:off x="0" y="0"/>
                        <a:ext cx="82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8" o:spid="_x0000_s1026" type="#_x0000_t75" style="position:absolute;margin-left:326.05pt;margin-top:6.4pt;width:8.1pt;height:11.5pt;z-index:2540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">
                <v:imagedata r:id="rId4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>
                <wp:simplePos x="0" y="0"/>
                <wp:positionH relativeFrom="column">
                  <wp:posOffset>4016760</wp:posOffset>
                </wp:positionH>
                <wp:positionV relativeFrom="paragraph">
                  <wp:posOffset>-17360</wp:posOffset>
                </wp:positionV>
                <wp:extent cx="40680" cy="273960"/>
                <wp:effectExtent l="38100" t="38100" r="35560" b="31115"/>
                <wp:wrapNone/>
                <wp:docPr id="4017" name="Ink 4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2">
                      <w14:nvContentPartPr>
                        <w14:cNvContentPartPr/>
                      </w14:nvContentPartPr>
                      <w14:xfrm>
                        <a:off x="0" y="0"/>
                        <a:ext cx="4068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7" o:spid="_x0000_s1026" type="#_x0000_t75" style="position:absolute;margin-left:315.5pt;margin-top:-2.15pt;width:4.8pt;height:23.15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">
                <v:imagedata r:id="rId4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>
                <wp:simplePos x="0" y="0"/>
                <wp:positionH relativeFrom="column">
                  <wp:posOffset>3706800</wp:posOffset>
                </wp:positionH>
                <wp:positionV relativeFrom="paragraph">
                  <wp:posOffset>150400</wp:posOffset>
                </wp:positionV>
                <wp:extent cx="145800" cy="30600"/>
                <wp:effectExtent l="38100" t="38100" r="26035" b="26670"/>
                <wp:wrapNone/>
                <wp:docPr id="4016" name="Ink 4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4">
                      <w14:nvContentPartPr>
                        <w14:cNvContentPartPr/>
                      </w14:nvContentPartPr>
                      <w14:xfrm>
                        <a:off x="0" y="0"/>
                        <a:ext cx="145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6" o:spid="_x0000_s1026" type="#_x0000_t75" style="position:absolute;margin-left:291.2pt;margin-top:11.25pt;width:12.8pt;height:3.75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">
                <v:imagedata r:id="rId4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2176" behindDoc="0" locked="0" layoutInCell="1" allowOverlap="1">
                <wp:simplePos x="0" y="0"/>
                <wp:positionH relativeFrom="column">
                  <wp:posOffset>3752880</wp:posOffset>
                </wp:positionH>
                <wp:positionV relativeFrom="paragraph">
                  <wp:posOffset>86320</wp:posOffset>
                </wp:positionV>
                <wp:extent cx="15120" cy="131400"/>
                <wp:effectExtent l="38100" t="38100" r="42545" b="40640"/>
                <wp:wrapNone/>
                <wp:docPr id="4015" name="Ink 4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6">
                      <w14:nvContentPartPr>
                        <w14:cNvContentPartPr/>
                      </w14:nvContentPartPr>
                      <w14:xfrm>
                        <a:off x="0" y="0"/>
                        <a:ext cx="151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5" o:spid="_x0000_s1026" type="#_x0000_t75" style="position:absolute;margin-left:294.65pt;margin-top:6.2pt;width:2.7pt;height:11.7pt;z-index:2540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">
                <v:imagedata r:id="rId4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1152" behindDoc="0" locked="0" layoutInCell="1" allowOverlap="1">
                <wp:simplePos x="0" y="0"/>
                <wp:positionH relativeFrom="column">
                  <wp:posOffset>3487200</wp:posOffset>
                </wp:positionH>
                <wp:positionV relativeFrom="paragraph">
                  <wp:posOffset>193240</wp:posOffset>
                </wp:positionV>
                <wp:extent cx="59760" cy="164160"/>
                <wp:effectExtent l="38100" t="38100" r="35560" b="45720"/>
                <wp:wrapNone/>
                <wp:docPr id="4014" name="Ink 4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8">
                      <w14:nvContentPartPr>
                        <w14:cNvContentPartPr/>
                      </w14:nvContentPartPr>
                      <w14:xfrm>
                        <a:off x="0" y="0"/>
                        <a:ext cx="597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4" o:spid="_x0000_s1026" type="#_x0000_t75" style="position:absolute;margin-left:274.1pt;margin-top:14.45pt;width:6.1pt;height:14.6pt;z-index:2540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">
                <v:imagedata r:id="rId45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00128" behindDoc="0" locked="0" layoutInCell="1" allowOverlap="1">
                <wp:simplePos x="0" y="0"/>
                <wp:positionH relativeFrom="column">
                  <wp:posOffset>3295320</wp:posOffset>
                </wp:positionH>
                <wp:positionV relativeFrom="paragraph">
                  <wp:posOffset>79120</wp:posOffset>
                </wp:positionV>
                <wp:extent cx="139680" cy="203040"/>
                <wp:effectExtent l="38100" t="38100" r="32385" b="26035"/>
                <wp:wrapNone/>
                <wp:docPr id="4013" name="Ink 4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0">
                      <w14:nvContentPartPr>
                        <w14:cNvContentPartPr/>
                      </w14:nvContentPartPr>
                      <w14:xfrm>
                        <a:off x="0" y="0"/>
                        <a:ext cx="1396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3" o:spid="_x0000_s1026" type="#_x0000_t75" style="position:absolute;margin-left:258.75pt;margin-top:5.7pt;width:12.4pt;height:17.25pt;z-index:2540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">
                <v:imagedata r:id="rId45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>
                <wp:simplePos x="0" y="0"/>
                <wp:positionH relativeFrom="column">
                  <wp:posOffset>3344640</wp:posOffset>
                </wp:positionH>
                <wp:positionV relativeFrom="paragraph">
                  <wp:posOffset>55720</wp:posOffset>
                </wp:positionV>
                <wp:extent cx="82440" cy="203400"/>
                <wp:effectExtent l="38100" t="38100" r="32385" b="44450"/>
                <wp:wrapNone/>
                <wp:docPr id="4012" name="Ink 4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2">
                      <w14:nvContentPartPr>
                        <w14:cNvContentPartPr/>
                      </w14:nvContentPartPr>
                      <w14:xfrm>
                        <a:off x="0" y="0"/>
                        <a:ext cx="824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2" o:spid="_x0000_s1026" type="#_x0000_t75" style="position:absolute;margin-left:262.7pt;margin-top:3.85pt;width:8pt;height:17.4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">
                <v:imagedata r:id="rId4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8080" behindDoc="0" locked="0" layoutInCell="1" allowOverlap="1">
                <wp:simplePos x="0" y="0"/>
                <wp:positionH relativeFrom="column">
                  <wp:posOffset>3101280</wp:posOffset>
                </wp:positionH>
                <wp:positionV relativeFrom="paragraph">
                  <wp:posOffset>55360</wp:posOffset>
                </wp:positionV>
                <wp:extent cx="146160" cy="203760"/>
                <wp:effectExtent l="38100" t="38100" r="44450" b="44450"/>
                <wp:wrapNone/>
                <wp:docPr id="4011" name="Ink 4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4">
                      <w14:nvContentPartPr>
                        <w14:cNvContentPartPr/>
                      </w14:nvContentPartPr>
                      <w14:xfrm>
                        <a:off x="0" y="0"/>
                        <a:ext cx="1461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1" o:spid="_x0000_s1026" type="#_x0000_t75" style="position:absolute;margin-left:243.45pt;margin-top:3.55pt;width:12.95pt;height:17.65pt;z-index:2539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">
                <v:imagedata r:id="rId4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>
                <wp:simplePos x="0" y="0"/>
                <wp:positionH relativeFrom="column">
                  <wp:posOffset>5287560</wp:posOffset>
                </wp:positionH>
                <wp:positionV relativeFrom="paragraph">
                  <wp:posOffset>477640</wp:posOffset>
                </wp:positionV>
                <wp:extent cx="360" cy="360"/>
                <wp:effectExtent l="0" t="0" r="0" b="0"/>
                <wp:wrapNone/>
                <wp:docPr id="4010" name="Ink 4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0" o:spid="_x0000_s1026" type="#_x0000_t75" style="position:absolute;margin-left:415.35pt;margin-top:36.6pt;width:2.05pt;height:2.05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9yHa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z+hDXDmhCVWJJ0NORl0XMDqEoE60aH1F3an0fauEGXWZZzQd/13MF11gUkq3vf3&#10;IKneB2eY+3+PE862T2MvfD7Pe0pnh55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">
                <v:imagedata r:id="rId4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87840" behindDoc="0" locked="0" layoutInCell="1" allowOverlap="1">
                <wp:simplePos x="0" y="0"/>
                <wp:positionH relativeFrom="column">
                  <wp:posOffset>1225680</wp:posOffset>
                </wp:positionH>
                <wp:positionV relativeFrom="paragraph">
                  <wp:posOffset>776640</wp:posOffset>
                </wp:positionV>
                <wp:extent cx="177480" cy="38160"/>
                <wp:effectExtent l="38100" t="38100" r="32385" b="38100"/>
                <wp:wrapNone/>
                <wp:docPr id="4001" name="Ink 4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8">
                      <w14:nvContentPartPr>
                        <w14:cNvContentPartPr/>
                      </w14:nvContentPartPr>
                      <w14:xfrm>
                        <a:off x="0" y="0"/>
                        <a:ext cx="1774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1" o:spid="_x0000_s1026" type="#_x0000_t75" style="position:absolute;margin-left:95.75pt;margin-top:60.65pt;width:15.6pt;height:4.3pt;z-index:2539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">
                <v:imagedata r:id="rId4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8144" behindDoc="0" locked="0" layoutInCell="1" allowOverlap="1">
                <wp:simplePos x="0" y="0"/>
                <wp:positionH relativeFrom="column">
                  <wp:posOffset>5526600</wp:posOffset>
                </wp:positionH>
                <wp:positionV relativeFrom="paragraph">
                  <wp:posOffset>153120</wp:posOffset>
                </wp:positionV>
                <wp:extent cx="360" cy="360"/>
                <wp:effectExtent l="0" t="0" r="0" b="0"/>
                <wp:wrapNone/>
                <wp:docPr id="3972" name="Ink 3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2" o:spid="_x0000_s1026" type="#_x0000_t75" style="position:absolute;margin-left:434.15pt;margin-top:11.05pt;width:2.05pt;height:2.05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zoMKBAQAAMAMAAA4AAABkcnMvZTJvRG9jLnhtbJxSy27CMBC8V+o/&#10;WL6XJFDR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1o8jDk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">
                <v:imagedata r:id="rId4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957120" behindDoc="0" locked="0" layoutInCell="1" allowOverlap="1">
                <wp:simplePos x="0" y="0"/>
                <wp:positionH relativeFrom="column">
                  <wp:posOffset>2737320</wp:posOffset>
                </wp:positionH>
                <wp:positionV relativeFrom="paragraph">
                  <wp:posOffset>408720</wp:posOffset>
                </wp:positionV>
                <wp:extent cx="360" cy="360"/>
                <wp:effectExtent l="0" t="0" r="0" b="0"/>
                <wp:wrapNone/>
                <wp:docPr id="3971" name="Ink 3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1" o:spid="_x0000_s1026" type="#_x0000_t75" style="position:absolute;margin-left:214.55pt;margin-top:31.2pt;width:2.05pt;height:2.05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">
                <v:imagedata r:id="rId4533" o:title=""/>
              </v:shape>
            </w:pict>
          </mc:Fallback>
        </mc:AlternateContent>
      </w:r>
      <w:r w:rsidR="005F6F12">
        <w:t xml:space="preserve">2) </w:t>
      </w:r>
      <w:proofErr w:type="spellStart"/>
      <w:r w:rsidR="005F6F12">
        <w:t>Βρες</w:t>
      </w:r>
      <w:proofErr w:type="spellEnd"/>
      <w:r w:rsidR="005F6F12">
        <w:t xml:space="preserve"> </w:t>
      </w:r>
      <w:r w:rsidR="005F6F12" w:rsidRPr="009B3269">
        <w:rPr>
          <w:position w:val="-6"/>
        </w:rPr>
        <w:object w:dxaOrig="279" w:dyaOrig="220">
          <v:shape id="_x0000_i1147" type="#_x0000_t75" style="width:14pt;height:11pt" o:ole="">
            <v:imagedata r:id="rId4208" o:title=""/>
          </v:shape>
          <o:OLEObject Type="Embed" ProgID="Equation.DSMT4" ShapeID="_x0000_i1147" DrawAspect="Content" ObjectID="_1667393460" r:id="rId4534"/>
        </w:object>
      </w:r>
      <w:r w:rsidR="005F6F12">
        <w:t xml:space="preserve"> </w:t>
      </w:r>
      <w:r w:rsidR="005F6F12" w:rsidRPr="00DA02A9">
        <w:rPr>
          <w:position w:val="-50"/>
        </w:rPr>
        <w:object w:dxaOrig="1060" w:dyaOrig="1120">
          <v:shape id="_x0000_i1148" type="#_x0000_t75" style="width:53pt;height:56pt" o:ole="">
            <v:imagedata r:id="rId4535" o:title=""/>
          </v:shape>
          <o:OLEObject Type="Embed" ProgID="Equation.DSMT4" ShapeID="_x0000_i1148" DrawAspect="Content" ObjectID="_1667393461" r:id="rId4536"/>
        </w:object>
      </w:r>
    </w:p>
    <w:p w:rsidR="005F6F12" w:rsidRDefault="00B35515" w:rsidP="005F6F12"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>
                <wp:simplePos x="0" y="0"/>
                <wp:positionH relativeFrom="column">
                  <wp:posOffset>732840</wp:posOffset>
                </wp:positionH>
                <wp:positionV relativeFrom="paragraph">
                  <wp:posOffset>41400</wp:posOffset>
                </wp:positionV>
                <wp:extent cx="319680" cy="348840"/>
                <wp:effectExtent l="38100" t="38100" r="42545" b="51435"/>
                <wp:wrapNone/>
                <wp:docPr id="4075" name="Ink 4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7">
                      <w14:nvContentPartPr>
                        <w14:cNvContentPartPr/>
                      </w14:nvContentPartPr>
                      <w14:xfrm>
                        <a:off x="0" y="0"/>
                        <a:ext cx="31968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5" o:spid="_x0000_s1026" type="#_x0000_t75" style="position:absolute;margin-left:56.9pt;margin-top:2.4pt;width:26.8pt;height:29.2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">
                <v:imagedata r:id="rId453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62592" behindDoc="0" locked="0" layoutInCell="1" allowOverlap="1">
                <wp:simplePos x="0" y="0"/>
                <wp:positionH relativeFrom="column">
                  <wp:posOffset>-195240</wp:posOffset>
                </wp:positionH>
                <wp:positionV relativeFrom="paragraph">
                  <wp:posOffset>-40320</wp:posOffset>
                </wp:positionV>
                <wp:extent cx="717840" cy="594360"/>
                <wp:effectExtent l="38100" t="38100" r="44450" b="53340"/>
                <wp:wrapNone/>
                <wp:docPr id="4074" name="Ink 4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9">
                      <w14:nvContentPartPr>
                        <w14:cNvContentPartPr/>
                      </w14:nvContentPartPr>
                      <w14:xfrm>
                        <a:off x="0" y="0"/>
                        <a:ext cx="717840" cy="59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4" o:spid="_x0000_s1026" type="#_x0000_t75" style="position:absolute;margin-left:-16.3pt;margin-top:-4.1pt;width:58.55pt;height:48.65pt;z-index:2540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">
                <v:imagedata r:id="rId454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61568" behindDoc="0" locked="0" layoutInCell="1" allowOverlap="1">
                <wp:simplePos x="0" y="0"/>
                <wp:positionH relativeFrom="column">
                  <wp:posOffset>4778880</wp:posOffset>
                </wp:positionH>
                <wp:positionV relativeFrom="paragraph">
                  <wp:posOffset>263880</wp:posOffset>
                </wp:positionV>
                <wp:extent cx="948240" cy="87120"/>
                <wp:effectExtent l="38100" t="38100" r="42545" b="46355"/>
                <wp:wrapNone/>
                <wp:docPr id="4073" name="Ink 4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1">
                      <w14:nvContentPartPr>
                        <w14:cNvContentPartPr/>
                      </w14:nvContentPartPr>
                      <w14:xfrm>
                        <a:off x="0" y="0"/>
                        <a:ext cx="9482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3" o:spid="_x0000_s1026" type="#_x0000_t75" style="position:absolute;margin-left:375.6pt;margin-top:19.9pt;width:76.35pt;height:8.65pt;z-index:2540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">
                <v:imagedata r:id="rId454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58496" behindDoc="0" locked="0" layoutInCell="1" allowOverlap="1">
                <wp:simplePos x="0" y="0"/>
                <wp:positionH relativeFrom="column">
                  <wp:posOffset>5437680</wp:posOffset>
                </wp:positionH>
                <wp:positionV relativeFrom="paragraph">
                  <wp:posOffset>-13680</wp:posOffset>
                </wp:positionV>
                <wp:extent cx="188640" cy="147600"/>
                <wp:effectExtent l="38100" t="38100" r="40005" b="43180"/>
                <wp:wrapNone/>
                <wp:docPr id="4070" name="Ink 4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3">
                      <w14:nvContentPartPr>
                        <w14:cNvContentPartPr/>
                      </w14:nvContentPartPr>
                      <w14:xfrm>
                        <a:off x="0" y="0"/>
                        <a:ext cx="1886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0" o:spid="_x0000_s1026" type="#_x0000_t75" style="position:absolute;margin-left:427.4pt;margin-top:-2.2pt;width:16.65pt;height:13.65pt;z-index:2540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">
                <v:imagedata r:id="rId454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57472" behindDoc="0" locked="0" layoutInCell="1" allowOverlap="1">
                <wp:simplePos x="0" y="0"/>
                <wp:positionH relativeFrom="column">
                  <wp:posOffset>5155800</wp:posOffset>
                </wp:positionH>
                <wp:positionV relativeFrom="paragraph">
                  <wp:posOffset>86040</wp:posOffset>
                </wp:positionV>
                <wp:extent cx="90360" cy="19440"/>
                <wp:effectExtent l="19050" t="38100" r="24130" b="38100"/>
                <wp:wrapNone/>
                <wp:docPr id="4069" name="Ink 4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5">
                      <w14:nvContentPartPr>
                        <w14:cNvContentPartPr/>
                      </w14:nvContentPartPr>
                      <w14:xfrm>
                        <a:off x="0" y="0"/>
                        <a:ext cx="903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9" o:spid="_x0000_s1026" type="#_x0000_t75" style="position:absolute;margin-left:405.4pt;margin-top:6.05pt;width:8.35pt;height:3pt;z-index:2540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">
                <v:imagedata r:id="rId454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56448" behindDoc="0" locked="0" layoutInCell="1" allowOverlap="1">
                <wp:simplePos x="0" y="0"/>
                <wp:positionH relativeFrom="column">
                  <wp:posOffset>5152200</wp:posOffset>
                </wp:positionH>
                <wp:positionV relativeFrom="paragraph">
                  <wp:posOffset>23760</wp:posOffset>
                </wp:positionV>
                <wp:extent cx="134640" cy="7560"/>
                <wp:effectExtent l="38100" t="38100" r="36830" b="31115"/>
                <wp:wrapNone/>
                <wp:docPr id="4068" name="Ink 4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7">
                      <w14:nvContentPartPr>
                        <w14:cNvContentPartPr/>
                      </w14:nvContentPartPr>
                      <w14:xfrm>
                        <a:off x="0" y="0"/>
                        <a:ext cx="134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8" o:spid="_x0000_s1026" type="#_x0000_t75" style="position:absolute;margin-left:405.1pt;margin-top:1.2pt;width:11.95pt;height:2.2pt;z-index:2540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">
                <v:imagedata r:id="rId454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55424" behindDoc="0" locked="0" layoutInCell="1" allowOverlap="1">
                <wp:simplePos x="0" y="0"/>
                <wp:positionH relativeFrom="column">
                  <wp:posOffset>4879680</wp:posOffset>
                </wp:positionH>
                <wp:positionV relativeFrom="paragraph">
                  <wp:posOffset>94680</wp:posOffset>
                </wp:positionV>
                <wp:extent cx="145440" cy="153720"/>
                <wp:effectExtent l="38100" t="38100" r="26035" b="36830"/>
                <wp:wrapNone/>
                <wp:docPr id="4067" name="Ink 4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9">
                      <w14:nvContentPartPr>
                        <w14:cNvContentPartPr/>
                      </w14:nvContentPartPr>
                      <w14:xfrm>
                        <a:off x="0" y="0"/>
                        <a:ext cx="145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7" o:spid="_x0000_s1026" type="#_x0000_t75" style="position:absolute;margin-left:383.7pt;margin-top:6.65pt;width:12.85pt;height:13.7pt;z-index:2540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">
                <v:imagedata r:id="rId455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54400" behindDoc="0" locked="0" layoutInCell="1" allowOverlap="1">
                <wp:simplePos x="0" y="0"/>
                <wp:positionH relativeFrom="column">
                  <wp:posOffset>4759440</wp:posOffset>
                </wp:positionH>
                <wp:positionV relativeFrom="paragraph">
                  <wp:posOffset>3600</wp:posOffset>
                </wp:positionV>
                <wp:extent cx="93240" cy="203040"/>
                <wp:effectExtent l="38100" t="38100" r="40640" b="26035"/>
                <wp:wrapNone/>
                <wp:docPr id="4066" name="Ink 4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1">
                      <w14:nvContentPartPr>
                        <w14:cNvContentPartPr/>
                      </w14:nvContentPartPr>
                      <w14:xfrm>
                        <a:off x="0" y="0"/>
                        <a:ext cx="9324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6" o:spid="_x0000_s1026" type="#_x0000_t75" style="position:absolute;margin-left:374.05pt;margin-top:-.35pt;width:8.85pt;height:17.4pt;z-index:2540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">
                <v:imagedata r:id="rId455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>
                <wp:simplePos x="0" y="0"/>
                <wp:positionH relativeFrom="column">
                  <wp:posOffset>4746480</wp:posOffset>
                </wp:positionH>
                <wp:positionV relativeFrom="paragraph">
                  <wp:posOffset>20880</wp:posOffset>
                </wp:positionV>
                <wp:extent cx="126360" cy="180720"/>
                <wp:effectExtent l="38100" t="38100" r="26670" b="29210"/>
                <wp:wrapNone/>
                <wp:docPr id="4065" name="Ink 4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3">
                      <w14:nvContentPartPr>
                        <w14:cNvContentPartPr/>
                      </w14:nvContentPartPr>
                      <w14:xfrm>
                        <a:off x="0" y="0"/>
                        <a:ext cx="1263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5" o:spid="_x0000_s1026" type="#_x0000_t75" style="position:absolute;margin-left:373.1pt;margin-top:.9pt;width:11.45pt;height:15.8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">
                <v:imagedata r:id="rId455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>
                <wp:simplePos x="0" y="0"/>
                <wp:positionH relativeFrom="column">
                  <wp:posOffset>4534800</wp:posOffset>
                </wp:positionH>
                <wp:positionV relativeFrom="paragraph">
                  <wp:posOffset>98280</wp:posOffset>
                </wp:positionV>
                <wp:extent cx="168840" cy="32760"/>
                <wp:effectExtent l="19050" t="38100" r="22225" b="24765"/>
                <wp:wrapNone/>
                <wp:docPr id="4064" name="Ink 4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5">
                      <w14:nvContentPartPr>
                        <w14:cNvContentPartPr/>
                      </w14:nvContentPartPr>
                      <w14:xfrm>
                        <a:off x="0" y="0"/>
                        <a:ext cx="1688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4" o:spid="_x0000_s1026" type="#_x0000_t75" style="position:absolute;margin-left:356.45pt;margin-top:7.25pt;width:14.45pt;height:3.95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">
                <v:imagedata r:id="rId455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51328" behindDoc="0" locked="0" layoutInCell="1" allowOverlap="1">
                <wp:simplePos x="0" y="0"/>
                <wp:positionH relativeFrom="column">
                  <wp:posOffset>4608600</wp:posOffset>
                </wp:positionH>
                <wp:positionV relativeFrom="paragraph">
                  <wp:posOffset>38880</wp:posOffset>
                </wp:positionV>
                <wp:extent cx="23760" cy="128520"/>
                <wp:effectExtent l="38100" t="38100" r="33655" b="43180"/>
                <wp:wrapNone/>
                <wp:docPr id="4063" name="Ink 4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7">
                      <w14:nvContentPartPr>
                        <w14:cNvContentPartPr/>
                      </w14:nvContentPartPr>
                      <w14:xfrm>
                        <a:off x="0" y="0"/>
                        <a:ext cx="237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3" o:spid="_x0000_s1026" type="#_x0000_t75" style="position:absolute;margin-left:362.1pt;margin-top:2.3pt;width:3.35pt;height:11.55pt;z-index:2540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">
                <v:imagedata r:id="rId455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50304" behindDoc="0" locked="0" layoutInCell="1" allowOverlap="1">
                <wp:simplePos x="0" y="0"/>
                <wp:positionH relativeFrom="column">
                  <wp:posOffset>4433640</wp:posOffset>
                </wp:positionH>
                <wp:positionV relativeFrom="paragraph">
                  <wp:posOffset>159120</wp:posOffset>
                </wp:positionV>
                <wp:extent cx="66600" cy="101880"/>
                <wp:effectExtent l="38100" t="38100" r="29210" b="31750"/>
                <wp:wrapNone/>
                <wp:docPr id="4062" name="Ink 4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9">
                      <w14:nvContentPartPr>
                        <w14:cNvContentPartPr/>
                      </w14:nvContentPartPr>
                      <w14:xfrm>
                        <a:off x="0" y="0"/>
                        <a:ext cx="666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2" o:spid="_x0000_s1026" type="#_x0000_t75" style="position:absolute;margin-left:348.6pt;margin-top:11.9pt;width:6.55pt;height:9.4pt;z-index:2540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">
                <v:imagedata r:id="rId456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49280" behindDoc="0" locked="0" layoutInCell="1" allowOverlap="1">
                <wp:simplePos x="0" y="0"/>
                <wp:positionH relativeFrom="column">
                  <wp:posOffset>4328160</wp:posOffset>
                </wp:positionH>
                <wp:positionV relativeFrom="paragraph">
                  <wp:posOffset>95040</wp:posOffset>
                </wp:positionV>
                <wp:extent cx="38880" cy="135720"/>
                <wp:effectExtent l="38100" t="38100" r="37465" b="36195"/>
                <wp:wrapNone/>
                <wp:docPr id="4061" name="Ink 4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1">
                      <w14:nvContentPartPr>
                        <w14:cNvContentPartPr/>
                      </w14:nvContentPartPr>
                      <w14:xfrm>
                        <a:off x="0" y="0"/>
                        <a:ext cx="38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1" o:spid="_x0000_s1026" type="#_x0000_t75" style="position:absolute;margin-left:340.15pt;margin-top:6.9pt;width:4.4pt;height:12pt;z-index:2540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">
                <v:imagedata r:id="rId456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48256" behindDoc="0" locked="0" layoutInCell="1" allowOverlap="1">
                <wp:simplePos x="0" y="0"/>
                <wp:positionH relativeFrom="column">
                  <wp:posOffset>4290000</wp:posOffset>
                </wp:positionH>
                <wp:positionV relativeFrom="paragraph">
                  <wp:posOffset>96120</wp:posOffset>
                </wp:positionV>
                <wp:extent cx="133920" cy="117000"/>
                <wp:effectExtent l="38100" t="38100" r="38100" b="35560"/>
                <wp:wrapNone/>
                <wp:docPr id="4060" name="Ink 4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3">
                      <w14:nvContentPartPr>
                        <w14:cNvContentPartPr/>
                      </w14:nvContentPartPr>
                      <w14:xfrm>
                        <a:off x="0" y="0"/>
                        <a:ext cx="1339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0" o:spid="_x0000_s1026" type="#_x0000_t75" style="position:absolute;margin-left:337.1pt;margin-top:7pt;width:12pt;height:10.5pt;z-index:2540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">
                <v:imagedata r:id="rId456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47232" behindDoc="0" locked="0" layoutInCell="1" allowOverlap="1">
                <wp:simplePos x="0" y="0"/>
                <wp:positionH relativeFrom="column">
                  <wp:posOffset>4078680</wp:posOffset>
                </wp:positionH>
                <wp:positionV relativeFrom="paragraph">
                  <wp:posOffset>-35280</wp:posOffset>
                </wp:positionV>
                <wp:extent cx="142920" cy="261720"/>
                <wp:effectExtent l="38100" t="38100" r="47625" b="43180"/>
                <wp:wrapNone/>
                <wp:docPr id="4059" name="Ink 4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5">
                      <w14:nvContentPartPr>
                        <w14:cNvContentPartPr/>
                      </w14:nvContentPartPr>
                      <w14:xfrm>
                        <a:off x="0" y="0"/>
                        <a:ext cx="14292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9" o:spid="_x0000_s1026" type="#_x0000_t75" style="position:absolute;margin-left:320.4pt;margin-top:-3.7pt;width:12.85pt;height:22.25pt;z-index:2540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">
                <v:imagedata r:id="rId456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46208" behindDoc="0" locked="0" layoutInCell="1" allowOverlap="1">
                <wp:simplePos x="0" y="0"/>
                <wp:positionH relativeFrom="column">
                  <wp:posOffset>3857280</wp:posOffset>
                </wp:positionH>
                <wp:positionV relativeFrom="paragraph">
                  <wp:posOffset>154800</wp:posOffset>
                </wp:positionV>
                <wp:extent cx="188280" cy="24480"/>
                <wp:effectExtent l="38100" t="38100" r="21590" b="33020"/>
                <wp:wrapNone/>
                <wp:docPr id="4058" name="Ink 4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7">
                      <w14:nvContentPartPr>
                        <w14:cNvContentPartPr/>
                      </w14:nvContentPartPr>
                      <w14:xfrm>
                        <a:off x="0" y="0"/>
                        <a:ext cx="188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8" o:spid="_x0000_s1026" type="#_x0000_t75" style="position:absolute;margin-left:303.15pt;margin-top:11.55pt;width:16.1pt;height:3.35pt;z-index:2540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">
                <v:imagedata r:id="rId456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45184" behindDoc="0" locked="0" layoutInCell="1" allowOverlap="1">
                <wp:simplePos x="0" y="0"/>
                <wp:positionH relativeFrom="column">
                  <wp:posOffset>3931080</wp:posOffset>
                </wp:positionH>
                <wp:positionV relativeFrom="paragraph">
                  <wp:posOffset>48240</wp:posOffset>
                </wp:positionV>
                <wp:extent cx="25200" cy="175320"/>
                <wp:effectExtent l="38100" t="38100" r="32385" b="34290"/>
                <wp:wrapNone/>
                <wp:docPr id="4057" name="Ink 4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9">
                      <w14:nvContentPartPr>
                        <w14:cNvContentPartPr/>
                      </w14:nvContentPartPr>
                      <w14:xfrm>
                        <a:off x="0" y="0"/>
                        <a:ext cx="252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7" o:spid="_x0000_s1026" type="#_x0000_t75" style="position:absolute;margin-left:308.9pt;margin-top:3.2pt;width:3.3pt;height:15.05pt;z-index:2540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">
                <v:imagedata r:id="rId457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>
                <wp:simplePos x="0" y="0"/>
                <wp:positionH relativeFrom="column">
                  <wp:posOffset>3651000</wp:posOffset>
                </wp:positionH>
                <wp:positionV relativeFrom="paragraph">
                  <wp:posOffset>132120</wp:posOffset>
                </wp:positionV>
                <wp:extent cx="56160" cy="171720"/>
                <wp:effectExtent l="38100" t="38100" r="20320" b="38100"/>
                <wp:wrapNone/>
                <wp:docPr id="4056" name="Ink 4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1">
                      <w14:nvContentPartPr>
                        <w14:cNvContentPartPr/>
                      </w14:nvContentPartPr>
                      <w14:xfrm>
                        <a:off x="0" y="0"/>
                        <a:ext cx="561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6" o:spid="_x0000_s1026" type="#_x0000_t75" style="position:absolute;margin-left:287.05pt;margin-top:9.6pt;width:5.6pt;height:15.05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">
                <v:imagedata r:id="rId457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>
                <wp:simplePos x="0" y="0"/>
                <wp:positionH relativeFrom="column">
                  <wp:posOffset>3511320</wp:posOffset>
                </wp:positionH>
                <wp:positionV relativeFrom="paragraph">
                  <wp:posOffset>37440</wp:posOffset>
                </wp:positionV>
                <wp:extent cx="45360" cy="180000"/>
                <wp:effectExtent l="38100" t="38100" r="31115" b="29845"/>
                <wp:wrapNone/>
                <wp:docPr id="4055" name="Ink 4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3">
                      <w14:nvContentPartPr>
                        <w14:cNvContentPartPr/>
                      </w14:nvContentPartPr>
                      <w14:xfrm>
                        <a:off x="0" y="0"/>
                        <a:ext cx="453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5" o:spid="_x0000_s1026" type="#_x0000_t75" style="position:absolute;margin-left:275.95pt;margin-top:2.3pt;width:4.9pt;height:15.4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">
                <v:imagedata r:id="rId457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42112" behindDoc="0" locked="0" layoutInCell="1" allowOverlap="1">
                <wp:simplePos x="0" y="0"/>
                <wp:positionH relativeFrom="column">
                  <wp:posOffset>3448680</wp:posOffset>
                </wp:positionH>
                <wp:positionV relativeFrom="paragraph">
                  <wp:posOffset>53640</wp:posOffset>
                </wp:positionV>
                <wp:extent cx="136440" cy="203760"/>
                <wp:effectExtent l="38100" t="38100" r="35560" b="25400"/>
                <wp:wrapNone/>
                <wp:docPr id="4054" name="Ink 4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5">
                      <w14:nvContentPartPr>
                        <w14:cNvContentPartPr/>
                      </w14:nvContentPartPr>
                      <w14:xfrm>
                        <a:off x="0" y="0"/>
                        <a:ext cx="1364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4" o:spid="_x0000_s1026" type="#_x0000_t75" style="position:absolute;margin-left:270.85pt;margin-top:3.65pt;width:12.25pt;height:17.45pt;z-index:2540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">
                <v:imagedata r:id="rId457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>
                <wp:simplePos x="0" y="0"/>
                <wp:positionH relativeFrom="column">
                  <wp:posOffset>3200640</wp:posOffset>
                </wp:positionH>
                <wp:positionV relativeFrom="paragraph">
                  <wp:posOffset>-33840</wp:posOffset>
                </wp:positionV>
                <wp:extent cx="185760" cy="289800"/>
                <wp:effectExtent l="38100" t="38100" r="43180" b="34290"/>
                <wp:wrapNone/>
                <wp:docPr id="4053" name="Ink 4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7">
                      <w14:nvContentPartPr>
                        <w14:cNvContentPartPr/>
                      </w14:nvContentPartPr>
                      <w14:xfrm>
                        <a:off x="0" y="0"/>
                        <a:ext cx="18576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3" o:spid="_x0000_s1026" type="#_x0000_t75" style="position:absolute;margin-left:251.3pt;margin-top:-3.45pt;width:16.15pt;height:24.3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">
                <v:imagedata r:id="rId457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>
                <wp:simplePos x="0" y="0"/>
                <wp:positionH relativeFrom="column">
                  <wp:posOffset>3291000</wp:posOffset>
                </wp:positionH>
                <wp:positionV relativeFrom="paragraph">
                  <wp:posOffset>302040</wp:posOffset>
                </wp:positionV>
                <wp:extent cx="360" cy="360"/>
                <wp:effectExtent l="0" t="0" r="0" b="0"/>
                <wp:wrapNone/>
                <wp:docPr id="4030" name="Ink 4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0" o:spid="_x0000_s1026" type="#_x0000_t75" style="position:absolute;margin-left:258.15pt;margin-top:22.8pt;width:2.05pt;height:2.05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">
                <v:imagedata r:id="rId458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>
                <wp:simplePos x="0" y="0"/>
                <wp:positionH relativeFrom="column">
                  <wp:posOffset>2793120</wp:posOffset>
                </wp:positionH>
                <wp:positionV relativeFrom="paragraph">
                  <wp:posOffset>178920</wp:posOffset>
                </wp:positionV>
                <wp:extent cx="360" cy="360"/>
                <wp:effectExtent l="0" t="0" r="0" b="0"/>
                <wp:wrapNone/>
                <wp:docPr id="4029" name="Ink 4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9" o:spid="_x0000_s1026" type="#_x0000_t75" style="position:absolute;margin-left:218.95pt;margin-top:13.1pt;width:2.05pt;height:2.0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U8pOBAQAAMAMAAA4AAABkcnMvZTJvRG9jLnhtbJxSy27CMBC8V+o/&#10;WL6XhBS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5GsMZXggnJh&#10;LTCc9tc1bhlhS1pB8wo5OSTqAPyISAv635AD6QXI2hKfgyuoShHoJHxhKs8ZpibPOC7z4YW/2z5f&#10;FKzxomu1XSNr34/iZMKZE5ZYkXTW5WTQaQGrawTqRMfWX9g7jbZ1hSizXcbJ+H377UxXu8AkFR/b&#10;e5BUb4Me5uHf04Te9mnslc/9vKX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">
                <v:imagedata r:id="rId4582" o:title=""/>
              </v:shape>
            </w:pict>
          </mc:Fallback>
        </mc:AlternateContent>
      </w:r>
      <w:r w:rsidR="005F6F12" w:rsidRPr="00DA02A9">
        <w:rPr>
          <w:position w:val="-12"/>
        </w:rPr>
        <w:object w:dxaOrig="639" w:dyaOrig="360">
          <v:shape id="_x0000_i1149" type="#_x0000_t75" style="width:31.95pt;height:18pt" o:ole="" o:bordertopcolor="this" o:borderleftcolor="this" o:borderbottomcolor="this" o:borderrightcolor="this">
            <v:imagedata r:id="rId458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9" DrawAspect="Content" ObjectID="_1667393462" r:id="rId4584"/>
        </w:object>
      </w:r>
    </w:p>
    <w:p w:rsidR="005F6F12" w:rsidRDefault="00B35515" w:rsidP="005F6F12"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>
                <wp:simplePos x="0" y="0"/>
                <wp:positionH relativeFrom="column">
                  <wp:posOffset>3657480</wp:posOffset>
                </wp:positionH>
                <wp:positionV relativeFrom="paragraph">
                  <wp:posOffset>194400</wp:posOffset>
                </wp:positionV>
                <wp:extent cx="177480" cy="181080"/>
                <wp:effectExtent l="19050" t="38100" r="13335" b="47625"/>
                <wp:wrapNone/>
                <wp:docPr id="4088" name="Ink 4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5">
                      <w14:nvContentPartPr>
                        <w14:cNvContentPartPr/>
                      </w14:nvContentPartPr>
                      <w14:xfrm>
                        <a:off x="0" y="0"/>
                        <a:ext cx="1774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8" o:spid="_x0000_s1026" type="#_x0000_t75" style="position:absolute;margin-left:287.2pt;margin-top:14.35pt;width:15.65pt;height:16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">
                <v:imagedata r:id="rId458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75904" behindDoc="0" locked="0" layoutInCell="1" allowOverlap="1">
                <wp:simplePos x="0" y="0"/>
                <wp:positionH relativeFrom="column">
                  <wp:posOffset>3554520</wp:posOffset>
                </wp:positionH>
                <wp:positionV relativeFrom="paragraph">
                  <wp:posOffset>137880</wp:posOffset>
                </wp:positionV>
                <wp:extent cx="109440" cy="280800"/>
                <wp:effectExtent l="38100" t="38100" r="43180" b="43180"/>
                <wp:wrapNone/>
                <wp:docPr id="4087" name="Ink 4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7">
                      <w14:nvContentPartPr>
                        <w14:cNvContentPartPr/>
                      </w14:nvContentPartPr>
                      <w14:xfrm>
                        <a:off x="0" y="0"/>
                        <a:ext cx="10944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7" o:spid="_x0000_s1026" type="#_x0000_t75" style="position:absolute;margin-left:279.1pt;margin-top:10.1pt;width:10.05pt;height:23.7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">
                <v:imagedata r:id="rId458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74880" behindDoc="0" locked="0" layoutInCell="1" allowOverlap="1">
                <wp:simplePos x="0" y="0"/>
                <wp:positionH relativeFrom="column">
                  <wp:posOffset>3440040</wp:posOffset>
                </wp:positionH>
                <wp:positionV relativeFrom="paragraph">
                  <wp:posOffset>151920</wp:posOffset>
                </wp:positionV>
                <wp:extent cx="125280" cy="173880"/>
                <wp:effectExtent l="38100" t="38100" r="46355" b="36195"/>
                <wp:wrapNone/>
                <wp:docPr id="4086" name="Ink 4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9">
                      <w14:nvContentPartPr>
                        <w14:cNvContentPartPr/>
                      </w14:nvContentPartPr>
                      <w14:xfrm>
                        <a:off x="0" y="0"/>
                        <a:ext cx="1252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6" o:spid="_x0000_s1026" type="#_x0000_t75" style="position:absolute;margin-left:270.1pt;margin-top:11.25pt;width:11.35pt;height:15.25pt;z-index:2540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">
                <v:imagedata r:id="rId459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67712" behindDoc="0" locked="0" layoutInCell="1" allowOverlap="1">
                <wp:simplePos x="0" y="0"/>
                <wp:positionH relativeFrom="column">
                  <wp:posOffset>1844160</wp:posOffset>
                </wp:positionH>
                <wp:positionV relativeFrom="paragraph">
                  <wp:posOffset>104400</wp:posOffset>
                </wp:positionV>
                <wp:extent cx="189720" cy="243000"/>
                <wp:effectExtent l="38100" t="38100" r="39370" b="43180"/>
                <wp:wrapNone/>
                <wp:docPr id="4079" name="Ink 4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1">
                      <w14:nvContentPartPr>
                        <w14:cNvContentPartPr/>
                      </w14:nvContentPartPr>
                      <w14:xfrm>
                        <a:off x="0" y="0"/>
                        <a:ext cx="18972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9" o:spid="_x0000_s1026" type="#_x0000_t75" style="position:absolute;margin-left:144.25pt;margin-top:7.35pt;width:16.8pt;height:21pt;z-index:2540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">
                <v:imagedata r:id="rId459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66688" behindDoc="0" locked="0" layoutInCell="1" allowOverlap="1">
                <wp:simplePos x="0" y="0"/>
                <wp:positionH relativeFrom="column">
                  <wp:posOffset>44520</wp:posOffset>
                </wp:positionH>
                <wp:positionV relativeFrom="paragraph">
                  <wp:posOffset>377640</wp:posOffset>
                </wp:positionV>
                <wp:extent cx="909000" cy="97560"/>
                <wp:effectExtent l="38100" t="38100" r="43815" b="36195"/>
                <wp:wrapNone/>
                <wp:docPr id="4078" name="Ink 4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3">
                      <w14:nvContentPartPr>
                        <w14:cNvContentPartPr/>
                      </w14:nvContentPartPr>
                      <w14:xfrm>
                        <a:off x="0" y="0"/>
                        <a:ext cx="9090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8" o:spid="_x0000_s1026" type="#_x0000_t75" style="position:absolute;margin-left:2.8pt;margin-top:28.8pt;width:73.25pt;height:9.4pt;z-index:2540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">
                <v:imagedata r:id="rId4594" o:title=""/>
              </v:shape>
            </w:pict>
          </mc:Fallback>
        </mc:AlternateContent>
      </w:r>
      <w:r w:rsidR="005F6F12" w:rsidRPr="00DA02A9">
        <w:rPr>
          <w:position w:val="-12"/>
        </w:rPr>
        <w:object w:dxaOrig="1860" w:dyaOrig="360">
          <v:shape id="_x0000_i1150" type="#_x0000_t75" style="width:93pt;height:18pt" o:ole="">
            <v:imagedata r:id="rId4595" o:title=""/>
          </v:shape>
          <o:OLEObject Type="Embed" ProgID="Equation.DSMT4" ShapeID="_x0000_i1150" DrawAspect="Content" ObjectID="_1667393463" r:id="rId4596"/>
        </w:object>
      </w:r>
      <w:r w:rsidR="005F6F12" w:rsidRPr="00A92C45">
        <w:rPr>
          <w:position w:val="-24"/>
        </w:rPr>
        <w:object w:dxaOrig="680" w:dyaOrig="620">
          <v:shape id="_x0000_i1151" type="#_x0000_t75" style="width:34pt;height:31pt" o:ole="" o:bordertopcolor="this" o:borderleftcolor="this" o:borderbottomcolor="this" o:borderrightcolor="this">
            <v:imagedata r:id="rId459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51" DrawAspect="Content" ObjectID="_1667393464" r:id="rId4598"/>
        </w:object>
      </w:r>
    </w:p>
    <w:p w:rsidR="005F6F12" w:rsidRDefault="00B35515" w:rsidP="005F6F12"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83072" behindDoc="0" locked="0" layoutInCell="1" allowOverlap="1">
                <wp:simplePos x="0" y="0"/>
                <wp:positionH relativeFrom="column">
                  <wp:posOffset>3797880</wp:posOffset>
                </wp:positionH>
                <wp:positionV relativeFrom="paragraph">
                  <wp:posOffset>-473480</wp:posOffset>
                </wp:positionV>
                <wp:extent cx="213120" cy="1035720"/>
                <wp:effectExtent l="38100" t="38100" r="53975" b="50165"/>
                <wp:wrapNone/>
                <wp:docPr id="4094" name="Ink 4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9">
                      <w14:nvContentPartPr>
                        <w14:cNvContentPartPr/>
                      </w14:nvContentPartPr>
                      <w14:xfrm>
                        <a:off x="0" y="0"/>
                        <a:ext cx="213120" cy="10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4" o:spid="_x0000_s1026" type="#_x0000_t75" style="position:absolute;margin-left:298.15pt;margin-top:-38pt;width:18.7pt;height:83.25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">
                <v:imagedata r:id="rId460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82048" behindDoc="0" locked="0" layoutInCell="1" allowOverlap="1">
                <wp:simplePos x="0" y="0"/>
                <wp:positionH relativeFrom="column">
                  <wp:posOffset>3564960</wp:posOffset>
                </wp:positionH>
                <wp:positionV relativeFrom="paragraph">
                  <wp:posOffset>315280</wp:posOffset>
                </wp:positionV>
                <wp:extent cx="135000" cy="212400"/>
                <wp:effectExtent l="38100" t="38100" r="36830" b="54610"/>
                <wp:wrapNone/>
                <wp:docPr id="4093" name="Ink 4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1">
                      <w14:nvContentPartPr>
                        <w14:cNvContentPartPr/>
                      </w14:nvContentPartPr>
                      <w14:xfrm>
                        <a:off x="0" y="0"/>
                        <a:ext cx="1350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3" o:spid="_x0000_s1026" type="#_x0000_t75" style="position:absolute;margin-left:279.95pt;margin-top:23.8pt;width:12.45pt;height:18.7pt;z-index:2540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">
                <v:imagedata r:id="rId460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81024" behindDoc="0" locked="0" layoutInCell="1" allowOverlap="1">
                <wp:simplePos x="0" y="0"/>
                <wp:positionH relativeFrom="column">
                  <wp:posOffset>3764040</wp:posOffset>
                </wp:positionH>
                <wp:positionV relativeFrom="paragraph">
                  <wp:posOffset>21880</wp:posOffset>
                </wp:positionV>
                <wp:extent cx="24480" cy="272880"/>
                <wp:effectExtent l="38100" t="38100" r="52070" b="32385"/>
                <wp:wrapNone/>
                <wp:docPr id="4092" name="Ink 4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3">
                      <w14:nvContentPartPr>
                        <w14:cNvContentPartPr/>
                      </w14:nvContentPartPr>
                      <w14:xfrm>
                        <a:off x="0" y="0"/>
                        <a:ext cx="2448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2" o:spid="_x0000_s1026" type="#_x0000_t75" style="position:absolute;margin-left:295.6pt;margin-top:1.15pt;width:3.75pt;height:23.05pt;z-index:2540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">
                <v:imagedata r:id="rId460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80000" behindDoc="0" locked="0" layoutInCell="1" allowOverlap="1">
                <wp:simplePos x="0" y="0"/>
                <wp:positionH relativeFrom="column">
                  <wp:posOffset>3664320</wp:posOffset>
                </wp:positionH>
                <wp:positionV relativeFrom="paragraph">
                  <wp:posOffset>20800</wp:posOffset>
                </wp:positionV>
                <wp:extent cx="174960" cy="124200"/>
                <wp:effectExtent l="38100" t="38100" r="34925" b="47625"/>
                <wp:wrapNone/>
                <wp:docPr id="4091" name="Ink 4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5">
                      <w14:nvContentPartPr>
                        <w14:cNvContentPartPr/>
                      </w14:nvContentPartPr>
                      <w14:xfrm>
                        <a:off x="0" y="0"/>
                        <a:ext cx="1749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1" o:spid="_x0000_s1026" type="#_x0000_t75" style="position:absolute;margin-left:287.7pt;margin-top:1pt;width:15.45pt;height:11.35pt;z-index:2540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">
                <v:imagedata r:id="rId460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78976" behindDoc="0" locked="0" layoutInCell="1" allowOverlap="1">
                <wp:simplePos x="0" y="0"/>
                <wp:positionH relativeFrom="column">
                  <wp:posOffset>3553080</wp:posOffset>
                </wp:positionH>
                <wp:positionV relativeFrom="paragraph">
                  <wp:posOffset>-19160</wp:posOffset>
                </wp:positionV>
                <wp:extent cx="74160" cy="254520"/>
                <wp:effectExtent l="38100" t="38100" r="40640" b="31750"/>
                <wp:wrapNone/>
                <wp:docPr id="4090" name="Ink 4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7">
                      <w14:nvContentPartPr>
                        <w14:cNvContentPartPr/>
                      </w14:nvContentPartPr>
                      <w14:xfrm>
                        <a:off x="0" y="0"/>
                        <a:ext cx="741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0" o:spid="_x0000_s1026" type="#_x0000_t75" style="position:absolute;margin-left:278.85pt;margin-top:-2.1pt;width:7.5pt;height:21.6pt;z-index:2540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">
                <v:imagedata r:id="rId460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77952" behindDoc="0" locked="0" layoutInCell="1" allowOverlap="1">
                <wp:simplePos x="0" y="0"/>
                <wp:positionH relativeFrom="column">
                  <wp:posOffset>3449040</wp:posOffset>
                </wp:positionH>
                <wp:positionV relativeFrom="paragraph">
                  <wp:posOffset>-34280</wp:posOffset>
                </wp:positionV>
                <wp:extent cx="37800" cy="189000"/>
                <wp:effectExtent l="19050" t="38100" r="38735" b="40005"/>
                <wp:wrapNone/>
                <wp:docPr id="4089" name="Ink 4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9">
                      <w14:nvContentPartPr>
                        <w14:cNvContentPartPr/>
                      </w14:nvContentPartPr>
                      <w14:xfrm>
                        <a:off x="0" y="0"/>
                        <a:ext cx="378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9" o:spid="_x0000_s1026" type="#_x0000_t75" style="position:absolute;margin-left:270.85pt;margin-top:-3.6pt;width:4.45pt;height:16.6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">
                <v:imagedata r:id="rId461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73856" behindDoc="0" locked="0" layoutInCell="1" allowOverlap="1">
                <wp:simplePos x="0" y="0"/>
                <wp:positionH relativeFrom="column">
                  <wp:posOffset>3315840</wp:posOffset>
                </wp:positionH>
                <wp:positionV relativeFrom="paragraph">
                  <wp:posOffset>-425240</wp:posOffset>
                </wp:positionV>
                <wp:extent cx="169560" cy="1012680"/>
                <wp:effectExtent l="38100" t="38100" r="40005" b="35560"/>
                <wp:wrapNone/>
                <wp:docPr id="4085" name="Ink 4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1">
                      <w14:nvContentPartPr>
                        <w14:cNvContentPartPr/>
                      </w14:nvContentPartPr>
                      <w14:xfrm>
                        <a:off x="0" y="0"/>
                        <a:ext cx="169560" cy="10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5" o:spid="_x0000_s1026" type="#_x0000_t75" style="position:absolute;margin-left:260.1pt;margin-top:-34.1pt;width:15.1pt;height:81.2pt;z-index:2540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">
                <v:imagedata r:id="rId461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72832" behindDoc="0" locked="0" layoutInCell="1" allowOverlap="1">
                <wp:simplePos x="0" y="0"/>
                <wp:positionH relativeFrom="column">
                  <wp:posOffset>2924880</wp:posOffset>
                </wp:positionH>
                <wp:positionV relativeFrom="paragraph">
                  <wp:posOffset>196480</wp:posOffset>
                </wp:positionV>
                <wp:extent cx="145080" cy="19440"/>
                <wp:effectExtent l="38100" t="38100" r="45720" b="38100"/>
                <wp:wrapNone/>
                <wp:docPr id="4084" name="Ink 4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3">
                      <w14:nvContentPartPr>
                        <w14:cNvContentPartPr/>
                      </w14:nvContentPartPr>
                      <w14:xfrm>
                        <a:off x="0" y="0"/>
                        <a:ext cx="145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4" o:spid="_x0000_s1026" type="#_x0000_t75" style="position:absolute;margin-left:229.55pt;margin-top:14.7pt;width:12.9pt;height:3.25pt;z-index:2540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">
                <v:imagedata r:id="rId461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71808" behindDoc="0" locked="0" layoutInCell="1" allowOverlap="1">
                <wp:simplePos x="0" y="0"/>
                <wp:positionH relativeFrom="column">
                  <wp:posOffset>2903280</wp:posOffset>
                </wp:positionH>
                <wp:positionV relativeFrom="paragraph">
                  <wp:posOffset>125560</wp:posOffset>
                </wp:positionV>
                <wp:extent cx="188640" cy="48960"/>
                <wp:effectExtent l="38100" t="38100" r="40005" b="46355"/>
                <wp:wrapNone/>
                <wp:docPr id="4083" name="Ink 4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5">
                      <w14:nvContentPartPr>
                        <w14:cNvContentPartPr/>
                      </w14:nvContentPartPr>
                      <w14:xfrm>
                        <a:off x="0" y="0"/>
                        <a:ext cx="1886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3" o:spid="_x0000_s1026" type="#_x0000_t75" style="position:absolute;margin-left:227.8pt;margin-top:9.15pt;width:16.4pt;height:5.45pt;z-index:2540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">
                <v:imagedata r:id="rId461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70784" behindDoc="0" locked="0" layoutInCell="1" allowOverlap="1">
                <wp:simplePos x="0" y="0"/>
                <wp:positionH relativeFrom="column">
                  <wp:posOffset>2654880</wp:posOffset>
                </wp:positionH>
                <wp:positionV relativeFrom="paragraph">
                  <wp:posOffset>196840</wp:posOffset>
                </wp:positionV>
                <wp:extent cx="91800" cy="212400"/>
                <wp:effectExtent l="38100" t="38100" r="41910" b="35560"/>
                <wp:wrapNone/>
                <wp:docPr id="4082" name="Ink 4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7">
                      <w14:nvContentPartPr>
                        <w14:cNvContentPartPr/>
                      </w14:nvContentPartPr>
                      <w14:xfrm>
                        <a:off x="0" y="0"/>
                        <a:ext cx="918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2" o:spid="_x0000_s1026" type="#_x0000_t75" style="position:absolute;margin-left:208.2pt;margin-top:14.9pt;width:9pt;height:18.15pt;z-index:2540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">
                <v:imagedata r:id="rId461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69760" behindDoc="0" locked="0" layoutInCell="1" allowOverlap="1">
                <wp:simplePos x="0" y="0"/>
                <wp:positionH relativeFrom="column">
                  <wp:posOffset>2651280</wp:posOffset>
                </wp:positionH>
                <wp:positionV relativeFrom="paragraph">
                  <wp:posOffset>182800</wp:posOffset>
                </wp:positionV>
                <wp:extent cx="162720" cy="269280"/>
                <wp:effectExtent l="38100" t="38100" r="46990" b="35560"/>
                <wp:wrapNone/>
                <wp:docPr id="4081" name="Ink 4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9">
                      <w14:nvContentPartPr>
                        <w14:cNvContentPartPr/>
                      </w14:nvContentPartPr>
                      <w14:xfrm>
                        <a:off x="0" y="0"/>
                        <a:ext cx="16272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1" o:spid="_x0000_s1026" type="#_x0000_t75" style="position:absolute;margin-left:207.85pt;margin-top:13.75pt;width:14.65pt;height:22.65pt;z-index:2540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">
                <v:imagedata r:id="rId462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068736" behindDoc="0" locked="0" layoutInCell="1" allowOverlap="1">
                <wp:simplePos x="0" y="0"/>
                <wp:positionH relativeFrom="column">
                  <wp:posOffset>1836960</wp:posOffset>
                </wp:positionH>
                <wp:positionV relativeFrom="paragraph">
                  <wp:posOffset>71920</wp:posOffset>
                </wp:positionV>
                <wp:extent cx="198360" cy="213480"/>
                <wp:effectExtent l="38100" t="38100" r="49530" b="34290"/>
                <wp:wrapNone/>
                <wp:docPr id="4080" name="Ink 4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1">
                      <w14:nvContentPartPr>
                        <w14:cNvContentPartPr/>
                      </w14:nvContentPartPr>
                      <w14:xfrm>
                        <a:off x="0" y="0"/>
                        <a:ext cx="1983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0" o:spid="_x0000_s1026" type="#_x0000_t75" style="position:absolute;margin-left:143.85pt;margin-top:4.85pt;width:17.2pt;height:18.45pt;z-index:2540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">
                <v:imagedata r:id="rId4622" o:title=""/>
              </v:shape>
            </w:pict>
          </mc:Fallback>
        </mc:AlternateContent>
      </w:r>
      <w:r w:rsidR="005F6F12" w:rsidRPr="00DA02A9">
        <w:rPr>
          <w:position w:val="-12"/>
        </w:rPr>
        <w:object w:dxaOrig="1820" w:dyaOrig="360">
          <v:shape id="_x0000_i1152" type="#_x0000_t75" style="width:91pt;height:18pt" o:ole="">
            <v:imagedata r:id="rId4623" o:title=""/>
          </v:shape>
          <o:OLEObject Type="Embed" ProgID="Equation.DSMT4" ShapeID="_x0000_i1152" DrawAspect="Content" ObjectID="_1667393465" r:id="rId4624"/>
        </w:object>
      </w:r>
      <w:r w:rsidR="005F6F12" w:rsidRPr="00A92C45">
        <w:rPr>
          <w:position w:val="-24"/>
        </w:rPr>
        <w:object w:dxaOrig="639" w:dyaOrig="620">
          <v:shape id="_x0000_i1153" type="#_x0000_t75" style="width:31.95pt;height:31pt" o:ole="" o:bordertopcolor="this" o:borderleftcolor="this" o:borderbottomcolor="this" o:borderrightcolor="this">
            <v:imagedata r:id="rId462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53" DrawAspect="Content" ObjectID="_1667393466" r:id="rId4626"/>
        </w:object>
      </w:r>
    </w:p>
    <w:p w:rsidR="005577FB" w:rsidRDefault="005577FB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5577FB" w:rsidRDefault="00FA3A56" w:rsidP="005577FB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b/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958592" behindDoc="0" locked="0" layoutInCell="1" allowOverlap="1">
                <wp:simplePos x="0" y="0"/>
                <wp:positionH relativeFrom="column">
                  <wp:posOffset>6779760</wp:posOffset>
                </wp:positionH>
                <wp:positionV relativeFrom="paragraph">
                  <wp:posOffset>-1255860</wp:posOffset>
                </wp:positionV>
                <wp:extent cx="360" cy="360"/>
                <wp:effectExtent l="0" t="0" r="0" b="0"/>
                <wp:wrapNone/>
                <wp:docPr id="5493" name="Ink 5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3" o:spid="_x0000_s1026" type="#_x0000_t75" style="position:absolute;margin-left:532.85pt;margin-top:-99.9pt;width:2.05pt;height:2.05pt;z-index:2549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">
                <v:imagedata r:id="rId4628" o:title=""/>
              </v:shape>
            </w:pict>
          </mc:Fallback>
        </mc:AlternateContent>
      </w:r>
      <w:r w:rsidR="005577FB" w:rsidRPr="005577FB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 wp14:anchorId="785C5168" wp14:editId="08AC03A9">
                <wp:simplePos x="0" y="0"/>
                <wp:positionH relativeFrom="column">
                  <wp:posOffset>6202320</wp:posOffset>
                </wp:positionH>
                <wp:positionV relativeFrom="paragraph">
                  <wp:posOffset>113700</wp:posOffset>
                </wp:positionV>
                <wp:extent cx="360" cy="360"/>
                <wp:effectExtent l="0" t="0" r="0" b="0"/>
                <wp:wrapNone/>
                <wp:docPr id="3406" name="Ink 3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6" o:spid="_x0000_s1026" type="#_x0000_t75" style="position:absolute;margin-left:482.7pt;margin-top:-2.4pt;width:11.4pt;height:22.7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">
                <v:imagedata r:id="rId4630" o:title=""/>
              </v:shape>
            </w:pict>
          </mc:Fallback>
        </mc:AlternateContent>
      </w:r>
      <w:r w:rsidR="005577FB" w:rsidRPr="005577FB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 wp14:anchorId="4A152E0E" wp14:editId="2994A9C0">
                <wp:simplePos x="0" y="0"/>
                <wp:positionH relativeFrom="column">
                  <wp:posOffset>6288360</wp:posOffset>
                </wp:positionH>
                <wp:positionV relativeFrom="paragraph">
                  <wp:posOffset>134220</wp:posOffset>
                </wp:positionV>
                <wp:extent cx="3240" cy="29520"/>
                <wp:effectExtent l="114300" t="171450" r="130175" b="199390"/>
                <wp:wrapNone/>
                <wp:docPr id="3407" name="Ink 3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1">
                      <w14:nvContentPartPr>
                        <w14:cNvContentPartPr/>
                      </w14:nvContentPartPr>
                      <w14:xfrm>
                        <a:off x="0" y="0"/>
                        <a:ext cx="3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7" o:spid="_x0000_s1026" type="#_x0000_t75" style="position:absolute;margin-left:489.5pt;margin-top:-.8pt;width:11.6pt;height:2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">
                <v:imagedata r:id="rId4632" o:title=""/>
              </v:shape>
            </w:pict>
          </mc:Fallback>
        </mc:AlternateContent>
      </w:r>
      <w:r w:rsidR="005577FB" w:rsidRPr="005577FB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 wp14:anchorId="4740FC59" wp14:editId="231DB4C1">
                <wp:simplePos x="0" y="0"/>
                <wp:positionH relativeFrom="column">
                  <wp:posOffset>3276240</wp:posOffset>
                </wp:positionH>
                <wp:positionV relativeFrom="paragraph">
                  <wp:posOffset>-87900</wp:posOffset>
                </wp:positionV>
                <wp:extent cx="15120" cy="180720"/>
                <wp:effectExtent l="38100" t="38100" r="42545" b="48260"/>
                <wp:wrapNone/>
                <wp:docPr id="3408" name="Ink 3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3">
                      <w14:nvContentPartPr>
                        <w14:cNvContentPartPr/>
                      </w14:nvContentPartPr>
                      <w14:xfrm>
                        <a:off x="0" y="0"/>
                        <a:ext cx="151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8" o:spid="_x0000_s1026" type="#_x0000_t75" style="position:absolute;margin-left:256.95pt;margin-top:-7.9pt;width:3.25pt;height:16.2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">
                <v:imagedata r:id="rId4634" o:title=""/>
              </v:shape>
            </w:pict>
          </mc:Fallback>
        </mc:AlternateContent>
      </w:r>
      <w:r w:rsidR="005577FB" w:rsidRPr="005577FB">
        <w:rPr>
          <w:b/>
          <w:highlight w:val="lightGray"/>
          <w:lang w:val="el-GR"/>
        </w:rPr>
        <w:t>Άσκηση για το σπίτι (για αύριο).</w:t>
      </w:r>
      <w:r w:rsidR="005577FB">
        <w:rPr>
          <w:lang w:val="el-GR"/>
        </w:rPr>
        <w:t xml:space="preserve"> Να βρεθεί η </w:t>
      </w:r>
      <w:proofErr w:type="spellStart"/>
      <w:r w:rsidR="005577FB">
        <w:rPr>
          <w:lang w:val="el-GR"/>
        </w:rPr>
        <w:t>παραγοντοποίηση</w:t>
      </w:r>
      <w:proofErr w:type="spellEnd"/>
      <w:r w:rsidR="005577FB">
        <w:rPr>
          <w:lang w:val="el-GR"/>
        </w:rPr>
        <w:t xml:space="preserve"> </w:t>
      </w:r>
      <w:r w:rsidR="005577FB" w:rsidRPr="005577FB">
        <w:rPr>
          <w:position w:val="-6"/>
          <w:lang w:val="el-GR"/>
        </w:rPr>
        <w:object w:dxaOrig="960" w:dyaOrig="300">
          <v:shape id="_x0000_i1154" type="#_x0000_t75" style="width:48pt;height:15pt" o:ole="">
            <v:imagedata r:id="rId3550" o:title=""/>
          </v:shape>
          <o:OLEObject Type="Embed" ProgID="Equation.DSMT4" ShapeID="_x0000_i1154" DrawAspect="Content" ObjectID="_1667393467" r:id="rId4635"/>
        </w:object>
      </w:r>
      <w:r w:rsidR="005577FB">
        <w:rPr>
          <w:lang w:val="el-GR"/>
        </w:rPr>
        <w:t xml:space="preserve"> για το πίνακα</w:t>
      </w:r>
    </w:p>
    <w:p w:rsidR="005577FB" w:rsidRPr="005577FB" w:rsidRDefault="00B35515" w:rsidP="005577FB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4086144" behindDoc="0" locked="0" layoutInCell="1" allowOverlap="1">
                <wp:simplePos x="0" y="0"/>
                <wp:positionH relativeFrom="column">
                  <wp:posOffset>3892560</wp:posOffset>
                </wp:positionH>
                <wp:positionV relativeFrom="paragraph">
                  <wp:posOffset>-123920</wp:posOffset>
                </wp:positionV>
                <wp:extent cx="996840" cy="1182240"/>
                <wp:effectExtent l="38100" t="38100" r="13335" b="37465"/>
                <wp:wrapNone/>
                <wp:docPr id="4097" name="Ink 4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6">
                      <w14:nvContentPartPr>
                        <w14:cNvContentPartPr/>
                      </w14:nvContentPartPr>
                      <w14:xfrm>
                        <a:off x="0" y="0"/>
                        <a:ext cx="996840" cy="11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7" o:spid="_x0000_s1026" type="#_x0000_t75" style="position:absolute;margin-left:305.75pt;margin-top:-10.5pt;width:80.1pt;height:94.65pt;z-index:2540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">
                <v:imagedata r:id="rId4637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4085120" behindDoc="0" locked="0" layoutInCell="1" allowOverlap="1">
                <wp:simplePos x="0" y="0"/>
                <wp:positionH relativeFrom="column">
                  <wp:posOffset>-72120</wp:posOffset>
                </wp:positionH>
                <wp:positionV relativeFrom="paragraph">
                  <wp:posOffset>24760</wp:posOffset>
                </wp:positionV>
                <wp:extent cx="624960" cy="48240"/>
                <wp:effectExtent l="38100" t="38100" r="41910" b="28575"/>
                <wp:wrapNone/>
                <wp:docPr id="4096" name="Ink 4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8">
                      <w14:nvContentPartPr>
                        <w14:cNvContentPartPr/>
                      </w14:nvContentPartPr>
                      <w14:xfrm>
                        <a:off x="0" y="0"/>
                        <a:ext cx="6249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6" o:spid="_x0000_s1026" type="#_x0000_t75" style="position:absolute;margin-left:-6.4pt;margin-top:1.45pt;width:50.75pt;height:5.2pt;z-index:2540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">
                <v:imagedata r:id="rId4639" o:title=""/>
              </v:shape>
            </w:pict>
          </mc:Fallback>
        </mc:AlternateContent>
      </w:r>
      <w:r w:rsidR="005577FB" w:rsidRPr="005577FB">
        <w:rPr>
          <w:position w:val="-56"/>
          <w:lang w:val="el-GR"/>
        </w:rPr>
        <w:object w:dxaOrig="2040" w:dyaOrig="1260">
          <v:shape id="_x0000_i1155" type="#_x0000_t75" style="width:102pt;height:63pt" o:ole="">
            <v:imagedata r:id="rId4640" o:title=""/>
          </v:shape>
          <o:OLEObject Type="Embed" ProgID="Equation.DSMT4" ShapeID="_x0000_i1155" DrawAspect="Content" ObjectID="_1667393468" r:id="rId4641"/>
        </w:object>
      </w:r>
      <w:r w:rsidR="005577FB">
        <w:rPr>
          <w:lang w:val="el-GR"/>
        </w:rPr>
        <w:t xml:space="preserve"> και να λυθεί το σύστημα </w:t>
      </w:r>
      <w:r w:rsidR="005577FB" w:rsidRPr="005577FB">
        <w:rPr>
          <w:position w:val="-10"/>
          <w:lang w:val="el-GR"/>
        </w:rPr>
        <w:object w:dxaOrig="920" w:dyaOrig="340">
          <v:shape id="_x0000_i1156" type="#_x0000_t75" style="width:46pt;height:17pt" o:ole="">
            <v:imagedata r:id="rId4642" o:title=""/>
          </v:shape>
          <o:OLEObject Type="Embed" ProgID="Equation.DSMT4" ShapeID="_x0000_i1156" DrawAspect="Content" ObjectID="_1667393469" r:id="rId4643"/>
        </w:object>
      </w:r>
      <w:r w:rsidR="005577FB">
        <w:rPr>
          <w:lang w:val="el-GR"/>
        </w:rPr>
        <w:t xml:space="preserve">με </w:t>
      </w:r>
      <w:r w:rsidR="005577FB" w:rsidRPr="005577FB">
        <w:rPr>
          <w:position w:val="-56"/>
          <w:lang w:val="el-GR"/>
        </w:rPr>
        <w:object w:dxaOrig="1140" w:dyaOrig="1260">
          <v:shape id="_x0000_i1157" type="#_x0000_t75" style="width:57pt;height:63pt" o:ole="">
            <v:imagedata r:id="rId4644" o:title=""/>
          </v:shape>
          <o:OLEObject Type="Embed" ProgID="Equation.DSMT4" ShapeID="_x0000_i1157" DrawAspect="Content" ObjectID="_1667393470" r:id="rId4645"/>
        </w:object>
      </w:r>
      <w:r w:rsidR="005577FB">
        <w:rPr>
          <w:lang w:val="el-GR"/>
        </w:rPr>
        <w:t xml:space="preserve">, λύνοντας τα δύο τριγωνικά </w:t>
      </w:r>
      <w:r w:rsidR="005577FB" w:rsidRPr="009B3269">
        <w:rPr>
          <w:position w:val="-6"/>
        </w:rPr>
        <w:object w:dxaOrig="720" w:dyaOrig="279">
          <v:shape id="_x0000_i1158" type="#_x0000_t75" style="width:36pt;height:14pt" o:ole="">
            <v:imagedata r:id="rId4646" o:title=""/>
          </v:shape>
          <o:OLEObject Type="Embed" ProgID="Equation.DSMT4" ShapeID="_x0000_i1158" DrawAspect="Content" ObjectID="_1667393471" r:id="rId4647"/>
        </w:object>
      </w:r>
      <w:r w:rsidR="005577FB">
        <w:rPr>
          <w:lang w:val="el-GR"/>
        </w:rPr>
        <w:t xml:space="preserve"> και </w:t>
      </w:r>
      <w:r w:rsidR="005577FB" w:rsidRPr="006F7857">
        <w:rPr>
          <w:position w:val="-6"/>
          <w:highlight w:val="yellow"/>
        </w:rPr>
        <w:object w:dxaOrig="720" w:dyaOrig="279">
          <v:shape id="_x0000_i1159" type="#_x0000_t75" style="width:36pt;height:14pt" o:ole="">
            <v:imagedata r:id="rId4028" o:title=""/>
          </v:shape>
          <o:OLEObject Type="Embed" ProgID="Equation.DSMT4" ShapeID="_x0000_i1159" DrawAspect="Content" ObjectID="_1667393472" r:id="rId4648"/>
        </w:object>
      </w:r>
      <w:r w:rsidR="005577FB">
        <w:rPr>
          <w:lang w:val="el-GR"/>
        </w:rPr>
        <w:t>.</w:t>
      </w:r>
    </w:p>
    <w:p w:rsidR="005577FB" w:rsidRDefault="00FA3A56" w:rsidP="005577FB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8768" behindDoc="0" locked="0" layoutInCell="1" allowOverlap="1">
                <wp:simplePos x="0" y="0"/>
                <wp:positionH relativeFrom="column">
                  <wp:posOffset>5769600</wp:posOffset>
                </wp:positionH>
                <wp:positionV relativeFrom="paragraph">
                  <wp:posOffset>6432510</wp:posOffset>
                </wp:positionV>
                <wp:extent cx="581400" cy="998280"/>
                <wp:effectExtent l="76200" t="133350" r="104775" b="163830"/>
                <wp:wrapNone/>
                <wp:docPr id="5542" name="Ink 5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9">
                      <w14:nvContentPartPr>
                        <w14:cNvContentPartPr/>
                      </w14:nvContentPartPr>
                      <w14:xfrm>
                        <a:off x="0" y="0"/>
                        <a:ext cx="581400" cy="9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2" o:spid="_x0000_s1026" type="#_x0000_t75" style="position:absolute;margin-left:450.45pt;margin-top:498.15pt;width:53.95pt;height:95.4pt;z-index:2550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">
                <v:imagedata r:id="rId4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7744" behindDoc="0" locked="0" layoutInCell="1" allowOverlap="1">
                <wp:simplePos x="0" y="0"/>
                <wp:positionH relativeFrom="column">
                  <wp:posOffset>6255600</wp:posOffset>
                </wp:positionH>
                <wp:positionV relativeFrom="paragraph">
                  <wp:posOffset>6441510</wp:posOffset>
                </wp:positionV>
                <wp:extent cx="99720" cy="1135440"/>
                <wp:effectExtent l="38100" t="38100" r="33655" b="26670"/>
                <wp:wrapNone/>
                <wp:docPr id="5541" name="Ink 5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1">
                      <w14:nvContentPartPr>
                        <w14:cNvContentPartPr/>
                      </w14:nvContentPartPr>
                      <w14:xfrm>
                        <a:off x="0" y="0"/>
                        <a:ext cx="99720" cy="11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1" o:spid="_x0000_s1026" type="#_x0000_t75" style="position:absolute;margin-left:491.85pt;margin-top:506.65pt;width:9.4pt;height:90.7pt;z-index:2550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">
                <v:imagedata r:id="rId4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6720" behindDoc="0" locked="0" layoutInCell="1" allowOverlap="1">
                <wp:simplePos x="0" y="0"/>
                <wp:positionH relativeFrom="column">
                  <wp:posOffset>6039240</wp:posOffset>
                </wp:positionH>
                <wp:positionV relativeFrom="paragraph">
                  <wp:posOffset>6391830</wp:posOffset>
                </wp:positionV>
                <wp:extent cx="60480" cy="1116360"/>
                <wp:effectExtent l="38100" t="38100" r="34925" b="26670"/>
                <wp:wrapNone/>
                <wp:docPr id="5540" name="Ink 5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3">
                      <w14:nvContentPartPr>
                        <w14:cNvContentPartPr/>
                      </w14:nvContentPartPr>
                      <w14:xfrm>
                        <a:off x="0" y="0"/>
                        <a:ext cx="60480" cy="11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0" o:spid="_x0000_s1026" type="#_x0000_t75" style="position:absolute;margin-left:474.8pt;margin-top:502.7pt;width:6.2pt;height:89.2pt;z-index:2550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">
                <v:imagedata r:id="rId4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5696" behindDoc="0" locked="0" layoutInCell="1" allowOverlap="1">
                <wp:simplePos x="0" y="0"/>
                <wp:positionH relativeFrom="column">
                  <wp:posOffset>6190080</wp:posOffset>
                </wp:positionH>
                <wp:positionV relativeFrom="paragraph">
                  <wp:posOffset>7131270</wp:posOffset>
                </wp:positionV>
                <wp:extent cx="91440" cy="230040"/>
                <wp:effectExtent l="38100" t="38100" r="41910" b="36830"/>
                <wp:wrapNone/>
                <wp:docPr id="5539" name="Ink 5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5">
                      <w14:nvContentPartPr>
                        <w14:cNvContentPartPr/>
                      </w14:nvContentPartPr>
                      <w14:xfrm>
                        <a:off x="0" y="0"/>
                        <a:ext cx="914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9" o:spid="_x0000_s1026" type="#_x0000_t75" style="position:absolute;margin-left:486.6pt;margin-top:560.75pt;width:8.75pt;height:19.6pt;z-index:2550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">
                <v:imagedata r:id="rId4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4672" behindDoc="0" locked="0" layoutInCell="1" allowOverlap="1">
                <wp:simplePos x="0" y="0"/>
                <wp:positionH relativeFrom="column">
                  <wp:posOffset>6102960</wp:posOffset>
                </wp:positionH>
                <wp:positionV relativeFrom="paragraph">
                  <wp:posOffset>7215150</wp:posOffset>
                </wp:positionV>
                <wp:extent cx="123840" cy="6120"/>
                <wp:effectExtent l="38100" t="38100" r="28575" b="32385"/>
                <wp:wrapNone/>
                <wp:docPr id="5538" name="Ink 5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7">
                      <w14:nvContentPartPr>
                        <w14:cNvContentPartPr/>
                      </w14:nvContentPartPr>
                      <w14:xfrm>
                        <a:off x="0" y="0"/>
                        <a:ext cx="123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8" o:spid="_x0000_s1026" type="#_x0000_t75" style="position:absolute;margin-left:479.85pt;margin-top:567.3pt;width:11.2pt;height:2.15pt;z-index:2550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">
                <v:imagedata r:id="rId4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3648" behindDoc="0" locked="0" layoutInCell="1" allowOverlap="1">
                <wp:simplePos x="0" y="0"/>
                <wp:positionH relativeFrom="column">
                  <wp:posOffset>6204120</wp:posOffset>
                </wp:positionH>
                <wp:positionV relativeFrom="paragraph">
                  <wp:posOffset>6787110</wp:posOffset>
                </wp:positionV>
                <wp:extent cx="93240" cy="190440"/>
                <wp:effectExtent l="38100" t="38100" r="40640" b="38735"/>
                <wp:wrapNone/>
                <wp:docPr id="5537" name="Ink 5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9">
                      <w14:nvContentPartPr>
                        <w14:cNvContentPartPr/>
                      </w14:nvContentPartPr>
                      <w14:xfrm>
                        <a:off x="0" y="0"/>
                        <a:ext cx="932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7" o:spid="_x0000_s1026" type="#_x0000_t75" style="position:absolute;margin-left:487.75pt;margin-top:533.7pt;width:8.85pt;height:16.5pt;z-index:2550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">
                <v:imagedata r:id="rId4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2624" behindDoc="0" locked="0" layoutInCell="1" allowOverlap="1">
                <wp:simplePos x="0" y="0"/>
                <wp:positionH relativeFrom="column">
                  <wp:posOffset>6116640</wp:posOffset>
                </wp:positionH>
                <wp:positionV relativeFrom="paragraph">
                  <wp:posOffset>6843990</wp:posOffset>
                </wp:positionV>
                <wp:extent cx="98640" cy="10800"/>
                <wp:effectExtent l="38100" t="38100" r="34925" b="27305"/>
                <wp:wrapNone/>
                <wp:docPr id="5536" name="Ink 5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1">
                      <w14:nvContentPartPr>
                        <w14:cNvContentPartPr/>
                      </w14:nvContentPartPr>
                      <w14:xfrm>
                        <a:off x="0" y="0"/>
                        <a:ext cx="98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6" o:spid="_x0000_s1026" type="#_x0000_t75" style="position:absolute;margin-left:480.9pt;margin-top:538.15pt;width:9.2pt;height:2.25pt;z-index:2550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">
                <v:imagedata r:id="rId4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1600" behindDoc="0" locked="0" layoutInCell="1" allowOverlap="1">
                <wp:simplePos x="0" y="0"/>
                <wp:positionH relativeFrom="column">
                  <wp:posOffset>6210240</wp:posOffset>
                </wp:positionH>
                <wp:positionV relativeFrom="paragraph">
                  <wp:posOffset>6535470</wp:posOffset>
                </wp:positionV>
                <wp:extent cx="19440" cy="159840"/>
                <wp:effectExtent l="38100" t="38100" r="38100" b="31115"/>
                <wp:wrapNone/>
                <wp:docPr id="5535" name="Ink 5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3">
                      <w14:nvContentPartPr>
                        <w14:cNvContentPartPr/>
                      </w14:nvContentPartPr>
                      <w14:xfrm>
                        <a:off x="0" y="0"/>
                        <a:ext cx="194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5" o:spid="_x0000_s1026" type="#_x0000_t75" style="position:absolute;margin-left:488.3pt;margin-top:514.1pt;width:2.8pt;height:13.9pt;z-index:2550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">
                <v:imagedata r:id="rId4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0576" behindDoc="0" locked="0" layoutInCell="1" allowOverlap="1">
                <wp:simplePos x="0" y="0"/>
                <wp:positionH relativeFrom="column">
                  <wp:posOffset>6163080</wp:posOffset>
                </wp:positionH>
                <wp:positionV relativeFrom="paragraph">
                  <wp:posOffset>6534750</wp:posOffset>
                </wp:positionV>
                <wp:extent cx="92520" cy="75240"/>
                <wp:effectExtent l="38100" t="38100" r="41275" b="39370"/>
                <wp:wrapNone/>
                <wp:docPr id="5534" name="Ink 5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5">
                      <w14:nvContentPartPr>
                        <w14:cNvContentPartPr/>
                      </w14:nvContentPartPr>
                      <w14:xfrm>
                        <a:off x="0" y="0"/>
                        <a:ext cx="925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4" o:spid="_x0000_s1026" type="#_x0000_t75" style="position:absolute;margin-left:484.6pt;margin-top:513.85pt;width:8.75pt;height:7.3pt;z-index:2550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">
                <v:imagedata r:id="rId4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9552" behindDoc="0" locked="0" layoutInCell="1" allowOverlap="1">
                <wp:simplePos x="0" y="0"/>
                <wp:positionH relativeFrom="column">
                  <wp:posOffset>6106200</wp:posOffset>
                </wp:positionH>
                <wp:positionV relativeFrom="paragraph">
                  <wp:posOffset>6523950</wp:posOffset>
                </wp:positionV>
                <wp:extent cx="24120" cy="172440"/>
                <wp:effectExtent l="38100" t="38100" r="33655" b="37465"/>
                <wp:wrapNone/>
                <wp:docPr id="5533" name="Ink 5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7">
                      <w14:nvContentPartPr>
                        <w14:cNvContentPartPr/>
                      </w14:nvContentPartPr>
                      <w14:xfrm>
                        <a:off x="0" y="0"/>
                        <a:ext cx="241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3" o:spid="_x0000_s1026" type="#_x0000_t75" style="position:absolute;margin-left:480.3pt;margin-top:512.95pt;width:3.25pt;height:15.15pt;z-index:2549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">
                <v:imagedata r:id="rId4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8528" behindDoc="0" locked="0" layoutInCell="1" allowOverlap="1">
                <wp:simplePos x="0" y="0"/>
                <wp:positionH relativeFrom="column">
                  <wp:posOffset>5961840</wp:posOffset>
                </wp:positionH>
                <wp:positionV relativeFrom="paragraph">
                  <wp:posOffset>6860910</wp:posOffset>
                </wp:positionV>
                <wp:extent cx="78120" cy="25560"/>
                <wp:effectExtent l="38100" t="38100" r="36195" b="31750"/>
                <wp:wrapNone/>
                <wp:docPr id="5532" name="Ink 5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9">
                      <w14:nvContentPartPr>
                        <w14:cNvContentPartPr/>
                      </w14:nvContentPartPr>
                      <w14:xfrm>
                        <a:off x="0" y="0"/>
                        <a:ext cx="78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2" o:spid="_x0000_s1026" type="#_x0000_t75" style="position:absolute;margin-left:468.85pt;margin-top:539.55pt;width:7.45pt;height:3.35pt;z-index:2549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">
                <v:imagedata r:id="rId4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7504" behindDoc="0" locked="0" layoutInCell="1" allowOverlap="1">
                <wp:simplePos x="0" y="0"/>
                <wp:positionH relativeFrom="column">
                  <wp:posOffset>5952840</wp:posOffset>
                </wp:positionH>
                <wp:positionV relativeFrom="paragraph">
                  <wp:posOffset>6827070</wp:posOffset>
                </wp:positionV>
                <wp:extent cx="70920" cy="15120"/>
                <wp:effectExtent l="38100" t="38100" r="24765" b="23495"/>
                <wp:wrapNone/>
                <wp:docPr id="5531" name="Ink 5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1">
                      <w14:nvContentPartPr>
                        <w14:cNvContentPartPr/>
                      </w14:nvContentPartPr>
                      <w14:xfrm>
                        <a:off x="0" y="0"/>
                        <a:ext cx="70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1" o:spid="_x0000_s1026" type="#_x0000_t75" style="position:absolute;margin-left:468.15pt;margin-top:536.9pt;width:6.9pt;height:2.45pt;z-index:2549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">
                <v:imagedata r:id="rId4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6480" behindDoc="0" locked="0" layoutInCell="1" allowOverlap="1">
                <wp:simplePos x="0" y="0"/>
                <wp:positionH relativeFrom="column">
                  <wp:posOffset>5809920</wp:posOffset>
                </wp:positionH>
                <wp:positionV relativeFrom="paragraph">
                  <wp:posOffset>6784590</wp:posOffset>
                </wp:positionV>
                <wp:extent cx="97560" cy="203040"/>
                <wp:effectExtent l="38100" t="38100" r="36195" b="45085"/>
                <wp:wrapNone/>
                <wp:docPr id="5530" name="Ink 5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3">
                      <w14:nvContentPartPr>
                        <w14:cNvContentPartPr/>
                      </w14:nvContentPartPr>
                      <w14:xfrm>
                        <a:off x="0" y="0"/>
                        <a:ext cx="975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0" o:spid="_x0000_s1026" type="#_x0000_t75" style="position:absolute;margin-left:456.6pt;margin-top:533.45pt;width:9.25pt;height:17.65pt;z-index:2549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">
                <v:imagedata r:id="rId4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5456" behindDoc="0" locked="0" layoutInCell="1" allowOverlap="1">
                <wp:simplePos x="0" y="0"/>
                <wp:positionH relativeFrom="column">
                  <wp:posOffset>5821800</wp:posOffset>
                </wp:positionH>
                <wp:positionV relativeFrom="paragraph">
                  <wp:posOffset>6779910</wp:posOffset>
                </wp:positionV>
                <wp:extent cx="116280" cy="180720"/>
                <wp:effectExtent l="38100" t="38100" r="36195" b="29210"/>
                <wp:wrapNone/>
                <wp:docPr id="5529" name="Ink 5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5">
                      <w14:nvContentPartPr>
                        <w14:cNvContentPartPr/>
                      </w14:nvContentPartPr>
                      <w14:xfrm>
                        <a:off x="0" y="0"/>
                        <a:ext cx="1162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9" o:spid="_x0000_s1026" type="#_x0000_t75" style="position:absolute;margin-left:457.75pt;margin-top:533.15pt;width:10.55pt;height:15.75pt;z-index:2549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">
                <v:imagedata r:id="rId4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4432" behindDoc="0" locked="0" layoutInCell="1" allowOverlap="1">
                <wp:simplePos x="0" y="0"/>
                <wp:positionH relativeFrom="column">
                  <wp:posOffset>4704360</wp:posOffset>
                </wp:positionH>
                <wp:positionV relativeFrom="paragraph">
                  <wp:posOffset>6168270</wp:posOffset>
                </wp:positionV>
                <wp:extent cx="927000" cy="360000"/>
                <wp:effectExtent l="38100" t="38100" r="26035" b="40640"/>
                <wp:wrapNone/>
                <wp:docPr id="5528" name="Ink 5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7">
                      <w14:nvContentPartPr>
                        <w14:cNvContentPartPr/>
                      </w14:nvContentPartPr>
                      <w14:xfrm>
                        <a:off x="0" y="0"/>
                        <a:ext cx="92700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8" o:spid="_x0000_s1026" type="#_x0000_t75" style="position:absolute;margin-left:369.85pt;margin-top:485pt;width:74.35pt;height:29.9pt;z-index:2549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">
                <v:imagedata r:id="rId4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3408" behindDoc="0" locked="0" layoutInCell="1" allowOverlap="1">
                <wp:simplePos x="0" y="0"/>
                <wp:positionH relativeFrom="column">
                  <wp:posOffset>4668000</wp:posOffset>
                </wp:positionH>
                <wp:positionV relativeFrom="paragraph">
                  <wp:posOffset>6202110</wp:posOffset>
                </wp:positionV>
                <wp:extent cx="38160" cy="372600"/>
                <wp:effectExtent l="38100" t="38100" r="38100" b="27940"/>
                <wp:wrapNone/>
                <wp:docPr id="5527" name="Ink 5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9">
                      <w14:nvContentPartPr>
                        <w14:cNvContentPartPr/>
                      </w14:nvContentPartPr>
                      <w14:xfrm>
                        <a:off x="0" y="0"/>
                        <a:ext cx="3816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7" o:spid="_x0000_s1026" type="#_x0000_t75" style="position:absolute;margin-left:366.55pt;margin-top:487.8pt;width:4.65pt;height:30.7pt;z-index:2549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">
                <v:imagedata r:id="rId4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2384" behindDoc="0" locked="0" layoutInCell="1" allowOverlap="1">
                <wp:simplePos x="0" y="0"/>
                <wp:positionH relativeFrom="column">
                  <wp:posOffset>5354160</wp:posOffset>
                </wp:positionH>
                <wp:positionV relativeFrom="paragraph">
                  <wp:posOffset>6284190</wp:posOffset>
                </wp:positionV>
                <wp:extent cx="13680" cy="169920"/>
                <wp:effectExtent l="38100" t="38100" r="24765" b="20955"/>
                <wp:wrapNone/>
                <wp:docPr id="5526" name="Ink 5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1">
                      <w14:nvContentPartPr>
                        <w14:cNvContentPartPr/>
                      </w14:nvContentPartPr>
                      <w14:xfrm>
                        <a:off x="0" y="0"/>
                        <a:ext cx="136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6" o:spid="_x0000_s1026" type="#_x0000_t75" style="position:absolute;margin-left:420.95pt;margin-top:494.3pt;width:2.5pt;height:14.6pt;z-index:2549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">
                <v:imagedata r:id="rId4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1360" behindDoc="0" locked="0" layoutInCell="1" allowOverlap="1">
                <wp:simplePos x="0" y="0"/>
                <wp:positionH relativeFrom="column">
                  <wp:posOffset>5291160</wp:posOffset>
                </wp:positionH>
                <wp:positionV relativeFrom="paragraph">
                  <wp:posOffset>6287790</wp:posOffset>
                </wp:positionV>
                <wp:extent cx="101880" cy="104040"/>
                <wp:effectExtent l="38100" t="38100" r="31750" b="29845"/>
                <wp:wrapNone/>
                <wp:docPr id="5525" name="Ink 5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3">
                      <w14:nvContentPartPr>
                        <w14:cNvContentPartPr/>
                      </w14:nvContentPartPr>
                      <w14:xfrm>
                        <a:off x="0" y="0"/>
                        <a:ext cx="1018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5" o:spid="_x0000_s1026" type="#_x0000_t75" style="position:absolute;margin-left:416pt;margin-top:494.45pt;width:9.35pt;height:9.6pt;z-index:2549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">
                <v:imagedata r:id="rId4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90336" behindDoc="0" locked="0" layoutInCell="1" allowOverlap="1">
                <wp:simplePos x="0" y="0"/>
                <wp:positionH relativeFrom="column">
                  <wp:posOffset>5191800</wp:posOffset>
                </wp:positionH>
                <wp:positionV relativeFrom="paragraph">
                  <wp:posOffset>6266910</wp:posOffset>
                </wp:positionV>
                <wp:extent cx="45360" cy="173160"/>
                <wp:effectExtent l="38100" t="38100" r="31115" b="36830"/>
                <wp:wrapNone/>
                <wp:docPr id="5524" name="Ink 5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5">
                      <w14:nvContentPartPr>
                        <w14:cNvContentPartPr/>
                      </w14:nvContentPartPr>
                      <w14:xfrm>
                        <a:off x="0" y="0"/>
                        <a:ext cx="453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4" o:spid="_x0000_s1026" type="#_x0000_t75" style="position:absolute;margin-left:408.1pt;margin-top:492.75pt;width:5pt;height:15.1pt;z-index:2549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">
                <v:imagedata r:id="rId4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9312" behindDoc="0" locked="0" layoutInCell="1" allowOverlap="1">
                <wp:simplePos x="0" y="0"/>
                <wp:positionH relativeFrom="column">
                  <wp:posOffset>5010360</wp:posOffset>
                </wp:positionH>
                <wp:positionV relativeFrom="paragraph">
                  <wp:posOffset>6420270</wp:posOffset>
                </wp:positionV>
                <wp:extent cx="62640" cy="3960"/>
                <wp:effectExtent l="19050" t="38100" r="33020" b="34290"/>
                <wp:wrapNone/>
                <wp:docPr id="5523" name="Ink 5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7">
                      <w14:nvContentPartPr>
                        <w14:cNvContentPartPr/>
                      </w14:nvContentPartPr>
                      <w14:xfrm>
                        <a:off x="0" y="0"/>
                        <a:ext cx="626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3" o:spid="_x0000_s1026" type="#_x0000_t75" style="position:absolute;margin-left:394pt;margin-top:504.95pt;width:6.1pt;height:1.5pt;z-index:2549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">
                <v:imagedata r:id="rId46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8288" behindDoc="0" locked="0" layoutInCell="1" allowOverlap="1">
                <wp:simplePos x="0" y="0"/>
                <wp:positionH relativeFrom="column">
                  <wp:posOffset>4993440</wp:posOffset>
                </wp:positionH>
                <wp:positionV relativeFrom="paragraph">
                  <wp:posOffset>6363750</wp:posOffset>
                </wp:positionV>
                <wp:extent cx="93600" cy="16560"/>
                <wp:effectExtent l="38100" t="19050" r="40005" b="21590"/>
                <wp:wrapNone/>
                <wp:docPr id="5522" name="Ink 5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9">
                      <w14:nvContentPartPr>
                        <w14:cNvContentPartPr/>
                      </w14:nvContentPartPr>
                      <w14:xfrm>
                        <a:off x="0" y="0"/>
                        <a:ext cx="93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2" o:spid="_x0000_s1026" type="#_x0000_t75" style="position:absolute;margin-left:392.5pt;margin-top:500.6pt;width:8.65pt;height:2.4pt;z-index:2549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">
                <v:imagedata r:id="rId46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7264" behindDoc="0" locked="0" layoutInCell="1" allowOverlap="1">
                <wp:simplePos x="0" y="0"/>
                <wp:positionH relativeFrom="column">
                  <wp:posOffset>4880760</wp:posOffset>
                </wp:positionH>
                <wp:positionV relativeFrom="paragraph">
                  <wp:posOffset>6415590</wp:posOffset>
                </wp:positionV>
                <wp:extent cx="24840" cy="126000"/>
                <wp:effectExtent l="38100" t="38100" r="32385" b="26670"/>
                <wp:wrapNone/>
                <wp:docPr id="5521" name="Ink 5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1">
                      <w14:nvContentPartPr>
                        <w14:cNvContentPartPr/>
                      </w14:nvContentPartPr>
                      <w14:xfrm>
                        <a:off x="0" y="0"/>
                        <a:ext cx="248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1" o:spid="_x0000_s1026" type="#_x0000_t75" style="position:absolute;margin-left:383.65pt;margin-top:504.45pt;width:3.3pt;height:11.3pt;z-index:2549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">
                <v:imagedata r:id="rId4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6240" behindDoc="0" locked="0" layoutInCell="1" allowOverlap="1">
                <wp:simplePos x="0" y="0"/>
                <wp:positionH relativeFrom="column">
                  <wp:posOffset>4746840</wp:posOffset>
                </wp:positionH>
                <wp:positionV relativeFrom="paragraph">
                  <wp:posOffset>6295350</wp:posOffset>
                </wp:positionV>
                <wp:extent cx="108720" cy="172080"/>
                <wp:effectExtent l="38100" t="38100" r="24765" b="38100"/>
                <wp:wrapNone/>
                <wp:docPr id="5520" name="Ink 5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3">
                      <w14:nvContentPartPr>
                        <w14:cNvContentPartPr/>
                      </w14:nvContentPartPr>
                      <w14:xfrm>
                        <a:off x="0" y="0"/>
                        <a:ext cx="1087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0" o:spid="_x0000_s1026" type="#_x0000_t75" style="position:absolute;margin-left:373.1pt;margin-top:495.1pt;width:9.75pt;height:14.85pt;z-index:2549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">
                <v:imagedata r:id="rId46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5216" behindDoc="0" locked="0" layoutInCell="1" allowOverlap="1">
                <wp:simplePos x="0" y="0"/>
                <wp:positionH relativeFrom="column">
                  <wp:posOffset>4740000</wp:posOffset>
                </wp:positionH>
                <wp:positionV relativeFrom="paragraph">
                  <wp:posOffset>6298950</wp:posOffset>
                </wp:positionV>
                <wp:extent cx="129240" cy="156240"/>
                <wp:effectExtent l="38100" t="38100" r="42545" b="34290"/>
                <wp:wrapNone/>
                <wp:docPr id="5519" name="Ink 5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5">
                      <w14:nvContentPartPr>
                        <w14:cNvContentPartPr/>
                      </w14:nvContentPartPr>
                      <w14:xfrm>
                        <a:off x="0" y="0"/>
                        <a:ext cx="1292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9" o:spid="_x0000_s1026" type="#_x0000_t75" style="position:absolute;margin-left:372.55pt;margin-top:495.3pt;width:11.6pt;height:13.7pt;z-index:2549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">
                <v:imagedata r:id="rId4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4192" behindDoc="0" locked="0" layoutInCell="1" allowOverlap="1">
                <wp:simplePos x="0" y="0"/>
                <wp:positionH relativeFrom="column">
                  <wp:posOffset>6862560</wp:posOffset>
                </wp:positionH>
                <wp:positionV relativeFrom="paragraph">
                  <wp:posOffset>7512150</wp:posOffset>
                </wp:positionV>
                <wp:extent cx="360" cy="360"/>
                <wp:effectExtent l="0" t="0" r="0" b="0"/>
                <wp:wrapNone/>
                <wp:docPr id="5518" name="Ink 5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8" o:spid="_x0000_s1026" type="#_x0000_t75" style="position:absolute;margin-left:539.35pt;margin-top:590.5pt;width:2.05pt;height:2.05pt;z-index:2549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86SiBAQAAMAMAAA4AAABkcnMvZTJvRG9jLnhtbJxSy07DMBC8I/EP&#10;lu80SaE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x5kjakEF5QL&#10;K4Gh31/XuGaELWkFzSvk5JCoA/ADIi3of0P2pOcga0t89q6gKkWgk/CFqTxnmJo847jIkxN/t3k+&#10;KVjhSddys0LWvh+NEroe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">
                <v:imagedata r:id="rId4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3168" behindDoc="0" locked="0" layoutInCell="1" allowOverlap="1">
                <wp:simplePos x="0" y="0"/>
                <wp:positionH relativeFrom="column">
                  <wp:posOffset>5658360</wp:posOffset>
                </wp:positionH>
                <wp:positionV relativeFrom="paragraph">
                  <wp:posOffset>5942550</wp:posOffset>
                </wp:positionV>
                <wp:extent cx="75240" cy="141480"/>
                <wp:effectExtent l="19050" t="19050" r="39370" b="30480"/>
                <wp:wrapNone/>
                <wp:docPr id="5517" name="Ink 5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9">
                      <w14:nvContentPartPr>
                        <w14:cNvContentPartPr/>
                      </w14:nvContentPartPr>
                      <w14:xfrm>
                        <a:off x="0" y="0"/>
                        <a:ext cx="752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7" o:spid="_x0000_s1026" type="#_x0000_t75" style="position:absolute;margin-left:444.9pt;margin-top:467.45pt;width:7.25pt;height:12.25pt;z-index:2549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">
                <v:imagedata r:id="rId4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2144" behindDoc="0" locked="0" layoutInCell="1" allowOverlap="1">
                <wp:simplePos x="0" y="0"/>
                <wp:positionH relativeFrom="column">
                  <wp:posOffset>5597880</wp:posOffset>
                </wp:positionH>
                <wp:positionV relativeFrom="paragraph">
                  <wp:posOffset>5922390</wp:posOffset>
                </wp:positionV>
                <wp:extent cx="29160" cy="141840"/>
                <wp:effectExtent l="38100" t="38100" r="28575" b="29845"/>
                <wp:wrapNone/>
                <wp:docPr id="5516" name="Ink 5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1">
                      <w14:nvContentPartPr>
                        <w14:cNvContentPartPr/>
                      </w14:nvContentPartPr>
                      <w14:xfrm>
                        <a:off x="0" y="0"/>
                        <a:ext cx="291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6" o:spid="_x0000_s1026" type="#_x0000_t75" style="position:absolute;margin-left:440.15pt;margin-top:465.7pt;width:3.75pt;height:12.55pt;z-index:2549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">
                <v:imagedata r:id="rId4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1120" behindDoc="0" locked="0" layoutInCell="1" allowOverlap="1">
                <wp:simplePos x="0" y="0"/>
                <wp:positionH relativeFrom="column">
                  <wp:posOffset>5431920</wp:posOffset>
                </wp:positionH>
                <wp:positionV relativeFrom="paragraph">
                  <wp:posOffset>6019590</wp:posOffset>
                </wp:positionV>
                <wp:extent cx="81720" cy="9720"/>
                <wp:effectExtent l="38100" t="38100" r="33020" b="28575"/>
                <wp:wrapNone/>
                <wp:docPr id="5515" name="Ink 5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3">
                      <w14:nvContentPartPr>
                        <w14:cNvContentPartPr/>
                      </w14:nvContentPartPr>
                      <w14:xfrm>
                        <a:off x="0" y="0"/>
                        <a:ext cx="817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5" o:spid="_x0000_s1026" type="#_x0000_t75" style="position:absolute;margin-left:427.05pt;margin-top:473.45pt;width:7.65pt;height:1.95pt;z-index:2549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">
                <v:imagedata r:id="rId4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80096" behindDoc="0" locked="0" layoutInCell="1" allowOverlap="1">
                <wp:simplePos x="0" y="0"/>
                <wp:positionH relativeFrom="column">
                  <wp:posOffset>5406000</wp:posOffset>
                </wp:positionH>
                <wp:positionV relativeFrom="paragraph">
                  <wp:posOffset>5994030</wp:posOffset>
                </wp:positionV>
                <wp:extent cx="88560" cy="6840"/>
                <wp:effectExtent l="38100" t="38100" r="26035" b="31750"/>
                <wp:wrapNone/>
                <wp:docPr id="5514" name="Ink 5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5">
                      <w14:nvContentPartPr>
                        <w14:cNvContentPartPr/>
                      </w14:nvContentPartPr>
                      <w14:xfrm>
                        <a:off x="0" y="0"/>
                        <a:ext cx="88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4" o:spid="_x0000_s1026" type="#_x0000_t75" style="position:absolute;margin-left:424.95pt;margin-top:471.2pt;width:8.3pt;height:1.95pt;z-index:2549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">
                <v:imagedata r:id="rId4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9072" behindDoc="0" locked="0" layoutInCell="1" allowOverlap="1">
                <wp:simplePos x="0" y="0"/>
                <wp:positionH relativeFrom="column">
                  <wp:posOffset>5157600</wp:posOffset>
                </wp:positionH>
                <wp:positionV relativeFrom="paragraph">
                  <wp:posOffset>5941470</wp:posOffset>
                </wp:positionV>
                <wp:extent cx="99000" cy="142200"/>
                <wp:effectExtent l="19050" t="38100" r="34925" b="29845"/>
                <wp:wrapNone/>
                <wp:docPr id="5513" name="Ink 5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7">
                      <w14:nvContentPartPr>
                        <w14:cNvContentPartPr/>
                      </w14:nvContentPartPr>
                      <w14:xfrm>
                        <a:off x="0" y="0"/>
                        <a:ext cx="990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3" o:spid="_x0000_s1026" type="#_x0000_t75" style="position:absolute;margin-left:405.4pt;margin-top:467.05pt;width:9.3pt;height:12.8pt;z-index:2549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">
                <v:imagedata r:id="rId4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8048" behindDoc="0" locked="0" layoutInCell="1" allowOverlap="1">
                <wp:simplePos x="0" y="0"/>
                <wp:positionH relativeFrom="column">
                  <wp:posOffset>5091000</wp:posOffset>
                </wp:positionH>
                <wp:positionV relativeFrom="paragraph">
                  <wp:posOffset>5916270</wp:posOffset>
                </wp:positionV>
                <wp:extent cx="41400" cy="176040"/>
                <wp:effectExtent l="38100" t="38100" r="34925" b="33655"/>
                <wp:wrapNone/>
                <wp:docPr id="5512" name="Ink 5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9">
                      <w14:nvContentPartPr>
                        <w14:cNvContentPartPr/>
                      </w14:nvContentPartPr>
                      <w14:xfrm>
                        <a:off x="0" y="0"/>
                        <a:ext cx="414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2" o:spid="_x0000_s1026" type="#_x0000_t75" style="position:absolute;margin-left:400.2pt;margin-top:465.15pt;width:4.55pt;height:15.3pt;z-index:2549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">
                <v:imagedata r:id="rId4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7024" behindDoc="0" locked="0" layoutInCell="1" allowOverlap="1">
                <wp:simplePos x="0" y="0"/>
                <wp:positionH relativeFrom="column">
                  <wp:posOffset>4917480</wp:posOffset>
                </wp:positionH>
                <wp:positionV relativeFrom="paragraph">
                  <wp:posOffset>6007710</wp:posOffset>
                </wp:positionV>
                <wp:extent cx="112320" cy="13320"/>
                <wp:effectExtent l="38100" t="38100" r="40640" b="44450"/>
                <wp:wrapNone/>
                <wp:docPr id="5511" name="Ink 5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1">
                      <w14:nvContentPartPr>
                        <w14:cNvContentPartPr/>
                      </w14:nvContentPartPr>
                      <w14:xfrm>
                        <a:off x="0" y="0"/>
                        <a:ext cx="112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1" o:spid="_x0000_s1026" type="#_x0000_t75" style="position:absolute;margin-left:386.35pt;margin-top:472.15pt;width:10.6pt;height:2.85pt;z-index:2549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">
                <v:imagedata r:id="rId4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6000" behindDoc="0" locked="0" layoutInCell="1" allowOverlap="1">
                <wp:simplePos x="0" y="0"/>
                <wp:positionH relativeFrom="column">
                  <wp:posOffset>7159560</wp:posOffset>
                </wp:positionH>
                <wp:positionV relativeFrom="paragraph">
                  <wp:posOffset>7314150</wp:posOffset>
                </wp:positionV>
                <wp:extent cx="43560" cy="3600"/>
                <wp:effectExtent l="38100" t="38100" r="52070" b="53975"/>
                <wp:wrapNone/>
                <wp:docPr id="5510" name="Ink 5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3">
                      <w14:nvContentPartPr>
                        <w14:cNvContentPartPr/>
                      </w14:nvContentPartPr>
                      <w14:xfrm>
                        <a:off x="0" y="0"/>
                        <a:ext cx="43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0" o:spid="_x0000_s1026" type="#_x0000_t75" style="position:absolute;margin-left:562.75pt;margin-top:574.8pt;width:5.5pt;height:2.55pt;z-index:2549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">
                <v:imagedata r:id="rId4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4976" behindDoc="0" locked="0" layoutInCell="1" allowOverlap="1">
                <wp:simplePos x="0" y="0"/>
                <wp:positionH relativeFrom="column">
                  <wp:posOffset>4801200</wp:posOffset>
                </wp:positionH>
                <wp:positionV relativeFrom="paragraph">
                  <wp:posOffset>5922030</wp:posOffset>
                </wp:positionV>
                <wp:extent cx="79560" cy="196200"/>
                <wp:effectExtent l="38100" t="38100" r="34925" b="33020"/>
                <wp:wrapNone/>
                <wp:docPr id="5509" name="Ink 5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5">
                      <w14:nvContentPartPr>
                        <w14:cNvContentPartPr/>
                      </w14:nvContentPartPr>
                      <w14:xfrm>
                        <a:off x="0" y="0"/>
                        <a:ext cx="7956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9" o:spid="_x0000_s1026" type="#_x0000_t75" style="position:absolute;margin-left:377.3pt;margin-top:465.65pt;width:7.5pt;height:16.9pt;z-index:2549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">
                <v:imagedata r:id="rId4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3952" behindDoc="0" locked="0" layoutInCell="1" allowOverlap="1">
                <wp:simplePos x="0" y="0"/>
                <wp:positionH relativeFrom="column">
                  <wp:posOffset>4645680</wp:posOffset>
                </wp:positionH>
                <wp:positionV relativeFrom="paragraph">
                  <wp:posOffset>6037590</wp:posOffset>
                </wp:positionV>
                <wp:extent cx="80640" cy="6840"/>
                <wp:effectExtent l="38100" t="38100" r="34290" b="31750"/>
                <wp:wrapNone/>
                <wp:docPr id="5508" name="Ink 5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7">
                      <w14:nvContentPartPr>
                        <w14:cNvContentPartPr/>
                      </w14:nvContentPartPr>
                      <w14:xfrm>
                        <a:off x="0" y="0"/>
                        <a:ext cx="80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8" o:spid="_x0000_s1026" type="#_x0000_t75" style="position:absolute;margin-left:365.1pt;margin-top:474.7pt;width:7.8pt;height:1.95pt;z-index:2549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">
                <v:imagedata r:id="rId4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2928" behindDoc="0" locked="0" layoutInCell="1" allowOverlap="1">
                <wp:simplePos x="0" y="0"/>
                <wp:positionH relativeFrom="column">
                  <wp:posOffset>4687080</wp:posOffset>
                </wp:positionH>
                <wp:positionV relativeFrom="paragraph">
                  <wp:posOffset>5990070</wp:posOffset>
                </wp:positionV>
                <wp:extent cx="4680" cy="96840"/>
                <wp:effectExtent l="38100" t="38100" r="33655" b="36830"/>
                <wp:wrapNone/>
                <wp:docPr id="5507" name="Ink 5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9">
                      <w14:nvContentPartPr>
                        <w14:cNvContentPartPr/>
                      </w14:nvContentPartPr>
                      <w14:xfrm>
                        <a:off x="0" y="0"/>
                        <a:ext cx="46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7" o:spid="_x0000_s1026" type="#_x0000_t75" style="position:absolute;margin-left:368.5pt;margin-top:470.95pt;width:1.65pt;height:9.05pt;z-index:2549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">
                <v:imagedata r:id="rId4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1904" behindDoc="0" locked="0" layoutInCell="1" allowOverlap="1">
                <wp:simplePos x="0" y="0"/>
                <wp:positionH relativeFrom="column">
                  <wp:posOffset>4538400</wp:posOffset>
                </wp:positionH>
                <wp:positionV relativeFrom="paragraph">
                  <wp:posOffset>6091230</wp:posOffset>
                </wp:positionV>
                <wp:extent cx="64440" cy="119880"/>
                <wp:effectExtent l="38100" t="38100" r="31115" b="33020"/>
                <wp:wrapNone/>
                <wp:docPr id="5506" name="Ink 5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1">
                      <w14:nvContentPartPr>
                        <w14:cNvContentPartPr/>
                      </w14:nvContentPartPr>
                      <w14:xfrm>
                        <a:off x="0" y="0"/>
                        <a:ext cx="644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6" o:spid="_x0000_s1026" type="#_x0000_t75" style="position:absolute;margin-left:356.5pt;margin-top:478.85pt;width:6.6pt;height:11.05pt;z-index:2549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">
                <v:imagedata r:id="rId4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70880" behindDoc="0" locked="0" layoutInCell="1" allowOverlap="1">
                <wp:simplePos x="0" y="0"/>
                <wp:positionH relativeFrom="column">
                  <wp:posOffset>4430040</wp:posOffset>
                </wp:positionH>
                <wp:positionV relativeFrom="paragraph">
                  <wp:posOffset>5967030</wp:posOffset>
                </wp:positionV>
                <wp:extent cx="84960" cy="175320"/>
                <wp:effectExtent l="38100" t="38100" r="29845" b="34290"/>
                <wp:wrapNone/>
                <wp:docPr id="5505" name="Ink 5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3">
                      <w14:nvContentPartPr>
                        <w14:cNvContentPartPr/>
                      </w14:nvContentPartPr>
                      <w14:xfrm>
                        <a:off x="0" y="0"/>
                        <a:ext cx="849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5" o:spid="_x0000_s1026" type="#_x0000_t75" style="position:absolute;margin-left:348.1pt;margin-top:469.3pt;width:7.95pt;height:15pt;z-index:2549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">
                <v:imagedata r:id="rId4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9856" behindDoc="0" locked="0" layoutInCell="1" allowOverlap="1">
                <wp:simplePos x="0" y="0"/>
                <wp:positionH relativeFrom="column">
                  <wp:posOffset>4391520</wp:posOffset>
                </wp:positionH>
                <wp:positionV relativeFrom="paragraph">
                  <wp:posOffset>6028590</wp:posOffset>
                </wp:positionV>
                <wp:extent cx="127440" cy="94680"/>
                <wp:effectExtent l="38100" t="38100" r="25400" b="38735"/>
                <wp:wrapNone/>
                <wp:docPr id="5504" name="Ink 5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5">
                      <w14:nvContentPartPr>
                        <w14:cNvContentPartPr/>
                      </w14:nvContentPartPr>
                      <w14:xfrm>
                        <a:off x="0" y="0"/>
                        <a:ext cx="1274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4" o:spid="_x0000_s1026" type="#_x0000_t75" style="position:absolute;margin-left:345.15pt;margin-top:473.95pt;width:11.45pt;height:8.9pt;z-index:2549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">
                <v:imagedata r:id="rId4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8832" behindDoc="0" locked="0" layoutInCell="1" allowOverlap="1">
                <wp:simplePos x="0" y="0"/>
                <wp:positionH relativeFrom="column">
                  <wp:posOffset>5840520</wp:posOffset>
                </wp:positionH>
                <wp:positionV relativeFrom="paragraph">
                  <wp:posOffset>7105710</wp:posOffset>
                </wp:positionV>
                <wp:extent cx="2520" cy="18360"/>
                <wp:effectExtent l="38100" t="38100" r="36195" b="39370"/>
                <wp:wrapNone/>
                <wp:docPr id="5503" name="Ink 5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7">
                      <w14:nvContentPartPr>
                        <w14:cNvContentPartPr/>
                      </w14:nvContentPartPr>
                      <w14:xfrm>
                        <a:off x="0" y="0"/>
                        <a:ext cx="25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3" o:spid="_x0000_s1026" type="#_x0000_t75" style="position:absolute;margin-left:458.8pt;margin-top:558.8pt;width:2.45pt;height:2.95pt;z-index:2549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">
                <v:imagedata r:id="rId47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7808" behindDoc="0" locked="0" layoutInCell="1" allowOverlap="1">
                <wp:simplePos x="0" y="0"/>
                <wp:positionH relativeFrom="column">
                  <wp:posOffset>4594200</wp:posOffset>
                </wp:positionH>
                <wp:positionV relativeFrom="paragraph">
                  <wp:posOffset>6531150</wp:posOffset>
                </wp:positionV>
                <wp:extent cx="1121400" cy="603360"/>
                <wp:effectExtent l="38100" t="38100" r="41275" b="44450"/>
                <wp:wrapNone/>
                <wp:docPr id="5502" name="Ink 5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9">
                      <w14:nvContentPartPr>
                        <w14:cNvContentPartPr/>
                      </w14:nvContentPartPr>
                      <w14:xfrm>
                        <a:off x="0" y="0"/>
                        <a:ext cx="1121400" cy="60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2" o:spid="_x0000_s1026" type="#_x0000_t75" style="position:absolute;margin-left:361.15pt;margin-top:513.55pt;width:89.7pt;height:48.9pt;z-index:2549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">
                <v:imagedata r:id="rId47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6784" behindDoc="0" locked="0" layoutInCell="1" allowOverlap="1">
                <wp:simplePos x="0" y="0"/>
                <wp:positionH relativeFrom="column">
                  <wp:posOffset>4586640</wp:posOffset>
                </wp:positionH>
                <wp:positionV relativeFrom="paragraph">
                  <wp:posOffset>6654270</wp:posOffset>
                </wp:positionV>
                <wp:extent cx="22680" cy="429120"/>
                <wp:effectExtent l="19050" t="38100" r="34925" b="28575"/>
                <wp:wrapNone/>
                <wp:docPr id="5501" name="Ink 5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1">
                      <w14:nvContentPartPr>
                        <w14:cNvContentPartPr/>
                      </w14:nvContentPartPr>
                      <w14:xfrm>
                        <a:off x="0" y="0"/>
                        <a:ext cx="2268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1" o:spid="_x0000_s1026" type="#_x0000_t75" style="position:absolute;margin-left:360.65pt;margin-top:523.4pt;width:2.95pt;height:35.1pt;z-index:2549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">
                <v:imagedata r:id="rId4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5760" behindDoc="0" locked="0" layoutInCell="1" allowOverlap="1">
                <wp:simplePos x="0" y="0"/>
                <wp:positionH relativeFrom="column">
                  <wp:posOffset>5418960</wp:posOffset>
                </wp:positionH>
                <wp:positionV relativeFrom="paragraph">
                  <wp:posOffset>6752910</wp:posOffset>
                </wp:positionV>
                <wp:extent cx="181080" cy="257400"/>
                <wp:effectExtent l="38100" t="38100" r="28575" b="47625"/>
                <wp:wrapNone/>
                <wp:docPr id="5500" name="Ink 5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3">
                      <w14:nvContentPartPr>
                        <w14:cNvContentPartPr/>
                      </w14:nvContentPartPr>
                      <w14:xfrm>
                        <a:off x="0" y="0"/>
                        <a:ext cx="18108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0" o:spid="_x0000_s1026" type="#_x0000_t75" style="position:absolute;margin-left:425.85pt;margin-top:531pt;width:16.15pt;height:21.9pt;z-index:2549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">
                <v:imagedata r:id="rId4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4736" behindDoc="0" locked="0" layoutInCell="1" allowOverlap="1">
                <wp:simplePos x="0" y="0"/>
                <wp:positionH relativeFrom="column">
                  <wp:posOffset>5259840</wp:posOffset>
                </wp:positionH>
                <wp:positionV relativeFrom="paragraph">
                  <wp:posOffset>6870990</wp:posOffset>
                </wp:positionV>
                <wp:extent cx="107640" cy="19440"/>
                <wp:effectExtent l="38100" t="38100" r="26035" b="38100"/>
                <wp:wrapNone/>
                <wp:docPr id="5499" name="Ink 5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5">
                      <w14:nvContentPartPr>
                        <w14:cNvContentPartPr/>
                      </w14:nvContentPartPr>
                      <w14:xfrm>
                        <a:off x="0" y="0"/>
                        <a:ext cx="1076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9" o:spid="_x0000_s1026" type="#_x0000_t75" style="position:absolute;margin-left:413.45pt;margin-top:540.4pt;width:9.9pt;height:3pt;z-index:2549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">
                <v:imagedata r:id="rId4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3712" behindDoc="0" locked="0" layoutInCell="1" allowOverlap="1">
                <wp:simplePos x="0" y="0"/>
                <wp:positionH relativeFrom="column">
                  <wp:posOffset>4967520</wp:posOffset>
                </wp:positionH>
                <wp:positionV relativeFrom="paragraph">
                  <wp:posOffset>6908070</wp:posOffset>
                </wp:positionV>
                <wp:extent cx="103320" cy="26640"/>
                <wp:effectExtent l="38100" t="38100" r="30480" b="31115"/>
                <wp:wrapNone/>
                <wp:docPr id="5498" name="Ink 5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7">
                      <w14:nvContentPartPr>
                        <w14:cNvContentPartPr/>
                      </w14:nvContentPartPr>
                      <w14:xfrm>
                        <a:off x="0" y="0"/>
                        <a:ext cx="1033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8" o:spid="_x0000_s1026" type="#_x0000_t75" style="position:absolute;margin-left:390.4pt;margin-top:543.3pt;width:9.6pt;height:3.65pt;z-index:2549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">
                <v:imagedata r:id="rId4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2688" behindDoc="0" locked="0" layoutInCell="1" allowOverlap="1">
                <wp:simplePos x="0" y="0"/>
                <wp:positionH relativeFrom="column">
                  <wp:posOffset>4950960</wp:posOffset>
                </wp:positionH>
                <wp:positionV relativeFrom="paragraph">
                  <wp:posOffset>6873510</wp:posOffset>
                </wp:positionV>
                <wp:extent cx="119160" cy="18720"/>
                <wp:effectExtent l="38100" t="38100" r="33655" b="38735"/>
                <wp:wrapNone/>
                <wp:docPr id="5497" name="Ink 5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9">
                      <w14:nvContentPartPr>
                        <w14:cNvContentPartPr/>
                      </w14:nvContentPartPr>
                      <w14:xfrm>
                        <a:off x="0" y="0"/>
                        <a:ext cx="1191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7" o:spid="_x0000_s1026" type="#_x0000_t75" style="position:absolute;margin-left:389.4pt;margin-top:540.75pt;width:10.55pt;height:2.7pt;z-index:2549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">
                <v:imagedata r:id="rId4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1664" behindDoc="0" locked="0" layoutInCell="1" allowOverlap="1">
                <wp:simplePos x="0" y="0"/>
                <wp:positionH relativeFrom="column">
                  <wp:posOffset>4755840</wp:posOffset>
                </wp:positionH>
                <wp:positionV relativeFrom="paragraph">
                  <wp:posOffset>6987270</wp:posOffset>
                </wp:positionV>
                <wp:extent cx="106560" cy="101520"/>
                <wp:effectExtent l="38100" t="38100" r="27305" b="32385"/>
                <wp:wrapNone/>
                <wp:docPr id="5496" name="Ink 5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1">
                      <w14:nvContentPartPr>
                        <w14:cNvContentPartPr/>
                      </w14:nvContentPartPr>
                      <w14:xfrm>
                        <a:off x="0" y="0"/>
                        <a:ext cx="1065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6" o:spid="_x0000_s1026" type="#_x0000_t75" style="position:absolute;margin-left:373.8pt;margin-top:549.45pt;width:9.85pt;height:9.6pt;z-index:2549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">
                <v:imagedata r:id="rId4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60640" behindDoc="0" locked="0" layoutInCell="1" allowOverlap="1">
                <wp:simplePos x="0" y="0"/>
                <wp:positionH relativeFrom="column">
                  <wp:posOffset>4650360</wp:posOffset>
                </wp:positionH>
                <wp:positionV relativeFrom="paragraph">
                  <wp:posOffset>6828510</wp:posOffset>
                </wp:positionV>
                <wp:extent cx="86040" cy="154080"/>
                <wp:effectExtent l="38100" t="38100" r="28575" b="36830"/>
                <wp:wrapNone/>
                <wp:docPr id="5495" name="Ink 5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3">
                      <w14:nvContentPartPr>
                        <w14:cNvContentPartPr/>
                      </w14:nvContentPartPr>
                      <w14:xfrm>
                        <a:off x="0" y="0"/>
                        <a:ext cx="860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5" o:spid="_x0000_s1026" type="#_x0000_t75" style="position:absolute;margin-left:365.45pt;margin-top:537pt;width:8.15pt;height:13.55pt;z-index:2549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">
                <v:imagedata r:id="rId4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9616" behindDoc="0" locked="0" layoutInCell="1" allowOverlap="1">
                <wp:simplePos x="0" y="0"/>
                <wp:positionH relativeFrom="column">
                  <wp:posOffset>4642800</wp:posOffset>
                </wp:positionH>
                <wp:positionV relativeFrom="paragraph">
                  <wp:posOffset>6802230</wp:posOffset>
                </wp:positionV>
                <wp:extent cx="130680" cy="198360"/>
                <wp:effectExtent l="38100" t="38100" r="41275" b="49530"/>
                <wp:wrapNone/>
                <wp:docPr id="5494" name="Ink 5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5">
                      <w14:nvContentPartPr>
                        <w14:cNvContentPartPr/>
                      </w14:nvContentPartPr>
                      <w14:xfrm>
                        <a:off x="0" y="0"/>
                        <a:ext cx="1306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4" o:spid="_x0000_s1026" type="#_x0000_t75" style="position:absolute;margin-left:364.75pt;margin-top:534.8pt;width:11.95pt;height:17.2pt;z-index:2549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">
                <v:imagedata r:id="rId4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7568" behindDoc="0" locked="0" layoutInCell="1" allowOverlap="1">
                <wp:simplePos x="0" y="0"/>
                <wp:positionH relativeFrom="column">
                  <wp:posOffset>4641720</wp:posOffset>
                </wp:positionH>
                <wp:positionV relativeFrom="paragraph">
                  <wp:posOffset>7101750</wp:posOffset>
                </wp:positionV>
                <wp:extent cx="1113480" cy="518400"/>
                <wp:effectExtent l="38100" t="38100" r="29845" b="34290"/>
                <wp:wrapNone/>
                <wp:docPr id="5492" name="Ink 5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7">
                      <w14:nvContentPartPr>
                        <w14:cNvContentPartPr/>
                      </w14:nvContentPartPr>
                      <w14:xfrm>
                        <a:off x="0" y="0"/>
                        <a:ext cx="1113480" cy="51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2" o:spid="_x0000_s1026" type="#_x0000_t75" style="position:absolute;margin-left:365pt;margin-top:558.65pt;width:88.95pt;height:42.2pt;z-index:2549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">
                <v:imagedata r:id="rId4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6544" behindDoc="0" locked="0" layoutInCell="1" allowOverlap="1">
                <wp:simplePos x="0" y="0"/>
                <wp:positionH relativeFrom="column">
                  <wp:posOffset>4614720</wp:posOffset>
                </wp:positionH>
                <wp:positionV relativeFrom="paragraph">
                  <wp:posOffset>7084110</wp:posOffset>
                </wp:positionV>
                <wp:extent cx="1081800" cy="561960"/>
                <wp:effectExtent l="38100" t="38100" r="4445" b="29210"/>
                <wp:wrapNone/>
                <wp:docPr id="5491" name="Ink 5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9">
                      <w14:nvContentPartPr>
                        <w14:cNvContentPartPr/>
                      </w14:nvContentPartPr>
                      <w14:xfrm>
                        <a:off x="0" y="0"/>
                        <a:ext cx="1081800" cy="56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1" o:spid="_x0000_s1026" type="#_x0000_t75" style="position:absolute;margin-left:362.55pt;margin-top:557.05pt;width:86.8pt;height:45.8pt;z-index:2549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">
                <v:imagedata r:id="rId4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5520" behindDoc="0" locked="0" layoutInCell="1" allowOverlap="1">
                <wp:simplePos x="0" y="0"/>
                <wp:positionH relativeFrom="column">
                  <wp:posOffset>5409960</wp:posOffset>
                </wp:positionH>
                <wp:positionV relativeFrom="paragraph">
                  <wp:posOffset>7217670</wp:posOffset>
                </wp:positionV>
                <wp:extent cx="174600" cy="204120"/>
                <wp:effectExtent l="38100" t="38100" r="35560" b="43815"/>
                <wp:wrapNone/>
                <wp:docPr id="5490" name="Ink 5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1">
                      <w14:nvContentPartPr>
                        <w14:cNvContentPartPr/>
                      </w14:nvContentPartPr>
                      <w14:xfrm>
                        <a:off x="0" y="0"/>
                        <a:ext cx="1746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0" o:spid="_x0000_s1026" type="#_x0000_t75" style="position:absolute;margin-left:425.15pt;margin-top:567.5pt;width:15.5pt;height:17.75pt;z-index:2549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">
                <v:imagedata r:id="rId4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4496" behindDoc="0" locked="0" layoutInCell="1" allowOverlap="1">
                <wp:simplePos x="0" y="0"/>
                <wp:positionH relativeFrom="column">
                  <wp:posOffset>5243640</wp:posOffset>
                </wp:positionH>
                <wp:positionV relativeFrom="paragraph">
                  <wp:posOffset>7314870</wp:posOffset>
                </wp:positionV>
                <wp:extent cx="145800" cy="25920"/>
                <wp:effectExtent l="38100" t="38100" r="45085" b="31750"/>
                <wp:wrapNone/>
                <wp:docPr id="5489" name="Ink 5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3">
                      <w14:nvContentPartPr>
                        <w14:cNvContentPartPr/>
                      </w14:nvContentPartPr>
                      <w14:xfrm>
                        <a:off x="0" y="0"/>
                        <a:ext cx="145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9" o:spid="_x0000_s1026" type="#_x0000_t75" style="position:absolute;margin-left:412.15pt;margin-top:575.05pt;width:13.1pt;height:3.55pt;z-index:2549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">
                <v:imagedata r:id="rId4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3472" behindDoc="0" locked="0" layoutInCell="1" allowOverlap="1">
                <wp:simplePos x="0" y="0"/>
                <wp:positionH relativeFrom="column">
                  <wp:posOffset>5026200</wp:posOffset>
                </wp:positionH>
                <wp:positionV relativeFrom="paragraph">
                  <wp:posOffset>7348710</wp:posOffset>
                </wp:positionV>
                <wp:extent cx="92520" cy="12960"/>
                <wp:effectExtent l="38100" t="38100" r="41275" b="25400"/>
                <wp:wrapNone/>
                <wp:docPr id="5488" name="Ink 5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5">
                      <w14:nvContentPartPr>
                        <w14:cNvContentPartPr/>
                      </w14:nvContentPartPr>
                      <w14:xfrm>
                        <a:off x="0" y="0"/>
                        <a:ext cx="92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8" o:spid="_x0000_s1026" type="#_x0000_t75" style="position:absolute;margin-left:394.9pt;margin-top:578.05pt;width:9pt;height:2.4pt;z-index:2549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">
                <v:imagedata r:id="rId4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2448" behindDoc="0" locked="0" layoutInCell="1" allowOverlap="1">
                <wp:simplePos x="0" y="0"/>
                <wp:positionH relativeFrom="column">
                  <wp:posOffset>5025840</wp:posOffset>
                </wp:positionH>
                <wp:positionV relativeFrom="paragraph">
                  <wp:posOffset>7284630</wp:posOffset>
                </wp:positionV>
                <wp:extent cx="117720" cy="10080"/>
                <wp:effectExtent l="38100" t="38100" r="34925" b="28575"/>
                <wp:wrapNone/>
                <wp:docPr id="5487" name="Ink 5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7">
                      <w14:nvContentPartPr>
                        <w14:cNvContentPartPr/>
                      </w14:nvContentPartPr>
                      <w14:xfrm>
                        <a:off x="0" y="0"/>
                        <a:ext cx="117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7" o:spid="_x0000_s1026" type="#_x0000_t75" style="position:absolute;margin-left:395pt;margin-top:572.85pt;width:10.7pt;height:2.4pt;z-index:2549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">
                <v:imagedata r:id="rId47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1424" behindDoc="0" locked="0" layoutInCell="1" allowOverlap="1">
                <wp:simplePos x="0" y="0"/>
                <wp:positionH relativeFrom="column">
                  <wp:posOffset>4858800</wp:posOffset>
                </wp:positionH>
                <wp:positionV relativeFrom="paragraph">
                  <wp:posOffset>7347270</wp:posOffset>
                </wp:positionV>
                <wp:extent cx="88200" cy="106920"/>
                <wp:effectExtent l="38100" t="38100" r="45720" b="45720"/>
                <wp:wrapNone/>
                <wp:docPr id="5486" name="Ink 5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9">
                      <w14:nvContentPartPr>
                        <w14:cNvContentPartPr/>
                      </w14:nvContentPartPr>
                      <w14:xfrm>
                        <a:off x="0" y="0"/>
                        <a:ext cx="882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6" o:spid="_x0000_s1026" type="#_x0000_t75" style="position:absolute;margin-left:381.7pt;margin-top:577.7pt;width:8.7pt;height:10.15pt;z-index:2549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">
                <v:imagedata r:id="rId47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50400" behindDoc="0" locked="0" layoutInCell="1" allowOverlap="1">
                <wp:simplePos x="0" y="0"/>
                <wp:positionH relativeFrom="column">
                  <wp:posOffset>4905960</wp:posOffset>
                </wp:positionH>
                <wp:positionV relativeFrom="paragraph">
                  <wp:posOffset>7335750</wp:posOffset>
                </wp:positionV>
                <wp:extent cx="5400" cy="20520"/>
                <wp:effectExtent l="19050" t="19050" r="33020" b="17780"/>
                <wp:wrapNone/>
                <wp:docPr id="5485" name="Ink 5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1">
                      <w14:nvContentPartPr>
                        <w14:cNvContentPartPr/>
                      </w14:nvContentPartPr>
                      <w14:xfrm>
                        <a:off x="0" y="0"/>
                        <a:ext cx="5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5" o:spid="_x0000_s1026" type="#_x0000_t75" style="position:absolute;margin-left:385.95pt;margin-top:577.25pt;width:1.2pt;height:2.4pt;z-index:2549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">
                <v:imagedata r:id="rId47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9376" behindDoc="0" locked="0" layoutInCell="1" allowOverlap="1">
                <wp:simplePos x="0" y="0"/>
                <wp:positionH relativeFrom="column">
                  <wp:posOffset>4741080</wp:posOffset>
                </wp:positionH>
                <wp:positionV relativeFrom="paragraph">
                  <wp:posOffset>7225230</wp:posOffset>
                </wp:positionV>
                <wp:extent cx="102960" cy="172440"/>
                <wp:effectExtent l="38100" t="38100" r="30480" b="37465"/>
                <wp:wrapNone/>
                <wp:docPr id="5484" name="Ink 5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3">
                      <w14:nvContentPartPr>
                        <w14:cNvContentPartPr/>
                      </w14:nvContentPartPr>
                      <w14:xfrm>
                        <a:off x="0" y="0"/>
                        <a:ext cx="1029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4" o:spid="_x0000_s1026" type="#_x0000_t75" style="position:absolute;margin-left:372.5pt;margin-top:568.25pt;width:9.45pt;height:15.05pt;z-index:2549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">
                <v:imagedata r:id="rId47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8352" behindDoc="0" locked="0" layoutInCell="1" allowOverlap="1">
                <wp:simplePos x="0" y="0"/>
                <wp:positionH relativeFrom="column">
                  <wp:posOffset>4742160</wp:posOffset>
                </wp:positionH>
                <wp:positionV relativeFrom="paragraph">
                  <wp:posOffset>7243590</wp:posOffset>
                </wp:positionV>
                <wp:extent cx="105480" cy="127440"/>
                <wp:effectExtent l="38100" t="38100" r="46990" b="44450"/>
                <wp:wrapNone/>
                <wp:docPr id="5483" name="Ink 5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5">
                      <w14:nvContentPartPr>
                        <w14:cNvContentPartPr/>
                      </w14:nvContentPartPr>
                      <w14:xfrm>
                        <a:off x="0" y="0"/>
                        <a:ext cx="1054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3" o:spid="_x0000_s1026" type="#_x0000_t75" style="position:absolute;margin-left:372.65pt;margin-top:569.6pt;width:9.85pt;height:11.65pt;z-index:2549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">
                <v:imagedata r:id="rId47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7328" behindDoc="0" locked="0" layoutInCell="1" allowOverlap="1">
                <wp:simplePos x="0" y="0"/>
                <wp:positionH relativeFrom="column">
                  <wp:posOffset>4366680</wp:posOffset>
                </wp:positionH>
                <wp:positionV relativeFrom="paragraph">
                  <wp:posOffset>7259790</wp:posOffset>
                </wp:positionV>
                <wp:extent cx="212760" cy="247320"/>
                <wp:effectExtent l="38100" t="38100" r="15875" b="38735"/>
                <wp:wrapNone/>
                <wp:docPr id="5482" name="Ink 5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7">
                      <w14:nvContentPartPr>
                        <w14:cNvContentPartPr/>
                      </w14:nvContentPartPr>
                      <w14:xfrm>
                        <a:off x="0" y="0"/>
                        <a:ext cx="21276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2" o:spid="_x0000_s1026" type="#_x0000_t75" style="position:absolute;margin-left:342.95pt;margin-top:570.9pt;width:18.5pt;height:21.05pt;z-index:2549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">
                <v:imagedata r:id="rId47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6304" behindDoc="0" locked="0" layoutInCell="1" allowOverlap="1">
                <wp:simplePos x="0" y="0"/>
                <wp:positionH relativeFrom="column">
                  <wp:posOffset>4171560</wp:posOffset>
                </wp:positionH>
                <wp:positionV relativeFrom="paragraph">
                  <wp:posOffset>7371030</wp:posOffset>
                </wp:positionV>
                <wp:extent cx="314640" cy="50040"/>
                <wp:effectExtent l="38100" t="38100" r="28575" b="26670"/>
                <wp:wrapNone/>
                <wp:docPr id="5481" name="Ink 5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9">
                      <w14:nvContentPartPr>
                        <w14:cNvContentPartPr/>
                      </w14:nvContentPartPr>
                      <w14:xfrm>
                        <a:off x="0" y="0"/>
                        <a:ext cx="3146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1" o:spid="_x0000_s1026" type="#_x0000_t75" style="position:absolute;margin-left:327.7pt;margin-top:579.7pt;width:26.2pt;height:5.35pt;z-index:2549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">
                <v:imagedata r:id="rId47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5280" behindDoc="0" locked="0" layoutInCell="1" allowOverlap="1">
                <wp:simplePos x="0" y="0"/>
                <wp:positionH relativeFrom="column">
                  <wp:posOffset>4186320</wp:posOffset>
                </wp:positionH>
                <wp:positionV relativeFrom="paragraph">
                  <wp:posOffset>7326390</wp:posOffset>
                </wp:positionV>
                <wp:extent cx="226440" cy="33120"/>
                <wp:effectExtent l="38100" t="38100" r="40640" b="43180"/>
                <wp:wrapNone/>
                <wp:docPr id="5480" name="Ink 5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1">
                      <w14:nvContentPartPr>
                        <w14:cNvContentPartPr/>
                      </w14:nvContentPartPr>
                      <w14:xfrm>
                        <a:off x="0" y="0"/>
                        <a:ext cx="2264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0" o:spid="_x0000_s1026" type="#_x0000_t75" style="position:absolute;margin-left:328.9pt;margin-top:576.15pt;width:19.35pt;height:4.15pt;z-index:2549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">
                <v:imagedata r:id="rId47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4256" behindDoc="0" locked="0" layoutInCell="1" allowOverlap="1">
                <wp:simplePos x="0" y="0"/>
                <wp:positionH relativeFrom="column">
                  <wp:posOffset>3676920</wp:posOffset>
                </wp:positionH>
                <wp:positionV relativeFrom="paragraph">
                  <wp:posOffset>7272030</wp:posOffset>
                </wp:positionV>
                <wp:extent cx="117000" cy="213120"/>
                <wp:effectExtent l="38100" t="38100" r="35560" b="34925"/>
                <wp:wrapNone/>
                <wp:docPr id="5479" name="Ink 5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3">
                      <w14:nvContentPartPr>
                        <w14:cNvContentPartPr/>
                      </w14:nvContentPartPr>
                      <w14:xfrm>
                        <a:off x="0" y="0"/>
                        <a:ext cx="11700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9" o:spid="_x0000_s1026" type="#_x0000_t75" style="position:absolute;margin-left:288.55pt;margin-top:571.75pt;width:11.05pt;height:18.55pt;z-index:2549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">
                <v:imagedata r:id="rId47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3232" behindDoc="0" locked="0" layoutInCell="1" allowOverlap="1">
                <wp:simplePos x="0" y="0"/>
                <wp:positionH relativeFrom="column">
                  <wp:posOffset>3460200</wp:posOffset>
                </wp:positionH>
                <wp:positionV relativeFrom="paragraph">
                  <wp:posOffset>7419990</wp:posOffset>
                </wp:positionV>
                <wp:extent cx="74520" cy="17280"/>
                <wp:effectExtent l="38100" t="38100" r="40005" b="40005"/>
                <wp:wrapNone/>
                <wp:docPr id="5478" name="Ink 5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5">
                      <w14:nvContentPartPr>
                        <w14:cNvContentPartPr/>
                      </w14:nvContentPartPr>
                      <w14:xfrm>
                        <a:off x="0" y="0"/>
                        <a:ext cx="745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8" o:spid="_x0000_s1026" type="#_x0000_t75" style="position:absolute;margin-left:271.7pt;margin-top:583.55pt;width:7.3pt;height:2.85pt;z-index:2549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">
                <v:imagedata r:id="rId47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2208" behindDoc="0" locked="0" layoutInCell="1" allowOverlap="1">
                <wp:simplePos x="0" y="0"/>
                <wp:positionH relativeFrom="column">
                  <wp:posOffset>3465960</wp:posOffset>
                </wp:positionH>
                <wp:positionV relativeFrom="paragraph">
                  <wp:posOffset>7368870</wp:posOffset>
                </wp:positionV>
                <wp:extent cx="100440" cy="23040"/>
                <wp:effectExtent l="38100" t="38100" r="52070" b="34290"/>
                <wp:wrapNone/>
                <wp:docPr id="5477" name="Ink 5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7">
                      <w14:nvContentPartPr>
                        <w14:cNvContentPartPr/>
                      </w14:nvContentPartPr>
                      <w14:xfrm>
                        <a:off x="0" y="0"/>
                        <a:ext cx="1004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7" o:spid="_x0000_s1026" type="#_x0000_t75" style="position:absolute;margin-left:272.1pt;margin-top:579.45pt;width:9.75pt;height:3.45pt;z-index:2549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">
                <v:imagedata r:id="rId47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1184" behindDoc="0" locked="0" layoutInCell="1" allowOverlap="1">
                <wp:simplePos x="0" y="0"/>
                <wp:positionH relativeFrom="column">
                  <wp:posOffset>3318000</wp:posOffset>
                </wp:positionH>
                <wp:positionV relativeFrom="paragraph">
                  <wp:posOffset>7432590</wp:posOffset>
                </wp:positionV>
                <wp:extent cx="66600" cy="114120"/>
                <wp:effectExtent l="38100" t="38100" r="48260" b="38735"/>
                <wp:wrapNone/>
                <wp:docPr id="5476" name="Ink 5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9">
                      <w14:nvContentPartPr>
                        <w14:cNvContentPartPr/>
                      </w14:nvContentPartPr>
                      <w14:xfrm>
                        <a:off x="0" y="0"/>
                        <a:ext cx="666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6" o:spid="_x0000_s1026" type="#_x0000_t75" style="position:absolute;margin-left:260.4pt;margin-top:584.45pt;width:6.95pt;height:10.85pt;z-index:2549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">
                <v:imagedata r:id="rId47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40160" behindDoc="0" locked="0" layoutInCell="1" allowOverlap="1">
                <wp:simplePos x="0" y="0"/>
                <wp:positionH relativeFrom="column">
                  <wp:posOffset>3190200</wp:posOffset>
                </wp:positionH>
                <wp:positionV relativeFrom="paragraph">
                  <wp:posOffset>7322070</wp:posOffset>
                </wp:positionV>
                <wp:extent cx="86760" cy="198360"/>
                <wp:effectExtent l="38100" t="38100" r="27940" b="30480"/>
                <wp:wrapNone/>
                <wp:docPr id="5475" name="Ink 5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1">
                      <w14:nvContentPartPr>
                        <w14:cNvContentPartPr/>
                      </w14:nvContentPartPr>
                      <w14:xfrm>
                        <a:off x="0" y="0"/>
                        <a:ext cx="867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5" o:spid="_x0000_s1026" type="#_x0000_t75" style="position:absolute;margin-left:250.45pt;margin-top:576.05pt;width:8.15pt;height:16.85pt;z-index:2549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">
                <v:imagedata r:id="rId47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9136" behindDoc="0" locked="0" layoutInCell="1" allowOverlap="1">
                <wp:simplePos x="0" y="0"/>
                <wp:positionH relativeFrom="column">
                  <wp:posOffset>3200280</wp:posOffset>
                </wp:positionH>
                <wp:positionV relativeFrom="paragraph">
                  <wp:posOffset>7351590</wp:posOffset>
                </wp:positionV>
                <wp:extent cx="105120" cy="150120"/>
                <wp:effectExtent l="38100" t="38100" r="47625" b="40640"/>
                <wp:wrapNone/>
                <wp:docPr id="5474" name="Ink 5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3">
                      <w14:nvContentPartPr>
                        <w14:cNvContentPartPr/>
                      </w14:nvContentPartPr>
                      <w14:xfrm>
                        <a:off x="0" y="0"/>
                        <a:ext cx="1051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4" o:spid="_x0000_s1026" type="#_x0000_t75" style="position:absolute;margin-left:251.2pt;margin-top:578.1pt;width:9.95pt;height:13.45pt;z-index:2549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">
                <v:imagedata r:id="rId47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8112" behindDoc="0" locked="0" layoutInCell="1" allowOverlap="1">
                <wp:simplePos x="0" y="0"/>
                <wp:positionH relativeFrom="column">
                  <wp:posOffset>3035760</wp:posOffset>
                </wp:positionH>
                <wp:positionV relativeFrom="paragraph">
                  <wp:posOffset>7485870</wp:posOffset>
                </wp:positionV>
                <wp:extent cx="95040" cy="134640"/>
                <wp:effectExtent l="38100" t="38100" r="38735" b="36830"/>
                <wp:wrapNone/>
                <wp:docPr id="5473" name="Ink 5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5">
                      <w14:nvContentPartPr>
                        <w14:cNvContentPartPr/>
                      </w14:nvContentPartPr>
                      <w14:xfrm>
                        <a:off x="0" y="0"/>
                        <a:ext cx="95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3" o:spid="_x0000_s1026" type="#_x0000_t75" style="position:absolute;margin-left:238.2pt;margin-top:588.65pt;width:9.15pt;height:12.2pt;z-index:2549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">
                <v:imagedata r:id="rId47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7088" behindDoc="0" locked="0" layoutInCell="1" allowOverlap="1">
                <wp:simplePos x="0" y="0"/>
                <wp:positionH relativeFrom="column">
                  <wp:posOffset>2999400</wp:posOffset>
                </wp:positionH>
                <wp:positionV relativeFrom="paragraph">
                  <wp:posOffset>7283550</wp:posOffset>
                </wp:positionV>
                <wp:extent cx="122040" cy="281160"/>
                <wp:effectExtent l="38100" t="38100" r="30480" b="43180"/>
                <wp:wrapNone/>
                <wp:docPr id="5472" name="Ink 5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7">
                      <w14:nvContentPartPr>
                        <w14:cNvContentPartPr/>
                      </w14:nvContentPartPr>
                      <w14:xfrm>
                        <a:off x="0" y="0"/>
                        <a:ext cx="12204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2" o:spid="_x0000_s1026" type="#_x0000_t75" style="position:absolute;margin-left:235.4pt;margin-top:572.85pt;width:11.1pt;height:23.6pt;z-index:2549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">
                <v:imagedata r:id="rId47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6064" behindDoc="0" locked="0" layoutInCell="1" allowOverlap="1">
                <wp:simplePos x="0" y="0"/>
                <wp:positionH relativeFrom="column">
                  <wp:posOffset>2936040</wp:posOffset>
                </wp:positionH>
                <wp:positionV relativeFrom="paragraph">
                  <wp:posOffset>7288230</wp:posOffset>
                </wp:positionV>
                <wp:extent cx="108000" cy="187920"/>
                <wp:effectExtent l="38100" t="38100" r="44450" b="41275"/>
                <wp:wrapNone/>
                <wp:docPr id="5471" name="Ink 5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9">
                      <w14:nvContentPartPr>
                        <w14:cNvContentPartPr/>
                      </w14:nvContentPartPr>
                      <w14:xfrm>
                        <a:off x="0" y="0"/>
                        <a:ext cx="1080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1" o:spid="_x0000_s1026" type="#_x0000_t75" style="position:absolute;margin-left:230.4pt;margin-top:573.05pt;width:10.15pt;height:16.55pt;z-index:2549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">
                <v:imagedata r:id="rId47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5040" behindDoc="0" locked="0" layoutInCell="1" allowOverlap="1">
                <wp:simplePos x="0" y="0"/>
                <wp:positionH relativeFrom="column">
                  <wp:posOffset>2741280</wp:posOffset>
                </wp:positionH>
                <wp:positionV relativeFrom="paragraph">
                  <wp:posOffset>7452750</wp:posOffset>
                </wp:positionV>
                <wp:extent cx="159840" cy="19800"/>
                <wp:effectExtent l="38100" t="38100" r="50165" b="37465"/>
                <wp:wrapNone/>
                <wp:docPr id="5470" name="Ink 5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1">
                      <w14:nvContentPartPr>
                        <w14:cNvContentPartPr/>
                      </w14:nvContentPartPr>
                      <w14:xfrm>
                        <a:off x="0" y="0"/>
                        <a:ext cx="1598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0" o:spid="_x0000_s1026" type="#_x0000_t75" style="position:absolute;margin-left:214.95pt;margin-top:586.15pt;width:14.3pt;height:3.15pt;z-index:2549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">
                <v:imagedata r:id="rId47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4016" behindDoc="0" locked="0" layoutInCell="1" allowOverlap="1">
                <wp:simplePos x="0" y="0"/>
                <wp:positionH relativeFrom="column">
                  <wp:posOffset>3706440</wp:posOffset>
                </wp:positionH>
                <wp:positionV relativeFrom="paragraph">
                  <wp:posOffset>6797910</wp:posOffset>
                </wp:positionV>
                <wp:extent cx="144000" cy="258480"/>
                <wp:effectExtent l="38100" t="38100" r="46990" b="46355"/>
                <wp:wrapNone/>
                <wp:docPr id="5469" name="Ink 5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3">
                      <w14:nvContentPartPr>
                        <w14:cNvContentPartPr/>
                      </w14:nvContentPartPr>
                      <w14:xfrm>
                        <a:off x="0" y="0"/>
                        <a:ext cx="14400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9" o:spid="_x0000_s1026" type="#_x0000_t75" style="position:absolute;margin-left:290.95pt;margin-top:534.35pt;width:13.15pt;height:22.1pt;z-index:2549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">
                <v:imagedata r:id="rId47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2992" behindDoc="0" locked="0" layoutInCell="1" allowOverlap="1">
                <wp:simplePos x="0" y="0"/>
                <wp:positionH relativeFrom="column">
                  <wp:posOffset>3488640</wp:posOffset>
                </wp:positionH>
                <wp:positionV relativeFrom="paragraph">
                  <wp:posOffset>6998430</wp:posOffset>
                </wp:positionV>
                <wp:extent cx="83160" cy="12240"/>
                <wp:effectExtent l="38100" t="38100" r="31750" b="26035"/>
                <wp:wrapNone/>
                <wp:docPr id="5468" name="Ink 5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5">
                      <w14:nvContentPartPr>
                        <w14:cNvContentPartPr/>
                      </w14:nvContentPartPr>
                      <w14:xfrm>
                        <a:off x="0" y="0"/>
                        <a:ext cx="83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8" o:spid="_x0000_s1026" type="#_x0000_t75" style="position:absolute;margin-left:274.05pt;margin-top:550.35pt;width:7.9pt;height:2.35pt;z-index:2549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">
                <v:imagedata r:id="rId47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1968" behindDoc="0" locked="0" layoutInCell="1" allowOverlap="1">
                <wp:simplePos x="0" y="0"/>
                <wp:positionH relativeFrom="column">
                  <wp:posOffset>3507000</wp:posOffset>
                </wp:positionH>
                <wp:positionV relativeFrom="paragraph">
                  <wp:posOffset>6921750</wp:posOffset>
                </wp:positionV>
                <wp:extent cx="119520" cy="23400"/>
                <wp:effectExtent l="38100" t="38100" r="33020" b="34290"/>
                <wp:wrapNone/>
                <wp:docPr id="5467" name="Ink 5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7">
                      <w14:nvContentPartPr>
                        <w14:cNvContentPartPr/>
                      </w14:nvContentPartPr>
                      <w14:xfrm>
                        <a:off x="0" y="0"/>
                        <a:ext cx="119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7" o:spid="_x0000_s1026" type="#_x0000_t75" style="position:absolute;margin-left:275.4pt;margin-top:544.3pt;width:10.85pt;height:3.4pt;z-index:2549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">
                <v:imagedata r:id="rId47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30944" behindDoc="0" locked="0" layoutInCell="1" allowOverlap="1">
                <wp:simplePos x="0" y="0"/>
                <wp:positionH relativeFrom="column">
                  <wp:posOffset>3294240</wp:posOffset>
                </wp:positionH>
                <wp:positionV relativeFrom="paragraph">
                  <wp:posOffset>6997710</wp:posOffset>
                </wp:positionV>
                <wp:extent cx="102600" cy="141480"/>
                <wp:effectExtent l="38100" t="38100" r="50165" b="49530"/>
                <wp:wrapNone/>
                <wp:docPr id="5466" name="Ink 5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9">
                      <w14:nvContentPartPr>
                        <w14:cNvContentPartPr/>
                      </w14:nvContentPartPr>
                      <w14:xfrm>
                        <a:off x="0" y="0"/>
                        <a:ext cx="1026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6" o:spid="_x0000_s1026" type="#_x0000_t75" style="position:absolute;margin-left:258.45pt;margin-top:550.25pt;width:9.9pt;height:12.9pt;z-index:2549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">
                <v:imagedata r:id="rId48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9920" behindDoc="0" locked="0" layoutInCell="1" allowOverlap="1">
                <wp:simplePos x="0" y="0"/>
                <wp:positionH relativeFrom="column">
                  <wp:posOffset>3192000</wp:posOffset>
                </wp:positionH>
                <wp:positionV relativeFrom="paragraph">
                  <wp:posOffset>6857670</wp:posOffset>
                </wp:positionV>
                <wp:extent cx="105480" cy="176040"/>
                <wp:effectExtent l="19050" t="38100" r="27940" b="33655"/>
                <wp:wrapNone/>
                <wp:docPr id="5465" name="Ink 5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1">
                      <w14:nvContentPartPr>
                        <w14:cNvContentPartPr/>
                      </w14:nvContentPartPr>
                      <w14:xfrm>
                        <a:off x="0" y="0"/>
                        <a:ext cx="1054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5" o:spid="_x0000_s1026" type="#_x0000_t75" style="position:absolute;margin-left:250.75pt;margin-top:539.4pt;width:9.35pt;height:15pt;z-index:2549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">
                <v:imagedata r:id="rId48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8896" behindDoc="0" locked="0" layoutInCell="1" allowOverlap="1">
                <wp:simplePos x="0" y="0"/>
                <wp:positionH relativeFrom="column">
                  <wp:posOffset>3201720</wp:posOffset>
                </wp:positionH>
                <wp:positionV relativeFrom="paragraph">
                  <wp:posOffset>6856590</wp:posOffset>
                </wp:positionV>
                <wp:extent cx="95040" cy="170280"/>
                <wp:effectExtent l="38100" t="38100" r="38735" b="39370"/>
                <wp:wrapNone/>
                <wp:docPr id="5464" name="Ink 5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3">
                      <w14:nvContentPartPr>
                        <w14:cNvContentPartPr/>
                      </w14:nvContentPartPr>
                      <w14:xfrm>
                        <a:off x="0" y="0"/>
                        <a:ext cx="950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4" o:spid="_x0000_s1026" type="#_x0000_t75" style="position:absolute;margin-left:251.4pt;margin-top:539.3pt;width:8.95pt;height:14.8pt;z-index:2549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">
                <v:imagedata r:id="rId48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7872" behindDoc="0" locked="0" layoutInCell="1" allowOverlap="1">
                <wp:simplePos x="0" y="0"/>
                <wp:positionH relativeFrom="column">
                  <wp:posOffset>3062760</wp:posOffset>
                </wp:positionH>
                <wp:positionV relativeFrom="paragraph">
                  <wp:posOffset>6828510</wp:posOffset>
                </wp:positionV>
                <wp:extent cx="126360" cy="224640"/>
                <wp:effectExtent l="38100" t="38100" r="45720" b="42545"/>
                <wp:wrapNone/>
                <wp:docPr id="5463" name="Ink 5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5">
                      <w14:nvContentPartPr>
                        <w14:cNvContentPartPr/>
                      </w14:nvContentPartPr>
                      <w14:xfrm>
                        <a:off x="0" y="0"/>
                        <a:ext cx="12636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3" o:spid="_x0000_s1026" type="#_x0000_t75" style="position:absolute;margin-left:240.4pt;margin-top:536.95pt;width:11.55pt;height:19.25pt;z-index:2549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">
                <v:imagedata r:id="rId48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6848" behindDoc="0" locked="0" layoutInCell="1" allowOverlap="1">
                <wp:simplePos x="0" y="0"/>
                <wp:positionH relativeFrom="column">
                  <wp:posOffset>2901840</wp:posOffset>
                </wp:positionH>
                <wp:positionV relativeFrom="paragraph">
                  <wp:posOffset>7002750</wp:posOffset>
                </wp:positionV>
                <wp:extent cx="101880" cy="11880"/>
                <wp:effectExtent l="38100" t="38100" r="31750" b="45720"/>
                <wp:wrapNone/>
                <wp:docPr id="5462" name="Ink 5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7">
                      <w14:nvContentPartPr>
                        <w14:cNvContentPartPr/>
                      </w14:nvContentPartPr>
                      <w14:xfrm>
                        <a:off x="0" y="0"/>
                        <a:ext cx="101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2" o:spid="_x0000_s1026" type="#_x0000_t75" style="position:absolute;margin-left:227.75pt;margin-top:550.7pt;width:9.45pt;height:2.5pt;z-index:2549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">
                <v:imagedata r:id="rId48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5824" behindDoc="0" locked="0" layoutInCell="1" allowOverlap="1">
                <wp:simplePos x="0" y="0"/>
                <wp:positionH relativeFrom="column">
                  <wp:posOffset>2606280</wp:posOffset>
                </wp:positionH>
                <wp:positionV relativeFrom="paragraph">
                  <wp:posOffset>7034790</wp:posOffset>
                </wp:positionV>
                <wp:extent cx="107640" cy="124920"/>
                <wp:effectExtent l="38100" t="38100" r="45085" b="46990"/>
                <wp:wrapNone/>
                <wp:docPr id="5461" name="Ink 5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9">
                      <w14:nvContentPartPr>
                        <w14:cNvContentPartPr/>
                      </w14:nvContentPartPr>
                      <w14:xfrm>
                        <a:off x="0" y="0"/>
                        <a:ext cx="1076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1" o:spid="_x0000_s1026" type="#_x0000_t75" style="position:absolute;margin-left:204.45pt;margin-top:553.1pt;width:10pt;height:11.55pt;z-index:2549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">
                <v:imagedata r:id="rId48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4800" behindDoc="0" locked="0" layoutInCell="1" allowOverlap="1">
                <wp:simplePos x="0" y="0"/>
                <wp:positionH relativeFrom="column">
                  <wp:posOffset>2433120</wp:posOffset>
                </wp:positionH>
                <wp:positionV relativeFrom="paragraph">
                  <wp:posOffset>6886470</wp:posOffset>
                </wp:positionV>
                <wp:extent cx="133200" cy="186840"/>
                <wp:effectExtent l="38100" t="38100" r="38735" b="22860"/>
                <wp:wrapNone/>
                <wp:docPr id="5460" name="Ink 5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1">
                      <w14:nvContentPartPr>
                        <w14:cNvContentPartPr/>
                      </w14:nvContentPartPr>
                      <w14:xfrm>
                        <a:off x="0" y="0"/>
                        <a:ext cx="1332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0" o:spid="_x0000_s1026" type="#_x0000_t75" style="position:absolute;margin-left:190.9pt;margin-top:541.7pt;width:11.8pt;height:15.95pt;z-index:2549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">
                <v:imagedata r:id="rId48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3776" behindDoc="0" locked="0" layoutInCell="1" allowOverlap="1">
                <wp:simplePos x="0" y="0"/>
                <wp:positionH relativeFrom="column">
                  <wp:posOffset>2458320</wp:posOffset>
                </wp:positionH>
                <wp:positionV relativeFrom="paragraph">
                  <wp:posOffset>6901230</wp:posOffset>
                </wp:positionV>
                <wp:extent cx="126000" cy="150840"/>
                <wp:effectExtent l="38100" t="38100" r="45720" b="40005"/>
                <wp:wrapNone/>
                <wp:docPr id="5459" name="Ink 5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3">
                      <w14:nvContentPartPr>
                        <w14:cNvContentPartPr/>
                      </w14:nvContentPartPr>
                      <w14:xfrm>
                        <a:off x="0" y="0"/>
                        <a:ext cx="1260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9" o:spid="_x0000_s1026" type="#_x0000_t75" style="position:absolute;margin-left:192.8pt;margin-top:542.65pt;width:11.4pt;height:13.45pt;z-index:2549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">
                <v:imagedata r:id="rId48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2752" behindDoc="0" locked="0" layoutInCell="1" allowOverlap="1">
                <wp:simplePos x="0" y="0"/>
                <wp:positionH relativeFrom="column">
                  <wp:posOffset>2171400</wp:posOffset>
                </wp:positionH>
                <wp:positionV relativeFrom="paragraph">
                  <wp:posOffset>6838590</wp:posOffset>
                </wp:positionV>
                <wp:extent cx="120240" cy="224280"/>
                <wp:effectExtent l="38100" t="38100" r="32385" b="42545"/>
                <wp:wrapNone/>
                <wp:docPr id="5458" name="Ink 5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5">
                      <w14:nvContentPartPr>
                        <w14:cNvContentPartPr/>
                      </w14:nvContentPartPr>
                      <w14:xfrm>
                        <a:off x="0" y="0"/>
                        <a:ext cx="1202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8" o:spid="_x0000_s1026" type="#_x0000_t75" style="position:absolute;margin-left:170.2pt;margin-top:537.6pt;width:11.05pt;height:19.3pt;z-index:2549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">
                <v:imagedata r:id="rId481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1728" behindDoc="0" locked="0" layoutInCell="1" allowOverlap="1">
                <wp:simplePos x="0" y="0"/>
                <wp:positionH relativeFrom="column">
                  <wp:posOffset>3915240</wp:posOffset>
                </wp:positionH>
                <wp:positionV relativeFrom="paragraph">
                  <wp:posOffset>6356910</wp:posOffset>
                </wp:positionV>
                <wp:extent cx="104400" cy="231480"/>
                <wp:effectExtent l="38100" t="38100" r="29210" b="35560"/>
                <wp:wrapNone/>
                <wp:docPr id="5457" name="Ink 5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7">
                      <w14:nvContentPartPr>
                        <w14:cNvContentPartPr/>
                      </w14:nvContentPartPr>
                      <w14:xfrm>
                        <a:off x="0" y="0"/>
                        <a:ext cx="10440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7" o:spid="_x0000_s1026" type="#_x0000_t75" style="position:absolute;margin-left:307.65pt;margin-top:499.75pt;width:9.7pt;height:19.85pt;z-index:2549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">
                <v:imagedata r:id="rId481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20704" behindDoc="0" locked="0" layoutInCell="1" allowOverlap="1">
                <wp:simplePos x="0" y="0"/>
                <wp:positionH relativeFrom="column">
                  <wp:posOffset>3805800</wp:posOffset>
                </wp:positionH>
                <wp:positionV relativeFrom="paragraph">
                  <wp:posOffset>6308670</wp:posOffset>
                </wp:positionV>
                <wp:extent cx="108720" cy="283320"/>
                <wp:effectExtent l="38100" t="38100" r="43815" b="40640"/>
                <wp:wrapNone/>
                <wp:docPr id="5456" name="Ink 5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9">
                      <w14:nvContentPartPr>
                        <w14:cNvContentPartPr/>
                      </w14:nvContentPartPr>
                      <w14:xfrm>
                        <a:off x="0" y="0"/>
                        <a:ext cx="10872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6" o:spid="_x0000_s1026" type="#_x0000_t75" style="position:absolute;margin-left:298.85pt;margin-top:495.95pt;width:10.45pt;height:23.9pt;z-index:2549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">
                <v:imagedata r:id="rId482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9680" behindDoc="0" locked="0" layoutInCell="1" allowOverlap="1">
                <wp:simplePos x="0" y="0"/>
                <wp:positionH relativeFrom="column">
                  <wp:posOffset>3566400</wp:posOffset>
                </wp:positionH>
                <wp:positionV relativeFrom="paragraph">
                  <wp:posOffset>6509190</wp:posOffset>
                </wp:positionV>
                <wp:extent cx="119520" cy="22680"/>
                <wp:effectExtent l="38100" t="38100" r="33020" b="34925"/>
                <wp:wrapNone/>
                <wp:docPr id="5455" name="Ink 5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1">
                      <w14:nvContentPartPr>
                        <w14:cNvContentPartPr/>
                      </w14:nvContentPartPr>
                      <w14:xfrm>
                        <a:off x="0" y="0"/>
                        <a:ext cx="119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5" o:spid="_x0000_s1026" type="#_x0000_t75" style="position:absolute;margin-left:280.25pt;margin-top:512pt;width:10.55pt;height:3.05pt;z-index:2549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">
                <v:imagedata r:id="rId482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8656" behindDoc="0" locked="0" layoutInCell="1" allowOverlap="1">
                <wp:simplePos x="0" y="0"/>
                <wp:positionH relativeFrom="column">
                  <wp:posOffset>3554520</wp:posOffset>
                </wp:positionH>
                <wp:positionV relativeFrom="paragraph">
                  <wp:posOffset>6465990</wp:posOffset>
                </wp:positionV>
                <wp:extent cx="124200" cy="5400"/>
                <wp:effectExtent l="38100" t="38100" r="28575" b="33020"/>
                <wp:wrapNone/>
                <wp:docPr id="5454" name="Ink 5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3">
                      <w14:nvContentPartPr>
                        <w14:cNvContentPartPr/>
                      </w14:nvContentPartPr>
                      <w14:xfrm>
                        <a:off x="0" y="0"/>
                        <a:ext cx="1242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4" o:spid="_x0000_s1026" type="#_x0000_t75" style="position:absolute;margin-left:279.2pt;margin-top:508.45pt;width:11.2pt;height:2pt;z-index:2549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">
                <v:imagedata r:id="rId482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7632" behindDoc="0" locked="0" layoutInCell="1" allowOverlap="1">
                <wp:simplePos x="0" y="0"/>
                <wp:positionH relativeFrom="column">
                  <wp:posOffset>3355440</wp:posOffset>
                </wp:positionH>
                <wp:positionV relativeFrom="paragraph">
                  <wp:posOffset>6539790</wp:posOffset>
                </wp:positionV>
                <wp:extent cx="97920" cy="117000"/>
                <wp:effectExtent l="38100" t="38100" r="35560" b="35560"/>
                <wp:wrapNone/>
                <wp:docPr id="5453" name="Ink 5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5">
                      <w14:nvContentPartPr>
                        <w14:cNvContentPartPr/>
                      </w14:nvContentPartPr>
                      <w14:xfrm>
                        <a:off x="0" y="0"/>
                        <a:ext cx="979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3" o:spid="_x0000_s1026" type="#_x0000_t75" style="position:absolute;margin-left:263.45pt;margin-top:514.2pt;width:9.25pt;height:10.75pt;z-index:2549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">
                <v:imagedata r:id="rId482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6608" behindDoc="0" locked="0" layoutInCell="1" allowOverlap="1">
                <wp:simplePos x="0" y="0"/>
                <wp:positionH relativeFrom="column">
                  <wp:posOffset>3244920</wp:posOffset>
                </wp:positionH>
                <wp:positionV relativeFrom="paragraph">
                  <wp:posOffset>6371310</wp:posOffset>
                </wp:positionV>
                <wp:extent cx="97920" cy="241560"/>
                <wp:effectExtent l="38100" t="38100" r="35560" b="25400"/>
                <wp:wrapNone/>
                <wp:docPr id="5452" name="Ink 5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7">
                      <w14:nvContentPartPr>
                        <w14:cNvContentPartPr/>
                      </w14:nvContentPartPr>
                      <w14:xfrm>
                        <a:off x="0" y="0"/>
                        <a:ext cx="979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2" o:spid="_x0000_s1026" type="#_x0000_t75" style="position:absolute;margin-left:254.9pt;margin-top:501.15pt;width:8.95pt;height:20.2pt;z-index:2549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">
                <v:imagedata r:id="rId482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5584" behindDoc="0" locked="0" layoutInCell="1" allowOverlap="1">
                <wp:simplePos x="0" y="0"/>
                <wp:positionH relativeFrom="column">
                  <wp:posOffset>3244200</wp:posOffset>
                </wp:positionH>
                <wp:positionV relativeFrom="paragraph">
                  <wp:posOffset>6423870</wp:posOffset>
                </wp:positionV>
                <wp:extent cx="73080" cy="143280"/>
                <wp:effectExtent l="38100" t="38100" r="41275" b="28575"/>
                <wp:wrapNone/>
                <wp:docPr id="5451" name="Ink 5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9">
                      <w14:nvContentPartPr>
                        <w14:cNvContentPartPr/>
                      </w14:nvContentPartPr>
                      <w14:xfrm>
                        <a:off x="0" y="0"/>
                        <a:ext cx="730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1" o:spid="_x0000_s1026" type="#_x0000_t75" style="position:absolute;margin-left:254.75pt;margin-top:505.1pt;width:7.15pt;height:12.7pt;z-index:2549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">
                <v:imagedata r:id="rId483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4560" behindDoc="0" locked="0" layoutInCell="1" allowOverlap="1">
                <wp:simplePos x="0" y="0"/>
                <wp:positionH relativeFrom="column">
                  <wp:posOffset>3066720</wp:posOffset>
                </wp:positionH>
                <wp:positionV relativeFrom="paragraph">
                  <wp:posOffset>6311550</wp:posOffset>
                </wp:positionV>
                <wp:extent cx="200520" cy="54000"/>
                <wp:effectExtent l="38100" t="38100" r="28575" b="41275"/>
                <wp:wrapNone/>
                <wp:docPr id="5450" name="Ink 5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1">
                      <w14:nvContentPartPr>
                        <w14:cNvContentPartPr/>
                      </w14:nvContentPartPr>
                      <w14:xfrm>
                        <a:off x="0" y="0"/>
                        <a:ext cx="2005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0" o:spid="_x0000_s1026" type="#_x0000_t75" style="position:absolute;margin-left:240.75pt;margin-top:496.25pt;width:17.15pt;height:5.55pt;z-index:2549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">
                <v:imagedata r:id="rId483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3536" behindDoc="0" locked="0" layoutInCell="1" allowOverlap="1">
                <wp:simplePos x="0" y="0"/>
                <wp:positionH relativeFrom="column">
                  <wp:posOffset>3068520</wp:posOffset>
                </wp:positionH>
                <wp:positionV relativeFrom="paragraph">
                  <wp:posOffset>6346110</wp:posOffset>
                </wp:positionV>
                <wp:extent cx="129600" cy="244800"/>
                <wp:effectExtent l="38100" t="38100" r="22860" b="41275"/>
                <wp:wrapNone/>
                <wp:docPr id="5449" name="Ink 5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3">
                      <w14:nvContentPartPr>
                        <w14:cNvContentPartPr/>
                      </w14:nvContentPartPr>
                      <w14:xfrm>
                        <a:off x="0" y="0"/>
                        <a:ext cx="1296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9" o:spid="_x0000_s1026" type="#_x0000_t75" style="position:absolute;margin-left:240.9pt;margin-top:499pt;width:11.6pt;height:20.85pt;z-index:2549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">
                <v:imagedata r:id="rId483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2512" behindDoc="0" locked="0" layoutInCell="1" allowOverlap="1">
                <wp:simplePos x="0" y="0"/>
                <wp:positionH relativeFrom="column">
                  <wp:posOffset>2882400</wp:posOffset>
                </wp:positionH>
                <wp:positionV relativeFrom="paragraph">
                  <wp:posOffset>6508830</wp:posOffset>
                </wp:positionV>
                <wp:extent cx="75960" cy="16560"/>
                <wp:effectExtent l="38100" t="38100" r="38735" b="21590"/>
                <wp:wrapNone/>
                <wp:docPr id="5448" name="Ink 5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5">
                      <w14:nvContentPartPr>
                        <w14:cNvContentPartPr/>
                      </w14:nvContentPartPr>
                      <w14:xfrm>
                        <a:off x="0" y="0"/>
                        <a:ext cx="75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8" o:spid="_x0000_s1026" type="#_x0000_t75" style="position:absolute;margin-left:226.4pt;margin-top:511.95pt;width:7.2pt;height:2.45pt;z-index:2549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">
                <v:imagedata r:id="rId483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1488" behindDoc="0" locked="0" layoutInCell="1" allowOverlap="1">
                <wp:simplePos x="0" y="0"/>
                <wp:positionH relativeFrom="column">
                  <wp:posOffset>2916600</wp:posOffset>
                </wp:positionH>
                <wp:positionV relativeFrom="paragraph">
                  <wp:posOffset>6447630</wp:posOffset>
                </wp:positionV>
                <wp:extent cx="19800" cy="114480"/>
                <wp:effectExtent l="38100" t="38100" r="37465" b="38100"/>
                <wp:wrapNone/>
                <wp:docPr id="5447" name="Ink 5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7">
                      <w14:nvContentPartPr>
                        <w14:cNvContentPartPr/>
                      </w14:nvContentPartPr>
                      <w14:xfrm>
                        <a:off x="0" y="0"/>
                        <a:ext cx="198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7" o:spid="_x0000_s1026" type="#_x0000_t75" style="position:absolute;margin-left:228.85pt;margin-top:506.9pt;width:3.05pt;height:10.5pt;z-index:2549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">
                <v:imagedata r:id="rId483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10464" behindDoc="0" locked="0" layoutInCell="1" allowOverlap="1">
                <wp:simplePos x="0" y="0"/>
                <wp:positionH relativeFrom="column">
                  <wp:posOffset>2658480</wp:posOffset>
                </wp:positionH>
                <wp:positionV relativeFrom="paragraph">
                  <wp:posOffset>6584430</wp:posOffset>
                </wp:positionV>
                <wp:extent cx="118440" cy="109800"/>
                <wp:effectExtent l="38100" t="38100" r="34290" b="43180"/>
                <wp:wrapNone/>
                <wp:docPr id="5446" name="Ink 5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9">
                      <w14:nvContentPartPr>
                        <w14:cNvContentPartPr/>
                      </w14:nvContentPartPr>
                      <w14:xfrm>
                        <a:off x="0" y="0"/>
                        <a:ext cx="118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6" o:spid="_x0000_s1026" type="#_x0000_t75" style="position:absolute;margin-left:208.85pt;margin-top:517.75pt;width:10.55pt;height:10.1pt;z-index:2549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">
                <v:imagedata r:id="rId484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9440" behindDoc="0" locked="0" layoutInCell="1" allowOverlap="1">
                <wp:simplePos x="0" y="0"/>
                <wp:positionH relativeFrom="column">
                  <wp:posOffset>2531760</wp:posOffset>
                </wp:positionH>
                <wp:positionV relativeFrom="paragraph">
                  <wp:posOffset>6474630</wp:posOffset>
                </wp:positionV>
                <wp:extent cx="94320" cy="191160"/>
                <wp:effectExtent l="38100" t="38100" r="20320" b="37465"/>
                <wp:wrapNone/>
                <wp:docPr id="5445" name="Ink 5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1">
                      <w14:nvContentPartPr>
                        <w14:cNvContentPartPr/>
                      </w14:nvContentPartPr>
                      <w14:xfrm>
                        <a:off x="0" y="0"/>
                        <a:ext cx="943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5" o:spid="_x0000_s1026" type="#_x0000_t75" style="position:absolute;margin-left:198.75pt;margin-top:509.2pt;width:8.6pt;height:16.25pt;z-index:2549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">
                <v:imagedata r:id="rId484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8416" behindDoc="0" locked="0" layoutInCell="1" allowOverlap="1">
                <wp:simplePos x="0" y="0"/>
                <wp:positionH relativeFrom="column">
                  <wp:posOffset>2508360</wp:posOffset>
                </wp:positionH>
                <wp:positionV relativeFrom="paragraph">
                  <wp:posOffset>6463470</wp:posOffset>
                </wp:positionV>
                <wp:extent cx="144000" cy="163080"/>
                <wp:effectExtent l="38100" t="38100" r="27940" b="27940"/>
                <wp:wrapNone/>
                <wp:docPr id="5444" name="Ink 5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3">
                      <w14:nvContentPartPr>
                        <w14:cNvContentPartPr/>
                      </w14:nvContentPartPr>
                      <w14:xfrm>
                        <a:off x="0" y="0"/>
                        <a:ext cx="1440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4" o:spid="_x0000_s1026" type="#_x0000_t75" style="position:absolute;margin-left:196.85pt;margin-top:508.3pt;width:12.8pt;height:14.3pt;z-index:2549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">
                <v:imagedata r:id="rId484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7392" behindDoc="0" locked="0" layoutInCell="1" allowOverlap="1">
                <wp:simplePos x="0" y="0"/>
                <wp:positionH relativeFrom="column">
                  <wp:posOffset>2265360</wp:posOffset>
                </wp:positionH>
                <wp:positionV relativeFrom="paragraph">
                  <wp:posOffset>6377790</wp:posOffset>
                </wp:positionV>
                <wp:extent cx="169200" cy="255600"/>
                <wp:effectExtent l="38100" t="38100" r="21590" b="49530"/>
                <wp:wrapNone/>
                <wp:docPr id="5443" name="Ink 5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5">
                      <w14:nvContentPartPr>
                        <w14:cNvContentPartPr/>
                      </w14:nvContentPartPr>
                      <w14:xfrm>
                        <a:off x="0" y="0"/>
                        <a:ext cx="16920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3" o:spid="_x0000_s1026" type="#_x0000_t75" style="position:absolute;margin-left:177.6pt;margin-top:501.45pt;width:14.85pt;height:21.8pt;z-index:2549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">
                <v:imagedata r:id="rId484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6368" behindDoc="0" locked="0" layoutInCell="1" allowOverlap="1">
                <wp:simplePos x="0" y="0"/>
                <wp:positionH relativeFrom="column">
                  <wp:posOffset>2101200</wp:posOffset>
                </wp:positionH>
                <wp:positionV relativeFrom="paragraph">
                  <wp:posOffset>6531870</wp:posOffset>
                </wp:positionV>
                <wp:extent cx="125280" cy="13680"/>
                <wp:effectExtent l="38100" t="38100" r="27305" b="43815"/>
                <wp:wrapNone/>
                <wp:docPr id="5442" name="Ink 5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7">
                      <w14:nvContentPartPr>
                        <w14:cNvContentPartPr/>
                      </w14:nvContentPartPr>
                      <w14:xfrm>
                        <a:off x="0" y="0"/>
                        <a:ext cx="125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2" o:spid="_x0000_s1026" type="#_x0000_t75" style="position:absolute;margin-left:164.8pt;margin-top:513.6pt;width:11.2pt;height:2.5pt;z-index:2549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">
                <v:imagedata r:id="rId484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5344" behindDoc="0" locked="0" layoutInCell="1" allowOverlap="1">
                <wp:simplePos x="0" y="0"/>
                <wp:positionH relativeFrom="column">
                  <wp:posOffset>2014440</wp:posOffset>
                </wp:positionH>
                <wp:positionV relativeFrom="paragraph">
                  <wp:posOffset>6562110</wp:posOffset>
                </wp:positionV>
                <wp:extent cx="29520" cy="147600"/>
                <wp:effectExtent l="19050" t="38100" r="27940" b="43180"/>
                <wp:wrapNone/>
                <wp:docPr id="5439" name="Ink 5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9">
                      <w14:nvContentPartPr>
                        <w14:cNvContentPartPr/>
                      </w14:nvContentPartPr>
                      <w14:xfrm>
                        <a:off x="0" y="0"/>
                        <a:ext cx="295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9" o:spid="_x0000_s1026" type="#_x0000_t75" style="position:absolute;margin-left:158.05pt;margin-top:515.9pt;width:3.7pt;height:13.25pt;z-index:2549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">
                <v:imagedata r:id="rId485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4320" behindDoc="0" locked="0" layoutInCell="1" allowOverlap="1">
                <wp:simplePos x="0" y="0"/>
                <wp:positionH relativeFrom="column">
                  <wp:posOffset>1853520</wp:posOffset>
                </wp:positionH>
                <wp:positionV relativeFrom="paragraph">
                  <wp:posOffset>6453030</wp:posOffset>
                </wp:positionV>
                <wp:extent cx="115920" cy="189360"/>
                <wp:effectExtent l="38100" t="38100" r="36830" b="39370"/>
                <wp:wrapNone/>
                <wp:docPr id="5438" name="Ink 5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1">
                      <w14:nvContentPartPr>
                        <w14:cNvContentPartPr/>
                      </w14:nvContentPartPr>
                      <w14:xfrm>
                        <a:off x="0" y="0"/>
                        <a:ext cx="1159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8" o:spid="_x0000_s1026" type="#_x0000_t75" style="position:absolute;margin-left:145.25pt;margin-top:507.55pt;width:10.4pt;height:16.15pt;z-index:2549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">
                <v:imagedata r:id="rId485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3296" behindDoc="0" locked="0" layoutInCell="1" allowOverlap="1">
                <wp:simplePos x="0" y="0"/>
                <wp:positionH relativeFrom="column">
                  <wp:posOffset>1847760</wp:posOffset>
                </wp:positionH>
                <wp:positionV relativeFrom="paragraph">
                  <wp:posOffset>6457710</wp:posOffset>
                </wp:positionV>
                <wp:extent cx="143640" cy="182160"/>
                <wp:effectExtent l="38100" t="38100" r="27940" b="27940"/>
                <wp:wrapNone/>
                <wp:docPr id="5437" name="Ink 5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3">
                      <w14:nvContentPartPr>
                        <w14:cNvContentPartPr/>
                      </w14:nvContentPartPr>
                      <w14:xfrm>
                        <a:off x="0" y="0"/>
                        <a:ext cx="1436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7" o:spid="_x0000_s1026" type="#_x0000_t75" style="position:absolute;margin-left:144.8pt;margin-top:507.8pt;width:12.75pt;height:15.85pt;z-index:2549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">
                <v:imagedata r:id="rId485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2272" behindDoc="0" locked="0" layoutInCell="1" allowOverlap="1">
                <wp:simplePos x="0" y="0"/>
                <wp:positionH relativeFrom="column">
                  <wp:posOffset>1204080</wp:posOffset>
                </wp:positionH>
                <wp:positionV relativeFrom="paragraph">
                  <wp:posOffset>6396150</wp:posOffset>
                </wp:positionV>
                <wp:extent cx="123480" cy="202680"/>
                <wp:effectExtent l="38100" t="38100" r="48260" b="45085"/>
                <wp:wrapNone/>
                <wp:docPr id="5436" name="Ink 5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5">
                      <w14:nvContentPartPr>
                        <w14:cNvContentPartPr/>
                      </w14:nvContentPartPr>
                      <w14:xfrm>
                        <a:off x="0" y="0"/>
                        <a:ext cx="1234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6" o:spid="_x0000_s1026" type="#_x0000_t75" style="position:absolute;margin-left:94pt;margin-top:502.95pt;width:11.3pt;height:17.55pt;z-index:2549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">
                <v:imagedata r:id="rId485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1248" behindDoc="0" locked="0" layoutInCell="1" allowOverlap="1">
                <wp:simplePos x="0" y="0"/>
                <wp:positionH relativeFrom="column">
                  <wp:posOffset>1041360</wp:posOffset>
                </wp:positionH>
                <wp:positionV relativeFrom="paragraph">
                  <wp:posOffset>6544830</wp:posOffset>
                </wp:positionV>
                <wp:extent cx="69480" cy="16920"/>
                <wp:effectExtent l="38100" t="38100" r="26035" b="40640"/>
                <wp:wrapNone/>
                <wp:docPr id="5435" name="Ink 5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7">
                      <w14:nvContentPartPr>
                        <w14:cNvContentPartPr/>
                      </w14:nvContentPartPr>
                      <w14:xfrm>
                        <a:off x="0" y="0"/>
                        <a:ext cx="694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5" o:spid="_x0000_s1026" type="#_x0000_t75" style="position:absolute;margin-left:81.3pt;margin-top:514.65pt;width:6.85pt;height:2.8pt;z-index:2549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">
                <v:imagedata r:id="rId485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900224" behindDoc="0" locked="0" layoutInCell="1" allowOverlap="1">
                <wp:simplePos x="0" y="0"/>
                <wp:positionH relativeFrom="column">
                  <wp:posOffset>1036680</wp:posOffset>
                </wp:positionH>
                <wp:positionV relativeFrom="paragraph">
                  <wp:posOffset>6451590</wp:posOffset>
                </wp:positionV>
                <wp:extent cx="124920" cy="33480"/>
                <wp:effectExtent l="38100" t="38100" r="27940" b="24130"/>
                <wp:wrapNone/>
                <wp:docPr id="5434" name="Ink 5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9">
                      <w14:nvContentPartPr>
                        <w14:cNvContentPartPr/>
                      </w14:nvContentPartPr>
                      <w14:xfrm>
                        <a:off x="0" y="0"/>
                        <a:ext cx="1249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4" o:spid="_x0000_s1026" type="#_x0000_t75" style="position:absolute;margin-left:81.1pt;margin-top:507.3pt;width:11.15pt;height:4pt;z-index:2549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">
                <v:imagedata r:id="rId486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9200" behindDoc="0" locked="0" layoutInCell="1" allowOverlap="1">
                <wp:simplePos x="0" y="0"/>
                <wp:positionH relativeFrom="column">
                  <wp:posOffset>912120</wp:posOffset>
                </wp:positionH>
                <wp:positionV relativeFrom="paragraph">
                  <wp:posOffset>6474270</wp:posOffset>
                </wp:positionV>
                <wp:extent cx="92160" cy="137520"/>
                <wp:effectExtent l="38100" t="38100" r="22225" b="34290"/>
                <wp:wrapNone/>
                <wp:docPr id="5433" name="Ink 5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1">
                      <w14:nvContentPartPr>
                        <w14:cNvContentPartPr/>
                      </w14:nvContentPartPr>
                      <w14:xfrm>
                        <a:off x="0" y="0"/>
                        <a:ext cx="921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3" o:spid="_x0000_s1026" type="#_x0000_t75" style="position:absolute;margin-left:71.15pt;margin-top:509.05pt;width:8.5pt;height:12.25pt;z-index:2548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">
                <v:imagedata r:id="rId486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8176" behindDoc="0" locked="0" layoutInCell="1" allowOverlap="1">
                <wp:simplePos x="0" y="0"/>
                <wp:positionH relativeFrom="column">
                  <wp:posOffset>907800</wp:posOffset>
                </wp:positionH>
                <wp:positionV relativeFrom="paragraph">
                  <wp:posOffset>6460950</wp:posOffset>
                </wp:positionV>
                <wp:extent cx="88920" cy="133560"/>
                <wp:effectExtent l="38100" t="38100" r="25400" b="38100"/>
                <wp:wrapNone/>
                <wp:docPr id="5432" name="Ink 5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3">
                      <w14:nvContentPartPr>
                        <w14:cNvContentPartPr/>
                      </w14:nvContentPartPr>
                      <w14:xfrm>
                        <a:off x="0" y="0"/>
                        <a:ext cx="889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2" o:spid="_x0000_s1026" type="#_x0000_t75" style="position:absolute;margin-left:70.9pt;margin-top:508.15pt;width:8.3pt;height:11.8pt;z-index:2548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">
                <v:imagedata r:id="rId486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7152" behindDoc="0" locked="0" layoutInCell="1" allowOverlap="1">
                <wp:simplePos x="0" y="0"/>
                <wp:positionH relativeFrom="column">
                  <wp:posOffset>732480</wp:posOffset>
                </wp:positionH>
                <wp:positionV relativeFrom="paragraph">
                  <wp:posOffset>6256110</wp:posOffset>
                </wp:positionV>
                <wp:extent cx="142200" cy="364680"/>
                <wp:effectExtent l="38100" t="38100" r="29845" b="35560"/>
                <wp:wrapNone/>
                <wp:docPr id="5431" name="Ink 5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5">
                      <w14:nvContentPartPr>
                        <w14:cNvContentPartPr/>
                      </w14:nvContentPartPr>
                      <w14:xfrm>
                        <a:off x="0" y="0"/>
                        <a:ext cx="14220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1" o:spid="_x0000_s1026" type="#_x0000_t75" style="position:absolute;margin-left:56.95pt;margin-top:491.8pt;width:12.75pt;height:30.25pt;z-index:2548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">
                <v:imagedata r:id="rId486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6128" behindDoc="0" locked="0" layoutInCell="1" allowOverlap="1">
                <wp:simplePos x="0" y="0"/>
                <wp:positionH relativeFrom="column">
                  <wp:posOffset>433680</wp:posOffset>
                </wp:positionH>
                <wp:positionV relativeFrom="paragraph">
                  <wp:posOffset>6582270</wp:posOffset>
                </wp:positionV>
                <wp:extent cx="48600" cy="30600"/>
                <wp:effectExtent l="38100" t="19050" r="27940" b="26670"/>
                <wp:wrapNone/>
                <wp:docPr id="5430" name="Ink 5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7">
                      <w14:nvContentPartPr>
                        <w14:cNvContentPartPr/>
                      </w14:nvContentPartPr>
                      <w14:xfrm>
                        <a:off x="0" y="0"/>
                        <a:ext cx="486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0" o:spid="_x0000_s1026" type="#_x0000_t75" style="position:absolute;margin-left:33.6pt;margin-top:517.7pt;width:5.05pt;height:3.5pt;z-index:2548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">
                <v:imagedata r:id="rId486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5104" behindDoc="0" locked="0" layoutInCell="1" allowOverlap="1">
                <wp:simplePos x="0" y="0"/>
                <wp:positionH relativeFrom="column">
                  <wp:posOffset>444840</wp:posOffset>
                </wp:positionH>
                <wp:positionV relativeFrom="paragraph">
                  <wp:posOffset>6471030</wp:posOffset>
                </wp:positionV>
                <wp:extent cx="19800" cy="155520"/>
                <wp:effectExtent l="38100" t="38100" r="37465" b="35560"/>
                <wp:wrapNone/>
                <wp:docPr id="5429" name="Ink 5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9">
                      <w14:nvContentPartPr>
                        <w14:cNvContentPartPr/>
                      </w14:nvContentPartPr>
                      <w14:xfrm>
                        <a:off x="0" y="0"/>
                        <a:ext cx="198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9" o:spid="_x0000_s1026" type="#_x0000_t75" style="position:absolute;margin-left:34.35pt;margin-top:508.9pt;width:2.9pt;height:13.6pt;z-index:2548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">
                <v:imagedata r:id="rId487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4080" behindDoc="0" locked="0" layoutInCell="1" allowOverlap="1">
                <wp:simplePos x="0" y="0"/>
                <wp:positionH relativeFrom="column">
                  <wp:posOffset>344760</wp:posOffset>
                </wp:positionH>
                <wp:positionV relativeFrom="paragraph">
                  <wp:posOffset>6482550</wp:posOffset>
                </wp:positionV>
                <wp:extent cx="82800" cy="46800"/>
                <wp:effectExtent l="19050" t="38100" r="31750" b="29845"/>
                <wp:wrapNone/>
                <wp:docPr id="5428" name="Ink 5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1">
                      <w14:nvContentPartPr>
                        <w14:cNvContentPartPr/>
                      </w14:nvContentPartPr>
                      <w14:xfrm>
                        <a:off x="0" y="0"/>
                        <a:ext cx="828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8" o:spid="_x0000_s1026" type="#_x0000_t75" style="position:absolute;margin-left:26.25pt;margin-top:509.75pt;width:8.1pt;height:4.9pt;z-index:2548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">
                <v:imagedata r:id="rId487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3056" behindDoc="0" locked="0" layoutInCell="1" allowOverlap="1">
                <wp:simplePos x="0" y="0"/>
                <wp:positionH relativeFrom="column">
                  <wp:posOffset>300840</wp:posOffset>
                </wp:positionH>
                <wp:positionV relativeFrom="paragraph">
                  <wp:posOffset>6511350</wp:posOffset>
                </wp:positionV>
                <wp:extent cx="65880" cy="114840"/>
                <wp:effectExtent l="38100" t="38100" r="29845" b="38100"/>
                <wp:wrapNone/>
                <wp:docPr id="5427" name="Ink 5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3">
                      <w14:nvContentPartPr>
                        <w14:cNvContentPartPr/>
                      </w14:nvContentPartPr>
                      <w14:xfrm>
                        <a:off x="0" y="0"/>
                        <a:ext cx="65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7" o:spid="_x0000_s1026" type="#_x0000_t75" style="position:absolute;margin-left:22.95pt;margin-top:512pt;width:6.6pt;height:10.55pt;z-index:2548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">
                <v:imagedata r:id="rId487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2032" behindDoc="0" locked="0" layoutInCell="1" allowOverlap="1">
                <wp:simplePos x="0" y="0"/>
                <wp:positionH relativeFrom="column">
                  <wp:posOffset>171960</wp:posOffset>
                </wp:positionH>
                <wp:positionV relativeFrom="paragraph">
                  <wp:posOffset>6392550</wp:posOffset>
                </wp:positionV>
                <wp:extent cx="23400" cy="33480"/>
                <wp:effectExtent l="38100" t="38100" r="34290" b="43180"/>
                <wp:wrapNone/>
                <wp:docPr id="5426" name="Ink 5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5">
                      <w14:nvContentPartPr>
                        <w14:cNvContentPartPr/>
                      </w14:nvContentPartPr>
                      <w14:xfrm>
                        <a:off x="0" y="0"/>
                        <a:ext cx="234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6" o:spid="_x0000_s1026" type="#_x0000_t75" style="position:absolute;margin-left:12.9pt;margin-top:502.7pt;width:3.3pt;height:4.1pt;z-index:2548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">
                <v:imagedata r:id="rId487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91008" behindDoc="0" locked="0" layoutInCell="1" allowOverlap="1">
                <wp:simplePos x="0" y="0"/>
                <wp:positionH relativeFrom="column">
                  <wp:posOffset>130560</wp:posOffset>
                </wp:positionH>
                <wp:positionV relativeFrom="paragraph">
                  <wp:posOffset>6528990</wp:posOffset>
                </wp:positionV>
                <wp:extent cx="112680" cy="113760"/>
                <wp:effectExtent l="38100" t="38100" r="40005" b="38735"/>
                <wp:wrapNone/>
                <wp:docPr id="5425" name="Ink 5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7">
                      <w14:nvContentPartPr>
                        <w14:cNvContentPartPr/>
                      </w14:nvContentPartPr>
                      <w14:xfrm>
                        <a:off x="0" y="0"/>
                        <a:ext cx="1126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5" o:spid="_x0000_s1026" type="#_x0000_t75" style="position:absolute;margin-left:9.85pt;margin-top:513.35pt;width:10.1pt;height:10.5pt;z-index:2548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">
                <v:imagedata r:id="rId487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9984" behindDoc="0" locked="0" layoutInCell="1" allowOverlap="1">
                <wp:simplePos x="0" y="0"/>
                <wp:positionH relativeFrom="column">
                  <wp:posOffset>53880</wp:posOffset>
                </wp:positionH>
                <wp:positionV relativeFrom="paragraph">
                  <wp:posOffset>6332070</wp:posOffset>
                </wp:positionV>
                <wp:extent cx="95760" cy="307080"/>
                <wp:effectExtent l="38100" t="38100" r="38100" b="36195"/>
                <wp:wrapNone/>
                <wp:docPr id="5424" name="Ink 5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9">
                      <w14:nvContentPartPr>
                        <w14:cNvContentPartPr/>
                      </w14:nvContentPartPr>
                      <w14:xfrm>
                        <a:off x="0" y="0"/>
                        <a:ext cx="9576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4" o:spid="_x0000_s1026" type="#_x0000_t75" style="position:absolute;margin-left:3.45pt;margin-top:497.8pt;width:9.25pt;height:25.95pt;z-index:2548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">
                <v:imagedata r:id="rId488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8960" behindDoc="0" locked="0" layoutInCell="1" allowOverlap="1">
                <wp:simplePos x="0" y="0"/>
                <wp:positionH relativeFrom="column">
                  <wp:posOffset>-223680</wp:posOffset>
                </wp:positionH>
                <wp:positionV relativeFrom="paragraph">
                  <wp:posOffset>6301830</wp:posOffset>
                </wp:positionV>
                <wp:extent cx="170280" cy="423720"/>
                <wp:effectExtent l="38100" t="38100" r="39370" b="33655"/>
                <wp:wrapNone/>
                <wp:docPr id="5423" name="Ink 5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1">
                      <w14:nvContentPartPr>
                        <w14:cNvContentPartPr/>
                      </w14:nvContentPartPr>
                      <w14:xfrm>
                        <a:off x="0" y="0"/>
                        <a:ext cx="17028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3" o:spid="_x0000_s1026" type="#_x0000_t75" style="position:absolute;margin-left:-18.2pt;margin-top:495.6pt;width:14.95pt;height:34.85pt;z-index:2548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">
                <v:imagedata r:id="rId488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7936" behindDoc="0" locked="0" layoutInCell="1" allowOverlap="1">
                <wp:simplePos x="0" y="0"/>
                <wp:positionH relativeFrom="column">
                  <wp:posOffset>-356880</wp:posOffset>
                </wp:positionH>
                <wp:positionV relativeFrom="paragraph">
                  <wp:posOffset>6418830</wp:posOffset>
                </wp:positionV>
                <wp:extent cx="173880" cy="232920"/>
                <wp:effectExtent l="38100" t="38100" r="36195" b="34290"/>
                <wp:wrapNone/>
                <wp:docPr id="5422" name="Ink 5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3">
                      <w14:nvContentPartPr>
                        <w14:cNvContentPartPr/>
                      </w14:nvContentPartPr>
                      <w14:xfrm>
                        <a:off x="0" y="0"/>
                        <a:ext cx="17388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2" o:spid="_x0000_s1026" type="#_x0000_t75" style="position:absolute;margin-left:-28.95pt;margin-top:504.7pt;width:15.3pt;height:19.95pt;z-index:2548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">
                <v:imagedata r:id="rId488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6912" behindDoc="0" locked="0" layoutInCell="1" allowOverlap="1">
                <wp:simplePos x="0" y="0"/>
                <wp:positionH relativeFrom="column">
                  <wp:posOffset>2668560</wp:posOffset>
                </wp:positionH>
                <wp:positionV relativeFrom="paragraph">
                  <wp:posOffset>5256390</wp:posOffset>
                </wp:positionV>
                <wp:extent cx="197640" cy="751680"/>
                <wp:effectExtent l="95250" t="152400" r="126365" b="182245"/>
                <wp:wrapNone/>
                <wp:docPr id="5421" name="Ink 5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5">
                      <w14:nvContentPartPr>
                        <w14:cNvContentPartPr/>
                      </w14:nvContentPartPr>
                      <w14:xfrm>
                        <a:off x="0" y="0"/>
                        <a:ext cx="197640" cy="75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1" o:spid="_x0000_s1026" type="#_x0000_t75" style="position:absolute;margin-left:205.6pt;margin-top:405pt;width:25.6pt;height:78pt;z-index:2548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">
                <v:imagedata r:id="rId488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5888" behindDoc="0" locked="0" layoutInCell="1" allowOverlap="1">
                <wp:simplePos x="0" y="0"/>
                <wp:positionH relativeFrom="column">
                  <wp:posOffset>6177840</wp:posOffset>
                </wp:positionH>
                <wp:positionV relativeFrom="paragraph">
                  <wp:posOffset>426270</wp:posOffset>
                </wp:positionV>
                <wp:extent cx="162720" cy="968760"/>
                <wp:effectExtent l="95250" t="152400" r="123190" b="155575"/>
                <wp:wrapNone/>
                <wp:docPr id="5420" name="Ink 5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7">
                      <w14:nvContentPartPr>
                        <w14:cNvContentPartPr/>
                      </w14:nvContentPartPr>
                      <w14:xfrm>
                        <a:off x="0" y="0"/>
                        <a:ext cx="162720" cy="9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0" o:spid="_x0000_s1026" type="#_x0000_t75" style="position:absolute;margin-left:481.7pt;margin-top:24.2pt;width:22.1pt;height:93.75pt;z-index:2548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">
                <v:imagedata r:id="rId488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4864" behindDoc="0" locked="0" layoutInCell="1" allowOverlap="1">
                <wp:simplePos x="0" y="0"/>
                <wp:positionH relativeFrom="column">
                  <wp:posOffset>2907960</wp:posOffset>
                </wp:positionH>
                <wp:positionV relativeFrom="paragraph">
                  <wp:posOffset>5261790</wp:posOffset>
                </wp:positionV>
                <wp:extent cx="144360" cy="804960"/>
                <wp:effectExtent l="38100" t="38100" r="27305" b="33655"/>
                <wp:wrapNone/>
                <wp:docPr id="5419" name="Ink 5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9">
                      <w14:nvContentPartPr>
                        <w14:cNvContentPartPr/>
                      </w14:nvContentPartPr>
                      <w14:xfrm>
                        <a:off x="0" y="0"/>
                        <a:ext cx="144360" cy="80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9" o:spid="_x0000_s1026" type="#_x0000_t75" style="position:absolute;margin-left:228.4pt;margin-top:413.75pt;width:12.75pt;height:64.75pt;z-index:2548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">
                <v:imagedata r:id="rId489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3840" behindDoc="0" locked="0" layoutInCell="1" allowOverlap="1">
                <wp:simplePos x="0" y="0"/>
                <wp:positionH relativeFrom="column">
                  <wp:posOffset>2506560</wp:posOffset>
                </wp:positionH>
                <wp:positionV relativeFrom="paragraph">
                  <wp:posOffset>5196990</wp:posOffset>
                </wp:positionV>
                <wp:extent cx="79200" cy="928800"/>
                <wp:effectExtent l="38100" t="38100" r="35560" b="43180"/>
                <wp:wrapNone/>
                <wp:docPr id="5418" name="Ink 5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1">
                      <w14:nvContentPartPr>
                        <w14:cNvContentPartPr/>
                      </w14:nvContentPartPr>
                      <w14:xfrm>
                        <a:off x="0" y="0"/>
                        <a:ext cx="79200" cy="9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8" o:spid="_x0000_s1026" type="#_x0000_t75" style="position:absolute;margin-left:196.55pt;margin-top:408.65pt;width:7.9pt;height:74.55pt;z-index:2548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">
                <v:imagedata r:id="rId489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2816" behindDoc="0" locked="0" layoutInCell="1" allowOverlap="1">
                <wp:simplePos x="0" y="0"/>
                <wp:positionH relativeFrom="column">
                  <wp:posOffset>2665680</wp:posOffset>
                </wp:positionH>
                <wp:positionV relativeFrom="paragraph">
                  <wp:posOffset>5821950</wp:posOffset>
                </wp:positionV>
                <wp:extent cx="186840" cy="219960"/>
                <wp:effectExtent l="38100" t="38100" r="41910" b="46990"/>
                <wp:wrapNone/>
                <wp:docPr id="5417" name="Ink 5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3">
                      <w14:nvContentPartPr>
                        <w14:cNvContentPartPr/>
                      </w14:nvContentPartPr>
                      <w14:xfrm>
                        <a:off x="0" y="0"/>
                        <a:ext cx="18684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7" o:spid="_x0000_s1026" type="#_x0000_t75" style="position:absolute;margin-left:209.1pt;margin-top:457.8pt;width:16.4pt;height:18.8pt;z-index:2548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">
                <v:imagedata r:id="rId489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1792" behindDoc="0" locked="0" layoutInCell="1" allowOverlap="1">
                <wp:simplePos x="0" y="0"/>
                <wp:positionH relativeFrom="column">
                  <wp:posOffset>2722920</wp:posOffset>
                </wp:positionH>
                <wp:positionV relativeFrom="paragraph">
                  <wp:posOffset>5568150</wp:posOffset>
                </wp:positionV>
                <wp:extent cx="147600" cy="154080"/>
                <wp:effectExtent l="38100" t="38100" r="43180" b="36830"/>
                <wp:wrapNone/>
                <wp:docPr id="5416" name="Ink 5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5">
                      <w14:nvContentPartPr>
                        <w14:cNvContentPartPr/>
                      </w14:nvContentPartPr>
                      <w14:xfrm>
                        <a:off x="0" y="0"/>
                        <a:ext cx="1476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6" o:spid="_x0000_s1026" type="#_x0000_t75" style="position:absolute;margin-left:213.65pt;margin-top:437.65pt;width:13.15pt;height:13.8pt;z-index:2548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">
                <v:imagedata r:id="rId489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80768" behindDoc="0" locked="0" layoutInCell="1" allowOverlap="1">
                <wp:simplePos x="0" y="0"/>
                <wp:positionH relativeFrom="column">
                  <wp:posOffset>2739480</wp:posOffset>
                </wp:positionH>
                <wp:positionV relativeFrom="paragraph">
                  <wp:posOffset>5281590</wp:posOffset>
                </wp:positionV>
                <wp:extent cx="108720" cy="160560"/>
                <wp:effectExtent l="38100" t="38100" r="43815" b="30480"/>
                <wp:wrapNone/>
                <wp:docPr id="5415" name="Ink 5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7">
                      <w14:nvContentPartPr>
                        <w14:cNvContentPartPr/>
                      </w14:nvContentPartPr>
                      <w14:xfrm>
                        <a:off x="0" y="0"/>
                        <a:ext cx="1087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5" o:spid="_x0000_s1026" type="#_x0000_t75" style="position:absolute;margin-left:215pt;margin-top:415.05pt;width:10.05pt;height:14.25pt;z-index:2548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">
                <v:imagedata r:id="rId489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9744" behindDoc="0" locked="0" layoutInCell="1" allowOverlap="1">
                <wp:simplePos x="0" y="0"/>
                <wp:positionH relativeFrom="column">
                  <wp:posOffset>2657760</wp:posOffset>
                </wp:positionH>
                <wp:positionV relativeFrom="paragraph">
                  <wp:posOffset>5255310</wp:posOffset>
                </wp:positionV>
                <wp:extent cx="58320" cy="179280"/>
                <wp:effectExtent l="38100" t="38100" r="37465" b="30480"/>
                <wp:wrapNone/>
                <wp:docPr id="5414" name="Ink 5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9">
                      <w14:nvContentPartPr>
                        <w14:cNvContentPartPr/>
                      </w14:nvContentPartPr>
                      <w14:xfrm>
                        <a:off x="0" y="0"/>
                        <a:ext cx="583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4" o:spid="_x0000_s1026" type="#_x0000_t75" style="position:absolute;margin-left:208.55pt;margin-top:413.05pt;width:6pt;height:15.45pt;z-index:2548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">
                <v:imagedata r:id="rId490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8720" behindDoc="0" locked="0" layoutInCell="1" allowOverlap="1">
                <wp:simplePos x="0" y="0"/>
                <wp:positionH relativeFrom="column">
                  <wp:posOffset>2281560</wp:posOffset>
                </wp:positionH>
                <wp:positionV relativeFrom="paragraph">
                  <wp:posOffset>5693070</wp:posOffset>
                </wp:positionV>
                <wp:extent cx="124200" cy="12960"/>
                <wp:effectExtent l="38100" t="38100" r="28575" b="25400"/>
                <wp:wrapNone/>
                <wp:docPr id="5413" name="Ink 5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1">
                      <w14:nvContentPartPr>
                        <w14:cNvContentPartPr/>
                      </w14:nvContentPartPr>
                      <w14:xfrm>
                        <a:off x="0" y="0"/>
                        <a:ext cx="1242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3" o:spid="_x0000_s1026" type="#_x0000_t75" style="position:absolute;margin-left:179pt;margin-top:447.7pt;width:11.2pt;height:2.35pt;z-index:2548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">
                <v:imagedata r:id="rId490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7696" behindDoc="0" locked="0" layoutInCell="1" allowOverlap="1">
                <wp:simplePos x="0" y="0"/>
                <wp:positionH relativeFrom="column">
                  <wp:posOffset>2267520</wp:posOffset>
                </wp:positionH>
                <wp:positionV relativeFrom="paragraph">
                  <wp:posOffset>5621430</wp:posOffset>
                </wp:positionV>
                <wp:extent cx="133200" cy="20160"/>
                <wp:effectExtent l="38100" t="38100" r="38735" b="37465"/>
                <wp:wrapNone/>
                <wp:docPr id="5412" name="Ink 5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3">
                      <w14:nvContentPartPr>
                        <w14:cNvContentPartPr/>
                      </w14:nvContentPartPr>
                      <w14:xfrm>
                        <a:off x="0" y="0"/>
                        <a:ext cx="133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2" o:spid="_x0000_s1026" type="#_x0000_t75" style="position:absolute;margin-left:178pt;margin-top:441.85pt;width:11.8pt;height:3pt;z-index:2548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">
                <v:imagedata r:id="rId490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6672" behindDoc="0" locked="0" layoutInCell="1" allowOverlap="1">
                <wp:simplePos x="0" y="0"/>
                <wp:positionH relativeFrom="column">
                  <wp:posOffset>2074920</wp:posOffset>
                </wp:positionH>
                <wp:positionV relativeFrom="paragraph">
                  <wp:posOffset>5493270</wp:posOffset>
                </wp:positionV>
                <wp:extent cx="106920" cy="285840"/>
                <wp:effectExtent l="38100" t="38100" r="45720" b="38100"/>
                <wp:wrapNone/>
                <wp:docPr id="5411" name="Ink 5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5">
                      <w14:nvContentPartPr>
                        <w14:cNvContentPartPr/>
                      </w14:nvContentPartPr>
                      <w14:xfrm>
                        <a:off x="0" y="0"/>
                        <a:ext cx="10692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1" o:spid="_x0000_s1026" type="#_x0000_t75" style="position:absolute;margin-left:162.45pt;margin-top:431.65pt;width:10.15pt;height:24.3pt;z-index:2548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">
                <v:imagedata r:id="rId490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5648" behindDoc="0" locked="0" layoutInCell="1" allowOverlap="1">
                <wp:simplePos x="0" y="0"/>
                <wp:positionH relativeFrom="column">
                  <wp:posOffset>4555320</wp:posOffset>
                </wp:positionH>
                <wp:positionV relativeFrom="paragraph">
                  <wp:posOffset>5178630</wp:posOffset>
                </wp:positionV>
                <wp:extent cx="839160" cy="61920"/>
                <wp:effectExtent l="95250" t="171450" r="113665" b="167005"/>
                <wp:wrapNone/>
                <wp:docPr id="5409" name="Ink 5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7">
                      <w14:nvContentPartPr>
                        <w14:cNvContentPartPr/>
                      </w14:nvContentPartPr>
                      <w14:xfrm>
                        <a:off x="0" y="0"/>
                        <a:ext cx="8391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9" o:spid="_x0000_s1026" type="#_x0000_t75" style="position:absolute;margin-left:354.55pt;margin-top:397.1pt;width:75.2pt;height:24pt;z-index:2548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">
                <v:imagedata r:id="rId490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4624" behindDoc="0" locked="0" layoutInCell="1" allowOverlap="1">
                <wp:simplePos x="0" y="0"/>
                <wp:positionH relativeFrom="column">
                  <wp:posOffset>3960960</wp:posOffset>
                </wp:positionH>
                <wp:positionV relativeFrom="paragraph">
                  <wp:posOffset>4112310</wp:posOffset>
                </wp:positionV>
                <wp:extent cx="949320" cy="23400"/>
                <wp:effectExtent l="95250" t="152400" r="118110" b="167640"/>
                <wp:wrapNone/>
                <wp:docPr id="5408" name="Ink 5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9">
                      <w14:nvContentPartPr>
                        <w14:cNvContentPartPr/>
                      </w14:nvContentPartPr>
                      <w14:xfrm>
                        <a:off x="0" y="0"/>
                        <a:ext cx="9493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8" o:spid="_x0000_s1026" type="#_x0000_t75" style="position:absolute;margin-left:307.85pt;margin-top:313.85pt;width:83.8pt;height:21.1pt;z-index:2548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">
                <v:imagedata r:id="rId491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3600" behindDoc="0" locked="0" layoutInCell="1" allowOverlap="1">
                <wp:simplePos x="0" y="0"/>
                <wp:positionH relativeFrom="column">
                  <wp:posOffset>4336800</wp:posOffset>
                </wp:positionH>
                <wp:positionV relativeFrom="paragraph">
                  <wp:posOffset>3684630</wp:posOffset>
                </wp:positionV>
                <wp:extent cx="954000" cy="52200"/>
                <wp:effectExtent l="95250" t="171450" r="132080" b="157480"/>
                <wp:wrapNone/>
                <wp:docPr id="5407" name="Ink 5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1">
                      <w14:nvContentPartPr>
                        <w14:cNvContentPartPr/>
                      </w14:nvContentPartPr>
                      <w14:xfrm>
                        <a:off x="0" y="0"/>
                        <a:ext cx="9540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7" o:spid="_x0000_s1026" type="#_x0000_t75" style="position:absolute;margin-left:337.3pt;margin-top:279.05pt;width:84.65pt;height:23.75pt;z-index:2548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">
                <v:imagedata r:id="rId491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2576" behindDoc="0" locked="0" layoutInCell="1" allowOverlap="1">
                <wp:simplePos x="0" y="0"/>
                <wp:positionH relativeFrom="column">
                  <wp:posOffset>5361000</wp:posOffset>
                </wp:positionH>
                <wp:positionV relativeFrom="paragraph">
                  <wp:posOffset>5092230</wp:posOffset>
                </wp:positionV>
                <wp:extent cx="122040" cy="128160"/>
                <wp:effectExtent l="38100" t="38100" r="30480" b="43815"/>
                <wp:wrapNone/>
                <wp:docPr id="5406" name="Ink 5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3">
                      <w14:nvContentPartPr>
                        <w14:cNvContentPartPr/>
                      </w14:nvContentPartPr>
                      <w14:xfrm>
                        <a:off x="0" y="0"/>
                        <a:ext cx="1220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6" o:spid="_x0000_s1026" type="#_x0000_t75" style="position:absolute;margin-left:421.6pt;margin-top:400.1pt;width:11.05pt;height:11.9pt;z-index:2548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">
                <v:imagedata r:id="rId491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1552" behindDoc="0" locked="0" layoutInCell="1" allowOverlap="1">
                <wp:simplePos x="0" y="0"/>
                <wp:positionH relativeFrom="column">
                  <wp:posOffset>5116920</wp:posOffset>
                </wp:positionH>
                <wp:positionV relativeFrom="paragraph">
                  <wp:posOffset>5074590</wp:posOffset>
                </wp:positionV>
                <wp:extent cx="165960" cy="230400"/>
                <wp:effectExtent l="38100" t="38100" r="43815" b="36830"/>
                <wp:wrapNone/>
                <wp:docPr id="5405" name="Ink 5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5">
                      <w14:nvContentPartPr>
                        <w14:cNvContentPartPr/>
                      </w14:nvContentPartPr>
                      <w14:xfrm>
                        <a:off x="0" y="0"/>
                        <a:ext cx="16596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5" o:spid="_x0000_s1026" type="#_x0000_t75" style="position:absolute;margin-left:402.1pt;margin-top:398.7pt;width:14.65pt;height:20pt;z-index:2548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">
                <v:imagedata r:id="rId491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70528" behindDoc="0" locked="0" layoutInCell="1" allowOverlap="1">
                <wp:simplePos x="0" y="0"/>
                <wp:positionH relativeFrom="column">
                  <wp:posOffset>5026560</wp:posOffset>
                </wp:positionH>
                <wp:positionV relativeFrom="paragraph">
                  <wp:posOffset>5191590</wp:posOffset>
                </wp:positionV>
                <wp:extent cx="56520" cy="16200"/>
                <wp:effectExtent l="38100" t="38100" r="38735" b="22225"/>
                <wp:wrapNone/>
                <wp:docPr id="5404" name="Ink 5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7">
                      <w14:nvContentPartPr>
                        <w14:cNvContentPartPr/>
                      </w14:nvContentPartPr>
                      <w14:xfrm>
                        <a:off x="0" y="0"/>
                        <a:ext cx="565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4" o:spid="_x0000_s1026" type="#_x0000_t75" style="position:absolute;margin-left:395.15pt;margin-top:408.3pt;width:5.85pt;height:2.55pt;z-index:2548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">
                <v:imagedata r:id="rId491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9504" behindDoc="0" locked="0" layoutInCell="1" allowOverlap="1">
                <wp:simplePos x="0" y="0"/>
                <wp:positionH relativeFrom="column">
                  <wp:posOffset>5006040</wp:posOffset>
                </wp:positionH>
                <wp:positionV relativeFrom="paragraph">
                  <wp:posOffset>5153070</wp:posOffset>
                </wp:positionV>
                <wp:extent cx="96120" cy="9360"/>
                <wp:effectExtent l="38100" t="38100" r="37465" b="29210"/>
                <wp:wrapNone/>
                <wp:docPr id="5403" name="Ink 5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9">
                      <w14:nvContentPartPr>
                        <w14:cNvContentPartPr/>
                      </w14:nvContentPartPr>
                      <w14:xfrm>
                        <a:off x="0" y="0"/>
                        <a:ext cx="96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3" o:spid="_x0000_s1026" type="#_x0000_t75" style="position:absolute;margin-left:393.6pt;margin-top:405pt;width:8.85pt;height:2.3pt;z-index:2548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">
                <v:imagedata r:id="rId492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8480" behindDoc="0" locked="0" layoutInCell="1" allowOverlap="1">
                <wp:simplePos x="0" y="0"/>
                <wp:positionH relativeFrom="column">
                  <wp:posOffset>4867440</wp:posOffset>
                </wp:positionH>
                <wp:positionV relativeFrom="paragraph">
                  <wp:posOffset>5225070</wp:posOffset>
                </wp:positionV>
                <wp:extent cx="91440" cy="121320"/>
                <wp:effectExtent l="38100" t="38100" r="41910" b="31115"/>
                <wp:wrapNone/>
                <wp:docPr id="5402" name="Ink 5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1">
                      <w14:nvContentPartPr>
                        <w14:cNvContentPartPr/>
                      </w14:nvContentPartPr>
                      <w14:xfrm>
                        <a:off x="0" y="0"/>
                        <a:ext cx="914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2" o:spid="_x0000_s1026" type="#_x0000_t75" style="position:absolute;margin-left:382.55pt;margin-top:410.65pt;width:8.65pt;height:11.05pt;z-index:2548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">
                <v:imagedata r:id="rId492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7456" behindDoc="0" locked="0" layoutInCell="1" allowOverlap="1">
                <wp:simplePos x="0" y="0"/>
                <wp:positionH relativeFrom="column">
                  <wp:posOffset>4745400</wp:posOffset>
                </wp:positionH>
                <wp:positionV relativeFrom="paragraph">
                  <wp:posOffset>5082150</wp:posOffset>
                </wp:positionV>
                <wp:extent cx="114120" cy="203760"/>
                <wp:effectExtent l="38100" t="38100" r="38735" b="44450"/>
                <wp:wrapNone/>
                <wp:docPr id="5401" name="Ink 5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3">
                      <w14:nvContentPartPr>
                        <w14:cNvContentPartPr/>
                      </w14:nvContentPartPr>
                      <w14:xfrm>
                        <a:off x="0" y="0"/>
                        <a:ext cx="1141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1" o:spid="_x0000_s1026" type="#_x0000_t75" style="position:absolute;margin-left:372.8pt;margin-top:399.35pt;width:10.55pt;height:17.75pt;z-index:2548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">
                <v:imagedata r:id="rId492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6432" behindDoc="0" locked="0" layoutInCell="1" allowOverlap="1">
                <wp:simplePos x="0" y="0"/>
                <wp:positionH relativeFrom="column">
                  <wp:posOffset>6192240</wp:posOffset>
                </wp:positionH>
                <wp:positionV relativeFrom="paragraph">
                  <wp:posOffset>4644030</wp:posOffset>
                </wp:positionV>
                <wp:extent cx="92520" cy="203400"/>
                <wp:effectExtent l="38100" t="38100" r="41275" b="44450"/>
                <wp:wrapNone/>
                <wp:docPr id="5400" name="Ink 5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5">
                      <w14:nvContentPartPr>
                        <w14:cNvContentPartPr/>
                      </w14:nvContentPartPr>
                      <w14:xfrm>
                        <a:off x="0" y="0"/>
                        <a:ext cx="9252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0" o:spid="_x0000_s1026" type="#_x0000_t75" style="position:absolute;margin-left:486.7pt;margin-top:364.75pt;width:9.2pt;height:17.8pt;z-index:2548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">
                <v:imagedata r:id="rId492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5408" behindDoc="0" locked="0" layoutInCell="1" allowOverlap="1">
                <wp:simplePos x="0" y="0"/>
                <wp:positionH relativeFrom="column">
                  <wp:posOffset>6122760</wp:posOffset>
                </wp:positionH>
                <wp:positionV relativeFrom="paragraph">
                  <wp:posOffset>4576350</wp:posOffset>
                </wp:positionV>
                <wp:extent cx="19440" cy="279000"/>
                <wp:effectExtent l="38100" t="38100" r="38100" b="45085"/>
                <wp:wrapNone/>
                <wp:docPr id="5399" name="Ink 5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7">
                      <w14:nvContentPartPr>
                        <w14:cNvContentPartPr/>
                      </w14:nvContentPartPr>
                      <w14:xfrm>
                        <a:off x="0" y="0"/>
                        <a:ext cx="1944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9" o:spid="_x0000_s1026" type="#_x0000_t75" style="position:absolute;margin-left:481.35pt;margin-top:359.6pt;width:3.3pt;height:23.7pt;z-index:2548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">
                <v:imagedata r:id="rId492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4384" behindDoc="0" locked="0" layoutInCell="1" allowOverlap="1">
                <wp:simplePos x="0" y="0"/>
                <wp:positionH relativeFrom="column">
                  <wp:posOffset>5951400</wp:posOffset>
                </wp:positionH>
                <wp:positionV relativeFrom="paragraph">
                  <wp:posOffset>4704510</wp:posOffset>
                </wp:positionV>
                <wp:extent cx="110880" cy="6480"/>
                <wp:effectExtent l="38100" t="38100" r="41910" b="50800"/>
                <wp:wrapNone/>
                <wp:docPr id="5398" name="Ink 5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9">
                      <w14:nvContentPartPr>
                        <w14:cNvContentPartPr/>
                      </w14:nvContentPartPr>
                      <w14:xfrm>
                        <a:off x="0" y="0"/>
                        <a:ext cx="110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8" o:spid="_x0000_s1026" type="#_x0000_t75" style="position:absolute;margin-left:467.75pt;margin-top:369.65pt;width:10.5pt;height:2.2pt;z-index:2548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">
                <v:imagedata r:id="rId493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3360" behindDoc="0" locked="0" layoutInCell="1" allowOverlap="1">
                <wp:simplePos x="0" y="0"/>
                <wp:positionH relativeFrom="column">
                  <wp:posOffset>5788680</wp:posOffset>
                </wp:positionH>
                <wp:positionV relativeFrom="paragraph">
                  <wp:posOffset>4731870</wp:posOffset>
                </wp:positionV>
                <wp:extent cx="66240" cy="14400"/>
                <wp:effectExtent l="38100" t="38100" r="29210" b="24130"/>
                <wp:wrapNone/>
                <wp:docPr id="5394" name="Ink 5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1">
                      <w14:nvContentPartPr>
                        <w14:cNvContentPartPr/>
                      </w14:nvContentPartPr>
                      <w14:xfrm>
                        <a:off x="0" y="0"/>
                        <a:ext cx="66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4" o:spid="_x0000_s1026" type="#_x0000_t75" style="position:absolute;margin-left:455.15pt;margin-top:371.95pt;width:6.45pt;height:2.5pt;z-index:2548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">
                <v:imagedata r:id="rId493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2336" behindDoc="0" locked="0" layoutInCell="1" allowOverlap="1">
                <wp:simplePos x="0" y="0"/>
                <wp:positionH relativeFrom="column">
                  <wp:posOffset>5755920</wp:posOffset>
                </wp:positionH>
                <wp:positionV relativeFrom="paragraph">
                  <wp:posOffset>4689030</wp:posOffset>
                </wp:positionV>
                <wp:extent cx="108720" cy="38880"/>
                <wp:effectExtent l="38100" t="38100" r="43815" b="37465"/>
                <wp:wrapNone/>
                <wp:docPr id="5393" name="Ink 5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3">
                      <w14:nvContentPartPr>
                        <w14:cNvContentPartPr/>
                      </w14:nvContentPartPr>
                      <w14:xfrm>
                        <a:off x="0" y="0"/>
                        <a:ext cx="1087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3" o:spid="_x0000_s1026" type="#_x0000_t75" style="position:absolute;margin-left:452.45pt;margin-top:368.4pt;width:9.95pt;height:4.4pt;z-index:2548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">
                <v:imagedata r:id="rId493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1312" behindDoc="0" locked="0" layoutInCell="1" allowOverlap="1">
                <wp:simplePos x="0" y="0"/>
                <wp:positionH relativeFrom="column">
                  <wp:posOffset>5679240</wp:posOffset>
                </wp:positionH>
                <wp:positionV relativeFrom="paragraph">
                  <wp:posOffset>4771470</wp:posOffset>
                </wp:positionV>
                <wp:extent cx="64440" cy="140760"/>
                <wp:effectExtent l="38100" t="38100" r="31115" b="31115"/>
                <wp:wrapNone/>
                <wp:docPr id="5392" name="Ink 5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5">
                      <w14:nvContentPartPr>
                        <w14:cNvContentPartPr/>
                      </w14:nvContentPartPr>
                      <w14:xfrm>
                        <a:off x="0" y="0"/>
                        <a:ext cx="644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2" o:spid="_x0000_s1026" type="#_x0000_t75" style="position:absolute;margin-left:446.4pt;margin-top:375pt;width:6.6pt;height:12.65pt;z-index:2548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">
                <v:imagedata r:id="rId493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60288" behindDoc="0" locked="0" layoutInCell="1" allowOverlap="1">
                <wp:simplePos x="0" y="0"/>
                <wp:positionH relativeFrom="column">
                  <wp:posOffset>5615520</wp:posOffset>
                </wp:positionH>
                <wp:positionV relativeFrom="paragraph">
                  <wp:posOffset>4597230</wp:posOffset>
                </wp:positionV>
                <wp:extent cx="84240" cy="226080"/>
                <wp:effectExtent l="38100" t="38100" r="30480" b="40640"/>
                <wp:wrapNone/>
                <wp:docPr id="5391" name="Ink 5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7">
                      <w14:nvContentPartPr>
                        <w14:cNvContentPartPr/>
                      </w14:nvContentPartPr>
                      <w14:xfrm>
                        <a:off x="0" y="0"/>
                        <a:ext cx="8424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1" o:spid="_x0000_s1026" type="#_x0000_t75" style="position:absolute;margin-left:441.35pt;margin-top:361.25pt;width:8.15pt;height:19.35pt;z-index:2548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">
                <v:imagedata r:id="rId493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9264" behindDoc="0" locked="0" layoutInCell="1" allowOverlap="1">
                <wp:simplePos x="0" y="0"/>
                <wp:positionH relativeFrom="column">
                  <wp:posOffset>4678800</wp:posOffset>
                </wp:positionH>
                <wp:positionV relativeFrom="paragraph">
                  <wp:posOffset>4642230</wp:posOffset>
                </wp:positionV>
                <wp:extent cx="73800" cy="178560"/>
                <wp:effectExtent l="38100" t="38100" r="40640" b="50165"/>
                <wp:wrapNone/>
                <wp:docPr id="5390" name="Ink 5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9">
                      <w14:nvContentPartPr>
                        <w14:cNvContentPartPr/>
                      </w14:nvContentPartPr>
                      <w14:xfrm>
                        <a:off x="0" y="0"/>
                        <a:ext cx="738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0" o:spid="_x0000_s1026" type="#_x0000_t75" style="position:absolute;margin-left:367.9pt;margin-top:364.65pt;width:7.15pt;height:15.75pt;z-index:2548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">
                <v:imagedata r:id="rId494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8240" behindDoc="0" locked="0" layoutInCell="1" allowOverlap="1">
                <wp:simplePos x="0" y="0"/>
                <wp:positionH relativeFrom="column">
                  <wp:posOffset>4598880</wp:posOffset>
                </wp:positionH>
                <wp:positionV relativeFrom="paragraph">
                  <wp:posOffset>4599750</wp:posOffset>
                </wp:positionV>
                <wp:extent cx="37800" cy="261360"/>
                <wp:effectExtent l="38100" t="38100" r="38735" b="43815"/>
                <wp:wrapNone/>
                <wp:docPr id="5389" name="Ink 5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1">
                      <w14:nvContentPartPr>
                        <w14:cNvContentPartPr/>
                      </w14:nvContentPartPr>
                      <w14:xfrm>
                        <a:off x="0" y="0"/>
                        <a:ext cx="3780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9" o:spid="_x0000_s1026" type="#_x0000_t75" style="position:absolute;margin-left:361.2pt;margin-top:361.3pt;width:4.6pt;height:22.35pt;z-index:2548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">
                <v:imagedata r:id="rId494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7216" behindDoc="0" locked="0" layoutInCell="1" allowOverlap="1">
                <wp:simplePos x="0" y="0"/>
                <wp:positionH relativeFrom="column">
                  <wp:posOffset>5425080</wp:posOffset>
                </wp:positionH>
                <wp:positionV relativeFrom="paragraph">
                  <wp:posOffset>4683630</wp:posOffset>
                </wp:positionV>
                <wp:extent cx="133920" cy="16920"/>
                <wp:effectExtent l="19050" t="38100" r="19050" b="21590"/>
                <wp:wrapNone/>
                <wp:docPr id="5388" name="Ink 5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3">
                      <w14:nvContentPartPr>
                        <w14:cNvContentPartPr/>
                      </w14:nvContentPartPr>
                      <w14:xfrm>
                        <a:off x="0" y="0"/>
                        <a:ext cx="133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8" o:spid="_x0000_s1026" type="#_x0000_t75" style="position:absolute;margin-left:426.6pt;margin-top:368.2pt;width:11.7pt;height:2.65pt;z-index:2548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">
                <v:imagedata r:id="rId494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6192" behindDoc="0" locked="0" layoutInCell="1" allowOverlap="1">
                <wp:simplePos x="0" y="0"/>
                <wp:positionH relativeFrom="column">
                  <wp:posOffset>5477640</wp:posOffset>
                </wp:positionH>
                <wp:positionV relativeFrom="paragraph">
                  <wp:posOffset>4644750</wp:posOffset>
                </wp:positionV>
                <wp:extent cx="17280" cy="84960"/>
                <wp:effectExtent l="38100" t="38100" r="40005" b="29845"/>
                <wp:wrapNone/>
                <wp:docPr id="5387" name="Ink 5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5">
                      <w14:nvContentPartPr>
                        <w14:cNvContentPartPr/>
                      </w14:nvContentPartPr>
                      <w14:xfrm>
                        <a:off x="0" y="0"/>
                        <a:ext cx="172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7" o:spid="_x0000_s1026" type="#_x0000_t75" style="position:absolute;margin-left:430.5pt;margin-top:364.95pt;width:2.85pt;height:8.3pt;z-index:2548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">
                <v:imagedata r:id="rId494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5168" behindDoc="0" locked="0" layoutInCell="1" allowOverlap="1">
                <wp:simplePos x="0" y="0"/>
                <wp:positionH relativeFrom="column">
                  <wp:posOffset>5146800</wp:posOffset>
                </wp:positionH>
                <wp:positionV relativeFrom="paragraph">
                  <wp:posOffset>4612350</wp:posOffset>
                </wp:positionV>
                <wp:extent cx="135720" cy="60120"/>
                <wp:effectExtent l="38100" t="38100" r="36195" b="35560"/>
                <wp:wrapNone/>
                <wp:docPr id="5386" name="Ink 5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7">
                      <w14:nvContentPartPr>
                        <w14:cNvContentPartPr/>
                      </w14:nvContentPartPr>
                      <w14:xfrm>
                        <a:off x="0" y="0"/>
                        <a:ext cx="1357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6" o:spid="_x0000_s1026" type="#_x0000_t75" style="position:absolute;margin-left:404.55pt;margin-top:362.35pt;width:12.25pt;height:6.15pt;z-index:2548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">
                <v:imagedata r:id="rId494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4144" behindDoc="0" locked="0" layoutInCell="1" allowOverlap="1">
                <wp:simplePos x="0" y="0"/>
                <wp:positionH relativeFrom="column">
                  <wp:posOffset>5110080</wp:posOffset>
                </wp:positionH>
                <wp:positionV relativeFrom="paragraph">
                  <wp:posOffset>4643670</wp:posOffset>
                </wp:positionV>
                <wp:extent cx="109080" cy="166320"/>
                <wp:effectExtent l="38100" t="38100" r="24765" b="43815"/>
                <wp:wrapNone/>
                <wp:docPr id="5385" name="Ink 5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9">
                      <w14:nvContentPartPr>
                        <w14:cNvContentPartPr/>
                      </w14:nvContentPartPr>
                      <w14:xfrm>
                        <a:off x="0" y="0"/>
                        <a:ext cx="1090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5" o:spid="_x0000_s1026" type="#_x0000_t75" style="position:absolute;margin-left:401.55pt;margin-top:364.95pt;width:10.2pt;height:14.65pt;z-index:2548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">
                <v:imagedata r:id="rId495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3120" behindDoc="0" locked="0" layoutInCell="1" allowOverlap="1">
                <wp:simplePos x="0" y="0"/>
                <wp:positionH relativeFrom="column">
                  <wp:posOffset>4874640</wp:posOffset>
                </wp:positionH>
                <wp:positionV relativeFrom="paragraph">
                  <wp:posOffset>4714230</wp:posOffset>
                </wp:positionV>
                <wp:extent cx="150120" cy="27360"/>
                <wp:effectExtent l="38100" t="38100" r="40640" b="29845"/>
                <wp:wrapNone/>
                <wp:docPr id="5384" name="Ink 5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1">
                      <w14:nvContentPartPr>
                        <w14:cNvContentPartPr/>
                      </w14:nvContentPartPr>
                      <w14:xfrm>
                        <a:off x="0" y="0"/>
                        <a:ext cx="1501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4" o:spid="_x0000_s1026" type="#_x0000_t75" style="position:absolute;margin-left:383.05pt;margin-top:370.35pt;width:13.45pt;height:3.55pt;z-index:2548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">
                <v:imagedata r:id="rId495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50048" behindDoc="0" locked="0" layoutInCell="1" allowOverlap="1">
                <wp:simplePos x="0" y="0"/>
                <wp:positionH relativeFrom="column">
                  <wp:posOffset>4421400</wp:posOffset>
                </wp:positionH>
                <wp:positionV relativeFrom="paragraph">
                  <wp:posOffset>4720350</wp:posOffset>
                </wp:positionV>
                <wp:extent cx="129960" cy="16920"/>
                <wp:effectExtent l="38100" t="19050" r="41910" b="21590"/>
                <wp:wrapNone/>
                <wp:docPr id="5381" name="Ink 5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3">
                      <w14:nvContentPartPr>
                        <w14:cNvContentPartPr/>
                      </w14:nvContentPartPr>
                      <w14:xfrm>
                        <a:off x="0" y="0"/>
                        <a:ext cx="129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1" o:spid="_x0000_s1026" type="#_x0000_t75" style="position:absolute;margin-left:347.35pt;margin-top:370.95pt;width:11.85pt;height:2.45pt;z-index:2548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">
                <v:imagedata r:id="rId495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9024" behindDoc="0" locked="0" layoutInCell="1" allowOverlap="1">
                <wp:simplePos x="0" y="0"/>
                <wp:positionH relativeFrom="column">
                  <wp:posOffset>5099640</wp:posOffset>
                </wp:positionH>
                <wp:positionV relativeFrom="paragraph">
                  <wp:posOffset>3850590</wp:posOffset>
                </wp:positionV>
                <wp:extent cx="261000" cy="234360"/>
                <wp:effectExtent l="38100" t="38100" r="43815" b="51435"/>
                <wp:wrapNone/>
                <wp:docPr id="5380" name="Ink 5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5">
                      <w14:nvContentPartPr>
                        <w14:cNvContentPartPr/>
                      </w14:nvContentPartPr>
                      <w14:xfrm>
                        <a:off x="0" y="0"/>
                        <a:ext cx="26100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0" o:spid="_x0000_s1026" type="#_x0000_t75" style="position:absolute;margin-left:400.85pt;margin-top:302.45pt;width:22.05pt;height:20.15pt;z-index:2548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">
                <v:imagedata r:id="rId495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8000" behindDoc="0" locked="0" layoutInCell="1" allowOverlap="1">
                <wp:simplePos x="0" y="0"/>
                <wp:positionH relativeFrom="column">
                  <wp:posOffset>5393400</wp:posOffset>
                </wp:positionH>
                <wp:positionV relativeFrom="paragraph">
                  <wp:posOffset>3445590</wp:posOffset>
                </wp:positionV>
                <wp:extent cx="195120" cy="194760"/>
                <wp:effectExtent l="38100" t="38100" r="33655" b="34290"/>
                <wp:wrapNone/>
                <wp:docPr id="5379" name="Ink 5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7">
                      <w14:nvContentPartPr>
                        <w14:cNvContentPartPr/>
                      </w14:nvContentPartPr>
                      <w14:xfrm>
                        <a:off x="0" y="0"/>
                        <a:ext cx="1951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9" o:spid="_x0000_s1026" type="#_x0000_t75" style="position:absolute;margin-left:423.95pt;margin-top:270.55pt;width:16.8pt;height:16.9pt;z-index:2548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">
                <v:imagedata r:id="rId495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6976" behindDoc="0" locked="0" layoutInCell="1" allowOverlap="1">
                <wp:simplePos x="0" y="0"/>
                <wp:positionH relativeFrom="column">
                  <wp:posOffset>4714440</wp:posOffset>
                </wp:positionH>
                <wp:positionV relativeFrom="paragraph">
                  <wp:posOffset>3979470</wp:posOffset>
                </wp:positionV>
                <wp:extent cx="156960" cy="181800"/>
                <wp:effectExtent l="38100" t="38100" r="33655" b="46990"/>
                <wp:wrapNone/>
                <wp:docPr id="5378" name="Ink 5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9">
                      <w14:nvContentPartPr>
                        <w14:cNvContentPartPr/>
                      </w14:nvContentPartPr>
                      <w14:xfrm>
                        <a:off x="0" y="0"/>
                        <a:ext cx="1569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8" o:spid="_x0000_s1026" type="#_x0000_t75" style="position:absolute;margin-left:370.4pt;margin-top:312.55pt;width:14pt;height:15.95pt;z-index:2548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">
                <v:imagedata r:id="rId496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5952" behindDoc="0" locked="0" layoutInCell="1" allowOverlap="1">
                <wp:simplePos x="0" y="0"/>
                <wp:positionH relativeFrom="column">
                  <wp:posOffset>4468920</wp:posOffset>
                </wp:positionH>
                <wp:positionV relativeFrom="paragraph">
                  <wp:posOffset>4101870</wp:posOffset>
                </wp:positionV>
                <wp:extent cx="104040" cy="6480"/>
                <wp:effectExtent l="38100" t="38100" r="29845" b="31750"/>
                <wp:wrapNone/>
                <wp:docPr id="5377" name="Ink 5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1">
                      <w14:nvContentPartPr>
                        <w14:cNvContentPartPr/>
                      </w14:nvContentPartPr>
                      <w14:xfrm>
                        <a:off x="0" y="0"/>
                        <a:ext cx="104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7" o:spid="_x0000_s1026" type="#_x0000_t75" style="position:absolute;margin-left:351.25pt;margin-top:322.4pt;width:9.55pt;height:1.85pt;z-index:2548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">
                <v:imagedata r:id="rId496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4928" behindDoc="0" locked="0" layoutInCell="1" allowOverlap="1">
                <wp:simplePos x="0" y="0"/>
                <wp:positionH relativeFrom="column">
                  <wp:posOffset>4454880</wp:posOffset>
                </wp:positionH>
                <wp:positionV relativeFrom="paragraph">
                  <wp:posOffset>4072710</wp:posOffset>
                </wp:positionV>
                <wp:extent cx="111960" cy="14400"/>
                <wp:effectExtent l="38100" t="38100" r="40640" b="24130"/>
                <wp:wrapNone/>
                <wp:docPr id="5376" name="Ink 5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3">
                      <w14:nvContentPartPr>
                        <w14:cNvContentPartPr/>
                      </w14:nvContentPartPr>
                      <w14:xfrm>
                        <a:off x="0" y="0"/>
                        <a:ext cx="111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6" o:spid="_x0000_s1026" type="#_x0000_t75" style="position:absolute;margin-left:350.1pt;margin-top:320pt;width:10.25pt;height:2.45pt;z-index:2548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">
                <v:imagedata r:id="rId496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3904" behindDoc="0" locked="0" layoutInCell="1" allowOverlap="1">
                <wp:simplePos x="0" y="0"/>
                <wp:positionH relativeFrom="column">
                  <wp:posOffset>4253640</wp:posOffset>
                </wp:positionH>
                <wp:positionV relativeFrom="paragraph">
                  <wp:posOffset>4125630</wp:posOffset>
                </wp:positionV>
                <wp:extent cx="83160" cy="84600"/>
                <wp:effectExtent l="38100" t="38100" r="31750" b="48895"/>
                <wp:wrapNone/>
                <wp:docPr id="5375" name="Ink 5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5">
                      <w14:nvContentPartPr>
                        <w14:cNvContentPartPr/>
                      </w14:nvContentPartPr>
                      <w14:xfrm>
                        <a:off x="0" y="0"/>
                        <a:ext cx="831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5" o:spid="_x0000_s1026" type="#_x0000_t75" style="position:absolute;margin-left:334.15pt;margin-top:324.1pt;width:8.15pt;height:8.2pt;z-index:2548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">
                <v:imagedata r:id="rId496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2880" behindDoc="0" locked="0" layoutInCell="1" allowOverlap="1">
                <wp:simplePos x="0" y="0"/>
                <wp:positionH relativeFrom="column">
                  <wp:posOffset>4117200</wp:posOffset>
                </wp:positionH>
                <wp:positionV relativeFrom="paragraph">
                  <wp:posOffset>4039230</wp:posOffset>
                </wp:positionV>
                <wp:extent cx="108360" cy="131400"/>
                <wp:effectExtent l="38100" t="38100" r="25400" b="40640"/>
                <wp:wrapNone/>
                <wp:docPr id="5374" name="Ink 5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7">
                      <w14:nvContentPartPr>
                        <w14:cNvContentPartPr/>
                      </w14:nvContentPartPr>
                      <w14:xfrm>
                        <a:off x="0" y="0"/>
                        <a:ext cx="1083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4" o:spid="_x0000_s1026" type="#_x0000_t75" style="position:absolute;margin-left:323.35pt;margin-top:317.2pt;width:10.25pt;height:12.1pt;z-index:2548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">
                <v:imagedata r:id="rId496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40832" behindDoc="0" locked="0" layoutInCell="1" allowOverlap="1">
                <wp:simplePos x="0" y="0"/>
                <wp:positionH relativeFrom="column">
                  <wp:posOffset>5048880</wp:posOffset>
                </wp:positionH>
                <wp:positionV relativeFrom="paragraph">
                  <wp:posOffset>3605070</wp:posOffset>
                </wp:positionV>
                <wp:extent cx="124920" cy="114840"/>
                <wp:effectExtent l="38100" t="38100" r="27940" b="38100"/>
                <wp:wrapNone/>
                <wp:docPr id="5372" name="Ink 5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9">
                      <w14:nvContentPartPr>
                        <w14:cNvContentPartPr/>
                      </w14:nvContentPartPr>
                      <w14:xfrm>
                        <a:off x="0" y="0"/>
                        <a:ext cx="1249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2" o:spid="_x0000_s1026" type="#_x0000_t75" style="position:absolute;margin-left:396.85pt;margin-top:283.1pt;width:11.35pt;height:10.6pt;z-index:2548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">
                <v:imagedata r:id="rId497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9808" behindDoc="0" locked="0" layoutInCell="1" allowOverlap="1">
                <wp:simplePos x="0" y="0"/>
                <wp:positionH relativeFrom="column">
                  <wp:posOffset>5030160</wp:posOffset>
                </wp:positionH>
                <wp:positionV relativeFrom="paragraph">
                  <wp:posOffset>3543150</wp:posOffset>
                </wp:positionV>
                <wp:extent cx="28080" cy="197640"/>
                <wp:effectExtent l="38100" t="38100" r="29210" b="31115"/>
                <wp:wrapNone/>
                <wp:docPr id="5371" name="Ink 5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1">
                      <w14:nvContentPartPr>
                        <w14:cNvContentPartPr/>
                      </w14:nvContentPartPr>
                      <w14:xfrm>
                        <a:off x="0" y="0"/>
                        <a:ext cx="280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1" o:spid="_x0000_s1026" type="#_x0000_t75" style="position:absolute;margin-left:395.4pt;margin-top:278.45pt;width:3.55pt;height:16.9pt;z-index:2548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">
                <v:imagedata r:id="rId497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8784" behindDoc="0" locked="0" layoutInCell="1" allowOverlap="1">
                <wp:simplePos x="0" y="0"/>
                <wp:positionH relativeFrom="column">
                  <wp:posOffset>4819920</wp:posOffset>
                </wp:positionH>
                <wp:positionV relativeFrom="paragraph">
                  <wp:posOffset>3694350</wp:posOffset>
                </wp:positionV>
                <wp:extent cx="60120" cy="12240"/>
                <wp:effectExtent l="19050" t="19050" r="16510" b="26035"/>
                <wp:wrapNone/>
                <wp:docPr id="5370" name="Ink 5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3">
                      <w14:nvContentPartPr>
                        <w14:cNvContentPartPr/>
                      </w14:nvContentPartPr>
                      <w14:xfrm>
                        <a:off x="0" y="0"/>
                        <a:ext cx="60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0" o:spid="_x0000_s1026" type="#_x0000_t75" style="position:absolute;margin-left:378.95pt;margin-top:290.4pt;width:5.8pt;height:2.05pt;z-index:2548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">
                <v:imagedata r:id="rId497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7760" behindDoc="0" locked="0" layoutInCell="1" allowOverlap="1">
                <wp:simplePos x="0" y="0"/>
                <wp:positionH relativeFrom="column">
                  <wp:posOffset>4773120</wp:posOffset>
                </wp:positionH>
                <wp:positionV relativeFrom="paragraph">
                  <wp:posOffset>3650070</wp:posOffset>
                </wp:positionV>
                <wp:extent cx="126360" cy="34920"/>
                <wp:effectExtent l="38100" t="38100" r="26670" b="22860"/>
                <wp:wrapNone/>
                <wp:docPr id="5369" name="Ink 5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5">
                      <w14:nvContentPartPr>
                        <w14:cNvContentPartPr/>
                      </w14:nvContentPartPr>
                      <w14:xfrm>
                        <a:off x="0" y="0"/>
                        <a:ext cx="1263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9" o:spid="_x0000_s1026" type="#_x0000_t75" style="position:absolute;margin-left:375.35pt;margin-top:286.7pt;width:11.15pt;height:4pt;z-index:2548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">
                <v:imagedata r:id="rId497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6736" behindDoc="0" locked="0" layoutInCell="1" allowOverlap="1">
                <wp:simplePos x="0" y="0"/>
                <wp:positionH relativeFrom="column">
                  <wp:posOffset>4702200</wp:posOffset>
                </wp:positionH>
                <wp:positionV relativeFrom="paragraph">
                  <wp:posOffset>3707310</wp:posOffset>
                </wp:positionV>
                <wp:extent cx="36360" cy="118440"/>
                <wp:effectExtent l="38100" t="38100" r="40005" b="34290"/>
                <wp:wrapNone/>
                <wp:docPr id="5368" name="Ink 5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7">
                      <w14:nvContentPartPr>
                        <w14:cNvContentPartPr/>
                      </w14:nvContentPartPr>
                      <w14:xfrm>
                        <a:off x="0" y="0"/>
                        <a:ext cx="363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8" o:spid="_x0000_s1026" type="#_x0000_t75" style="position:absolute;margin-left:369.6pt;margin-top:291.15pt;width:4.3pt;height:10.9pt;z-index:2548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">
                <v:imagedata r:id="rId497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5712" behindDoc="0" locked="0" layoutInCell="1" allowOverlap="1">
                <wp:simplePos x="0" y="0"/>
                <wp:positionH relativeFrom="column">
                  <wp:posOffset>4572240</wp:posOffset>
                </wp:positionH>
                <wp:positionV relativeFrom="paragraph">
                  <wp:posOffset>3600750</wp:posOffset>
                </wp:positionV>
                <wp:extent cx="128160" cy="145800"/>
                <wp:effectExtent l="38100" t="38100" r="43815" b="45085"/>
                <wp:wrapNone/>
                <wp:docPr id="5367" name="Ink 5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9">
                      <w14:nvContentPartPr>
                        <w14:cNvContentPartPr/>
                      </w14:nvContentPartPr>
                      <w14:xfrm>
                        <a:off x="0" y="0"/>
                        <a:ext cx="1281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7" o:spid="_x0000_s1026" type="#_x0000_t75" style="position:absolute;margin-left:359.15pt;margin-top:282.65pt;width:11.7pt;height:13.2pt;z-index:2548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">
                <v:imagedata r:id="rId498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4688" behindDoc="0" locked="0" layoutInCell="1" allowOverlap="1">
                <wp:simplePos x="0" y="0"/>
                <wp:positionH relativeFrom="column">
                  <wp:posOffset>6271800</wp:posOffset>
                </wp:positionH>
                <wp:positionV relativeFrom="paragraph">
                  <wp:posOffset>4970910</wp:posOffset>
                </wp:positionV>
                <wp:extent cx="360" cy="360"/>
                <wp:effectExtent l="0" t="0" r="0" b="0"/>
                <wp:wrapNone/>
                <wp:docPr id="5366" name="Ink 5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6" o:spid="_x0000_s1026" type="#_x0000_t75" style="position:absolute;margin-left:492.85pt;margin-top:390.4pt;width:2.05pt;height:2.05pt;z-index:2548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">
                <v:imagedata r:id="rId498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3664" behindDoc="0" locked="0" layoutInCell="1" allowOverlap="1">
                <wp:simplePos x="0" y="0"/>
                <wp:positionH relativeFrom="column">
                  <wp:posOffset>841560</wp:posOffset>
                </wp:positionH>
                <wp:positionV relativeFrom="paragraph">
                  <wp:posOffset>3794790</wp:posOffset>
                </wp:positionV>
                <wp:extent cx="144720" cy="619920"/>
                <wp:effectExtent l="38100" t="38100" r="8255" b="27940"/>
                <wp:wrapNone/>
                <wp:docPr id="5365" name="Ink 5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3">
                      <w14:nvContentPartPr>
                        <w14:cNvContentPartPr/>
                      </w14:nvContentPartPr>
                      <w14:xfrm>
                        <a:off x="0" y="0"/>
                        <a:ext cx="144720" cy="61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5" o:spid="_x0000_s1026" type="#_x0000_t75" style="position:absolute;margin-left:65.6pt;margin-top:298.1pt;width:12.8pt;height:50.2pt;z-index:2548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">
                <v:imagedata r:id="rId498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2640" behindDoc="0" locked="0" layoutInCell="1" allowOverlap="1">
                <wp:simplePos x="0" y="0"/>
                <wp:positionH relativeFrom="column">
                  <wp:posOffset>1307400</wp:posOffset>
                </wp:positionH>
                <wp:positionV relativeFrom="paragraph">
                  <wp:posOffset>3678510</wp:posOffset>
                </wp:positionV>
                <wp:extent cx="277560" cy="1310400"/>
                <wp:effectExtent l="38100" t="38100" r="46355" b="42545"/>
                <wp:wrapNone/>
                <wp:docPr id="5364" name="Ink 5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5">
                      <w14:nvContentPartPr>
                        <w14:cNvContentPartPr/>
                      </w14:nvContentPartPr>
                      <w14:xfrm>
                        <a:off x="0" y="0"/>
                        <a:ext cx="277560" cy="13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4" o:spid="_x0000_s1026" type="#_x0000_t75" style="position:absolute;margin-left:102.2pt;margin-top:288.9pt;width:23.35pt;height:104.75pt;z-index:2548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">
                <v:imagedata r:id="rId498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1616" behindDoc="0" locked="0" layoutInCell="1" allowOverlap="1">
                <wp:simplePos x="0" y="0"/>
                <wp:positionH relativeFrom="column">
                  <wp:posOffset>3913080</wp:posOffset>
                </wp:positionH>
                <wp:positionV relativeFrom="paragraph">
                  <wp:posOffset>4554750</wp:posOffset>
                </wp:positionV>
                <wp:extent cx="122760" cy="216360"/>
                <wp:effectExtent l="38100" t="38100" r="10795" b="50800"/>
                <wp:wrapNone/>
                <wp:docPr id="5363" name="Ink 5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7">
                      <w14:nvContentPartPr>
                        <w14:cNvContentPartPr/>
                      </w14:nvContentPartPr>
                      <w14:xfrm>
                        <a:off x="0" y="0"/>
                        <a:ext cx="12276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3" o:spid="_x0000_s1026" type="#_x0000_t75" style="position:absolute;margin-left:307.2pt;margin-top:357.85pt;width:11.45pt;height:18.8pt;z-index:2548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">
                <v:imagedata r:id="rId498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30592" behindDoc="0" locked="0" layoutInCell="1" allowOverlap="1">
                <wp:simplePos x="0" y="0"/>
                <wp:positionH relativeFrom="column">
                  <wp:posOffset>3840360</wp:posOffset>
                </wp:positionH>
                <wp:positionV relativeFrom="paragraph">
                  <wp:posOffset>4523430</wp:posOffset>
                </wp:positionV>
                <wp:extent cx="41400" cy="250200"/>
                <wp:effectExtent l="38100" t="38100" r="34925" b="35560"/>
                <wp:wrapNone/>
                <wp:docPr id="5362" name="Ink 5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9">
                      <w14:nvContentPartPr>
                        <w14:cNvContentPartPr/>
                      </w14:nvContentPartPr>
                      <w14:xfrm>
                        <a:off x="0" y="0"/>
                        <a:ext cx="414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2" o:spid="_x0000_s1026" type="#_x0000_t75" style="position:absolute;margin-left:301.7pt;margin-top:355.5pt;width:4.8pt;height:21.25pt;z-index:2548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">
                <v:imagedata r:id="rId499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9568" behindDoc="0" locked="0" layoutInCell="1" allowOverlap="1">
                <wp:simplePos x="0" y="0"/>
                <wp:positionH relativeFrom="column">
                  <wp:posOffset>3656040</wp:posOffset>
                </wp:positionH>
                <wp:positionV relativeFrom="paragraph">
                  <wp:posOffset>4656990</wp:posOffset>
                </wp:positionV>
                <wp:extent cx="149040" cy="22320"/>
                <wp:effectExtent l="38100" t="38100" r="41910" b="34925"/>
                <wp:wrapNone/>
                <wp:docPr id="5361" name="Ink 5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1">
                      <w14:nvContentPartPr>
                        <w14:cNvContentPartPr/>
                      </w14:nvContentPartPr>
                      <w14:xfrm>
                        <a:off x="0" y="0"/>
                        <a:ext cx="149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1" o:spid="_x0000_s1026" type="#_x0000_t75" style="position:absolute;margin-left:287.2pt;margin-top:366pt;width:13.2pt;height:3.25pt;z-index:2548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">
                <v:imagedata r:id="rId499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8544" behindDoc="0" locked="0" layoutInCell="1" allowOverlap="1">
                <wp:simplePos x="0" y="0"/>
                <wp:positionH relativeFrom="column">
                  <wp:posOffset>3375600</wp:posOffset>
                </wp:positionH>
                <wp:positionV relativeFrom="paragraph">
                  <wp:posOffset>4673910</wp:posOffset>
                </wp:positionV>
                <wp:extent cx="97200" cy="16560"/>
                <wp:effectExtent l="38100" t="38100" r="36195" b="40640"/>
                <wp:wrapNone/>
                <wp:docPr id="5360" name="Ink 5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3">
                      <w14:nvContentPartPr>
                        <w14:cNvContentPartPr/>
                      </w14:nvContentPartPr>
                      <w14:xfrm>
                        <a:off x="0" y="0"/>
                        <a:ext cx="97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0" o:spid="_x0000_s1026" type="#_x0000_t75" style="position:absolute;margin-left:265.1pt;margin-top:367.35pt;width:9pt;height:2.7pt;z-index:25482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">
                <v:imagedata r:id="rId499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7520" behindDoc="0" locked="0" layoutInCell="1" allowOverlap="1">
                <wp:simplePos x="0" y="0"/>
                <wp:positionH relativeFrom="column">
                  <wp:posOffset>3352200</wp:posOffset>
                </wp:positionH>
                <wp:positionV relativeFrom="paragraph">
                  <wp:posOffset>4630350</wp:posOffset>
                </wp:positionV>
                <wp:extent cx="136440" cy="8640"/>
                <wp:effectExtent l="38100" t="38100" r="35560" b="48895"/>
                <wp:wrapNone/>
                <wp:docPr id="5359" name="Ink 5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5">
                      <w14:nvContentPartPr>
                        <w14:cNvContentPartPr/>
                      </w14:nvContentPartPr>
                      <w14:xfrm>
                        <a:off x="0" y="0"/>
                        <a:ext cx="136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9" o:spid="_x0000_s1026" type="#_x0000_t75" style="position:absolute;margin-left:263.35pt;margin-top:363.75pt;width:12.1pt;height:2.35pt;z-index:25482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">
                <v:imagedata r:id="rId499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6496" behindDoc="0" locked="0" layoutInCell="1" allowOverlap="1">
                <wp:simplePos x="0" y="0"/>
                <wp:positionH relativeFrom="column">
                  <wp:posOffset>3162480</wp:posOffset>
                </wp:positionH>
                <wp:positionV relativeFrom="paragraph">
                  <wp:posOffset>4750590</wp:posOffset>
                </wp:positionV>
                <wp:extent cx="116280" cy="140760"/>
                <wp:effectExtent l="38100" t="38100" r="17145" b="31115"/>
                <wp:wrapNone/>
                <wp:docPr id="5358" name="Ink 5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7">
                      <w14:nvContentPartPr>
                        <w14:cNvContentPartPr/>
                      </w14:nvContentPartPr>
                      <w14:xfrm>
                        <a:off x="0" y="0"/>
                        <a:ext cx="1162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8" o:spid="_x0000_s1026" type="#_x0000_t75" style="position:absolute;margin-left:248.3pt;margin-top:373.45pt;width:10.65pt;height:12.5pt;z-index:2548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">
                <v:imagedata r:id="rId499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5472" behindDoc="0" locked="0" layoutInCell="1" allowOverlap="1">
                <wp:simplePos x="0" y="0"/>
                <wp:positionH relativeFrom="column">
                  <wp:posOffset>3035040</wp:posOffset>
                </wp:positionH>
                <wp:positionV relativeFrom="paragraph">
                  <wp:posOffset>4599750</wp:posOffset>
                </wp:positionV>
                <wp:extent cx="123480" cy="194760"/>
                <wp:effectExtent l="38100" t="38100" r="48260" b="34290"/>
                <wp:wrapNone/>
                <wp:docPr id="5357" name="Ink 5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9">
                      <w14:nvContentPartPr>
                        <w14:cNvContentPartPr/>
                      </w14:nvContentPartPr>
                      <w14:xfrm>
                        <a:off x="0" y="0"/>
                        <a:ext cx="1234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7" o:spid="_x0000_s1026" type="#_x0000_t75" style="position:absolute;margin-left:238.15pt;margin-top:361.35pt;width:11.25pt;height:17.05pt;z-index:2548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">
                <v:imagedata r:id="rId500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4448" behindDoc="0" locked="0" layoutInCell="1" allowOverlap="1">
                <wp:simplePos x="0" y="0"/>
                <wp:positionH relativeFrom="column">
                  <wp:posOffset>2780520</wp:posOffset>
                </wp:positionH>
                <wp:positionV relativeFrom="paragraph">
                  <wp:posOffset>4711350</wp:posOffset>
                </wp:positionV>
                <wp:extent cx="131400" cy="14760"/>
                <wp:effectExtent l="38100" t="38100" r="40640" b="42545"/>
                <wp:wrapNone/>
                <wp:docPr id="5356" name="Ink 5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1">
                      <w14:nvContentPartPr>
                        <w14:cNvContentPartPr/>
                      </w14:nvContentPartPr>
                      <w14:xfrm>
                        <a:off x="0" y="0"/>
                        <a:ext cx="131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6" o:spid="_x0000_s1026" type="#_x0000_t75" style="position:absolute;margin-left:218.4pt;margin-top:370.4pt;width:11.65pt;height:2.45pt;z-index:2548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">
                <v:imagedata r:id="rId500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3424" behindDoc="0" locked="0" layoutInCell="1" allowOverlap="1">
                <wp:simplePos x="0" y="0"/>
                <wp:positionH relativeFrom="column">
                  <wp:posOffset>2823360</wp:posOffset>
                </wp:positionH>
                <wp:positionV relativeFrom="paragraph">
                  <wp:posOffset>4634670</wp:posOffset>
                </wp:positionV>
                <wp:extent cx="29160" cy="141480"/>
                <wp:effectExtent l="38100" t="38100" r="47625" b="30480"/>
                <wp:wrapNone/>
                <wp:docPr id="5355" name="Ink 5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3">
                      <w14:nvContentPartPr>
                        <w14:cNvContentPartPr/>
                      </w14:nvContentPartPr>
                      <w14:xfrm>
                        <a:off x="0" y="0"/>
                        <a:ext cx="291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5" o:spid="_x0000_s1026" type="#_x0000_t75" style="position:absolute;margin-left:221.55pt;margin-top:364.3pt;width:3.9pt;height:12.6pt;z-index:2548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">
                <v:imagedata r:id="rId500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2400" behindDoc="0" locked="0" layoutInCell="1" allowOverlap="1">
                <wp:simplePos x="0" y="0"/>
                <wp:positionH relativeFrom="column">
                  <wp:posOffset>2585760</wp:posOffset>
                </wp:positionH>
                <wp:positionV relativeFrom="paragraph">
                  <wp:posOffset>4776150</wp:posOffset>
                </wp:positionV>
                <wp:extent cx="87120" cy="106560"/>
                <wp:effectExtent l="38100" t="38100" r="27305" b="27305"/>
                <wp:wrapNone/>
                <wp:docPr id="5354" name="Ink 5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5">
                      <w14:nvContentPartPr>
                        <w14:cNvContentPartPr/>
                      </w14:nvContentPartPr>
                      <w14:xfrm>
                        <a:off x="0" y="0"/>
                        <a:ext cx="871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4" o:spid="_x0000_s1026" type="#_x0000_t75" style="position:absolute;margin-left:203.05pt;margin-top:375.5pt;width:8.1pt;height:9.75pt;z-index:2548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">
                <v:imagedata r:id="rId500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1376" behindDoc="0" locked="0" layoutInCell="1" allowOverlap="1">
                <wp:simplePos x="0" y="0"/>
                <wp:positionH relativeFrom="column">
                  <wp:posOffset>2461560</wp:posOffset>
                </wp:positionH>
                <wp:positionV relativeFrom="paragraph">
                  <wp:posOffset>4650150</wp:posOffset>
                </wp:positionV>
                <wp:extent cx="109800" cy="144360"/>
                <wp:effectExtent l="38100" t="38100" r="24130" b="46355"/>
                <wp:wrapNone/>
                <wp:docPr id="5353" name="Ink 5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7">
                      <w14:nvContentPartPr>
                        <w14:cNvContentPartPr/>
                      </w14:nvContentPartPr>
                      <w14:xfrm>
                        <a:off x="0" y="0"/>
                        <a:ext cx="1098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3" o:spid="_x0000_s1026" type="#_x0000_t75" style="position:absolute;margin-left:193pt;margin-top:365.3pt;width:10.45pt;height:13.05pt;z-index:2548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">
                <v:imagedata r:id="rId500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20352" behindDoc="0" locked="0" layoutInCell="1" allowOverlap="1">
                <wp:simplePos x="0" y="0"/>
                <wp:positionH relativeFrom="column">
                  <wp:posOffset>2235480</wp:posOffset>
                </wp:positionH>
                <wp:positionV relativeFrom="paragraph">
                  <wp:posOffset>4838430</wp:posOffset>
                </wp:positionV>
                <wp:extent cx="93240" cy="140040"/>
                <wp:effectExtent l="38100" t="38100" r="40640" b="31750"/>
                <wp:wrapNone/>
                <wp:docPr id="5352" name="Ink 5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9">
                      <w14:nvContentPartPr>
                        <w14:cNvContentPartPr/>
                      </w14:nvContentPartPr>
                      <w14:xfrm>
                        <a:off x="0" y="0"/>
                        <a:ext cx="932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2" o:spid="_x0000_s1026" type="#_x0000_t75" style="position:absolute;margin-left:175.15pt;margin-top:380.2pt;width:9pt;height:12.6pt;z-index:2548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">
                <v:imagedata r:id="rId501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9328" behindDoc="0" locked="0" layoutInCell="1" allowOverlap="1">
                <wp:simplePos x="0" y="0"/>
                <wp:positionH relativeFrom="column">
                  <wp:posOffset>2195880</wp:posOffset>
                </wp:positionH>
                <wp:positionV relativeFrom="paragraph">
                  <wp:posOffset>4779390</wp:posOffset>
                </wp:positionV>
                <wp:extent cx="160200" cy="18360"/>
                <wp:effectExtent l="38100" t="38100" r="30480" b="39370"/>
                <wp:wrapNone/>
                <wp:docPr id="5351" name="Ink 5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1">
                      <w14:nvContentPartPr>
                        <w14:cNvContentPartPr/>
                      </w14:nvContentPartPr>
                      <w14:xfrm>
                        <a:off x="0" y="0"/>
                        <a:ext cx="1602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1" o:spid="_x0000_s1026" type="#_x0000_t75" style="position:absolute;margin-left:172.25pt;margin-top:375.55pt;width:14pt;height:2.95pt;z-index:2548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">
                <v:imagedata r:id="rId501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8304" behindDoc="0" locked="0" layoutInCell="1" allowOverlap="1">
                <wp:simplePos x="0" y="0"/>
                <wp:positionH relativeFrom="column">
                  <wp:posOffset>2254920</wp:posOffset>
                </wp:positionH>
                <wp:positionV relativeFrom="paragraph">
                  <wp:posOffset>4557630</wp:posOffset>
                </wp:positionV>
                <wp:extent cx="128880" cy="22680"/>
                <wp:effectExtent l="38100" t="38100" r="43180" b="34925"/>
                <wp:wrapNone/>
                <wp:docPr id="5350" name="Ink 5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3">
                      <w14:nvContentPartPr>
                        <w14:cNvContentPartPr/>
                      </w14:nvContentPartPr>
                      <w14:xfrm>
                        <a:off x="0" y="0"/>
                        <a:ext cx="1288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0" o:spid="_x0000_s1026" type="#_x0000_t75" style="position:absolute;margin-left:176.8pt;margin-top:358pt;width:11.85pt;height:3.55pt;z-index:2548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">
                <v:imagedata r:id="rId501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7280" behindDoc="0" locked="0" layoutInCell="1" allowOverlap="1">
                <wp:simplePos x="0" y="0"/>
                <wp:positionH relativeFrom="column">
                  <wp:posOffset>2222520</wp:posOffset>
                </wp:positionH>
                <wp:positionV relativeFrom="paragraph">
                  <wp:posOffset>4559430</wp:posOffset>
                </wp:positionV>
                <wp:extent cx="84240" cy="168120"/>
                <wp:effectExtent l="38100" t="38100" r="30480" b="41910"/>
                <wp:wrapNone/>
                <wp:docPr id="5349" name="Ink 5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5">
                      <w14:nvContentPartPr>
                        <w14:cNvContentPartPr/>
                      </w14:nvContentPartPr>
                      <w14:xfrm>
                        <a:off x="0" y="0"/>
                        <a:ext cx="842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9" o:spid="_x0000_s1026" type="#_x0000_t75" style="position:absolute;margin-left:174.25pt;margin-top:358.2pt;width:8.25pt;height:14.95pt;z-index:2548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">
                <v:imagedata r:id="rId501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6256" behindDoc="0" locked="0" layoutInCell="1" allowOverlap="1">
                <wp:simplePos x="0" y="0"/>
                <wp:positionH relativeFrom="column">
                  <wp:posOffset>1991400</wp:posOffset>
                </wp:positionH>
                <wp:positionV relativeFrom="paragraph">
                  <wp:posOffset>4670670</wp:posOffset>
                </wp:positionV>
                <wp:extent cx="140040" cy="18000"/>
                <wp:effectExtent l="38100" t="38100" r="31750" b="39370"/>
                <wp:wrapNone/>
                <wp:docPr id="5348" name="Ink 5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7">
                      <w14:nvContentPartPr>
                        <w14:cNvContentPartPr/>
                      </w14:nvContentPartPr>
                      <w14:xfrm>
                        <a:off x="0" y="0"/>
                        <a:ext cx="140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8" o:spid="_x0000_s1026" type="#_x0000_t75" style="position:absolute;margin-left:156.05pt;margin-top:366.9pt;width:12.65pt;height:3.05pt;z-index:2548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">
                <v:imagedata r:id="rId501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5232" behindDoc="0" locked="0" layoutInCell="1" allowOverlap="1">
                <wp:simplePos x="0" y="0"/>
                <wp:positionH relativeFrom="column">
                  <wp:posOffset>1862880</wp:posOffset>
                </wp:positionH>
                <wp:positionV relativeFrom="paragraph">
                  <wp:posOffset>4780110</wp:posOffset>
                </wp:positionV>
                <wp:extent cx="10440" cy="147960"/>
                <wp:effectExtent l="38100" t="38100" r="46990" b="42545"/>
                <wp:wrapNone/>
                <wp:docPr id="5347" name="Ink 5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9">
                      <w14:nvContentPartPr>
                        <w14:cNvContentPartPr/>
                      </w14:nvContentPartPr>
                      <w14:xfrm>
                        <a:off x="0" y="0"/>
                        <a:ext cx="104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7" o:spid="_x0000_s1026" type="#_x0000_t75" style="position:absolute;margin-left:145.95pt;margin-top:375.6pt;width:2.5pt;height:13.4pt;z-index:2548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">
                <v:imagedata r:id="rId502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4208" behindDoc="0" locked="0" layoutInCell="1" allowOverlap="1">
                <wp:simplePos x="0" y="0"/>
                <wp:positionH relativeFrom="column">
                  <wp:posOffset>1704840</wp:posOffset>
                </wp:positionH>
                <wp:positionV relativeFrom="paragraph">
                  <wp:posOffset>4622430</wp:posOffset>
                </wp:positionV>
                <wp:extent cx="121680" cy="174240"/>
                <wp:effectExtent l="38100" t="38100" r="31115" b="35560"/>
                <wp:wrapNone/>
                <wp:docPr id="5346" name="Ink 5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1">
                      <w14:nvContentPartPr>
                        <w14:cNvContentPartPr/>
                      </w14:nvContentPartPr>
                      <w14:xfrm>
                        <a:off x="0" y="0"/>
                        <a:ext cx="1216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6" o:spid="_x0000_s1026" type="#_x0000_t75" style="position:absolute;margin-left:133.4pt;margin-top:363.15pt;width:11.2pt;height:15.4pt;z-index:2548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">
                <v:imagedata r:id="rId502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3184" behindDoc="0" locked="0" layoutInCell="1" allowOverlap="1">
                <wp:simplePos x="0" y="0"/>
                <wp:positionH relativeFrom="column">
                  <wp:posOffset>1524120</wp:posOffset>
                </wp:positionH>
                <wp:positionV relativeFrom="paragraph">
                  <wp:posOffset>4757070</wp:posOffset>
                </wp:positionV>
                <wp:extent cx="137520" cy="8640"/>
                <wp:effectExtent l="38100" t="38100" r="34290" b="48895"/>
                <wp:wrapNone/>
                <wp:docPr id="5345" name="Ink 5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3">
                      <w14:nvContentPartPr>
                        <w14:cNvContentPartPr/>
                      </w14:nvContentPartPr>
                      <w14:xfrm>
                        <a:off x="0" y="0"/>
                        <a:ext cx="1375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5" o:spid="_x0000_s1026" type="#_x0000_t75" style="position:absolute;margin-left:119.3pt;margin-top:373.7pt;width:12.4pt;height:2.4pt;z-index:2548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">
                <v:imagedata r:id="rId502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2160" behindDoc="0" locked="0" layoutInCell="1" allowOverlap="1">
                <wp:simplePos x="0" y="0"/>
                <wp:positionH relativeFrom="column">
                  <wp:posOffset>3064200</wp:posOffset>
                </wp:positionH>
                <wp:positionV relativeFrom="paragraph">
                  <wp:posOffset>4048590</wp:posOffset>
                </wp:positionV>
                <wp:extent cx="108720" cy="195480"/>
                <wp:effectExtent l="38100" t="38100" r="43815" b="33655"/>
                <wp:wrapNone/>
                <wp:docPr id="5344" name="Ink 5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5">
                      <w14:nvContentPartPr>
                        <w14:cNvContentPartPr/>
                      </w14:nvContentPartPr>
                      <w14:xfrm>
                        <a:off x="0" y="0"/>
                        <a:ext cx="1087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4" o:spid="_x0000_s1026" type="#_x0000_t75" style="position:absolute;margin-left:240.5pt;margin-top:318.05pt;width:10.1pt;height:17.05pt;z-index:2548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">
                <v:imagedata r:id="rId502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1136" behindDoc="0" locked="0" layoutInCell="1" allowOverlap="1">
                <wp:simplePos x="0" y="0"/>
                <wp:positionH relativeFrom="column">
                  <wp:posOffset>2884560</wp:posOffset>
                </wp:positionH>
                <wp:positionV relativeFrom="paragraph">
                  <wp:posOffset>4024110</wp:posOffset>
                </wp:positionV>
                <wp:extent cx="132480" cy="211320"/>
                <wp:effectExtent l="38100" t="38100" r="39370" b="36830"/>
                <wp:wrapNone/>
                <wp:docPr id="5343" name="Ink 5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7">
                      <w14:nvContentPartPr>
                        <w14:cNvContentPartPr/>
                      </w14:nvContentPartPr>
                      <w14:xfrm>
                        <a:off x="0" y="0"/>
                        <a:ext cx="13248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3" o:spid="_x0000_s1026" type="#_x0000_t75" style="position:absolute;margin-left:226.35pt;margin-top:316.05pt;width:12.1pt;height:18.3pt;z-index:2548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">
                <v:imagedata r:id="rId502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10112" behindDoc="0" locked="0" layoutInCell="1" allowOverlap="1">
                <wp:simplePos x="0" y="0"/>
                <wp:positionH relativeFrom="column">
                  <wp:posOffset>2563080</wp:posOffset>
                </wp:positionH>
                <wp:positionV relativeFrom="paragraph">
                  <wp:posOffset>4218150</wp:posOffset>
                </wp:positionV>
                <wp:extent cx="108000" cy="18360"/>
                <wp:effectExtent l="38100" t="38100" r="25400" b="39370"/>
                <wp:wrapNone/>
                <wp:docPr id="5342" name="Ink 5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9">
                      <w14:nvContentPartPr>
                        <w14:cNvContentPartPr/>
                      </w14:nvContentPartPr>
                      <w14:xfrm>
                        <a:off x="0" y="0"/>
                        <a:ext cx="1080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2" o:spid="_x0000_s1026" type="#_x0000_t75" style="position:absolute;margin-left:201.1pt;margin-top:331.45pt;width:9.85pt;height:2.95pt;z-index:2548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">
                <v:imagedata r:id="rId503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9088" behindDoc="0" locked="0" layoutInCell="1" allowOverlap="1">
                <wp:simplePos x="0" y="0"/>
                <wp:positionH relativeFrom="column">
                  <wp:posOffset>2563440</wp:posOffset>
                </wp:positionH>
                <wp:positionV relativeFrom="paragraph">
                  <wp:posOffset>4182150</wp:posOffset>
                </wp:positionV>
                <wp:extent cx="126720" cy="9720"/>
                <wp:effectExtent l="38100" t="38100" r="26035" b="28575"/>
                <wp:wrapNone/>
                <wp:docPr id="5341" name="Ink 5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1">
                      <w14:nvContentPartPr>
                        <w14:cNvContentPartPr/>
                      </w14:nvContentPartPr>
                      <w14:xfrm>
                        <a:off x="0" y="0"/>
                        <a:ext cx="1267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1" o:spid="_x0000_s1026" type="#_x0000_t75" style="position:absolute;margin-left:201.1pt;margin-top:328.6pt;width:11.35pt;height:2pt;z-index:2548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">
                <v:imagedata r:id="rId503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8064" behindDoc="0" locked="0" layoutInCell="1" allowOverlap="1">
                <wp:simplePos x="0" y="0"/>
                <wp:positionH relativeFrom="column">
                  <wp:posOffset>2315040</wp:posOffset>
                </wp:positionH>
                <wp:positionV relativeFrom="paragraph">
                  <wp:posOffset>4277550</wp:posOffset>
                </wp:positionV>
                <wp:extent cx="112320" cy="133560"/>
                <wp:effectExtent l="38100" t="38100" r="40640" b="38100"/>
                <wp:wrapNone/>
                <wp:docPr id="5340" name="Ink 5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3">
                      <w14:nvContentPartPr>
                        <w14:cNvContentPartPr/>
                      </w14:nvContentPartPr>
                      <w14:xfrm>
                        <a:off x="0" y="0"/>
                        <a:ext cx="1123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0" o:spid="_x0000_s1026" type="#_x0000_t75" style="position:absolute;margin-left:181.5pt;margin-top:336.05pt;width:10.5pt;height:12.1pt;z-index:2548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">
                <v:imagedata r:id="rId503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7040" behindDoc="0" locked="0" layoutInCell="1" allowOverlap="1">
                <wp:simplePos x="0" y="0"/>
                <wp:positionH relativeFrom="column">
                  <wp:posOffset>2215320</wp:posOffset>
                </wp:positionH>
                <wp:positionV relativeFrom="paragraph">
                  <wp:posOffset>4150110</wp:posOffset>
                </wp:positionV>
                <wp:extent cx="128880" cy="167400"/>
                <wp:effectExtent l="38100" t="38100" r="43180" b="42545"/>
                <wp:wrapNone/>
                <wp:docPr id="5339" name="Ink 5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5">
                      <w14:nvContentPartPr>
                        <w14:cNvContentPartPr/>
                      </w14:nvContentPartPr>
                      <w14:xfrm>
                        <a:off x="0" y="0"/>
                        <a:ext cx="1288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9" o:spid="_x0000_s1026" type="#_x0000_t75" style="position:absolute;margin-left:173.65pt;margin-top:326.05pt;width:11.7pt;height:14.85pt;z-index:2548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">
                <v:imagedata r:id="rId503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6016" behindDoc="0" locked="0" layoutInCell="1" allowOverlap="1">
                <wp:simplePos x="0" y="0"/>
                <wp:positionH relativeFrom="column">
                  <wp:posOffset>2023800</wp:posOffset>
                </wp:positionH>
                <wp:positionV relativeFrom="paragraph">
                  <wp:posOffset>4260270</wp:posOffset>
                </wp:positionV>
                <wp:extent cx="137520" cy="24120"/>
                <wp:effectExtent l="38100" t="38100" r="34290" b="33655"/>
                <wp:wrapNone/>
                <wp:docPr id="5338" name="Ink 5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7">
                      <w14:nvContentPartPr>
                        <w14:cNvContentPartPr/>
                      </w14:nvContentPartPr>
                      <w14:xfrm>
                        <a:off x="0" y="0"/>
                        <a:ext cx="1375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8" o:spid="_x0000_s1026" type="#_x0000_t75" style="position:absolute;margin-left:158.65pt;margin-top:334.75pt;width:12.2pt;height:3.25pt;z-index:2548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">
                <v:imagedata r:id="rId503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4992" behindDoc="0" locked="0" layoutInCell="1" allowOverlap="1">
                <wp:simplePos x="0" y="0"/>
                <wp:positionH relativeFrom="column">
                  <wp:posOffset>2094720</wp:posOffset>
                </wp:positionH>
                <wp:positionV relativeFrom="paragraph">
                  <wp:posOffset>4188630</wp:posOffset>
                </wp:positionV>
                <wp:extent cx="10800" cy="140760"/>
                <wp:effectExtent l="38100" t="38100" r="27305" b="31115"/>
                <wp:wrapNone/>
                <wp:docPr id="5337" name="Ink 5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9">
                      <w14:nvContentPartPr>
                        <w14:cNvContentPartPr/>
                      </w14:nvContentPartPr>
                      <w14:xfrm>
                        <a:off x="0" y="0"/>
                        <a:ext cx="108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7" o:spid="_x0000_s1026" type="#_x0000_t75" style="position:absolute;margin-left:164.2pt;margin-top:329.25pt;width:2.25pt;height:12.4pt;z-index:2548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">
                <v:imagedata r:id="rId504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3968" behindDoc="0" locked="0" layoutInCell="1" allowOverlap="1">
                <wp:simplePos x="0" y="0"/>
                <wp:positionH relativeFrom="column">
                  <wp:posOffset>1906440</wp:posOffset>
                </wp:positionH>
                <wp:positionV relativeFrom="paragraph">
                  <wp:posOffset>4281870</wp:posOffset>
                </wp:positionV>
                <wp:extent cx="15120" cy="145440"/>
                <wp:effectExtent l="38100" t="38100" r="42545" b="45085"/>
                <wp:wrapNone/>
                <wp:docPr id="5336" name="Ink 5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1">
                      <w14:nvContentPartPr>
                        <w14:cNvContentPartPr/>
                      </w14:nvContentPartPr>
                      <w14:xfrm>
                        <a:off x="0" y="0"/>
                        <a:ext cx="151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6" o:spid="_x0000_s1026" type="#_x0000_t75" style="position:absolute;margin-left:149.25pt;margin-top:336.4pt;width:2.9pt;height:13.05pt;z-index:2548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">
                <v:imagedata r:id="rId504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2944" behindDoc="0" locked="0" layoutInCell="1" allowOverlap="1">
                <wp:simplePos x="0" y="0"/>
                <wp:positionH relativeFrom="column">
                  <wp:posOffset>1757400</wp:posOffset>
                </wp:positionH>
                <wp:positionV relativeFrom="paragraph">
                  <wp:posOffset>4203030</wp:posOffset>
                </wp:positionV>
                <wp:extent cx="101160" cy="156960"/>
                <wp:effectExtent l="38100" t="38100" r="32385" b="33655"/>
                <wp:wrapNone/>
                <wp:docPr id="5335" name="Ink 5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3">
                      <w14:nvContentPartPr>
                        <w14:cNvContentPartPr/>
                      </w14:nvContentPartPr>
                      <w14:xfrm>
                        <a:off x="0" y="0"/>
                        <a:ext cx="1011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5" o:spid="_x0000_s1026" type="#_x0000_t75" style="position:absolute;margin-left:137.6pt;margin-top:330.15pt;width:9.45pt;height:13.95pt;z-index:2548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">
                <v:imagedata r:id="rId504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1920" behindDoc="0" locked="0" layoutInCell="1" allowOverlap="1">
                <wp:simplePos x="0" y="0"/>
                <wp:positionH relativeFrom="column">
                  <wp:posOffset>1549320</wp:posOffset>
                </wp:positionH>
                <wp:positionV relativeFrom="paragraph">
                  <wp:posOffset>4084590</wp:posOffset>
                </wp:positionV>
                <wp:extent cx="145080" cy="280800"/>
                <wp:effectExtent l="38100" t="38100" r="45720" b="43180"/>
                <wp:wrapNone/>
                <wp:docPr id="5334" name="Ink 5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5">
                      <w14:nvContentPartPr>
                        <w14:cNvContentPartPr/>
                      </w14:nvContentPartPr>
                      <w14:xfrm>
                        <a:off x="0" y="0"/>
                        <a:ext cx="14508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4" o:spid="_x0000_s1026" type="#_x0000_t75" style="position:absolute;margin-left:121.25pt;margin-top:320.75pt;width:13pt;height:23.75pt;z-index:2548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">
                <v:imagedata r:id="rId504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800896" behindDoc="0" locked="0" layoutInCell="1" allowOverlap="1">
                <wp:simplePos x="0" y="0"/>
                <wp:positionH relativeFrom="column">
                  <wp:posOffset>2932440</wp:posOffset>
                </wp:positionH>
                <wp:positionV relativeFrom="paragraph">
                  <wp:posOffset>3693990</wp:posOffset>
                </wp:positionV>
                <wp:extent cx="121680" cy="190440"/>
                <wp:effectExtent l="38100" t="38100" r="50165" b="38735"/>
                <wp:wrapNone/>
                <wp:docPr id="5333" name="Ink 5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7">
                      <w14:nvContentPartPr>
                        <w14:cNvContentPartPr/>
                      </w14:nvContentPartPr>
                      <w14:xfrm>
                        <a:off x="0" y="0"/>
                        <a:ext cx="1216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3" o:spid="_x0000_s1026" type="#_x0000_t75" style="position:absolute;margin-left:230.2pt;margin-top:289.95pt;width:11.25pt;height:16.8pt;z-index:2548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">
                <v:imagedata r:id="rId504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9872" behindDoc="0" locked="0" layoutInCell="1" allowOverlap="1">
                <wp:simplePos x="0" y="0"/>
                <wp:positionH relativeFrom="column">
                  <wp:posOffset>2841720</wp:posOffset>
                </wp:positionH>
                <wp:positionV relativeFrom="paragraph">
                  <wp:posOffset>3650070</wp:posOffset>
                </wp:positionV>
                <wp:extent cx="82080" cy="250920"/>
                <wp:effectExtent l="38100" t="38100" r="32385" b="34925"/>
                <wp:wrapNone/>
                <wp:docPr id="5332" name="Ink 5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9">
                      <w14:nvContentPartPr>
                        <w14:cNvContentPartPr/>
                      </w14:nvContentPartPr>
                      <w14:xfrm>
                        <a:off x="0" y="0"/>
                        <a:ext cx="8208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2" o:spid="_x0000_s1026" type="#_x0000_t75" style="position:absolute;margin-left:222.95pt;margin-top:286.6pt;width:8pt;height:21.35pt;z-index:2547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">
                <v:imagedata r:id="rId505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8848" behindDoc="0" locked="0" layoutInCell="1" allowOverlap="1">
                <wp:simplePos x="0" y="0"/>
                <wp:positionH relativeFrom="column">
                  <wp:posOffset>2443560</wp:posOffset>
                </wp:positionH>
                <wp:positionV relativeFrom="paragraph">
                  <wp:posOffset>3808110</wp:posOffset>
                </wp:positionV>
                <wp:extent cx="120960" cy="13680"/>
                <wp:effectExtent l="38100" t="38100" r="31750" b="43815"/>
                <wp:wrapNone/>
                <wp:docPr id="5331" name="Ink 5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1">
                      <w14:nvContentPartPr>
                        <w14:cNvContentPartPr/>
                      </w14:nvContentPartPr>
                      <w14:xfrm>
                        <a:off x="0" y="0"/>
                        <a:ext cx="120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1" o:spid="_x0000_s1026" type="#_x0000_t75" style="position:absolute;margin-left:191.7pt;margin-top:299.2pt;width:10.85pt;height:2.5pt;z-index:2547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">
                <v:imagedata r:id="rId505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7824" behindDoc="0" locked="0" layoutInCell="1" allowOverlap="1">
                <wp:simplePos x="0" y="0"/>
                <wp:positionH relativeFrom="column">
                  <wp:posOffset>2414760</wp:posOffset>
                </wp:positionH>
                <wp:positionV relativeFrom="paragraph">
                  <wp:posOffset>3767070</wp:posOffset>
                </wp:positionV>
                <wp:extent cx="143640" cy="15120"/>
                <wp:effectExtent l="38100" t="19050" r="46990" b="23495"/>
                <wp:wrapNone/>
                <wp:docPr id="5330" name="Ink 5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3">
                      <w14:nvContentPartPr>
                        <w14:cNvContentPartPr/>
                      </w14:nvContentPartPr>
                      <w14:xfrm>
                        <a:off x="0" y="0"/>
                        <a:ext cx="143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0" o:spid="_x0000_s1026" type="#_x0000_t75" style="position:absolute;margin-left:189.35pt;margin-top:296.2pt;width:12.8pt;height:2.3pt;z-index:2547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">
                <v:imagedata r:id="rId505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6800" behindDoc="0" locked="0" layoutInCell="1" allowOverlap="1">
                <wp:simplePos x="0" y="0"/>
                <wp:positionH relativeFrom="column">
                  <wp:posOffset>799800</wp:posOffset>
                </wp:positionH>
                <wp:positionV relativeFrom="paragraph">
                  <wp:posOffset>2036550</wp:posOffset>
                </wp:positionV>
                <wp:extent cx="7200" cy="19440"/>
                <wp:effectExtent l="38100" t="38100" r="31115" b="38100"/>
                <wp:wrapNone/>
                <wp:docPr id="5329" name="Ink 5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5">
                      <w14:nvContentPartPr>
                        <w14:cNvContentPartPr/>
                      </w14:nvContentPartPr>
                      <w14:xfrm>
                        <a:off x="0" y="0"/>
                        <a:ext cx="7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9" o:spid="_x0000_s1026" type="#_x0000_t75" style="position:absolute;margin-left:62.35pt;margin-top:159.7pt;width:1.9pt;height:2.9pt;z-index:25479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">
                <v:imagedata r:id="rId505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5776" behindDoc="0" locked="0" layoutInCell="1" allowOverlap="1">
                <wp:simplePos x="0" y="0"/>
                <wp:positionH relativeFrom="column">
                  <wp:posOffset>1784040</wp:posOffset>
                </wp:positionH>
                <wp:positionV relativeFrom="paragraph">
                  <wp:posOffset>3832230</wp:posOffset>
                </wp:positionV>
                <wp:extent cx="23400" cy="177480"/>
                <wp:effectExtent l="19050" t="38100" r="34290" b="51435"/>
                <wp:wrapNone/>
                <wp:docPr id="5328" name="Ink 5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7">
                      <w14:nvContentPartPr>
                        <w14:cNvContentPartPr/>
                      </w14:nvContentPartPr>
                      <w14:xfrm>
                        <a:off x="0" y="0"/>
                        <a:ext cx="234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8" o:spid="_x0000_s1026" type="#_x0000_t75" style="position:absolute;margin-left:139.85pt;margin-top:300.95pt;width:3.35pt;height:15.65pt;z-index:2547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">
                <v:imagedata r:id="rId505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4752" behindDoc="0" locked="0" layoutInCell="1" allowOverlap="1">
                <wp:simplePos x="0" y="0"/>
                <wp:positionH relativeFrom="column">
                  <wp:posOffset>1617360</wp:posOffset>
                </wp:positionH>
                <wp:positionV relativeFrom="paragraph">
                  <wp:posOffset>3725670</wp:posOffset>
                </wp:positionV>
                <wp:extent cx="133560" cy="178200"/>
                <wp:effectExtent l="38100" t="38100" r="38100" b="31750"/>
                <wp:wrapNone/>
                <wp:docPr id="5327" name="Ink 5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9">
                      <w14:nvContentPartPr>
                        <w14:cNvContentPartPr/>
                      </w14:nvContentPartPr>
                      <w14:xfrm>
                        <a:off x="0" y="0"/>
                        <a:ext cx="1335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7" o:spid="_x0000_s1026" type="#_x0000_t75" style="position:absolute;margin-left:126.55pt;margin-top:292.55pt;width:12.05pt;height:15.65pt;z-index:2547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">
                <v:imagedata r:id="rId506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3728" behindDoc="0" locked="0" layoutInCell="1" allowOverlap="1">
                <wp:simplePos x="0" y="0"/>
                <wp:positionH relativeFrom="column">
                  <wp:posOffset>708720</wp:posOffset>
                </wp:positionH>
                <wp:positionV relativeFrom="paragraph">
                  <wp:posOffset>3847710</wp:posOffset>
                </wp:positionV>
                <wp:extent cx="142560" cy="335520"/>
                <wp:effectExtent l="38100" t="38100" r="48260" b="45720"/>
                <wp:wrapNone/>
                <wp:docPr id="5326" name="Ink 5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1">
                      <w14:nvContentPartPr>
                        <w14:cNvContentPartPr/>
                      </w14:nvContentPartPr>
                      <w14:xfrm>
                        <a:off x="0" y="0"/>
                        <a:ext cx="14256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6" o:spid="_x0000_s1026" type="#_x0000_t75" style="position:absolute;margin-left:54.9pt;margin-top:302.15pt;width:13.05pt;height:28.2pt;z-index:2547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">
                <v:imagedata r:id="rId506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2704" behindDoc="0" locked="0" layoutInCell="1" allowOverlap="1">
                <wp:simplePos x="0" y="0"/>
                <wp:positionH relativeFrom="column">
                  <wp:posOffset>494520</wp:posOffset>
                </wp:positionH>
                <wp:positionV relativeFrom="paragraph">
                  <wp:posOffset>4090350</wp:posOffset>
                </wp:positionV>
                <wp:extent cx="146160" cy="39240"/>
                <wp:effectExtent l="19050" t="38100" r="25400" b="37465"/>
                <wp:wrapNone/>
                <wp:docPr id="5325" name="Ink 5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3">
                      <w14:nvContentPartPr>
                        <w14:cNvContentPartPr/>
                      </w14:nvContentPartPr>
                      <w14:xfrm>
                        <a:off x="0" y="0"/>
                        <a:ext cx="1461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5" o:spid="_x0000_s1026" type="#_x0000_t75" style="position:absolute;margin-left:38.4pt;margin-top:321.5pt;width:12.6pt;height:4.45pt;z-index:25479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">
                <v:imagedata r:id="rId506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1680" behindDoc="0" locked="0" layoutInCell="1" allowOverlap="1">
                <wp:simplePos x="0" y="0"/>
                <wp:positionH relativeFrom="column">
                  <wp:posOffset>510000</wp:posOffset>
                </wp:positionH>
                <wp:positionV relativeFrom="paragraph">
                  <wp:posOffset>4057590</wp:posOffset>
                </wp:positionV>
                <wp:extent cx="101160" cy="10080"/>
                <wp:effectExtent l="38100" t="38100" r="32385" b="47625"/>
                <wp:wrapNone/>
                <wp:docPr id="5324" name="Ink 5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5">
                      <w14:nvContentPartPr>
                        <w14:cNvContentPartPr/>
                      </w14:nvContentPartPr>
                      <w14:xfrm>
                        <a:off x="0" y="0"/>
                        <a:ext cx="101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4" o:spid="_x0000_s1026" type="#_x0000_t75" style="position:absolute;margin-left:39.45pt;margin-top:318.75pt;width:9.45pt;height:2.45pt;z-index:2547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">
                <v:imagedata r:id="rId506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90656" behindDoc="0" locked="0" layoutInCell="1" allowOverlap="1">
                <wp:simplePos x="0" y="0"/>
                <wp:positionH relativeFrom="column">
                  <wp:posOffset>267720</wp:posOffset>
                </wp:positionH>
                <wp:positionV relativeFrom="paragraph">
                  <wp:posOffset>4033110</wp:posOffset>
                </wp:positionV>
                <wp:extent cx="111960" cy="150480"/>
                <wp:effectExtent l="38100" t="38100" r="40640" b="40640"/>
                <wp:wrapNone/>
                <wp:docPr id="5323" name="Ink 5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7">
                      <w14:nvContentPartPr>
                        <w14:cNvContentPartPr/>
                      </w14:nvContentPartPr>
                      <w14:xfrm>
                        <a:off x="0" y="0"/>
                        <a:ext cx="1119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3" o:spid="_x0000_s1026" type="#_x0000_t75" style="position:absolute;margin-left:20.25pt;margin-top:316.8pt;width:10.4pt;height:13.5pt;z-index:2547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">
                <v:imagedata r:id="rId506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9632" behindDoc="0" locked="0" layoutInCell="1" allowOverlap="1">
                <wp:simplePos x="0" y="0"/>
                <wp:positionH relativeFrom="column">
                  <wp:posOffset>70800</wp:posOffset>
                </wp:positionH>
                <wp:positionV relativeFrom="paragraph">
                  <wp:posOffset>3971550</wp:posOffset>
                </wp:positionV>
                <wp:extent cx="177480" cy="264960"/>
                <wp:effectExtent l="38100" t="38100" r="13335" b="40005"/>
                <wp:wrapNone/>
                <wp:docPr id="5322" name="Ink 5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9">
                      <w14:nvContentPartPr>
                        <w14:cNvContentPartPr/>
                      </w14:nvContentPartPr>
                      <w14:xfrm>
                        <a:off x="0" y="0"/>
                        <a:ext cx="17748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2" o:spid="_x0000_s1026" type="#_x0000_t75" style="position:absolute;margin-left:4.65pt;margin-top:311.9pt;width:15.65pt;height:22.55pt;z-index:2547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">
                <v:imagedata r:id="rId507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8608" behindDoc="0" locked="0" layoutInCell="1" allowOverlap="1">
                <wp:simplePos x="0" y="0"/>
                <wp:positionH relativeFrom="column">
                  <wp:posOffset>-211800</wp:posOffset>
                </wp:positionH>
                <wp:positionV relativeFrom="paragraph">
                  <wp:posOffset>3870030</wp:posOffset>
                </wp:positionV>
                <wp:extent cx="142920" cy="485640"/>
                <wp:effectExtent l="38100" t="38100" r="47625" b="48260"/>
                <wp:wrapNone/>
                <wp:docPr id="5321" name="Ink 5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1">
                      <w14:nvContentPartPr>
                        <w14:cNvContentPartPr/>
                      </w14:nvContentPartPr>
                      <w14:xfrm>
                        <a:off x="0" y="0"/>
                        <a:ext cx="14292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1" o:spid="_x0000_s1026" type="#_x0000_t75" style="position:absolute;margin-left:-17.4pt;margin-top:304.05pt;width:12.85pt;height:39.9pt;z-index:2547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">
                <v:imagedata r:id="rId507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7584" behindDoc="0" locked="0" layoutInCell="1" allowOverlap="1">
                <wp:simplePos x="0" y="0"/>
                <wp:positionH relativeFrom="column">
                  <wp:posOffset>-252840</wp:posOffset>
                </wp:positionH>
                <wp:positionV relativeFrom="paragraph">
                  <wp:posOffset>4003230</wp:posOffset>
                </wp:positionV>
                <wp:extent cx="55080" cy="220680"/>
                <wp:effectExtent l="38100" t="38100" r="40640" b="46355"/>
                <wp:wrapNone/>
                <wp:docPr id="5320" name="Ink 5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3">
                      <w14:nvContentPartPr>
                        <w14:cNvContentPartPr/>
                      </w14:nvContentPartPr>
                      <w14:xfrm>
                        <a:off x="0" y="0"/>
                        <a:ext cx="550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0" o:spid="_x0000_s1026" type="#_x0000_t75" style="position:absolute;margin-left:-20.65pt;margin-top:314.45pt;width:5.9pt;height:18.95pt;z-index:2547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">
                <v:imagedata r:id="rId507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6560" behindDoc="0" locked="0" layoutInCell="1" allowOverlap="1">
                <wp:simplePos x="0" y="0"/>
                <wp:positionH relativeFrom="column">
                  <wp:posOffset>1087440</wp:posOffset>
                </wp:positionH>
                <wp:positionV relativeFrom="paragraph">
                  <wp:posOffset>3476550</wp:posOffset>
                </wp:positionV>
                <wp:extent cx="20160" cy="1440"/>
                <wp:effectExtent l="38100" t="38100" r="37465" b="36830"/>
                <wp:wrapNone/>
                <wp:docPr id="5319" name="Ink 5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5">
                      <w14:nvContentPartPr>
                        <w14:cNvContentPartPr/>
                      </w14:nvContentPartPr>
                      <w14:xfrm>
                        <a:off x="0" y="0"/>
                        <a:ext cx="20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9" o:spid="_x0000_s1026" type="#_x0000_t75" style="position:absolute;margin-left:84.95pt;margin-top:272.95pt;width:3.2pt;height:1.8pt;z-index:2547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">
                <v:imagedata r:id="rId507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5536" behindDoc="0" locked="0" layoutInCell="1" allowOverlap="1">
                <wp:simplePos x="0" y="0"/>
                <wp:positionH relativeFrom="column">
                  <wp:posOffset>651480</wp:posOffset>
                </wp:positionH>
                <wp:positionV relativeFrom="paragraph">
                  <wp:posOffset>2982990</wp:posOffset>
                </wp:positionV>
                <wp:extent cx="104400" cy="753480"/>
                <wp:effectExtent l="38100" t="38100" r="29210" b="27940"/>
                <wp:wrapNone/>
                <wp:docPr id="5318" name="Ink 5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7">
                      <w14:nvContentPartPr>
                        <w14:cNvContentPartPr/>
                      </w14:nvContentPartPr>
                      <w14:xfrm>
                        <a:off x="0" y="0"/>
                        <a:ext cx="104400" cy="75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8" o:spid="_x0000_s1026" type="#_x0000_t75" style="position:absolute;margin-left:50.75pt;margin-top:234.35pt;width:9.55pt;height:60.7pt;z-index:2547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">
                <v:imagedata r:id="rId507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4512" behindDoc="0" locked="0" layoutInCell="1" allowOverlap="1">
                <wp:simplePos x="0" y="0"/>
                <wp:positionH relativeFrom="column">
                  <wp:posOffset>172320</wp:posOffset>
                </wp:positionH>
                <wp:positionV relativeFrom="paragraph">
                  <wp:posOffset>2952390</wp:posOffset>
                </wp:positionV>
                <wp:extent cx="131040" cy="815760"/>
                <wp:effectExtent l="38100" t="38100" r="40640" b="22860"/>
                <wp:wrapNone/>
                <wp:docPr id="5317" name="Ink 5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9">
                      <w14:nvContentPartPr>
                        <w14:cNvContentPartPr/>
                      </w14:nvContentPartPr>
                      <w14:xfrm>
                        <a:off x="0" y="0"/>
                        <a:ext cx="131040" cy="81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7" o:spid="_x0000_s1026" type="#_x0000_t75" style="position:absolute;margin-left:12.85pt;margin-top:231.95pt;width:11.75pt;height:65.45pt;z-index:2547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">
                <v:imagedata r:id="rId508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3488" behindDoc="0" locked="0" layoutInCell="1" allowOverlap="1">
                <wp:simplePos x="0" y="0"/>
                <wp:positionH relativeFrom="column">
                  <wp:posOffset>546720</wp:posOffset>
                </wp:positionH>
                <wp:positionV relativeFrom="paragraph">
                  <wp:posOffset>3580230</wp:posOffset>
                </wp:positionV>
                <wp:extent cx="85680" cy="128520"/>
                <wp:effectExtent l="38100" t="38100" r="29210" b="43180"/>
                <wp:wrapNone/>
                <wp:docPr id="5316" name="Ink 5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1">
                      <w14:nvContentPartPr>
                        <w14:cNvContentPartPr/>
                      </w14:nvContentPartPr>
                      <w14:xfrm>
                        <a:off x="0" y="0"/>
                        <a:ext cx="856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6" o:spid="_x0000_s1026" type="#_x0000_t75" style="position:absolute;margin-left:42.45pt;margin-top:281.1pt;width:8.05pt;height:11.65pt;z-index:2547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">
                <v:imagedata r:id="rId508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2464" behindDoc="0" locked="0" layoutInCell="1" allowOverlap="1">
                <wp:simplePos x="0" y="0"/>
                <wp:positionH relativeFrom="column">
                  <wp:posOffset>470400</wp:posOffset>
                </wp:positionH>
                <wp:positionV relativeFrom="paragraph">
                  <wp:posOffset>3575910</wp:posOffset>
                </wp:positionV>
                <wp:extent cx="24120" cy="118440"/>
                <wp:effectExtent l="38100" t="38100" r="33655" b="34290"/>
                <wp:wrapNone/>
                <wp:docPr id="5315" name="Ink 5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3">
                      <w14:nvContentPartPr>
                        <w14:cNvContentPartPr/>
                      </w14:nvContentPartPr>
                      <w14:xfrm>
                        <a:off x="0" y="0"/>
                        <a:ext cx="241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5" o:spid="_x0000_s1026" type="#_x0000_t75" style="position:absolute;margin-left:36.45pt;margin-top:280.8pt;width:3.45pt;height:11pt;z-index:2547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">
                <v:imagedata r:id="rId508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1440" behindDoc="0" locked="0" layoutInCell="1" allowOverlap="1">
                <wp:simplePos x="0" y="0"/>
                <wp:positionH relativeFrom="column">
                  <wp:posOffset>290760</wp:posOffset>
                </wp:positionH>
                <wp:positionV relativeFrom="paragraph">
                  <wp:posOffset>3623790</wp:posOffset>
                </wp:positionV>
                <wp:extent cx="132480" cy="51120"/>
                <wp:effectExtent l="38100" t="38100" r="39370" b="25400"/>
                <wp:wrapNone/>
                <wp:docPr id="5314" name="Ink 5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5">
                      <w14:nvContentPartPr>
                        <w14:cNvContentPartPr/>
                      </w14:nvContentPartPr>
                      <w14:xfrm>
                        <a:off x="0" y="0"/>
                        <a:ext cx="1324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4" o:spid="_x0000_s1026" type="#_x0000_t75" style="position:absolute;margin-left:22.2pt;margin-top:284.7pt;width:11.8pt;height:5.35pt;z-index:2547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">
                <v:imagedata r:id="rId508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80416" behindDoc="0" locked="0" layoutInCell="1" allowOverlap="1">
                <wp:simplePos x="0" y="0"/>
                <wp:positionH relativeFrom="column">
                  <wp:posOffset>505320</wp:posOffset>
                </wp:positionH>
                <wp:positionV relativeFrom="paragraph">
                  <wp:posOffset>3312390</wp:posOffset>
                </wp:positionV>
                <wp:extent cx="95760" cy="140040"/>
                <wp:effectExtent l="38100" t="38100" r="38100" b="31750"/>
                <wp:wrapNone/>
                <wp:docPr id="5313" name="Ink 5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7">
                      <w14:nvContentPartPr>
                        <w14:cNvContentPartPr/>
                      </w14:nvContentPartPr>
                      <w14:xfrm>
                        <a:off x="0" y="0"/>
                        <a:ext cx="957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3" o:spid="_x0000_s1026" type="#_x0000_t75" style="position:absolute;margin-left:39.05pt;margin-top:260.1pt;width:9pt;height:12.5pt;z-index:2547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">
                <v:imagedata r:id="rId508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9392" behindDoc="0" locked="0" layoutInCell="1" allowOverlap="1">
                <wp:simplePos x="0" y="0"/>
                <wp:positionH relativeFrom="column">
                  <wp:posOffset>355560</wp:posOffset>
                </wp:positionH>
                <wp:positionV relativeFrom="paragraph">
                  <wp:posOffset>3299070</wp:posOffset>
                </wp:positionV>
                <wp:extent cx="104760" cy="159120"/>
                <wp:effectExtent l="38100" t="38100" r="29210" b="31750"/>
                <wp:wrapNone/>
                <wp:docPr id="5312" name="Ink 5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9">
                      <w14:nvContentPartPr>
                        <w14:cNvContentPartPr/>
                      </w14:nvContentPartPr>
                      <w14:xfrm>
                        <a:off x="0" y="0"/>
                        <a:ext cx="1047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2" o:spid="_x0000_s1026" type="#_x0000_t75" style="position:absolute;margin-left:27.35pt;margin-top:259pt;width:9.65pt;height:14.15pt;z-index:2547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">
                <v:imagedata r:id="rId509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8368" behindDoc="0" locked="0" layoutInCell="1" allowOverlap="1">
                <wp:simplePos x="0" y="0"/>
                <wp:positionH relativeFrom="column">
                  <wp:posOffset>444840</wp:posOffset>
                </wp:positionH>
                <wp:positionV relativeFrom="paragraph">
                  <wp:posOffset>3047790</wp:posOffset>
                </wp:positionV>
                <wp:extent cx="56520" cy="116280"/>
                <wp:effectExtent l="38100" t="38100" r="38735" b="36195"/>
                <wp:wrapNone/>
                <wp:docPr id="5311" name="Ink 5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1">
                      <w14:nvContentPartPr>
                        <w14:cNvContentPartPr/>
                      </w14:nvContentPartPr>
                      <w14:xfrm>
                        <a:off x="0" y="0"/>
                        <a:ext cx="565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1" o:spid="_x0000_s1026" type="#_x0000_t75" style="position:absolute;margin-left:34.45pt;margin-top:239.2pt;width:5.85pt;height:10.6pt;z-index:2547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">
                <v:imagedata r:id="rId509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7344" behindDoc="0" locked="0" layoutInCell="1" allowOverlap="1">
                <wp:simplePos x="0" y="0"/>
                <wp:positionH relativeFrom="column">
                  <wp:posOffset>364200</wp:posOffset>
                </wp:positionH>
                <wp:positionV relativeFrom="paragraph">
                  <wp:posOffset>3034470</wp:posOffset>
                </wp:positionV>
                <wp:extent cx="25200" cy="194400"/>
                <wp:effectExtent l="38100" t="38100" r="32385" b="34290"/>
                <wp:wrapNone/>
                <wp:docPr id="5310" name="Ink 5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3">
                      <w14:nvContentPartPr>
                        <w14:cNvContentPartPr/>
                      </w14:nvContentPartPr>
                      <w14:xfrm>
                        <a:off x="0" y="0"/>
                        <a:ext cx="252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0" o:spid="_x0000_s1026" type="#_x0000_t75" style="position:absolute;margin-left:27.9pt;margin-top:238.2pt;width:3.45pt;height:16.7pt;z-index:2547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">
                <v:imagedata r:id="rId509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6320" behindDoc="0" locked="0" layoutInCell="1" allowOverlap="1">
                <wp:simplePos x="0" y="0"/>
                <wp:positionH relativeFrom="column">
                  <wp:posOffset>71160</wp:posOffset>
                </wp:positionH>
                <wp:positionV relativeFrom="paragraph">
                  <wp:posOffset>3375390</wp:posOffset>
                </wp:positionV>
                <wp:extent cx="55800" cy="28800"/>
                <wp:effectExtent l="38100" t="38100" r="40005" b="28575"/>
                <wp:wrapNone/>
                <wp:docPr id="5309" name="Ink 5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5">
                      <w14:nvContentPartPr>
                        <w14:cNvContentPartPr/>
                      </w14:nvContentPartPr>
                      <w14:xfrm>
                        <a:off x="0" y="0"/>
                        <a:ext cx="55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9" o:spid="_x0000_s1026" type="#_x0000_t75" style="position:absolute;margin-left:4.95pt;margin-top:265.3pt;width:5.7pt;height:3.4pt;z-index:2547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">
                <v:imagedata r:id="rId509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5296" behindDoc="0" locked="0" layoutInCell="1" allowOverlap="1">
                <wp:simplePos x="0" y="0"/>
                <wp:positionH relativeFrom="column">
                  <wp:posOffset>51360</wp:posOffset>
                </wp:positionH>
                <wp:positionV relativeFrom="paragraph">
                  <wp:posOffset>3342990</wp:posOffset>
                </wp:positionV>
                <wp:extent cx="105480" cy="24120"/>
                <wp:effectExtent l="38100" t="38100" r="27940" b="33655"/>
                <wp:wrapNone/>
                <wp:docPr id="5308" name="Ink 5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7">
                      <w14:nvContentPartPr>
                        <w14:cNvContentPartPr/>
                      </w14:nvContentPartPr>
                      <w14:xfrm>
                        <a:off x="0" y="0"/>
                        <a:ext cx="1054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8" o:spid="_x0000_s1026" type="#_x0000_t75" style="position:absolute;margin-left:3.5pt;margin-top:262.6pt;width:9.45pt;height:3.25pt;z-index:2547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">
                <v:imagedata r:id="rId509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4272" behindDoc="0" locked="0" layoutInCell="1" allowOverlap="1">
                <wp:simplePos x="0" y="0"/>
                <wp:positionH relativeFrom="column">
                  <wp:posOffset>-152040</wp:posOffset>
                </wp:positionH>
                <wp:positionV relativeFrom="paragraph">
                  <wp:posOffset>3189990</wp:posOffset>
                </wp:positionV>
                <wp:extent cx="129240" cy="327240"/>
                <wp:effectExtent l="38100" t="38100" r="42545" b="34925"/>
                <wp:wrapNone/>
                <wp:docPr id="5307" name="Ink 5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9">
                      <w14:nvContentPartPr>
                        <w14:cNvContentPartPr/>
                      </w14:nvContentPartPr>
                      <w14:xfrm>
                        <a:off x="0" y="0"/>
                        <a:ext cx="12924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7" o:spid="_x0000_s1026" type="#_x0000_t75" style="position:absolute;margin-left:-12.7pt;margin-top:250.45pt;width:11.75pt;height:27.35pt;z-index:25477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">
                <v:imagedata r:id="rId510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3248" behindDoc="0" locked="0" layoutInCell="1" allowOverlap="1">
                <wp:simplePos x="0" y="0"/>
                <wp:positionH relativeFrom="column">
                  <wp:posOffset>6068760</wp:posOffset>
                </wp:positionH>
                <wp:positionV relativeFrom="paragraph">
                  <wp:posOffset>1869870</wp:posOffset>
                </wp:positionV>
                <wp:extent cx="19800" cy="8640"/>
                <wp:effectExtent l="38100" t="38100" r="37465" b="29845"/>
                <wp:wrapNone/>
                <wp:docPr id="5306" name="Ink 5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1">
                      <w14:nvContentPartPr>
                        <w14:cNvContentPartPr/>
                      </w14:nvContentPartPr>
                      <w14:xfrm>
                        <a:off x="0" y="0"/>
                        <a:ext cx="19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6" o:spid="_x0000_s1026" type="#_x0000_t75" style="position:absolute;margin-left:477.15pt;margin-top:146.55pt;width:2.9pt;height:2.2pt;z-index:25477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">
                <v:imagedata r:id="rId510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2224" behindDoc="0" locked="0" layoutInCell="1" allowOverlap="1">
                <wp:simplePos x="0" y="0"/>
                <wp:positionH relativeFrom="column">
                  <wp:posOffset>4262280</wp:posOffset>
                </wp:positionH>
                <wp:positionV relativeFrom="paragraph">
                  <wp:posOffset>1399350</wp:posOffset>
                </wp:positionV>
                <wp:extent cx="15480" cy="3240"/>
                <wp:effectExtent l="38100" t="38100" r="41910" b="34925"/>
                <wp:wrapNone/>
                <wp:docPr id="5305" name="Ink 5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3">
                      <w14:nvContentPartPr>
                        <w14:cNvContentPartPr/>
                      </w14:nvContentPartPr>
                      <w14:xfrm>
                        <a:off x="0" y="0"/>
                        <a:ext cx="15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5" o:spid="_x0000_s1026" type="#_x0000_t75" style="position:absolute;margin-left:334.9pt;margin-top:109.5pt;width:2.5pt;height:1.6pt;z-index:2547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">
                <v:imagedata r:id="rId510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1200" behindDoc="0" locked="0" layoutInCell="1" allowOverlap="1">
                <wp:simplePos x="0" y="0"/>
                <wp:positionH relativeFrom="column">
                  <wp:posOffset>1487760</wp:posOffset>
                </wp:positionH>
                <wp:positionV relativeFrom="paragraph">
                  <wp:posOffset>1404750</wp:posOffset>
                </wp:positionV>
                <wp:extent cx="12960" cy="21600"/>
                <wp:effectExtent l="38100" t="38100" r="44450" b="35560"/>
                <wp:wrapNone/>
                <wp:docPr id="5304" name="Ink 5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5">
                      <w14:nvContentPartPr>
                        <w14:cNvContentPartPr/>
                      </w14:nvContentPartPr>
                      <w14:xfrm>
                        <a:off x="0" y="0"/>
                        <a:ext cx="129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4" o:spid="_x0000_s1026" type="#_x0000_t75" style="position:absolute;margin-left:116.45pt;margin-top:110.05pt;width:2.6pt;height:3.1pt;z-index:2547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">
                <v:imagedata r:id="rId510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70176" behindDoc="0" locked="0" layoutInCell="1" allowOverlap="1">
                <wp:simplePos x="0" y="0"/>
                <wp:positionH relativeFrom="column">
                  <wp:posOffset>6188280</wp:posOffset>
                </wp:positionH>
                <wp:positionV relativeFrom="paragraph">
                  <wp:posOffset>1698510</wp:posOffset>
                </wp:positionV>
                <wp:extent cx="101520" cy="145800"/>
                <wp:effectExtent l="19050" t="38100" r="32385" b="45085"/>
                <wp:wrapNone/>
                <wp:docPr id="5303" name="Ink 5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7">
                      <w14:nvContentPartPr>
                        <w14:cNvContentPartPr/>
                      </w14:nvContentPartPr>
                      <w14:xfrm>
                        <a:off x="0" y="0"/>
                        <a:ext cx="1015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3" o:spid="_x0000_s1026" type="#_x0000_t75" style="position:absolute;margin-left:486.4pt;margin-top:132.9pt;width:9.8pt;height:13.25pt;z-index:25477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">
                <v:imagedata r:id="rId510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9152" behindDoc="0" locked="0" layoutInCell="1" allowOverlap="1">
                <wp:simplePos x="0" y="0"/>
                <wp:positionH relativeFrom="column">
                  <wp:posOffset>6158400</wp:posOffset>
                </wp:positionH>
                <wp:positionV relativeFrom="paragraph">
                  <wp:posOffset>1481070</wp:posOffset>
                </wp:positionV>
                <wp:extent cx="190440" cy="69840"/>
                <wp:effectExtent l="38100" t="38100" r="38735" b="26035"/>
                <wp:wrapNone/>
                <wp:docPr id="5302" name="Ink 5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9">
                      <w14:nvContentPartPr>
                        <w14:cNvContentPartPr/>
                      </w14:nvContentPartPr>
                      <w14:xfrm>
                        <a:off x="0" y="0"/>
                        <a:ext cx="1904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2" o:spid="_x0000_s1026" type="#_x0000_t75" style="position:absolute;margin-left:484.2pt;margin-top:115.95pt;width:16.45pt;height:6.9pt;z-index:25476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">
                <v:imagedata r:id="rId511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8128" behindDoc="0" locked="0" layoutInCell="1" allowOverlap="1">
                <wp:simplePos x="0" y="0"/>
                <wp:positionH relativeFrom="column">
                  <wp:posOffset>5353080</wp:posOffset>
                </wp:positionH>
                <wp:positionV relativeFrom="paragraph">
                  <wp:posOffset>1765470</wp:posOffset>
                </wp:positionV>
                <wp:extent cx="299880" cy="216000"/>
                <wp:effectExtent l="38100" t="38100" r="5080" b="31750"/>
                <wp:wrapNone/>
                <wp:docPr id="5301" name="Ink 5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1">
                      <w14:nvContentPartPr>
                        <w14:cNvContentPartPr/>
                      </w14:nvContentPartPr>
                      <w14:xfrm>
                        <a:off x="0" y="0"/>
                        <a:ext cx="2998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1" o:spid="_x0000_s1026" type="#_x0000_t75" style="position:absolute;margin-left:420.8pt;margin-top:138.25pt;width:25.1pt;height:18.55pt;z-index:25476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">
                <v:imagedata r:id="rId511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7104" behindDoc="0" locked="0" layoutInCell="1" allowOverlap="1">
                <wp:simplePos x="0" y="0"/>
                <wp:positionH relativeFrom="column">
                  <wp:posOffset>5133480</wp:posOffset>
                </wp:positionH>
                <wp:positionV relativeFrom="paragraph">
                  <wp:posOffset>1446150</wp:posOffset>
                </wp:positionV>
                <wp:extent cx="898200" cy="273240"/>
                <wp:effectExtent l="38100" t="38100" r="35560" b="31750"/>
                <wp:wrapNone/>
                <wp:docPr id="5300" name="Ink 5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3">
                      <w14:nvContentPartPr>
                        <w14:cNvContentPartPr/>
                      </w14:nvContentPartPr>
                      <w14:xfrm>
                        <a:off x="0" y="0"/>
                        <a:ext cx="89820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0" o:spid="_x0000_s1026" type="#_x0000_t75" style="position:absolute;margin-left:403.6pt;margin-top:113.1pt;width:72.1pt;height:23pt;z-index:25476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">
                <v:imagedata r:id="rId511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6080" behindDoc="0" locked="0" layoutInCell="1" allowOverlap="1">
                <wp:simplePos x="0" y="0"/>
                <wp:positionH relativeFrom="column">
                  <wp:posOffset>3704280</wp:posOffset>
                </wp:positionH>
                <wp:positionV relativeFrom="paragraph">
                  <wp:posOffset>2585190</wp:posOffset>
                </wp:positionV>
                <wp:extent cx="24480" cy="19440"/>
                <wp:effectExtent l="38100" t="38100" r="33020" b="38100"/>
                <wp:wrapNone/>
                <wp:docPr id="5299" name="Ink 5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5">
                      <w14:nvContentPartPr>
                        <w14:cNvContentPartPr/>
                      </w14:nvContentPartPr>
                      <w14:xfrm>
                        <a:off x="0" y="0"/>
                        <a:ext cx="244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9" o:spid="_x0000_s1026" type="#_x0000_t75" style="position:absolute;margin-left:290.95pt;margin-top:203.05pt;width:3.25pt;height:2.85pt;z-index:2547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">
                <v:imagedata r:id="rId511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5056" behindDoc="0" locked="0" layoutInCell="1" allowOverlap="1">
                <wp:simplePos x="0" y="0"/>
                <wp:positionH relativeFrom="column">
                  <wp:posOffset>3665400</wp:posOffset>
                </wp:positionH>
                <wp:positionV relativeFrom="paragraph">
                  <wp:posOffset>2645670</wp:posOffset>
                </wp:positionV>
                <wp:extent cx="76320" cy="111960"/>
                <wp:effectExtent l="38100" t="38100" r="38100" b="40640"/>
                <wp:wrapNone/>
                <wp:docPr id="5298" name="Ink 5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7">
                      <w14:nvContentPartPr>
                        <w14:cNvContentPartPr/>
                      </w14:nvContentPartPr>
                      <w14:xfrm>
                        <a:off x="0" y="0"/>
                        <a:ext cx="763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8" o:spid="_x0000_s1026" type="#_x0000_t75" style="position:absolute;margin-left:287.85pt;margin-top:207.55pt;width:7.45pt;height:10.35pt;z-index:2547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">
                <v:imagedata r:id="rId511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4032" behindDoc="0" locked="0" layoutInCell="1" allowOverlap="1">
                <wp:simplePos x="0" y="0"/>
                <wp:positionH relativeFrom="column">
                  <wp:posOffset>3766200</wp:posOffset>
                </wp:positionH>
                <wp:positionV relativeFrom="paragraph">
                  <wp:posOffset>2463150</wp:posOffset>
                </wp:positionV>
                <wp:extent cx="82440" cy="12240"/>
                <wp:effectExtent l="19050" t="38100" r="32385" b="26035"/>
                <wp:wrapNone/>
                <wp:docPr id="5297" name="Ink 5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9">
                      <w14:nvContentPartPr>
                        <w14:cNvContentPartPr/>
                      </w14:nvContentPartPr>
                      <w14:xfrm>
                        <a:off x="0" y="0"/>
                        <a:ext cx="82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7" o:spid="_x0000_s1026" type="#_x0000_t75" style="position:absolute;margin-left:296.05pt;margin-top:193.35pt;width:7.6pt;height:2.25pt;z-index:25476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">
                <v:imagedata r:id="rId512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3008" behindDoc="0" locked="0" layoutInCell="1" allowOverlap="1">
                <wp:simplePos x="0" y="0"/>
                <wp:positionH relativeFrom="column">
                  <wp:posOffset>3748560</wp:posOffset>
                </wp:positionH>
                <wp:positionV relativeFrom="paragraph">
                  <wp:posOffset>2384310</wp:posOffset>
                </wp:positionV>
                <wp:extent cx="120240" cy="33840"/>
                <wp:effectExtent l="38100" t="38100" r="32385" b="42545"/>
                <wp:wrapNone/>
                <wp:docPr id="5296" name="Ink 5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1">
                      <w14:nvContentPartPr>
                        <w14:cNvContentPartPr/>
                      </w14:nvContentPartPr>
                      <w14:xfrm>
                        <a:off x="0" y="0"/>
                        <a:ext cx="1202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6" o:spid="_x0000_s1026" type="#_x0000_t75" style="position:absolute;margin-left:294.45pt;margin-top:187.1pt;width:10.85pt;height:4.1pt;z-index:2547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">
                <v:imagedata r:id="rId512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1984" behindDoc="0" locked="0" layoutInCell="1" allowOverlap="1">
                <wp:simplePos x="0" y="0"/>
                <wp:positionH relativeFrom="column">
                  <wp:posOffset>3461280</wp:posOffset>
                </wp:positionH>
                <wp:positionV relativeFrom="paragraph">
                  <wp:posOffset>2487630</wp:posOffset>
                </wp:positionV>
                <wp:extent cx="78120" cy="193680"/>
                <wp:effectExtent l="38100" t="38100" r="36195" b="34925"/>
                <wp:wrapNone/>
                <wp:docPr id="5295" name="Ink 5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3">
                      <w14:nvContentPartPr>
                        <w14:cNvContentPartPr/>
                      </w14:nvContentPartPr>
                      <w14:xfrm>
                        <a:off x="0" y="0"/>
                        <a:ext cx="781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5" o:spid="_x0000_s1026" type="#_x0000_t75" style="position:absolute;margin-left:271.6pt;margin-top:195.3pt;width:7.65pt;height:16.85pt;z-index:2547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">
                <v:imagedata r:id="rId512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60960" behindDoc="0" locked="0" layoutInCell="1" allowOverlap="1">
                <wp:simplePos x="0" y="0"/>
                <wp:positionH relativeFrom="column">
                  <wp:posOffset>3396840</wp:posOffset>
                </wp:positionH>
                <wp:positionV relativeFrom="paragraph">
                  <wp:posOffset>2113590</wp:posOffset>
                </wp:positionV>
                <wp:extent cx="248040" cy="547920"/>
                <wp:effectExtent l="38100" t="38100" r="38100" b="43180"/>
                <wp:wrapNone/>
                <wp:docPr id="5294" name="Ink 5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5">
                      <w14:nvContentPartPr>
                        <w14:cNvContentPartPr/>
                      </w14:nvContentPartPr>
                      <w14:xfrm>
                        <a:off x="0" y="0"/>
                        <a:ext cx="248040" cy="54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4" o:spid="_x0000_s1026" type="#_x0000_t75" style="position:absolute;margin-left:266.7pt;margin-top:165.6pt;width:21.2pt;height:44.85pt;z-index:2547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">
                <v:imagedata r:id="rId512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9936" behindDoc="0" locked="0" layoutInCell="1" allowOverlap="1">
                <wp:simplePos x="0" y="0"/>
                <wp:positionH relativeFrom="column">
                  <wp:posOffset>4913160</wp:posOffset>
                </wp:positionH>
                <wp:positionV relativeFrom="paragraph">
                  <wp:posOffset>2543790</wp:posOffset>
                </wp:positionV>
                <wp:extent cx="17640" cy="118080"/>
                <wp:effectExtent l="38100" t="38100" r="40005" b="34925"/>
                <wp:wrapNone/>
                <wp:docPr id="5293" name="Ink 5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7">
                      <w14:nvContentPartPr>
                        <w14:cNvContentPartPr/>
                      </w14:nvContentPartPr>
                      <w14:xfrm>
                        <a:off x="0" y="0"/>
                        <a:ext cx="17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3" o:spid="_x0000_s1026" type="#_x0000_t75" style="position:absolute;margin-left:386pt;margin-top:199.45pt;width:3.05pt;height:10.9pt;z-index:2547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">
                <v:imagedata r:id="rId512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8912" behindDoc="0" locked="0" layoutInCell="1" allowOverlap="1">
                <wp:simplePos x="0" y="0"/>
                <wp:positionH relativeFrom="column">
                  <wp:posOffset>4836840</wp:posOffset>
                </wp:positionH>
                <wp:positionV relativeFrom="paragraph">
                  <wp:posOffset>2529750</wp:posOffset>
                </wp:positionV>
                <wp:extent cx="46080" cy="131760"/>
                <wp:effectExtent l="38100" t="38100" r="30480" b="40005"/>
                <wp:wrapNone/>
                <wp:docPr id="5292" name="Ink 5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9">
                      <w14:nvContentPartPr>
                        <w14:cNvContentPartPr/>
                      </w14:nvContentPartPr>
                      <w14:xfrm>
                        <a:off x="0" y="0"/>
                        <a:ext cx="46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2" o:spid="_x0000_s1026" type="#_x0000_t75" style="position:absolute;margin-left:380.2pt;margin-top:198.4pt;width:5.05pt;height:12pt;z-index:2547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">
                <v:imagedata r:id="rId513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7888" behindDoc="0" locked="0" layoutInCell="1" allowOverlap="1">
                <wp:simplePos x="0" y="0"/>
                <wp:positionH relativeFrom="column">
                  <wp:posOffset>4643520</wp:posOffset>
                </wp:positionH>
                <wp:positionV relativeFrom="paragraph">
                  <wp:posOffset>2442630</wp:posOffset>
                </wp:positionV>
                <wp:extent cx="116280" cy="168120"/>
                <wp:effectExtent l="19050" t="38100" r="36195" b="41910"/>
                <wp:wrapNone/>
                <wp:docPr id="5291" name="Ink 5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1">
                      <w14:nvContentPartPr>
                        <w14:cNvContentPartPr/>
                      </w14:nvContentPartPr>
                      <w14:xfrm>
                        <a:off x="0" y="0"/>
                        <a:ext cx="1162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1" o:spid="_x0000_s1026" type="#_x0000_t75" style="position:absolute;margin-left:364.85pt;margin-top:191.5pt;width:10.7pt;height:14.95pt;z-index:2547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">
                <v:imagedata r:id="rId513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6864" behindDoc="0" locked="0" layoutInCell="1" allowOverlap="1">
                <wp:simplePos x="0" y="0"/>
                <wp:positionH relativeFrom="column">
                  <wp:posOffset>4601040</wp:posOffset>
                </wp:positionH>
                <wp:positionV relativeFrom="paragraph">
                  <wp:posOffset>2232030</wp:posOffset>
                </wp:positionV>
                <wp:extent cx="297720" cy="61920"/>
                <wp:effectExtent l="38100" t="38100" r="45720" b="33655"/>
                <wp:wrapNone/>
                <wp:docPr id="5290" name="Ink 5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3">
                      <w14:nvContentPartPr>
                        <w14:cNvContentPartPr/>
                      </w14:nvContentPartPr>
                      <w14:xfrm>
                        <a:off x="0" y="0"/>
                        <a:ext cx="2977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0" o:spid="_x0000_s1026" type="#_x0000_t75" style="position:absolute;margin-left:361.65pt;margin-top:174.95pt;width:24.95pt;height:6.35pt;z-index:2547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">
                <v:imagedata r:id="rId513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5840" behindDoc="0" locked="0" layoutInCell="1" allowOverlap="1">
                <wp:simplePos x="0" y="0"/>
                <wp:positionH relativeFrom="column">
                  <wp:posOffset>4848720</wp:posOffset>
                </wp:positionH>
                <wp:positionV relativeFrom="paragraph">
                  <wp:posOffset>2088030</wp:posOffset>
                </wp:positionV>
                <wp:extent cx="37080" cy="113040"/>
                <wp:effectExtent l="38100" t="38100" r="39370" b="39370"/>
                <wp:wrapNone/>
                <wp:docPr id="5289" name="Ink 5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5">
                      <w14:nvContentPartPr>
                        <w14:cNvContentPartPr/>
                      </w14:nvContentPartPr>
                      <w14:xfrm>
                        <a:off x="0" y="0"/>
                        <a:ext cx="370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9" o:spid="_x0000_s1026" type="#_x0000_t75" style="position:absolute;margin-left:381.2pt;margin-top:163.6pt;width:4.15pt;height:10.3pt;z-index:25475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">
                <v:imagedata r:id="rId513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4816" behindDoc="0" locked="0" layoutInCell="1" allowOverlap="1">
                <wp:simplePos x="0" y="0"/>
                <wp:positionH relativeFrom="column">
                  <wp:posOffset>4769520</wp:posOffset>
                </wp:positionH>
                <wp:positionV relativeFrom="paragraph">
                  <wp:posOffset>2048070</wp:posOffset>
                </wp:positionV>
                <wp:extent cx="10800" cy="3600"/>
                <wp:effectExtent l="38100" t="38100" r="27305" b="34925"/>
                <wp:wrapNone/>
                <wp:docPr id="5288" name="Ink 5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7">
                      <w14:nvContentPartPr>
                        <w14:cNvContentPartPr/>
                      </w14:nvContentPartPr>
                      <w14:xfrm>
                        <a:off x="0" y="0"/>
                        <a:ext cx="10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8" o:spid="_x0000_s1026" type="#_x0000_t75" style="position:absolute;margin-left:374.85pt;margin-top:160.55pt;width:2.05pt;height:1.8pt;z-index:2547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">
                <v:imagedata r:id="rId513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3792" behindDoc="0" locked="0" layoutInCell="1" allowOverlap="1">
                <wp:simplePos x="0" y="0"/>
                <wp:positionH relativeFrom="column">
                  <wp:posOffset>4737120</wp:posOffset>
                </wp:positionH>
                <wp:positionV relativeFrom="paragraph">
                  <wp:posOffset>2093430</wp:posOffset>
                </wp:positionV>
                <wp:extent cx="53280" cy="92520"/>
                <wp:effectExtent l="38100" t="38100" r="42545" b="41275"/>
                <wp:wrapNone/>
                <wp:docPr id="5287" name="Ink 5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9">
                      <w14:nvContentPartPr>
                        <w14:cNvContentPartPr/>
                      </w14:nvContentPartPr>
                      <w14:xfrm>
                        <a:off x="0" y="0"/>
                        <a:ext cx="532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7" o:spid="_x0000_s1026" type="#_x0000_t75" style="position:absolute;margin-left:372.25pt;margin-top:164.1pt;width:5.6pt;height:8.85pt;z-index:2547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">
                <v:imagedata r:id="rId514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2768" behindDoc="0" locked="0" layoutInCell="1" allowOverlap="1">
                <wp:simplePos x="0" y="0"/>
                <wp:positionH relativeFrom="column">
                  <wp:posOffset>4532280</wp:posOffset>
                </wp:positionH>
                <wp:positionV relativeFrom="paragraph">
                  <wp:posOffset>1950870</wp:posOffset>
                </wp:positionV>
                <wp:extent cx="169920" cy="194760"/>
                <wp:effectExtent l="38100" t="38100" r="20955" b="34290"/>
                <wp:wrapNone/>
                <wp:docPr id="5286" name="Ink 5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1">
                      <w14:nvContentPartPr>
                        <w14:cNvContentPartPr/>
                      </w14:nvContentPartPr>
                      <w14:xfrm>
                        <a:off x="0" y="0"/>
                        <a:ext cx="1699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6" o:spid="_x0000_s1026" type="#_x0000_t75" style="position:absolute;margin-left:356.05pt;margin-top:152.8pt;width:14.85pt;height:16.95pt;z-index:2547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">
                <v:imagedata r:id="rId514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1744" behindDoc="0" locked="0" layoutInCell="1" allowOverlap="1">
                <wp:simplePos x="0" y="0"/>
                <wp:positionH relativeFrom="column">
                  <wp:posOffset>4203960</wp:posOffset>
                </wp:positionH>
                <wp:positionV relativeFrom="paragraph">
                  <wp:posOffset>2262270</wp:posOffset>
                </wp:positionV>
                <wp:extent cx="165240" cy="30600"/>
                <wp:effectExtent l="38100" t="38100" r="44450" b="45720"/>
                <wp:wrapNone/>
                <wp:docPr id="5285" name="Ink 5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3">
                      <w14:nvContentPartPr>
                        <w14:cNvContentPartPr/>
                      </w14:nvContentPartPr>
                      <w14:xfrm>
                        <a:off x="0" y="0"/>
                        <a:ext cx="1652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5" o:spid="_x0000_s1026" type="#_x0000_t75" style="position:absolute;margin-left:330.3pt;margin-top:177.4pt;width:14.45pt;height:3.85pt;z-index:2547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">
                <v:imagedata r:id="rId514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50720" behindDoc="0" locked="0" layoutInCell="1" allowOverlap="1">
                <wp:simplePos x="0" y="0"/>
                <wp:positionH relativeFrom="column">
                  <wp:posOffset>6425520</wp:posOffset>
                </wp:positionH>
                <wp:positionV relativeFrom="paragraph">
                  <wp:posOffset>3093870</wp:posOffset>
                </wp:positionV>
                <wp:extent cx="360" cy="360"/>
                <wp:effectExtent l="0" t="0" r="0" b="0"/>
                <wp:wrapNone/>
                <wp:docPr id="5284" name="Ink 5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4" o:spid="_x0000_s1026" type="#_x0000_t75" style="position:absolute;margin-left:504.95pt;margin-top:242.6pt;width:2.05pt;height:2.05pt;z-index:2547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">
                <v:imagedata r:id="rId514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49696" behindDoc="0" locked="0" layoutInCell="1" allowOverlap="1">
                <wp:simplePos x="0" y="0"/>
                <wp:positionH relativeFrom="column">
                  <wp:posOffset>1588920</wp:posOffset>
                </wp:positionH>
                <wp:positionV relativeFrom="paragraph">
                  <wp:posOffset>1656390</wp:posOffset>
                </wp:positionV>
                <wp:extent cx="389880" cy="1116720"/>
                <wp:effectExtent l="38100" t="38100" r="48895" b="45720"/>
                <wp:wrapNone/>
                <wp:docPr id="5283" name="Ink 5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7">
                      <w14:nvContentPartPr>
                        <w14:cNvContentPartPr/>
                      </w14:nvContentPartPr>
                      <w14:xfrm>
                        <a:off x="0" y="0"/>
                        <a:ext cx="389880" cy="11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3" o:spid="_x0000_s1026" type="#_x0000_t75" style="position:absolute;margin-left:124.3pt;margin-top:129.6pt;width:32.4pt;height:89.65pt;z-index:2547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">
                <v:imagedata r:id="rId514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48672" behindDoc="0" locked="0" layoutInCell="1" allowOverlap="1">
                <wp:simplePos x="0" y="0"/>
                <wp:positionH relativeFrom="column">
                  <wp:posOffset>54960</wp:posOffset>
                </wp:positionH>
                <wp:positionV relativeFrom="paragraph">
                  <wp:posOffset>1317270</wp:posOffset>
                </wp:positionV>
                <wp:extent cx="12960" cy="28080"/>
                <wp:effectExtent l="19050" t="19050" r="25400" b="29210"/>
                <wp:wrapNone/>
                <wp:docPr id="5262" name="Ink 5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9">
                      <w14:nvContentPartPr>
                        <w14:cNvContentPartPr/>
                      </w14:nvContentPartPr>
                      <w14:xfrm>
                        <a:off x="0" y="0"/>
                        <a:ext cx="129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2" o:spid="_x0000_s1026" type="#_x0000_t75" style="position:absolute;margin-left:3.95pt;margin-top:103.1pt;width:2.05pt;height:3.25pt;z-index:2547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">
                <v:imagedata r:id="rId515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47648" behindDoc="0" locked="0" layoutInCell="1" allowOverlap="1">
                <wp:simplePos x="0" y="0"/>
                <wp:positionH relativeFrom="column">
                  <wp:posOffset>3120</wp:posOffset>
                </wp:positionH>
                <wp:positionV relativeFrom="paragraph">
                  <wp:posOffset>1065270</wp:posOffset>
                </wp:positionV>
                <wp:extent cx="7200" cy="16200"/>
                <wp:effectExtent l="19050" t="19050" r="31115" b="22225"/>
                <wp:wrapNone/>
                <wp:docPr id="5261" name="Ink 5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1">
                      <w14:nvContentPartPr>
                        <w14:cNvContentPartPr/>
                      </w14:nvContentPartPr>
                      <w14:xfrm>
                        <a:off x="0" y="0"/>
                        <a:ext cx="7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1" o:spid="_x0000_s1026" type="#_x0000_t75" style="position:absolute;margin-left:-.1pt;margin-top:83.55pt;width:1.3pt;height:2.05pt;z-index:25474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">
                <v:imagedata r:id="rId515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46624" behindDoc="0" locked="0" layoutInCell="1" allowOverlap="1">
                <wp:simplePos x="0" y="0"/>
                <wp:positionH relativeFrom="column">
                  <wp:posOffset>2385960</wp:posOffset>
                </wp:positionH>
                <wp:positionV relativeFrom="paragraph">
                  <wp:posOffset>2436510</wp:posOffset>
                </wp:positionV>
                <wp:extent cx="360" cy="360"/>
                <wp:effectExtent l="0" t="0" r="0" b="0"/>
                <wp:wrapNone/>
                <wp:docPr id="5260" name="Ink 5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0" o:spid="_x0000_s1026" type="#_x0000_t75" style="position:absolute;margin-left:186.85pt;margin-top:190.85pt;width:2.05pt;height:2.05pt;z-index:25474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">
                <v:imagedata r:id="rId498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45600" behindDoc="0" locked="0" layoutInCell="1" allowOverlap="1">
                <wp:simplePos x="0" y="0"/>
                <wp:positionH relativeFrom="column">
                  <wp:posOffset>6195480</wp:posOffset>
                </wp:positionH>
                <wp:positionV relativeFrom="paragraph">
                  <wp:posOffset>290910</wp:posOffset>
                </wp:positionV>
                <wp:extent cx="227880" cy="1066680"/>
                <wp:effectExtent l="38100" t="38100" r="39370" b="38735"/>
                <wp:wrapNone/>
                <wp:docPr id="5259" name="Ink 5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4">
                      <w14:nvContentPartPr>
                        <w14:cNvContentPartPr/>
                      </w14:nvContentPartPr>
                      <w14:xfrm>
                        <a:off x="0" y="0"/>
                        <a:ext cx="227880" cy="10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9" o:spid="_x0000_s1026" type="#_x0000_t75" style="position:absolute;margin-left:487.1pt;margin-top:22.15pt;width:19.55pt;height:85.7pt;z-index:2547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">
                <v:imagedata r:id="rId515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44576" behindDoc="0" locked="0" layoutInCell="1" allowOverlap="1">
                <wp:simplePos x="0" y="0"/>
                <wp:positionH relativeFrom="column">
                  <wp:posOffset>6180000</wp:posOffset>
                </wp:positionH>
                <wp:positionV relativeFrom="paragraph">
                  <wp:posOffset>1123590</wp:posOffset>
                </wp:positionV>
                <wp:extent cx="90360" cy="153720"/>
                <wp:effectExtent l="38100" t="38100" r="43180" b="36830"/>
                <wp:wrapNone/>
                <wp:docPr id="5258" name="Ink 5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6">
                      <w14:nvContentPartPr>
                        <w14:cNvContentPartPr/>
                      </w14:nvContentPartPr>
                      <w14:xfrm>
                        <a:off x="0" y="0"/>
                        <a:ext cx="903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8" o:spid="_x0000_s1026" type="#_x0000_t75" style="position:absolute;margin-left:485.8pt;margin-top:87.7pt;width:8.7pt;height:13.7pt;z-index:2547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">
                <v:imagedata r:id="rId515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31264" behindDoc="0" locked="0" layoutInCell="1" allowOverlap="1">
                <wp:simplePos x="0" y="0"/>
                <wp:positionH relativeFrom="column">
                  <wp:posOffset>5969400</wp:posOffset>
                </wp:positionH>
                <wp:positionV relativeFrom="paragraph">
                  <wp:posOffset>1208550</wp:posOffset>
                </wp:positionV>
                <wp:extent cx="119880" cy="130680"/>
                <wp:effectExtent l="38100" t="38100" r="33020" b="41275"/>
                <wp:wrapNone/>
                <wp:docPr id="5245" name="Ink 5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8">
                      <w14:nvContentPartPr>
                        <w14:cNvContentPartPr/>
                      </w14:nvContentPartPr>
                      <w14:xfrm>
                        <a:off x="0" y="0"/>
                        <a:ext cx="1198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5" o:spid="_x0000_s1026" type="#_x0000_t75" style="position:absolute;margin-left:469.3pt;margin-top:94.45pt;width:10.9pt;height:11.8pt;z-index:2547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">
                <v:imagedata r:id="rId515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30240" behindDoc="0" locked="0" layoutInCell="1" allowOverlap="1">
                <wp:simplePos x="0" y="0"/>
                <wp:positionH relativeFrom="column">
                  <wp:posOffset>5925840</wp:posOffset>
                </wp:positionH>
                <wp:positionV relativeFrom="paragraph">
                  <wp:posOffset>1087590</wp:posOffset>
                </wp:positionV>
                <wp:extent cx="100080" cy="186120"/>
                <wp:effectExtent l="38100" t="38100" r="33655" b="42545"/>
                <wp:wrapNone/>
                <wp:docPr id="5244" name="Ink 5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0">
                      <w14:nvContentPartPr>
                        <w14:cNvContentPartPr/>
                      </w14:nvContentPartPr>
                      <w14:xfrm>
                        <a:off x="0" y="0"/>
                        <a:ext cx="10008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4" o:spid="_x0000_s1026" type="#_x0000_t75" style="position:absolute;margin-left:465.85pt;margin-top:85.05pt;width:9.35pt;height:16pt;z-index:2547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">
                <v:imagedata r:id="rId516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9216" behindDoc="0" locked="0" layoutInCell="1" allowOverlap="1">
                <wp:simplePos x="0" y="0"/>
                <wp:positionH relativeFrom="column">
                  <wp:posOffset>5904600</wp:posOffset>
                </wp:positionH>
                <wp:positionV relativeFrom="paragraph">
                  <wp:posOffset>1061310</wp:posOffset>
                </wp:positionV>
                <wp:extent cx="60840" cy="104400"/>
                <wp:effectExtent l="38100" t="38100" r="34925" b="29210"/>
                <wp:wrapNone/>
                <wp:docPr id="5243" name="Ink 5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2">
                      <w14:nvContentPartPr>
                        <w14:cNvContentPartPr/>
                      </w14:nvContentPartPr>
                      <w14:xfrm>
                        <a:off x="0" y="0"/>
                        <a:ext cx="60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3" o:spid="_x0000_s1026" type="#_x0000_t75" style="position:absolute;margin-left:464.25pt;margin-top:82.9pt;width:6.2pt;height:9.5pt;z-index:2547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">
                <v:imagedata r:id="rId516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28192" behindDoc="0" locked="0" layoutInCell="1" allowOverlap="1">
                <wp:simplePos x="0" y="0"/>
                <wp:positionH relativeFrom="column">
                  <wp:posOffset>5805960</wp:posOffset>
                </wp:positionH>
                <wp:positionV relativeFrom="paragraph">
                  <wp:posOffset>1145550</wp:posOffset>
                </wp:positionV>
                <wp:extent cx="75240" cy="15480"/>
                <wp:effectExtent l="38100" t="38100" r="39370" b="41910"/>
                <wp:wrapNone/>
                <wp:docPr id="5242" name="Ink 5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4">
                      <w14:nvContentPartPr>
                        <w14:cNvContentPartPr/>
                      </w14:nvContentPartPr>
                      <w14:xfrm>
                        <a:off x="0" y="0"/>
                        <a:ext cx="75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2" o:spid="_x0000_s1026" type="#_x0000_t75" style="position:absolute;margin-left:456.5pt;margin-top:89.55pt;width:7.25pt;height:2.5pt;z-index:2547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">
                <v:imagedata r:id="rId516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01568" behindDoc="0" locked="0" layoutInCell="1" allowOverlap="1">
                <wp:simplePos x="0" y="0"/>
                <wp:positionH relativeFrom="column">
                  <wp:posOffset>4901640</wp:posOffset>
                </wp:positionH>
                <wp:positionV relativeFrom="paragraph">
                  <wp:posOffset>2989830</wp:posOffset>
                </wp:positionV>
                <wp:extent cx="360" cy="360"/>
                <wp:effectExtent l="0" t="0" r="0" b="0"/>
                <wp:wrapNone/>
                <wp:docPr id="5216" name="Ink 5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6" o:spid="_x0000_s1026" type="#_x0000_t75" style="position:absolute;margin-left:384.95pt;margin-top:234.4pt;width:2.05pt;height:2.05pt;z-index:2547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ZTGSB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+/TZMyZE5ZYkXTW52TQsIDFOQJ1okPrL+ytRtu5QpTZNudk/K779qarbWCSirfd&#10;PUiqd8EJ5v7fYcLJ9mnsmc+neUfp5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">
                <v:imagedata r:id="rId516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700544" behindDoc="0" locked="0" layoutInCell="1" allowOverlap="1">
                <wp:simplePos x="0" y="0"/>
                <wp:positionH relativeFrom="column">
                  <wp:posOffset>5552160</wp:posOffset>
                </wp:positionH>
                <wp:positionV relativeFrom="paragraph">
                  <wp:posOffset>1111710</wp:posOffset>
                </wp:positionV>
                <wp:extent cx="158400" cy="144000"/>
                <wp:effectExtent l="38100" t="38100" r="32385" b="46990"/>
                <wp:wrapNone/>
                <wp:docPr id="5215" name="Ink 5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8">
                      <w14:nvContentPartPr>
                        <w14:cNvContentPartPr/>
                      </w14:nvContentPartPr>
                      <w14:xfrm>
                        <a:off x="0" y="0"/>
                        <a:ext cx="1584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5" o:spid="_x0000_s1026" type="#_x0000_t75" style="position:absolute;margin-left:436.5pt;margin-top:86.65pt;width:14.05pt;height:13.05pt;z-index:25470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">
                <v:imagedata r:id="rId516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99520" behindDoc="0" locked="0" layoutInCell="1" allowOverlap="1">
                <wp:simplePos x="0" y="0"/>
                <wp:positionH relativeFrom="column">
                  <wp:posOffset>5159760</wp:posOffset>
                </wp:positionH>
                <wp:positionV relativeFrom="paragraph">
                  <wp:posOffset>1115670</wp:posOffset>
                </wp:positionV>
                <wp:extent cx="113760" cy="159480"/>
                <wp:effectExtent l="19050" t="38100" r="38735" b="50165"/>
                <wp:wrapNone/>
                <wp:docPr id="5214" name="Ink 5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0">
                      <w14:nvContentPartPr>
                        <w14:cNvContentPartPr/>
                      </w14:nvContentPartPr>
                      <w14:xfrm>
                        <a:off x="0" y="0"/>
                        <a:ext cx="1137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4" o:spid="_x0000_s1026" type="#_x0000_t75" style="position:absolute;margin-left:405.55pt;margin-top:87.05pt;width:10.5pt;height:14.15pt;z-index:2546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">
                <v:imagedata r:id="rId517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97472" behindDoc="0" locked="0" layoutInCell="1" allowOverlap="1">
                <wp:simplePos x="0" y="0"/>
                <wp:positionH relativeFrom="column">
                  <wp:posOffset>1295160</wp:posOffset>
                </wp:positionH>
                <wp:positionV relativeFrom="paragraph">
                  <wp:posOffset>2552430</wp:posOffset>
                </wp:positionV>
                <wp:extent cx="106560" cy="142200"/>
                <wp:effectExtent l="38100" t="38100" r="27305" b="29845"/>
                <wp:wrapNone/>
                <wp:docPr id="5212" name="Ink 5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2">
                      <w14:nvContentPartPr>
                        <w14:cNvContentPartPr/>
                      </w14:nvContentPartPr>
                      <w14:xfrm>
                        <a:off x="0" y="0"/>
                        <a:ext cx="1065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2" o:spid="_x0000_s1026" type="#_x0000_t75" style="position:absolute;margin-left:101.25pt;margin-top:200.3pt;width:9.9pt;height:12.7pt;z-index:25469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">
                <v:imagedata r:id="rId517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96448" behindDoc="0" locked="0" layoutInCell="1" allowOverlap="1">
                <wp:simplePos x="0" y="0"/>
                <wp:positionH relativeFrom="column">
                  <wp:posOffset>1218120</wp:posOffset>
                </wp:positionH>
                <wp:positionV relativeFrom="paragraph">
                  <wp:posOffset>2383590</wp:posOffset>
                </wp:positionV>
                <wp:extent cx="144000" cy="247680"/>
                <wp:effectExtent l="38100" t="38100" r="27940" b="38100"/>
                <wp:wrapNone/>
                <wp:docPr id="5211" name="Ink 5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4">
                      <w14:nvContentPartPr>
                        <w14:cNvContentPartPr/>
                      </w14:nvContentPartPr>
                      <w14:xfrm>
                        <a:off x="0" y="0"/>
                        <a:ext cx="14400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1" o:spid="_x0000_s1026" type="#_x0000_t75" style="position:absolute;margin-left:95.05pt;margin-top:187.25pt;width:12.7pt;height:20.8pt;z-index:2546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">
                <v:imagedata r:id="rId517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95424" behindDoc="0" locked="0" layoutInCell="1" allowOverlap="1">
                <wp:simplePos x="0" y="0"/>
                <wp:positionH relativeFrom="column">
                  <wp:posOffset>1206240</wp:posOffset>
                </wp:positionH>
                <wp:positionV relativeFrom="paragraph">
                  <wp:posOffset>2401590</wp:posOffset>
                </wp:positionV>
                <wp:extent cx="82440" cy="34560"/>
                <wp:effectExtent l="38100" t="38100" r="32385" b="22860"/>
                <wp:wrapNone/>
                <wp:docPr id="5210" name="Ink 5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6">
                      <w14:nvContentPartPr>
                        <w14:cNvContentPartPr/>
                      </w14:nvContentPartPr>
                      <w14:xfrm>
                        <a:off x="0" y="0"/>
                        <a:ext cx="824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0" o:spid="_x0000_s1026" type="#_x0000_t75" style="position:absolute;margin-left:94.3pt;margin-top:188.35pt;width:7.95pt;height:3.95pt;z-index:25469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">
                <v:imagedata r:id="rId517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94400" behindDoc="0" locked="0" layoutInCell="1" allowOverlap="1">
                <wp:simplePos x="0" y="0"/>
                <wp:positionH relativeFrom="column">
                  <wp:posOffset>1197240</wp:posOffset>
                </wp:positionH>
                <wp:positionV relativeFrom="paragraph">
                  <wp:posOffset>2409150</wp:posOffset>
                </wp:positionV>
                <wp:extent cx="77040" cy="92520"/>
                <wp:effectExtent l="38100" t="38100" r="37465" b="41275"/>
                <wp:wrapNone/>
                <wp:docPr id="5209" name="Ink 5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8">
                      <w14:nvContentPartPr>
                        <w14:cNvContentPartPr/>
                      </w14:nvContentPartPr>
                      <w14:xfrm>
                        <a:off x="0" y="0"/>
                        <a:ext cx="770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9" o:spid="_x0000_s1026" type="#_x0000_t75" style="position:absolute;margin-left:93.5pt;margin-top:189pt;width:7.55pt;height:8.8pt;z-index:2546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">
                <v:imagedata r:id="rId517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93376" behindDoc="0" locked="0" layoutInCell="1" allowOverlap="1">
                <wp:simplePos x="0" y="0"/>
                <wp:positionH relativeFrom="column">
                  <wp:posOffset>1103640</wp:posOffset>
                </wp:positionH>
                <wp:positionV relativeFrom="paragraph">
                  <wp:posOffset>2518590</wp:posOffset>
                </wp:positionV>
                <wp:extent cx="82080" cy="28440"/>
                <wp:effectExtent l="38100" t="38100" r="32385" b="29210"/>
                <wp:wrapNone/>
                <wp:docPr id="5208" name="Ink 5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0">
                      <w14:nvContentPartPr>
                        <w14:cNvContentPartPr/>
                      </w14:nvContentPartPr>
                      <w14:xfrm>
                        <a:off x="0" y="0"/>
                        <a:ext cx="820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8" o:spid="_x0000_s1026" type="#_x0000_t75" style="position:absolute;margin-left:86.1pt;margin-top:197.45pt;width:8.1pt;height:3.5pt;z-index:25469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">
                <v:imagedata r:id="rId518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91328" behindDoc="0" locked="0" layoutInCell="1" allowOverlap="1">
                <wp:simplePos x="0" y="0"/>
                <wp:positionH relativeFrom="column">
                  <wp:posOffset>6160560</wp:posOffset>
                </wp:positionH>
                <wp:positionV relativeFrom="paragraph">
                  <wp:posOffset>741270</wp:posOffset>
                </wp:positionV>
                <wp:extent cx="147960" cy="207000"/>
                <wp:effectExtent l="38100" t="38100" r="42545" b="41275"/>
                <wp:wrapNone/>
                <wp:docPr id="5206" name="Ink 5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2">
                      <w14:nvContentPartPr>
                        <w14:cNvContentPartPr/>
                      </w14:nvContentPartPr>
                      <w14:xfrm>
                        <a:off x="0" y="0"/>
                        <a:ext cx="1479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6" o:spid="_x0000_s1026" type="#_x0000_t75" style="position:absolute;margin-left:484.35pt;margin-top:57.6pt;width:13.1pt;height:17.9pt;z-index:25469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">
                <v:imagedata r:id="rId518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90304" behindDoc="0" locked="0" layoutInCell="1" allowOverlap="1">
                <wp:simplePos x="0" y="0"/>
                <wp:positionH relativeFrom="column">
                  <wp:posOffset>5914680</wp:posOffset>
                </wp:positionH>
                <wp:positionV relativeFrom="paragraph">
                  <wp:posOffset>750630</wp:posOffset>
                </wp:positionV>
                <wp:extent cx="104040" cy="211320"/>
                <wp:effectExtent l="19050" t="38100" r="29845" b="36830"/>
                <wp:wrapNone/>
                <wp:docPr id="5205" name="Ink 5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4">
                      <w14:nvContentPartPr>
                        <w14:cNvContentPartPr/>
                      </w14:nvContentPartPr>
                      <w14:xfrm>
                        <a:off x="0" y="0"/>
                        <a:ext cx="1040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5" o:spid="_x0000_s1026" type="#_x0000_t75" style="position:absolute;margin-left:464.95pt;margin-top:58.5pt;width:9.65pt;height:18pt;z-index:2546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">
                <v:imagedata r:id="rId518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9280" behindDoc="0" locked="0" layoutInCell="1" allowOverlap="1">
                <wp:simplePos x="0" y="0"/>
                <wp:positionH relativeFrom="column">
                  <wp:posOffset>5840160</wp:posOffset>
                </wp:positionH>
                <wp:positionV relativeFrom="paragraph">
                  <wp:posOffset>820830</wp:posOffset>
                </wp:positionV>
                <wp:extent cx="97920" cy="7920"/>
                <wp:effectExtent l="38100" t="38100" r="35560" b="30480"/>
                <wp:wrapNone/>
                <wp:docPr id="5204" name="Ink 5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6">
                      <w14:nvContentPartPr>
                        <w14:cNvContentPartPr/>
                      </w14:nvContentPartPr>
                      <w14:xfrm>
                        <a:off x="0" y="0"/>
                        <a:ext cx="97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4" o:spid="_x0000_s1026" type="#_x0000_t75" style="position:absolute;margin-left:459.2pt;margin-top:64pt;width:9pt;height:1.8pt;z-index:25468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">
                <v:imagedata r:id="rId518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8256" behindDoc="0" locked="0" layoutInCell="1" allowOverlap="1">
                <wp:simplePos x="0" y="0"/>
                <wp:positionH relativeFrom="column">
                  <wp:posOffset>5525520</wp:posOffset>
                </wp:positionH>
                <wp:positionV relativeFrom="paragraph">
                  <wp:posOffset>750990</wp:posOffset>
                </wp:positionV>
                <wp:extent cx="136800" cy="216720"/>
                <wp:effectExtent l="38100" t="38100" r="34925" b="31115"/>
                <wp:wrapNone/>
                <wp:docPr id="5203" name="Ink 5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8">
                      <w14:nvContentPartPr>
                        <w14:cNvContentPartPr/>
                      </w14:nvContentPartPr>
                      <w14:xfrm>
                        <a:off x="0" y="0"/>
                        <a:ext cx="13680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3" o:spid="_x0000_s1026" type="#_x0000_t75" style="position:absolute;margin-left:434.35pt;margin-top:58.4pt;width:12.2pt;height:18.55pt;z-index:2546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">
                <v:imagedata r:id="rId518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7232" behindDoc="0" locked="0" layoutInCell="1" allowOverlap="1">
                <wp:simplePos x="0" y="0"/>
                <wp:positionH relativeFrom="column">
                  <wp:posOffset>5164440</wp:posOffset>
                </wp:positionH>
                <wp:positionV relativeFrom="paragraph">
                  <wp:posOffset>822990</wp:posOffset>
                </wp:positionV>
                <wp:extent cx="127080" cy="151200"/>
                <wp:effectExtent l="38100" t="38100" r="44450" b="39370"/>
                <wp:wrapNone/>
                <wp:docPr id="5202" name="Ink 5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0">
                      <w14:nvContentPartPr>
                        <w14:cNvContentPartPr/>
                      </w14:nvContentPartPr>
                      <w14:xfrm>
                        <a:off x="0" y="0"/>
                        <a:ext cx="1270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2" o:spid="_x0000_s1026" type="#_x0000_t75" style="position:absolute;margin-left:405.9pt;margin-top:64.05pt;width:11.55pt;height:13.4pt;z-index:25468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">
                <v:imagedata r:id="rId519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6208" behindDoc="0" locked="0" layoutInCell="1" allowOverlap="1">
                <wp:simplePos x="0" y="0"/>
                <wp:positionH relativeFrom="column">
                  <wp:posOffset>6255960</wp:posOffset>
                </wp:positionH>
                <wp:positionV relativeFrom="paragraph">
                  <wp:posOffset>517350</wp:posOffset>
                </wp:positionV>
                <wp:extent cx="59040" cy="129600"/>
                <wp:effectExtent l="38100" t="38100" r="36830" b="41910"/>
                <wp:wrapNone/>
                <wp:docPr id="5201" name="Ink 5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2">
                      <w14:nvContentPartPr>
                        <w14:cNvContentPartPr/>
                      </w14:nvContentPartPr>
                      <w14:xfrm>
                        <a:off x="0" y="0"/>
                        <a:ext cx="590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1" o:spid="_x0000_s1026" type="#_x0000_t75" style="position:absolute;margin-left:492.05pt;margin-top:40pt;width:6pt;height:11.55pt;z-index:2546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">
                <v:imagedata r:id="rId519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5184" behindDoc="0" locked="0" layoutInCell="1" allowOverlap="1">
                <wp:simplePos x="0" y="0"/>
                <wp:positionH relativeFrom="column">
                  <wp:posOffset>6174600</wp:posOffset>
                </wp:positionH>
                <wp:positionV relativeFrom="paragraph">
                  <wp:posOffset>452190</wp:posOffset>
                </wp:positionV>
                <wp:extent cx="43920" cy="236160"/>
                <wp:effectExtent l="38100" t="38100" r="32385" b="31115"/>
                <wp:wrapNone/>
                <wp:docPr id="5200" name="Ink 5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4">
                      <w14:nvContentPartPr>
                        <w14:cNvContentPartPr/>
                      </w14:nvContentPartPr>
                      <w14:xfrm>
                        <a:off x="0" y="0"/>
                        <a:ext cx="439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0" o:spid="_x0000_s1026" type="#_x0000_t75" style="position:absolute;margin-left:485.45pt;margin-top:34.85pt;width:4.9pt;height:20.05pt;z-index:25468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">
                <v:imagedata r:id="rId519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4160" behindDoc="0" locked="0" layoutInCell="1" allowOverlap="1">
                <wp:simplePos x="0" y="0"/>
                <wp:positionH relativeFrom="column">
                  <wp:posOffset>6096840</wp:posOffset>
                </wp:positionH>
                <wp:positionV relativeFrom="paragraph">
                  <wp:posOffset>291270</wp:posOffset>
                </wp:positionV>
                <wp:extent cx="26280" cy="1091160"/>
                <wp:effectExtent l="38100" t="38100" r="50165" b="33020"/>
                <wp:wrapNone/>
                <wp:docPr id="5199" name="Ink 5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6">
                      <w14:nvContentPartPr>
                        <w14:cNvContentPartPr/>
                      </w14:nvContentPartPr>
                      <w14:xfrm>
                        <a:off x="0" y="0"/>
                        <a:ext cx="26280" cy="10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9" o:spid="_x0000_s1026" type="#_x0000_t75" style="position:absolute;margin-left:479.2pt;margin-top:22.5pt;width:3.7pt;height:87.25pt;z-index:25468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">
                <v:imagedata r:id="rId519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3136" behindDoc="0" locked="0" layoutInCell="1" allowOverlap="1">
                <wp:simplePos x="0" y="0"/>
                <wp:positionH relativeFrom="column">
                  <wp:posOffset>5937720</wp:posOffset>
                </wp:positionH>
                <wp:positionV relativeFrom="paragraph">
                  <wp:posOffset>464430</wp:posOffset>
                </wp:positionV>
                <wp:extent cx="81360" cy="39240"/>
                <wp:effectExtent l="38100" t="19050" r="33020" b="37465"/>
                <wp:wrapNone/>
                <wp:docPr id="5198" name="Ink 5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8">
                      <w14:nvContentPartPr>
                        <w14:cNvContentPartPr/>
                      </w14:nvContentPartPr>
                      <w14:xfrm>
                        <a:off x="0" y="0"/>
                        <a:ext cx="813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8" o:spid="_x0000_s1026" type="#_x0000_t75" style="position:absolute;margin-left:467pt;margin-top:35.9pt;width:7.6pt;height:4.25pt;z-index:25468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">
                <v:imagedata r:id="rId519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2112" behindDoc="0" locked="0" layoutInCell="1" allowOverlap="1">
                <wp:simplePos x="0" y="0"/>
                <wp:positionH relativeFrom="column">
                  <wp:posOffset>5883720</wp:posOffset>
                </wp:positionH>
                <wp:positionV relativeFrom="paragraph">
                  <wp:posOffset>480270</wp:posOffset>
                </wp:positionV>
                <wp:extent cx="91800" cy="161640"/>
                <wp:effectExtent l="38100" t="38100" r="41910" b="29210"/>
                <wp:wrapNone/>
                <wp:docPr id="5197" name="Ink 5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0">
                      <w14:nvContentPartPr>
                        <w14:cNvContentPartPr/>
                      </w14:nvContentPartPr>
                      <w14:xfrm>
                        <a:off x="0" y="0"/>
                        <a:ext cx="918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7" o:spid="_x0000_s1026" type="#_x0000_t75" style="position:absolute;margin-left:462.65pt;margin-top:37.2pt;width:8.65pt;height:14.1pt;z-index:2546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">
                <v:imagedata r:id="rId520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1088" behindDoc="0" locked="0" layoutInCell="1" allowOverlap="1">
                <wp:simplePos x="0" y="0"/>
                <wp:positionH relativeFrom="column">
                  <wp:posOffset>5579160</wp:posOffset>
                </wp:positionH>
                <wp:positionV relativeFrom="paragraph">
                  <wp:posOffset>444630</wp:posOffset>
                </wp:positionV>
                <wp:extent cx="117360" cy="209520"/>
                <wp:effectExtent l="19050" t="38100" r="35560" b="38735"/>
                <wp:wrapNone/>
                <wp:docPr id="5196" name="Ink 5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2">
                      <w14:nvContentPartPr>
                        <w14:cNvContentPartPr/>
                      </w14:nvContentPartPr>
                      <w14:xfrm>
                        <a:off x="0" y="0"/>
                        <a:ext cx="1173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6" o:spid="_x0000_s1026" type="#_x0000_t75" style="position:absolute;margin-left:438.55pt;margin-top:34.35pt;width:10.7pt;height:17.95pt;z-index:25468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">
                <v:imagedata r:id="rId520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80064" behindDoc="0" locked="0" layoutInCell="1" allowOverlap="1">
                <wp:simplePos x="0" y="0"/>
                <wp:positionH relativeFrom="column">
                  <wp:posOffset>5436600</wp:posOffset>
                </wp:positionH>
                <wp:positionV relativeFrom="paragraph">
                  <wp:posOffset>501150</wp:posOffset>
                </wp:positionV>
                <wp:extent cx="155880" cy="27360"/>
                <wp:effectExtent l="38100" t="38100" r="34925" b="29845"/>
                <wp:wrapNone/>
                <wp:docPr id="5195" name="Ink 5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4">
                      <w14:nvContentPartPr>
                        <w14:cNvContentPartPr/>
                      </w14:nvContentPartPr>
                      <w14:xfrm>
                        <a:off x="0" y="0"/>
                        <a:ext cx="155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5" o:spid="_x0000_s1026" type="#_x0000_t75" style="position:absolute;margin-left:427.45pt;margin-top:38.75pt;width:13.65pt;height:3.5pt;z-index:2546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">
                <v:imagedata r:id="rId520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79040" behindDoc="0" locked="0" layoutInCell="1" allowOverlap="1">
                <wp:simplePos x="0" y="0"/>
                <wp:positionH relativeFrom="column">
                  <wp:posOffset>5143200</wp:posOffset>
                </wp:positionH>
                <wp:positionV relativeFrom="paragraph">
                  <wp:posOffset>439950</wp:posOffset>
                </wp:positionV>
                <wp:extent cx="76320" cy="235080"/>
                <wp:effectExtent l="38100" t="38100" r="38100" b="31750"/>
                <wp:wrapNone/>
                <wp:docPr id="5194" name="Ink 5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6">
                      <w14:nvContentPartPr>
                        <w14:cNvContentPartPr/>
                      </w14:nvContentPartPr>
                      <w14:xfrm>
                        <a:off x="0" y="0"/>
                        <a:ext cx="763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4" o:spid="_x0000_s1026" type="#_x0000_t75" style="position:absolute;margin-left:404.2pt;margin-top:33.85pt;width:7.55pt;height:20.05pt;z-index:2546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">
                <v:imagedata r:id="rId520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78016" behindDoc="0" locked="0" layoutInCell="1" allowOverlap="1">
                <wp:simplePos x="0" y="0"/>
                <wp:positionH relativeFrom="column">
                  <wp:posOffset>4966440</wp:posOffset>
                </wp:positionH>
                <wp:positionV relativeFrom="paragraph">
                  <wp:posOffset>372630</wp:posOffset>
                </wp:positionV>
                <wp:extent cx="280440" cy="1053360"/>
                <wp:effectExtent l="38100" t="38100" r="5715" b="33020"/>
                <wp:wrapNone/>
                <wp:docPr id="5193" name="Ink 5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8">
                      <w14:nvContentPartPr>
                        <w14:cNvContentPartPr/>
                      </w14:nvContentPartPr>
                      <w14:xfrm>
                        <a:off x="0" y="0"/>
                        <a:ext cx="280440" cy="10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3" o:spid="_x0000_s1026" type="#_x0000_t75" style="position:absolute;margin-left:390.35pt;margin-top:28.9pt;width:23.6pt;height:84.3pt;z-index:2546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">
                <v:imagedata r:id="rId520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76992" behindDoc="0" locked="0" layoutInCell="1" allowOverlap="1">
                <wp:simplePos x="0" y="0"/>
                <wp:positionH relativeFrom="column">
                  <wp:posOffset>4663320</wp:posOffset>
                </wp:positionH>
                <wp:positionV relativeFrom="paragraph">
                  <wp:posOffset>375150</wp:posOffset>
                </wp:positionV>
                <wp:extent cx="70200" cy="53280"/>
                <wp:effectExtent l="38100" t="38100" r="44450" b="42545"/>
                <wp:wrapNone/>
                <wp:docPr id="5192" name="Ink 5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0">
                      <w14:nvContentPartPr>
                        <w14:cNvContentPartPr/>
                      </w14:nvContentPartPr>
                      <w14:xfrm>
                        <a:off x="0" y="0"/>
                        <a:ext cx="702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2" o:spid="_x0000_s1026" type="#_x0000_t75" style="position:absolute;margin-left:366.5pt;margin-top:28.75pt;width:7.05pt;height:5.7pt;z-index:25467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">
                <v:imagedata r:id="rId521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75968" behindDoc="0" locked="0" layoutInCell="1" allowOverlap="1">
                <wp:simplePos x="0" y="0"/>
                <wp:positionH relativeFrom="column">
                  <wp:posOffset>4525800</wp:posOffset>
                </wp:positionH>
                <wp:positionV relativeFrom="paragraph">
                  <wp:posOffset>415470</wp:posOffset>
                </wp:positionV>
                <wp:extent cx="165600" cy="262080"/>
                <wp:effectExtent l="38100" t="38100" r="44450" b="43180"/>
                <wp:wrapNone/>
                <wp:docPr id="5191" name="Ink 5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2">
                      <w14:nvContentPartPr>
                        <w14:cNvContentPartPr/>
                      </w14:nvContentPartPr>
                      <w14:xfrm>
                        <a:off x="0" y="0"/>
                        <a:ext cx="16560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1" o:spid="_x0000_s1026" type="#_x0000_t75" style="position:absolute;margin-left:355.55pt;margin-top:31.9pt;width:14.55pt;height:22.15pt;z-index:2546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">
                <v:imagedata r:id="rId521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74944" behindDoc="0" locked="0" layoutInCell="1" allowOverlap="1">
                <wp:simplePos x="0" y="0"/>
                <wp:positionH relativeFrom="column">
                  <wp:posOffset>4480080</wp:posOffset>
                </wp:positionH>
                <wp:positionV relativeFrom="paragraph">
                  <wp:posOffset>705990</wp:posOffset>
                </wp:positionV>
                <wp:extent cx="488880" cy="111600"/>
                <wp:effectExtent l="38100" t="38100" r="26035" b="41275"/>
                <wp:wrapNone/>
                <wp:docPr id="5190" name="Ink 5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4">
                      <w14:nvContentPartPr>
                        <w14:cNvContentPartPr/>
                      </w14:nvContentPartPr>
                      <w14:xfrm>
                        <a:off x="0" y="0"/>
                        <a:ext cx="4888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0" o:spid="_x0000_s1026" type="#_x0000_t75" style="position:absolute;margin-left:351.95pt;margin-top:54.8pt;width:40.2pt;height:10.45pt;z-index:25467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">
                <v:imagedata r:id="rId521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73920" behindDoc="0" locked="0" layoutInCell="1" allowOverlap="1">
                <wp:simplePos x="0" y="0"/>
                <wp:positionH relativeFrom="column">
                  <wp:posOffset>3135480</wp:posOffset>
                </wp:positionH>
                <wp:positionV relativeFrom="paragraph">
                  <wp:posOffset>566310</wp:posOffset>
                </wp:positionV>
                <wp:extent cx="259560" cy="366120"/>
                <wp:effectExtent l="38100" t="38100" r="45720" b="34290"/>
                <wp:wrapNone/>
                <wp:docPr id="5189" name="Ink 5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6">
                      <w14:nvContentPartPr>
                        <w14:cNvContentPartPr/>
                      </w14:nvContentPartPr>
                      <w14:xfrm>
                        <a:off x="0" y="0"/>
                        <a:ext cx="25956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9" o:spid="_x0000_s1026" type="#_x0000_t75" style="position:absolute;margin-left:246.1pt;margin-top:43.8pt;width:22.2pt;height:30.45pt;z-index:2546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">
                <v:imagedata r:id="rId521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72896" behindDoc="0" locked="0" layoutInCell="1" allowOverlap="1">
                <wp:simplePos x="0" y="0"/>
                <wp:positionH relativeFrom="column">
                  <wp:posOffset>4072200</wp:posOffset>
                </wp:positionH>
                <wp:positionV relativeFrom="paragraph">
                  <wp:posOffset>1056630</wp:posOffset>
                </wp:positionV>
                <wp:extent cx="93960" cy="24120"/>
                <wp:effectExtent l="38100" t="38100" r="40005" b="33655"/>
                <wp:wrapNone/>
                <wp:docPr id="5188" name="Ink 5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8">
                      <w14:nvContentPartPr>
                        <w14:cNvContentPartPr/>
                      </w14:nvContentPartPr>
                      <w14:xfrm>
                        <a:off x="0" y="0"/>
                        <a:ext cx="93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8" o:spid="_x0000_s1026" type="#_x0000_t75" style="position:absolute;margin-left:319.75pt;margin-top:82.3pt;width:9.2pt;height:3.45pt;z-index:2546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">
                <v:imagedata r:id="rId521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71872" behindDoc="0" locked="0" layoutInCell="1" allowOverlap="1">
                <wp:simplePos x="0" y="0"/>
                <wp:positionH relativeFrom="column">
                  <wp:posOffset>4206840</wp:posOffset>
                </wp:positionH>
                <wp:positionV relativeFrom="paragraph">
                  <wp:posOffset>159870</wp:posOffset>
                </wp:positionV>
                <wp:extent cx="217440" cy="1192680"/>
                <wp:effectExtent l="38100" t="38100" r="30480" b="45720"/>
                <wp:wrapNone/>
                <wp:docPr id="5187" name="Ink 5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0">
                      <w14:nvContentPartPr>
                        <w14:cNvContentPartPr/>
                      </w14:nvContentPartPr>
                      <w14:xfrm>
                        <a:off x="0" y="0"/>
                        <a:ext cx="217440" cy="11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7" o:spid="_x0000_s1026" type="#_x0000_t75" style="position:absolute;margin-left:330.5pt;margin-top:11.9pt;width:18.6pt;height:95.35pt;z-index:2546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">
                <v:imagedata r:id="rId522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70848" behindDoc="0" locked="0" layoutInCell="1" allowOverlap="1">
                <wp:simplePos x="0" y="0"/>
                <wp:positionH relativeFrom="column">
                  <wp:posOffset>4124040</wp:posOffset>
                </wp:positionH>
                <wp:positionV relativeFrom="paragraph">
                  <wp:posOffset>968430</wp:posOffset>
                </wp:positionV>
                <wp:extent cx="148320" cy="204480"/>
                <wp:effectExtent l="38100" t="38100" r="23495" b="43180"/>
                <wp:wrapNone/>
                <wp:docPr id="5186" name="Ink 5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2">
                      <w14:nvContentPartPr>
                        <w14:cNvContentPartPr/>
                      </w14:nvContentPartPr>
                      <w14:xfrm>
                        <a:off x="0" y="0"/>
                        <a:ext cx="1483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6" o:spid="_x0000_s1026" type="#_x0000_t75" style="position:absolute;margin-left:324pt;margin-top:75.5pt;width:13.35pt;height:17.6pt;z-index:25467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">
                <v:imagedata r:id="rId522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9824" behindDoc="0" locked="0" layoutInCell="1" allowOverlap="1">
                <wp:simplePos x="0" y="0"/>
                <wp:positionH relativeFrom="column">
                  <wp:posOffset>3694200</wp:posOffset>
                </wp:positionH>
                <wp:positionV relativeFrom="paragraph">
                  <wp:posOffset>938550</wp:posOffset>
                </wp:positionV>
                <wp:extent cx="93240" cy="211320"/>
                <wp:effectExtent l="38100" t="38100" r="40640" b="36830"/>
                <wp:wrapNone/>
                <wp:docPr id="5185" name="Ink 5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4">
                      <w14:nvContentPartPr>
                        <w14:cNvContentPartPr/>
                      </w14:nvContentPartPr>
                      <w14:xfrm>
                        <a:off x="0" y="0"/>
                        <a:ext cx="932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5" o:spid="_x0000_s1026" type="#_x0000_t75" style="position:absolute;margin-left:290.05pt;margin-top:73.1pt;width:9.05pt;height:18.35pt;z-index:2546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">
                <v:imagedata r:id="rId522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8800" behindDoc="0" locked="0" layoutInCell="1" allowOverlap="1">
                <wp:simplePos x="0" y="0"/>
                <wp:positionH relativeFrom="column">
                  <wp:posOffset>5247240</wp:posOffset>
                </wp:positionH>
                <wp:positionV relativeFrom="paragraph">
                  <wp:posOffset>2367750</wp:posOffset>
                </wp:positionV>
                <wp:extent cx="360" cy="360"/>
                <wp:effectExtent l="0" t="0" r="0" b="0"/>
                <wp:wrapNone/>
                <wp:docPr id="5184" name="Ink 5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4" o:spid="_x0000_s1026" type="#_x0000_t75" style="position:absolute;margin-left:412.15pt;margin-top:185.45pt;width:2.05pt;height:2.05pt;z-index:25466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1l2mAAQAAMAMAAA4AAABkcnMvZTJvRG9jLnhtbJxSy07DMBC8I/EP&#10;lu80SSk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PySPI86csMSKpLM+J4MOC1heIlAn2rf+wm412s4VoszajJPx2+7bm67awCQV77t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">
                <v:imagedata r:id="rId522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7776" behindDoc="0" locked="0" layoutInCell="1" allowOverlap="1">
                <wp:simplePos x="0" y="0"/>
                <wp:positionH relativeFrom="column">
                  <wp:posOffset>2815440</wp:posOffset>
                </wp:positionH>
                <wp:positionV relativeFrom="paragraph">
                  <wp:posOffset>2653950</wp:posOffset>
                </wp:positionV>
                <wp:extent cx="360" cy="360"/>
                <wp:effectExtent l="0" t="0" r="0" b="0"/>
                <wp:wrapNone/>
                <wp:docPr id="5183" name="Ink 5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3" o:spid="_x0000_s1026" type="#_x0000_t75" style="position:absolute;margin-left:220.7pt;margin-top:207.95pt;width:2.05pt;height:2.05pt;z-index:2546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Q/+BAQAAMAMAAA4AAABkcnMvZTJvRG9jLnhtbJxSy07DMBC8I/EP&#10;lu80SQs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F6uMZXggnJh&#10;KTAc99c1rhlhK1pB8woFOSTWAfgBkRb0vyF70jOQa0t89q6gqkSgk/ClqT1nmJoi4zgvkjN/t3k+&#10;K1jiWddis0TWvn9IHkecOWGJFUlnXU4GHRewuESgTnRo/YW91WhbV4gy22acjN+13850tQ1MUnHU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">
                <v:imagedata r:id="rId522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6752" behindDoc="0" locked="0" layoutInCell="1" allowOverlap="1">
                <wp:simplePos x="0" y="0"/>
                <wp:positionH relativeFrom="column">
                  <wp:posOffset>3380280</wp:posOffset>
                </wp:positionH>
                <wp:positionV relativeFrom="paragraph">
                  <wp:posOffset>956550</wp:posOffset>
                </wp:positionV>
                <wp:extent cx="133560" cy="48600"/>
                <wp:effectExtent l="38100" t="38100" r="38100" b="27940"/>
                <wp:wrapNone/>
                <wp:docPr id="5182" name="Ink 5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0">
                      <w14:nvContentPartPr>
                        <w14:cNvContentPartPr/>
                      </w14:nvContentPartPr>
                      <w14:xfrm>
                        <a:off x="0" y="0"/>
                        <a:ext cx="1335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2" o:spid="_x0000_s1026" type="#_x0000_t75" style="position:absolute;margin-left:265.55pt;margin-top:74.5pt;width:11.9pt;height:5.2pt;z-index:2546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">
                <v:imagedata r:id="rId523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5728" behindDoc="0" locked="0" layoutInCell="1" allowOverlap="1">
                <wp:simplePos x="0" y="0"/>
                <wp:positionH relativeFrom="column">
                  <wp:posOffset>3326280</wp:posOffset>
                </wp:positionH>
                <wp:positionV relativeFrom="paragraph">
                  <wp:posOffset>962310</wp:posOffset>
                </wp:positionV>
                <wp:extent cx="114120" cy="220320"/>
                <wp:effectExtent l="38100" t="38100" r="38735" b="46990"/>
                <wp:wrapNone/>
                <wp:docPr id="5181" name="Ink 5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2">
                      <w14:nvContentPartPr>
                        <w14:cNvContentPartPr/>
                      </w14:nvContentPartPr>
                      <w14:xfrm>
                        <a:off x="0" y="0"/>
                        <a:ext cx="1141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1" o:spid="_x0000_s1026" type="#_x0000_t75" style="position:absolute;margin-left:261.1pt;margin-top:75.05pt;width:10.55pt;height:18.95pt;z-index:2546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">
                <v:imagedata r:id="rId523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4704" behindDoc="0" locked="0" layoutInCell="1" allowOverlap="1">
                <wp:simplePos x="0" y="0"/>
                <wp:positionH relativeFrom="column">
                  <wp:posOffset>3131520</wp:posOffset>
                </wp:positionH>
                <wp:positionV relativeFrom="paragraph">
                  <wp:posOffset>1091190</wp:posOffset>
                </wp:positionV>
                <wp:extent cx="163080" cy="15120"/>
                <wp:effectExtent l="38100" t="38100" r="46990" b="42545"/>
                <wp:wrapNone/>
                <wp:docPr id="5180" name="Ink 5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4">
                      <w14:nvContentPartPr>
                        <w14:cNvContentPartPr/>
                      </w14:nvContentPartPr>
                      <w14:xfrm>
                        <a:off x="0" y="0"/>
                        <a:ext cx="163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0" o:spid="_x0000_s1026" type="#_x0000_t75" style="position:absolute;margin-left:245.8pt;margin-top:85.1pt;width:14.5pt;height:2.65pt;z-index:25466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">
                <v:imagedata r:id="rId523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3680" behindDoc="0" locked="0" layoutInCell="1" allowOverlap="1">
                <wp:simplePos x="0" y="0"/>
                <wp:positionH relativeFrom="column">
                  <wp:posOffset>2705640</wp:posOffset>
                </wp:positionH>
                <wp:positionV relativeFrom="paragraph">
                  <wp:posOffset>1001190</wp:posOffset>
                </wp:positionV>
                <wp:extent cx="194400" cy="186480"/>
                <wp:effectExtent l="38100" t="38100" r="34290" b="42545"/>
                <wp:wrapNone/>
                <wp:docPr id="5179" name="Ink 5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6">
                      <w14:nvContentPartPr>
                        <w14:cNvContentPartPr/>
                      </w14:nvContentPartPr>
                      <w14:xfrm>
                        <a:off x="0" y="0"/>
                        <a:ext cx="1944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9" o:spid="_x0000_s1026" type="#_x0000_t75" style="position:absolute;margin-left:212.35pt;margin-top:78.05pt;width:16.75pt;height:16.25pt;z-index:2546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">
                <v:imagedata r:id="rId523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2656" behindDoc="0" locked="0" layoutInCell="1" allowOverlap="1">
                <wp:simplePos x="0" y="0"/>
                <wp:positionH relativeFrom="column">
                  <wp:posOffset>104280</wp:posOffset>
                </wp:positionH>
                <wp:positionV relativeFrom="paragraph">
                  <wp:posOffset>1241310</wp:posOffset>
                </wp:positionV>
                <wp:extent cx="12600" cy="29880"/>
                <wp:effectExtent l="19050" t="19050" r="26035" b="27305"/>
                <wp:wrapNone/>
                <wp:docPr id="5178" name="Ink 5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8">
                      <w14:nvContentPartPr>
                        <w14:cNvContentPartPr/>
                      </w14:nvContentPartPr>
                      <w14:xfrm>
                        <a:off x="0" y="0"/>
                        <a:ext cx="126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8" o:spid="_x0000_s1026" type="#_x0000_t75" style="position:absolute;margin-left:7.65pt;margin-top:97.25pt;width:2pt;height:3.25pt;z-index:25466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">
                <v:imagedata r:id="rId523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1632" behindDoc="0" locked="0" layoutInCell="1" allowOverlap="1">
                <wp:simplePos x="0" y="0"/>
                <wp:positionH relativeFrom="column">
                  <wp:posOffset>60360</wp:posOffset>
                </wp:positionH>
                <wp:positionV relativeFrom="paragraph">
                  <wp:posOffset>349950</wp:posOffset>
                </wp:positionV>
                <wp:extent cx="28800" cy="27360"/>
                <wp:effectExtent l="19050" t="38100" r="28575" b="29845"/>
                <wp:wrapNone/>
                <wp:docPr id="5177" name="Ink 5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0">
                      <w14:nvContentPartPr>
                        <w14:cNvContentPartPr/>
                      </w14:nvContentPartPr>
                      <w14:xfrm>
                        <a:off x="0" y="0"/>
                        <a:ext cx="28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7" o:spid="_x0000_s1026" type="#_x0000_t75" style="position:absolute;margin-left:4.25pt;margin-top:26.95pt;width:3.3pt;height:3.3pt;z-index:2546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">
                <v:imagedata r:id="rId524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60608" behindDoc="0" locked="0" layoutInCell="1" allowOverlap="1">
                <wp:simplePos x="0" y="0"/>
                <wp:positionH relativeFrom="column">
                  <wp:posOffset>792960</wp:posOffset>
                </wp:positionH>
                <wp:positionV relativeFrom="paragraph">
                  <wp:posOffset>2490510</wp:posOffset>
                </wp:positionV>
                <wp:extent cx="107640" cy="204120"/>
                <wp:effectExtent l="38100" t="38100" r="45085" b="43815"/>
                <wp:wrapNone/>
                <wp:docPr id="5176" name="Ink 5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2">
                      <w14:nvContentPartPr>
                        <w14:cNvContentPartPr/>
                      </w14:nvContentPartPr>
                      <w14:xfrm>
                        <a:off x="0" y="0"/>
                        <a:ext cx="1076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6" o:spid="_x0000_s1026" type="#_x0000_t75" style="position:absolute;margin-left:61.7pt;margin-top:195.5pt;width:10.05pt;height:17.45pt;z-index:25466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">
                <v:imagedata r:id="rId524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59584" behindDoc="0" locked="0" layoutInCell="1" allowOverlap="1">
                <wp:simplePos x="0" y="0"/>
                <wp:positionH relativeFrom="column">
                  <wp:posOffset>710520</wp:posOffset>
                </wp:positionH>
                <wp:positionV relativeFrom="paragraph">
                  <wp:posOffset>2594910</wp:posOffset>
                </wp:positionV>
                <wp:extent cx="81360" cy="11160"/>
                <wp:effectExtent l="38100" t="38100" r="33020" b="27305"/>
                <wp:wrapNone/>
                <wp:docPr id="5175" name="Ink 5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4">
                      <w14:nvContentPartPr>
                        <w14:cNvContentPartPr/>
                      </w14:nvContentPartPr>
                      <w14:xfrm>
                        <a:off x="0" y="0"/>
                        <a:ext cx="81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5" o:spid="_x0000_s1026" type="#_x0000_t75" style="position:absolute;margin-left:55.25pt;margin-top:203.55pt;width:7.8pt;height:2.4pt;z-index:2546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">
                <v:imagedata r:id="rId524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58560" behindDoc="0" locked="0" layoutInCell="1" allowOverlap="1">
                <wp:simplePos x="0" y="0"/>
                <wp:positionH relativeFrom="column">
                  <wp:posOffset>4156080</wp:posOffset>
                </wp:positionH>
                <wp:positionV relativeFrom="paragraph">
                  <wp:posOffset>614550</wp:posOffset>
                </wp:positionV>
                <wp:extent cx="143280" cy="206280"/>
                <wp:effectExtent l="38100" t="38100" r="47625" b="41910"/>
                <wp:wrapNone/>
                <wp:docPr id="5174" name="Ink 5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6">
                      <w14:nvContentPartPr>
                        <w14:cNvContentPartPr/>
                      </w14:nvContentPartPr>
                      <w14:xfrm>
                        <a:off x="0" y="0"/>
                        <a:ext cx="1432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4" o:spid="_x0000_s1026" type="#_x0000_t75" style="position:absolute;margin-left:326.4pt;margin-top:47.5pt;width:13.05pt;height:18pt;z-index:2546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">
                <v:imagedata r:id="rId524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57536" behindDoc="0" locked="0" layoutInCell="1" allowOverlap="1">
                <wp:simplePos x="0" y="0"/>
                <wp:positionH relativeFrom="column">
                  <wp:posOffset>3667920</wp:posOffset>
                </wp:positionH>
                <wp:positionV relativeFrom="paragraph">
                  <wp:posOffset>633990</wp:posOffset>
                </wp:positionV>
                <wp:extent cx="134640" cy="171720"/>
                <wp:effectExtent l="38100" t="38100" r="36830" b="38100"/>
                <wp:wrapNone/>
                <wp:docPr id="5173" name="Ink 5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8">
                      <w14:nvContentPartPr>
                        <w14:cNvContentPartPr/>
                      </w14:nvContentPartPr>
                      <w14:xfrm>
                        <a:off x="0" y="0"/>
                        <a:ext cx="1346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3" o:spid="_x0000_s1026" type="#_x0000_t75" style="position:absolute;margin-left:287.9pt;margin-top:49.2pt;width:12.2pt;height:14.95pt;z-index:2546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">
                <v:imagedata r:id="rId5249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56512" behindDoc="0" locked="0" layoutInCell="1" allowOverlap="1">
                <wp:simplePos x="0" y="0"/>
                <wp:positionH relativeFrom="column">
                  <wp:posOffset>3579360</wp:posOffset>
                </wp:positionH>
                <wp:positionV relativeFrom="paragraph">
                  <wp:posOffset>688350</wp:posOffset>
                </wp:positionV>
                <wp:extent cx="101520" cy="20520"/>
                <wp:effectExtent l="38100" t="38100" r="32385" b="36830"/>
                <wp:wrapNone/>
                <wp:docPr id="5172" name="Ink 5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0">
                      <w14:nvContentPartPr>
                        <w14:cNvContentPartPr/>
                      </w14:nvContentPartPr>
                      <w14:xfrm>
                        <a:off x="0" y="0"/>
                        <a:ext cx="1015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2" o:spid="_x0000_s1026" type="#_x0000_t75" style="position:absolute;margin-left:281.1pt;margin-top:53.4pt;width:9.6pt;height:3.1pt;z-index:2546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">
                <v:imagedata r:id="rId5251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55488" behindDoc="0" locked="0" layoutInCell="1" allowOverlap="1">
                <wp:simplePos x="0" y="0"/>
                <wp:positionH relativeFrom="column">
                  <wp:posOffset>3216480</wp:posOffset>
                </wp:positionH>
                <wp:positionV relativeFrom="paragraph">
                  <wp:posOffset>630390</wp:posOffset>
                </wp:positionV>
                <wp:extent cx="164880" cy="198720"/>
                <wp:effectExtent l="38100" t="38100" r="26035" b="49530"/>
                <wp:wrapNone/>
                <wp:docPr id="5171" name="Ink 5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2">
                      <w14:nvContentPartPr>
                        <w14:cNvContentPartPr/>
                      </w14:nvContentPartPr>
                      <w14:xfrm>
                        <a:off x="0" y="0"/>
                        <a:ext cx="1648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1" o:spid="_x0000_s1026" type="#_x0000_t75" style="position:absolute;margin-left:252.45pt;margin-top:48.8pt;width:14.7pt;height:17.3pt;z-index:2546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">
                <v:imagedata r:id="rId5253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54464" behindDoc="0" locked="0" layoutInCell="1" allowOverlap="1">
                <wp:simplePos x="0" y="0"/>
                <wp:positionH relativeFrom="column">
                  <wp:posOffset>2700240</wp:posOffset>
                </wp:positionH>
                <wp:positionV relativeFrom="paragraph">
                  <wp:posOffset>668910</wp:posOffset>
                </wp:positionV>
                <wp:extent cx="167040" cy="198720"/>
                <wp:effectExtent l="38100" t="38100" r="42545" b="49530"/>
                <wp:wrapNone/>
                <wp:docPr id="5170" name="Ink 5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4">
                      <w14:nvContentPartPr>
                        <w14:cNvContentPartPr/>
                      </w14:nvContentPartPr>
                      <w14:xfrm>
                        <a:off x="0" y="0"/>
                        <a:ext cx="1670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0" o:spid="_x0000_s1026" type="#_x0000_t75" style="position:absolute;margin-left:212.05pt;margin-top:51.85pt;width:14.55pt;height:17.3pt;z-index:25465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">
                <v:imagedata r:id="rId5255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53440" behindDoc="0" locked="0" layoutInCell="1" allowOverlap="1">
                <wp:simplePos x="0" y="0"/>
                <wp:positionH relativeFrom="column">
                  <wp:posOffset>741840</wp:posOffset>
                </wp:positionH>
                <wp:positionV relativeFrom="paragraph">
                  <wp:posOffset>2104230</wp:posOffset>
                </wp:positionV>
                <wp:extent cx="99360" cy="217440"/>
                <wp:effectExtent l="38100" t="38100" r="34290" b="30480"/>
                <wp:wrapNone/>
                <wp:docPr id="5169" name="Ink 5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6">
                      <w14:nvContentPartPr>
                        <w14:cNvContentPartPr/>
                      </w14:nvContentPartPr>
                      <w14:xfrm>
                        <a:off x="0" y="0"/>
                        <a:ext cx="9936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9" o:spid="_x0000_s1026" type="#_x0000_t75" style="position:absolute;margin-left:57.7pt;margin-top:164.95pt;width:9.2pt;height:18.55pt;z-index:2546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">
                <v:imagedata r:id="rId5257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50368" behindDoc="0" locked="0" layoutInCell="1" allowOverlap="1">
                <wp:simplePos x="0" y="0"/>
                <wp:positionH relativeFrom="column">
                  <wp:posOffset>1637160</wp:posOffset>
                </wp:positionH>
                <wp:positionV relativeFrom="paragraph">
                  <wp:posOffset>2299350</wp:posOffset>
                </wp:positionV>
                <wp:extent cx="360" cy="360"/>
                <wp:effectExtent l="0" t="0" r="0" b="0"/>
                <wp:wrapNone/>
                <wp:docPr id="5166" name="Ink 5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6" o:spid="_x0000_s1026" type="#_x0000_t75" style="position:absolute;margin-left:127.9pt;margin-top:180.05pt;width:2.05pt;height:2.05pt;z-index:25465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">
                <v:imagedata r:id="rId498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9344" behindDoc="0" locked="0" layoutInCell="1" allowOverlap="1">
                <wp:simplePos x="0" y="0"/>
                <wp:positionH relativeFrom="column">
                  <wp:posOffset>-82560</wp:posOffset>
                </wp:positionH>
                <wp:positionV relativeFrom="paragraph">
                  <wp:posOffset>774750</wp:posOffset>
                </wp:positionV>
                <wp:extent cx="419040" cy="579240"/>
                <wp:effectExtent l="19050" t="38100" r="38735" b="30480"/>
                <wp:wrapNone/>
                <wp:docPr id="5165" name="Ink 5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9">
                      <w14:nvContentPartPr>
                        <w14:cNvContentPartPr/>
                      </w14:nvContentPartPr>
                      <w14:xfrm>
                        <a:off x="0" y="0"/>
                        <a:ext cx="419040" cy="57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5" o:spid="_x0000_s1026" type="#_x0000_t75" style="position:absolute;margin-left:-7.25pt;margin-top:60.25pt;width:34.55pt;height:47.1pt;z-index:2546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">
                <v:imagedata r:id="rId526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8320" behindDoc="0" locked="0" layoutInCell="1" allowOverlap="1">
                <wp:simplePos x="0" y="0"/>
                <wp:positionH relativeFrom="column">
                  <wp:posOffset>-84000</wp:posOffset>
                </wp:positionH>
                <wp:positionV relativeFrom="paragraph">
                  <wp:posOffset>704910</wp:posOffset>
                </wp:positionV>
                <wp:extent cx="415080" cy="766440"/>
                <wp:effectExtent l="19050" t="38100" r="4445" b="34290"/>
                <wp:wrapNone/>
                <wp:docPr id="5164" name="Ink 5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1">
                      <w14:nvContentPartPr>
                        <w14:cNvContentPartPr/>
                      </w14:nvContentPartPr>
                      <w14:xfrm>
                        <a:off x="0" y="0"/>
                        <a:ext cx="415080" cy="76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4" o:spid="_x0000_s1026" type="#_x0000_t75" style="position:absolute;margin-left:-7.25pt;margin-top:54.8pt;width:34pt;height:61.75pt;z-index:25464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">
                <v:imagedata r:id="rId526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7296" behindDoc="0" locked="0" layoutInCell="1" allowOverlap="1">
                <wp:simplePos x="0" y="0"/>
                <wp:positionH relativeFrom="column">
                  <wp:posOffset>-144120</wp:posOffset>
                </wp:positionH>
                <wp:positionV relativeFrom="paragraph">
                  <wp:posOffset>280470</wp:posOffset>
                </wp:positionV>
                <wp:extent cx="336600" cy="391320"/>
                <wp:effectExtent l="38100" t="38100" r="25400" b="27940"/>
                <wp:wrapNone/>
                <wp:docPr id="5163" name="Ink 5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3">
                      <w14:nvContentPartPr>
                        <w14:cNvContentPartPr/>
                      </w14:nvContentPartPr>
                      <w14:xfrm>
                        <a:off x="0" y="0"/>
                        <a:ext cx="33660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3" o:spid="_x0000_s1026" type="#_x0000_t75" style="position:absolute;margin-left:-11.95pt;margin-top:21.5pt;width:27.85pt;height:32.1pt;z-index:25464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">
                <v:imagedata r:id="rId526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6272" behindDoc="0" locked="0" layoutInCell="1" allowOverlap="1">
                <wp:simplePos x="0" y="0"/>
                <wp:positionH relativeFrom="column">
                  <wp:posOffset>4270920</wp:posOffset>
                </wp:positionH>
                <wp:positionV relativeFrom="paragraph">
                  <wp:posOffset>316830</wp:posOffset>
                </wp:positionV>
                <wp:extent cx="61560" cy="109440"/>
                <wp:effectExtent l="38100" t="38100" r="34290" b="43180"/>
                <wp:wrapNone/>
                <wp:docPr id="5162" name="Ink 5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5">
                      <w14:nvContentPartPr>
                        <w14:cNvContentPartPr/>
                      </w14:nvContentPartPr>
                      <w14:xfrm>
                        <a:off x="0" y="0"/>
                        <a:ext cx="615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2" o:spid="_x0000_s1026" type="#_x0000_t75" style="position:absolute;margin-left:335.6pt;margin-top:24.15pt;width:6.35pt;height:10.1pt;z-index:25464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">
                <v:imagedata r:id="rId526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5248" behindDoc="0" locked="0" layoutInCell="1" allowOverlap="1">
                <wp:simplePos x="0" y="0"/>
                <wp:positionH relativeFrom="column">
                  <wp:posOffset>4158240</wp:posOffset>
                </wp:positionH>
                <wp:positionV relativeFrom="paragraph">
                  <wp:posOffset>227910</wp:posOffset>
                </wp:positionV>
                <wp:extent cx="38160" cy="250560"/>
                <wp:effectExtent l="19050" t="38100" r="38100" b="35560"/>
                <wp:wrapNone/>
                <wp:docPr id="5161" name="Ink 5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7">
                      <w14:nvContentPartPr>
                        <w14:cNvContentPartPr/>
                      </w14:nvContentPartPr>
                      <w14:xfrm>
                        <a:off x="0" y="0"/>
                        <a:ext cx="3816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1" o:spid="_x0000_s1026" type="#_x0000_t75" style="position:absolute;margin-left:326.7pt;margin-top:17.25pt;width:4.4pt;height:21.15pt;z-index:25464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">
                <v:imagedata r:id="rId526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4224" behindDoc="0" locked="0" layoutInCell="1" allowOverlap="1">
                <wp:simplePos x="0" y="0"/>
                <wp:positionH relativeFrom="column">
                  <wp:posOffset>4022880</wp:posOffset>
                </wp:positionH>
                <wp:positionV relativeFrom="paragraph">
                  <wp:posOffset>144030</wp:posOffset>
                </wp:positionV>
                <wp:extent cx="16560" cy="1157040"/>
                <wp:effectExtent l="38100" t="38100" r="40640" b="43180"/>
                <wp:wrapNone/>
                <wp:docPr id="5160" name="Ink 5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9">
                      <w14:nvContentPartPr>
                        <w14:cNvContentPartPr/>
                      </w14:nvContentPartPr>
                      <w14:xfrm>
                        <a:off x="0" y="0"/>
                        <a:ext cx="16560" cy="11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0" o:spid="_x0000_s1026" type="#_x0000_t75" style="position:absolute;margin-left:316.05pt;margin-top:10.65pt;width:2.75pt;height:92.5pt;z-index:25464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">
                <v:imagedata r:id="rId527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3200" behindDoc="0" locked="0" layoutInCell="1" allowOverlap="1">
                <wp:simplePos x="0" y="0"/>
                <wp:positionH relativeFrom="column">
                  <wp:posOffset>3752160</wp:posOffset>
                </wp:positionH>
                <wp:positionV relativeFrom="paragraph">
                  <wp:posOffset>281190</wp:posOffset>
                </wp:positionV>
                <wp:extent cx="160560" cy="44280"/>
                <wp:effectExtent l="38100" t="38100" r="30480" b="32385"/>
                <wp:wrapNone/>
                <wp:docPr id="5159" name="Ink 5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1">
                      <w14:nvContentPartPr>
                        <w14:cNvContentPartPr/>
                      </w14:nvContentPartPr>
                      <w14:xfrm>
                        <a:off x="0" y="0"/>
                        <a:ext cx="1605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9" o:spid="_x0000_s1026" type="#_x0000_t75" style="position:absolute;margin-left:294.9pt;margin-top:21.4pt;width:13.9pt;height:4.75pt;z-index:25464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">
                <v:imagedata r:id="rId527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2176" behindDoc="0" locked="0" layoutInCell="1" allowOverlap="1">
                <wp:simplePos x="0" y="0"/>
                <wp:positionH relativeFrom="column">
                  <wp:posOffset>3724080</wp:posOffset>
                </wp:positionH>
                <wp:positionV relativeFrom="paragraph">
                  <wp:posOffset>281910</wp:posOffset>
                </wp:positionV>
                <wp:extent cx="102600" cy="177120"/>
                <wp:effectExtent l="38100" t="38100" r="31115" b="33020"/>
                <wp:wrapNone/>
                <wp:docPr id="5158" name="Ink 5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3">
                      <w14:nvContentPartPr>
                        <w14:cNvContentPartPr/>
                      </w14:nvContentPartPr>
                      <w14:xfrm>
                        <a:off x="0" y="0"/>
                        <a:ext cx="1026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8" o:spid="_x0000_s1026" type="#_x0000_t75" style="position:absolute;margin-left:292.55pt;margin-top:21.45pt;width:9.55pt;height:15.55pt;z-index:25464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">
                <v:imagedata r:id="rId527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1152" behindDoc="0" locked="0" layoutInCell="1" allowOverlap="1">
                <wp:simplePos x="0" y="0"/>
                <wp:positionH relativeFrom="column">
                  <wp:posOffset>3248880</wp:posOffset>
                </wp:positionH>
                <wp:positionV relativeFrom="paragraph">
                  <wp:posOffset>300270</wp:posOffset>
                </wp:positionV>
                <wp:extent cx="124200" cy="200520"/>
                <wp:effectExtent l="38100" t="38100" r="28575" b="28575"/>
                <wp:wrapNone/>
                <wp:docPr id="5157" name="Ink 5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5">
                      <w14:nvContentPartPr>
                        <w14:cNvContentPartPr/>
                      </w14:nvContentPartPr>
                      <w14:xfrm>
                        <a:off x="0" y="0"/>
                        <a:ext cx="1242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7" o:spid="_x0000_s1026" type="#_x0000_t75" style="position:absolute;margin-left:255.15pt;margin-top:23pt;width:11.1pt;height:17.2pt;z-index:2546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">
                <v:imagedata r:id="rId527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40128" behindDoc="0" locked="0" layoutInCell="1" allowOverlap="1">
                <wp:simplePos x="0" y="0"/>
                <wp:positionH relativeFrom="column">
                  <wp:posOffset>3140520</wp:posOffset>
                </wp:positionH>
                <wp:positionV relativeFrom="paragraph">
                  <wp:posOffset>387030</wp:posOffset>
                </wp:positionV>
                <wp:extent cx="101520" cy="16920"/>
                <wp:effectExtent l="38100" t="38100" r="32385" b="40640"/>
                <wp:wrapNone/>
                <wp:docPr id="5156" name="Ink 5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7">
                      <w14:nvContentPartPr>
                        <w14:cNvContentPartPr/>
                      </w14:nvContentPartPr>
                      <w14:xfrm>
                        <a:off x="0" y="0"/>
                        <a:ext cx="101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6" o:spid="_x0000_s1026" type="#_x0000_t75" style="position:absolute;margin-left:246.6pt;margin-top:29.7pt;width:9.4pt;height:2.75pt;z-index:2546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">
                <v:imagedata r:id="rId527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39104" behindDoc="0" locked="0" layoutInCell="1" allowOverlap="1">
                <wp:simplePos x="0" y="0"/>
                <wp:positionH relativeFrom="column">
                  <wp:posOffset>2727240</wp:posOffset>
                </wp:positionH>
                <wp:positionV relativeFrom="paragraph">
                  <wp:posOffset>283350</wp:posOffset>
                </wp:positionV>
                <wp:extent cx="61920" cy="251280"/>
                <wp:effectExtent l="38100" t="38100" r="33655" b="34925"/>
                <wp:wrapNone/>
                <wp:docPr id="5155" name="Ink 5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9">
                      <w14:nvContentPartPr>
                        <w14:cNvContentPartPr/>
                      </w14:nvContentPartPr>
                      <w14:xfrm>
                        <a:off x="0" y="0"/>
                        <a:ext cx="6192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5" o:spid="_x0000_s1026" type="#_x0000_t75" style="position:absolute;margin-left:214.05pt;margin-top:21.55pt;width:6.4pt;height:21.35pt;z-index:2546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">
                <v:imagedata r:id="rId528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38080" behindDoc="0" locked="0" layoutInCell="1" allowOverlap="1">
                <wp:simplePos x="0" y="0"/>
                <wp:positionH relativeFrom="column">
                  <wp:posOffset>2556960</wp:posOffset>
                </wp:positionH>
                <wp:positionV relativeFrom="paragraph">
                  <wp:posOffset>246990</wp:posOffset>
                </wp:positionV>
                <wp:extent cx="205920" cy="1051200"/>
                <wp:effectExtent l="19050" t="38100" r="41910" b="34925"/>
                <wp:wrapNone/>
                <wp:docPr id="5154" name="Ink 5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1">
                      <w14:nvContentPartPr>
                        <w14:cNvContentPartPr/>
                      </w14:nvContentPartPr>
                      <w14:xfrm>
                        <a:off x="0" y="0"/>
                        <a:ext cx="205920" cy="10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4" o:spid="_x0000_s1026" type="#_x0000_t75" style="position:absolute;margin-left:200.65pt;margin-top:18.8pt;width:17.7pt;height:84.2pt;z-index:25463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">
                <v:imagedata r:id="rId528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37056" behindDoc="0" locked="0" layoutInCell="1" allowOverlap="1">
                <wp:simplePos x="0" y="0"/>
                <wp:positionH relativeFrom="column">
                  <wp:posOffset>2085360</wp:posOffset>
                </wp:positionH>
                <wp:positionV relativeFrom="paragraph">
                  <wp:posOffset>357510</wp:posOffset>
                </wp:positionV>
                <wp:extent cx="53280" cy="91800"/>
                <wp:effectExtent l="38100" t="38100" r="42545" b="41910"/>
                <wp:wrapNone/>
                <wp:docPr id="5153" name="Ink 5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3">
                      <w14:nvContentPartPr>
                        <w14:cNvContentPartPr/>
                      </w14:nvContentPartPr>
                      <w14:xfrm>
                        <a:off x="0" y="0"/>
                        <a:ext cx="532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3" o:spid="_x0000_s1026" type="#_x0000_t75" style="position:absolute;margin-left:163.55pt;margin-top:27.4pt;width:5.65pt;height:8.75pt;z-index:2546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">
                <v:imagedata r:id="rId528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36032" behindDoc="0" locked="0" layoutInCell="1" allowOverlap="1">
                <wp:simplePos x="0" y="0"/>
                <wp:positionH relativeFrom="column">
                  <wp:posOffset>1941360</wp:posOffset>
                </wp:positionH>
                <wp:positionV relativeFrom="paragraph">
                  <wp:posOffset>375510</wp:posOffset>
                </wp:positionV>
                <wp:extent cx="84960" cy="336240"/>
                <wp:effectExtent l="38100" t="38100" r="29845" b="45085"/>
                <wp:wrapNone/>
                <wp:docPr id="5152" name="Ink 5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5">
                      <w14:nvContentPartPr>
                        <w14:cNvContentPartPr/>
                      </w14:nvContentPartPr>
                      <w14:xfrm>
                        <a:off x="0" y="0"/>
                        <a:ext cx="8496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2" o:spid="_x0000_s1026" type="#_x0000_t75" style="position:absolute;margin-left:152.2pt;margin-top:28.8pt;width:7.95pt;height:28pt;z-index:2546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">
                <v:imagedata r:id="rId528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35008" behindDoc="0" locked="0" layoutInCell="1" allowOverlap="1">
                <wp:simplePos x="0" y="0"/>
                <wp:positionH relativeFrom="column">
                  <wp:posOffset>1796640</wp:posOffset>
                </wp:positionH>
                <wp:positionV relativeFrom="paragraph">
                  <wp:posOffset>730110</wp:posOffset>
                </wp:positionV>
                <wp:extent cx="640440" cy="116280"/>
                <wp:effectExtent l="38100" t="38100" r="7620" b="36195"/>
                <wp:wrapNone/>
                <wp:docPr id="5151" name="Ink 5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7">
                      <w14:nvContentPartPr>
                        <w14:cNvContentPartPr/>
                      </w14:nvContentPartPr>
                      <w14:xfrm>
                        <a:off x="0" y="0"/>
                        <a:ext cx="6404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1" o:spid="_x0000_s1026" type="#_x0000_t75" style="position:absolute;margin-left:140.75pt;margin-top:56.8pt;width:51.85pt;height:10.6pt;z-index:2546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">
                <v:imagedata r:id="rId528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32960" behindDoc="0" locked="0" layoutInCell="1" allowOverlap="1">
                <wp:simplePos x="0" y="0"/>
                <wp:positionH relativeFrom="column">
                  <wp:posOffset>1434120</wp:posOffset>
                </wp:positionH>
                <wp:positionV relativeFrom="paragraph">
                  <wp:posOffset>2081190</wp:posOffset>
                </wp:positionV>
                <wp:extent cx="145080" cy="122760"/>
                <wp:effectExtent l="38100" t="38100" r="45720" b="29845"/>
                <wp:wrapNone/>
                <wp:docPr id="5149" name="Ink 5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9">
                      <w14:nvContentPartPr>
                        <w14:cNvContentPartPr/>
                      </w14:nvContentPartPr>
                      <w14:xfrm>
                        <a:off x="0" y="0"/>
                        <a:ext cx="1450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9" o:spid="_x0000_s1026" type="#_x0000_t75" style="position:absolute;margin-left:112.2pt;margin-top:163.05pt;width:12.85pt;height:11.15pt;z-index:2546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">
                <v:imagedata r:id="rId529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31936" behindDoc="0" locked="0" layoutInCell="1" allowOverlap="1">
                <wp:simplePos x="0" y="0"/>
                <wp:positionH relativeFrom="column">
                  <wp:posOffset>1476960</wp:posOffset>
                </wp:positionH>
                <wp:positionV relativeFrom="paragraph">
                  <wp:posOffset>1804710</wp:posOffset>
                </wp:positionV>
                <wp:extent cx="112320" cy="112680"/>
                <wp:effectExtent l="38100" t="38100" r="40640" b="40005"/>
                <wp:wrapNone/>
                <wp:docPr id="5148" name="Ink 5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1">
                      <w14:nvContentPartPr>
                        <w14:cNvContentPartPr/>
                      </w14:nvContentPartPr>
                      <w14:xfrm>
                        <a:off x="0" y="0"/>
                        <a:ext cx="1123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8" o:spid="_x0000_s1026" type="#_x0000_t75" style="position:absolute;margin-left:115.65pt;margin-top:141.35pt;width:10.35pt;height:10.35pt;z-index:25463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">
                <v:imagedata r:id="rId529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30912" behindDoc="0" locked="0" layoutInCell="1" allowOverlap="1">
                <wp:simplePos x="0" y="0"/>
                <wp:positionH relativeFrom="column">
                  <wp:posOffset>1125240</wp:posOffset>
                </wp:positionH>
                <wp:positionV relativeFrom="paragraph">
                  <wp:posOffset>1794270</wp:posOffset>
                </wp:positionV>
                <wp:extent cx="133200" cy="145800"/>
                <wp:effectExtent l="38100" t="38100" r="38735" b="45085"/>
                <wp:wrapNone/>
                <wp:docPr id="5147" name="Ink 5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3">
                      <w14:nvContentPartPr>
                        <w14:cNvContentPartPr/>
                      </w14:nvContentPartPr>
                      <w14:xfrm>
                        <a:off x="0" y="0"/>
                        <a:ext cx="133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7" o:spid="_x0000_s1026" type="#_x0000_t75" style="position:absolute;margin-left:87.9pt;margin-top:140.55pt;width:12pt;height:13.05pt;z-index:2546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">
                <v:imagedata r:id="rId529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9888" behindDoc="0" locked="0" layoutInCell="1" allowOverlap="1">
                <wp:simplePos x="0" y="0"/>
                <wp:positionH relativeFrom="column">
                  <wp:posOffset>1566240</wp:posOffset>
                </wp:positionH>
                <wp:positionV relativeFrom="paragraph">
                  <wp:posOffset>2398710</wp:posOffset>
                </wp:positionV>
                <wp:extent cx="131760" cy="198720"/>
                <wp:effectExtent l="38100" t="38100" r="1905" b="49530"/>
                <wp:wrapNone/>
                <wp:docPr id="5146" name="Ink 5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5">
                      <w14:nvContentPartPr>
                        <w14:cNvContentPartPr/>
                      </w14:nvContentPartPr>
                      <w14:xfrm>
                        <a:off x="0" y="0"/>
                        <a:ext cx="13176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6" o:spid="_x0000_s1026" type="#_x0000_t75" style="position:absolute;margin-left:122.5pt;margin-top:188.1pt;width:11.95pt;height:17.3pt;z-index:25462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">
                <v:imagedata r:id="rId529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8864" behindDoc="0" locked="0" layoutInCell="1" allowOverlap="1">
                <wp:simplePos x="0" y="0"/>
                <wp:positionH relativeFrom="column">
                  <wp:posOffset>1146120</wp:posOffset>
                </wp:positionH>
                <wp:positionV relativeFrom="paragraph">
                  <wp:posOffset>2109270</wp:posOffset>
                </wp:positionV>
                <wp:extent cx="37800" cy="167400"/>
                <wp:effectExtent l="38100" t="38100" r="38735" b="42545"/>
                <wp:wrapNone/>
                <wp:docPr id="5145" name="Ink 5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7">
                      <w14:nvContentPartPr>
                        <w14:cNvContentPartPr/>
                      </w14:nvContentPartPr>
                      <w14:xfrm>
                        <a:off x="0" y="0"/>
                        <a:ext cx="378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5" o:spid="_x0000_s1026" type="#_x0000_t75" style="position:absolute;margin-left:89.5pt;margin-top:165.35pt;width:4.4pt;height:14.75pt;z-index:2546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">
                <v:imagedata r:id="rId529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7840" behindDoc="0" locked="0" layoutInCell="1" allowOverlap="1">
                <wp:simplePos x="0" y="0"/>
                <wp:positionH relativeFrom="column">
                  <wp:posOffset>699360</wp:posOffset>
                </wp:positionH>
                <wp:positionV relativeFrom="paragraph">
                  <wp:posOffset>1788510</wp:posOffset>
                </wp:positionV>
                <wp:extent cx="73440" cy="202680"/>
                <wp:effectExtent l="38100" t="38100" r="41275" b="45085"/>
                <wp:wrapNone/>
                <wp:docPr id="5144" name="Ink 5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9">
                      <w14:nvContentPartPr>
                        <w14:cNvContentPartPr/>
                      </w14:nvContentPartPr>
                      <w14:xfrm>
                        <a:off x="0" y="0"/>
                        <a:ext cx="734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4" o:spid="_x0000_s1026" type="#_x0000_t75" style="position:absolute;margin-left:54.4pt;margin-top:140.15pt;width:7.2pt;height:17.4pt;z-index:25462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">
                <v:imagedata r:id="rId530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6816" behindDoc="0" locked="0" layoutInCell="1" allowOverlap="1">
                <wp:simplePos x="0" y="0"/>
                <wp:positionH relativeFrom="column">
                  <wp:posOffset>515760</wp:posOffset>
                </wp:positionH>
                <wp:positionV relativeFrom="paragraph">
                  <wp:posOffset>1726590</wp:posOffset>
                </wp:positionV>
                <wp:extent cx="133560" cy="980280"/>
                <wp:effectExtent l="38100" t="38100" r="38100" b="29845"/>
                <wp:wrapNone/>
                <wp:docPr id="5143" name="Ink 5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1">
                      <w14:nvContentPartPr>
                        <w14:cNvContentPartPr/>
                      </w14:nvContentPartPr>
                      <w14:xfrm>
                        <a:off x="0" y="0"/>
                        <a:ext cx="133560" cy="9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3" o:spid="_x0000_s1026" type="#_x0000_t75" style="position:absolute;margin-left:39.9pt;margin-top:135.3pt;width:12pt;height:78.7pt;z-index:25462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">
                <v:imagedata r:id="rId530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5792" behindDoc="0" locked="0" layoutInCell="1" allowOverlap="1">
                <wp:simplePos x="0" y="0"/>
                <wp:positionH relativeFrom="column">
                  <wp:posOffset>191760</wp:posOffset>
                </wp:positionH>
                <wp:positionV relativeFrom="paragraph">
                  <wp:posOffset>2362350</wp:posOffset>
                </wp:positionV>
                <wp:extent cx="101880" cy="6120"/>
                <wp:effectExtent l="38100" t="38100" r="31750" b="32385"/>
                <wp:wrapNone/>
                <wp:docPr id="5142" name="Ink 5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3">
                      <w14:nvContentPartPr>
                        <w14:cNvContentPartPr/>
                      </w14:nvContentPartPr>
                      <w14:xfrm>
                        <a:off x="0" y="0"/>
                        <a:ext cx="101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2" o:spid="_x0000_s1026" type="#_x0000_t75" style="position:absolute;margin-left:14.5pt;margin-top:185.35pt;width:9.2pt;height:1.9pt;z-index:25462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">
                <v:imagedata r:id="rId530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4768" behindDoc="0" locked="0" layoutInCell="1" allowOverlap="1">
                <wp:simplePos x="0" y="0"/>
                <wp:positionH relativeFrom="column">
                  <wp:posOffset>174120</wp:posOffset>
                </wp:positionH>
                <wp:positionV relativeFrom="paragraph">
                  <wp:posOffset>2296830</wp:posOffset>
                </wp:positionV>
                <wp:extent cx="108000" cy="14040"/>
                <wp:effectExtent l="38100" t="38100" r="25400" b="43180"/>
                <wp:wrapNone/>
                <wp:docPr id="5141" name="Ink 5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5">
                      <w14:nvContentPartPr>
                        <w14:cNvContentPartPr/>
                      </w14:nvContentPartPr>
                      <w14:xfrm>
                        <a:off x="0" y="0"/>
                        <a:ext cx="108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1" o:spid="_x0000_s1026" type="#_x0000_t75" style="position:absolute;margin-left:13pt;margin-top:180.2pt;width:9.8pt;height:2.45pt;z-index:2546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">
                <v:imagedata r:id="rId530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3744" behindDoc="0" locked="0" layoutInCell="1" allowOverlap="1">
                <wp:simplePos x="0" y="0"/>
                <wp:positionH relativeFrom="column">
                  <wp:posOffset>-80040</wp:posOffset>
                </wp:positionH>
                <wp:positionV relativeFrom="paragraph">
                  <wp:posOffset>2162550</wp:posOffset>
                </wp:positionV>
                <wp:extent cx="177840" cy="440640"/>
                <wp:effectExtent l="38100" t="38100" r="31750" b="36195"/>
                <wp:wrapNone/>
                <wp:docPr id="5140" name="Ink 5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7">
                      <w14:nvContentPartPr>
                        <w14:cNvContentPartPr/>
                      </w14:nvContentPartPr>
                      <w14:xfrm>
                        <a:off x="0" y="0"/>
                        <a:ext cx="177840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0" o:spid="_x0000_s1026" type="#_x0000_t75" style="position:absolute;margin-left:-7.05pt;margin-top:169.55pt;width:15.4pt;height:36.2pt;z-index:2546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">
                <v:imagedata r:id="rId530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2720" behindDoc="0" locked="0" layoutInCell="1" allowOverlap="1">
                <wp:simplePos x="0" y="0"/>
                <wp:positionH relativeFrom="column">
                  <wp:posOffset>1532040</wp:posOffset>
                </wp:positionH>
                <wp:positionV relativeFrom="paragraph">
                  <wp:posOffset>196950</wp:posOffset>
                </wp:positionV>
                <wp:extent cx="214200" cy="1175040"/>
                <wp:effectExtent l="38100" t="38100" r="33655" b="44450"/>
                <wp:wrapNone/>
                <wp:docPr id="5139" name="Ink 5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9">
                      <w14:nvContentPartPr>
                        <w14:cNvContentPartPr/>
                      </w14:nvContentPartPr>
                      <w14:xfrm>
                        <a:off x="0" y="0"/>
                        <a:ext cx="214200" cy="11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9" o:spid="_x0000_s1026" type="#_x0000_t75" style="position:absolute;margin-left:119.95pt;margin-top:14.85pt;width:18.3pt;height:94.05pt;z-index:25462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">
                <v:imagedata r:id="rId531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1696" behindDoc="0" locked="0" layoutInCell="1" allowOverlap="1">
                <wp:simplePos x="0" y="0"/>
                <wp:positionH relativeFrom="column">
                  <wp:posOffset>-254280</wp:posOffset>
                </wp:positionH>
                <wp:positionV relativeFrom="paragraph">
                  <wp:posOffset>206310</wp:posOffset>
                </wp:positionV>
                <wp:extent cx="335160" cy="1350720"/>
                <wp:effectExtent l="38100" t="38100" r="46355" b="40005"/>
                <wp:wrapNone/>
                <wp:docPr id="5138" name="Ink 5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1">
                      <w14:nvContentPartPr>
                        <w14:cNvContentPartPr/>
                      </w14:nvContentPartPr>
                      <w14:xfrm>
                        <a:off x="0" y="0"/>
                        <a:ext cx="335160" cy="135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8" o:spid="_x0000_s1026" type="#_x0000_t75" style="position:absolute;margin-left:-20.8pt;margin-top:15.55pt;width:27.95pt;height:107.85pt;z-index:25462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">
                <v:imagedata r:id="rId531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20672" behindDoc="0" locked="0" layoutInCell="1" allowOverlap="1">
                <wp:simplePos x="0" y="0"/>
                <wp:positionH relativeFrom="column">
                  <wp:posOffset>1582080</wp:posOffset>
                </wp:positionH>
                <wp:positionV relativeFrom="paragraph">
                  <wp:posOffset>1099110</wp:posOffset>
                </wp:positionV>
                <wp:extent cx="92520" cy="135000"/>
                <wp:effectExtent l="38100" t="38100" r="3175" b="36830"/>
                <wp:wrapNone/>
                <wp:docPr id="5137" name="Ink 5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3">
                      <w14:nvContentPartPr>
                        <w14:cNvContentPartPr/>
                      </w14:nvContentPartPr>
                      <w14:xfrm>
                        <a:off x="0" y="0"/>
                        <a:ext cx="925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7" o:spid="_x0000_s1026" type="#_x0000_t75" style="position:absolute;margin-left:123.85pt;margin-top:85.85pt;width:8.7pt;height:12.1pt;z-index:25462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">
                <v:imagedata r:id="rId531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9648" behindDoc="0" locked="0" layoutInCell="1" allowOverlap="1">
                <wp:simplePos x="0" y="0"/>
                <wp:positionH relativeFrom="column">
                  <wp:posOffset>1509000</wp:posOffset>
                </wp:positionH>
                <wp:positionV relativeFrom="paragraph">
                  <wp:posOffset>1077150</wp:posOffset>
                </wp:positionV>
                <wp:extent cx="45360" cy="144000"/>
                <wp:effectExtent l="38100" t="38100" r="31115" b="27940"/>
                <wp:wrapNone/>
                <wp:docPr id="5136" name="Ink 5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5">
                      <w14:nvContentPartPr>
                        <w14:cNvContentPartPr/>
                      </w14:nvContentPartPr>
                      <w14:xfrm>
                        <a:off x="0" y="0"/>
                        <a:ext cx="453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6" o:spid="_x0000_s1026" type="#_x0000_t75" style="position:absolute;margin-left:118.1pt;margin-top:84.05pt;width:4.95pt;height:12.85pt;z-index:25461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">
                <v:imagedata r:id="rId531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8624" behindDoc="0" locked="0" layoutInCell="1" allowOverlap="1">
                <wp:simplePos x="0" y="0"/>
                <wp:positionH relativeFrom="column">
                  <wp:posOffset>1298760</wp:posOffset>
                </wp:positionH>
                <wp:positionV relativeFrom="paragraph">
                  <wp:posOffset>1162470</wp:posOffset>
                </wp:positionV>
                <wp:extent cx="131040" cy="11520"/>
                <wp:effectExtent l="38100" t="38100" r="40640" b="26670"/>
                <wp:wrapNone/>
                <wp:docPr id="5135" name="Ink 5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7">
                      <w14:nvContentPartPr>
                        <w14:cNvContentPartPr/>
                      </w14:nvContentPartPr>
                      <w14:xfrm>
                        <a:off x="0" y="0"/>
                        <a:ext cx="131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5" o:spid="_x0000_s1026" type="#_x0000_t75" style="position:absolute;margin-left:101.55pt;margin-top:90.8pt;width:11.7pt;height:2.3pt;z-index:2546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">
                <v:imagedata r:id="rId531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7600" behindDoc="0" locked="0" layoutInCell="1" allowOverlap="1">
                <wp:simplePos x="0" y="0"/>
                <wp:positionH relativeFrom="column">
                  <wp:posOffset>1459320</wp:posOffset>
                </wp:positionH>
                <wp:positionV relativeFrom="paragraph">
                  <wp:posOffset>700590</wp:posOffset>
                </wp:positionV>
                <wp:extent cx="109080" cy="168840"/>
                <wp:effectExtent l="38100" t="38100" r="43815" b="41275"/>
                <wp:wrapNone/>
                <wp:docPr id="5134" name="Ink 5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9">
                      <w14:nvContentPartPr>
                        <w14:cNvContentPartPr/>
                      </w14:nvContentPartPr>
                      <w14:xfrm>
                        <a:off x="0" y="0"/>
                        <a:ext cx="1090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4" o:spid="_x0000_s1026" type="#_x0000_t75" style="position:absolute;margin-left:114.15pt;margin-top:54.4pt;width:10.05pt;height:14.8pt;z-index:2546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">
                <v:imagedata r:id="rId532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6576" behindDoc="0" locked="0" layoutInCell="1" allowOverlap="1">
                <wp:simplePos x="0" y="0"/>
                <wp:positionH relativeFrom="column">
                  <wp:posOffset>1347000</wp:posOffset>
                </wp:positionH>
                <wp:positionV relativeFrom="paragraph">
                  <wp:posOffset>697710</wp:posOffset>
                </wp:positionV>
                <wp:extent cx="92880" cy="169200"/>
                <wp:effectExtent l="38100" t="38100" r="40640" b="40640"/>
                <wp:wrapNone/>
                <wp:docPr id="5133" name="Ink 5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1">
                      <w14:nvContentPartPr>
                        <w14:cNvContentPartPr/>
                      </w14:nvContentPartPr>
                      <w14:xfrm>
                        <a:off x="0" y="0"/>
                        <a:ext cx="928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3" o:spid="_x0000_s1026" type="#_x0000_t75" style="position:absolute;margin-left:105.35pt;margin-top:54.3pt;width:8.6pt;height:14.65pt;z-index:2546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">
                <v:imagedata r:id="rId532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5552" behindDoc="0" locked="0" layoutInCell="1" allowOverlap="1">
                <wp:simplePos x="0" y="0"/>
                <wp:positionH relativeFrom="column">
                  <wp:posOffset>1438440</wp:posOffset>
                </wp:positionH>
                <wp:positionV relativeFrom="paragraph">
                  <wp:posOffset>346350</wp:posOffset>
                </wp:positionV>
                <wp:extent cx="70920" cy="145800"/>
                <wp:effectExtent l="38100" t="38100" r="24765" b="26035"/>
                <wp:wrapNone/>
                <wp:docPr id="5132" name="Ink 5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3">
                      <w14:nvContentPartPr>
                        <w14:cNvContentPartPr/>
                      </w14:nvContentPartPr>
                      <w14:xfrm>
                        <a:off x="0" y="0"/>
                        <a:ext cx="709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2" o:spid="_x0000_s1026" type="#_x0000_t75" style="position:absolute;margin-left:112.6pt;margin-top:26.55pt;width:6.95pt;height:12.9pt;z-index:2546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">
                <v:imagedata r:id="rId532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4528" behindDoc="0" locked="0" layoutInCell="1" allowOverlap="1">
                <wp:simplePos x="0" y="0"/>
                <wp:positionH relativeFrom="column">
                  <wp:posOffset>1324320</wp:posOffset>
                </wp:positionH>
                <wp:positionV relativeFrom="paragraph">
                  <wp:posOffset>264990</wp:posOffset>
                </wp:positionV>
                <wp:extent cx="52200" cy="242280"/>
                <wp:effectExtent l="38100" t="38100" r="43180" b="43815"/>
                <wp:wrapNone/>
                <wp:docPr id="5131" name="Ink 5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5">
                      <w14:nvContentPartPr>
                        <w14:cNvContentPartPr/>
                      </w14:nvContentPartPr>
                      <w14:xfrm>
                        <a:off x="0" y="0"/>
                        <a:ext cx="5220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1" o:spid="_x0000_s1026" type="#_x0000_t75" style="position:absolute;margin-left:103.5pt;margin-top:20.1pt;width:5.6pt;height:20.55pt;z-index:2546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">
                <v:imagedata r:id="rId532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3504" behindDoc="0" locked="0" layoutInCell="1" allowOverlap="1">
                <wp:simplePos x="0" y="0"/>
                <wp:positionH relativeFrom="column">
                  <wp:posOffset>1106520</wp:posOffset>
                </wp:positionH>
                <wp:positionV relativeFrom="paragraph">
                  <wp:posOffset>207030</wp:posOffset>
                </wp:positionV>
                <wp:extent cx="96120" cy="1248120"/>
                <wp:effectExtent l="38100" t="38100" r="37465" b="28575"/>
                <wp:wrapNone/>
                <wp:docPr id="5130" name="Ink 5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7">
                      <w14:nvContentPartPr>
                        <w14:cNvContentPartPr/>
                      </w14:nvContentPartPr>
                      <w14:xfrm>
                        <a:off x="0" y="0"/>
                        <a:ext cx="96120" cy="12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0" o:spid="_x0000_s1026" type="#_x0000_t75" style="position:absolute;margin-left:86.65pt;margin-top:15.6pt;width:8.7pt;height:99.65pt;z-index:25461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">
                <v:imagedata r:id="rId532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2480" behindDoc="0" locked="0" layoutInCell="1" allowOverlap="1">
                <wp:simplePos x="0" y="0"/>
                <wp:positionH relativeFrom="column">
                  <wp:posOffset>945600</wp:posOffset>
                </wp:positionH>
                <wp:positionV relativeFrom="paragraph">
                  <wp:posOffset>1041510</wp:posOffset>
                </wp:positionV>
                <wp:extent cx="114480" cy="176760"/>
                <wp:effectExtent l="19050" t="38100" r="38100" b="33020"/>
                <wp:wrapNone/>
                <wp:docPr id="5129" name="Ink 5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9">
                      <w14:nvContentPartPr>
                        <w14:cNvContentPartPr/>
                      </w14:nvContentPartPr>
                      <w14:xfrm>
                        <a:off x="0" y="0"/>
                        <a:ext cx="1144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9" o:spid="_x0000_s1026" type="#_x0000_t75" style="position:absolute;margin-left:73.7pt;margin-top:81.25pt;width:10.5pt;height:15.4pt;z-index:25461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">
                <v:imagedata r:id="rId533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1456" behindDoc="0" locked="0" layoutInCell="1" allowOverlap="1">
                <wp:simplePos x="0" y="0"/>
                <wp:positionH relativeFrom="column">
                  <wp:posOffset>636000</wp:posOffset>
                </wp:positionH>
                <wp:positionV relativeFrom="paragraph">
                  <wp:posOffset>1096590</wp:posOffset>
                </wp:positionV>
                <wp:extent cx="84960" cy="177840"/>
                <wp:effectExtent l="38100" t="38100" r="29845" b="31750"/>
                <wp:wrapNone/>
                <wp:docPr id="5128" name="Ink 5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1">
                      <w14:nvContentPartPr>
                        <w14:cNvContentPartPr/>
                      </w14:nvContentPartPr>
                      <w14:xfrm>
                        <a:off x="0" y="0"/>
                        <a:ext cx="849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8" o:spid="_x0000_s1026" type="#_x0000_t75" style="position:absolute;margin-left:49.4pt;margin-top:85.65pt;width:8.05pt;height:15.4pt;z-index:2546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">
                <v:imagedata r:id="rId533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10432" behindDoc="0" locked="0" layoutInCell="1" allowOverlap="1">
                <wp:simplePos x="0" y="0"/>
                <wp:positionH relativeFrom="column">
                  <wp:posOffset>467160</wp:posOffset>
                </wp:positionH>
                <wp:positionV relativeFrom="paragraph">
                  <wp:posOffset>1174710</wp:posOffset>
                </wp:positionV>
                <wp:extent cx="106920" cy="7560"/>
                <wp:effectExtent l="38100" t="38100" r="26670" b="31115"/>
                <wp:wrapNone/>
                <wp:docPr id="5127" name="Ink 5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3">
                      <w14:nvContentPartPr>
                        <w14:cNvContentPartPr/>
                      </w14:nvContentPartPr>
                      <w14:xfrm>
                        <a:off x="0" y="0"/>
                        <a:ext cx="106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7" o:spid="_x0000_s1026" type="#_x0000_t75" style="position:absolute;margin-left:36.15pt;margin-top:91.8pt;width:9.75pt;height:2.1pt;z-index:2546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">
                <v:imagedata r:id="rId533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9408" behindDoc="0" locked="0" layoutInCell="1" allowOverlap="1">
                <wp:simplePos x="0" y="0"/>
                <wp:positionH relativeFrom="column">
                  <wp:posOffset>120120</wp:posOffset>
                </wp:positionH>
                <wp:positionV relativeFrom="paragraph">
                  <wp:posOffset>1087950</wp:posOffset>
                </wp:positionV>
                <wp:extent cx="36720" cy="214560"/>
                <wp:effectExtent l="38100" t="38100" r="40005" b="33655"/>
                <wp:wrapNone/>
                <wp:docPr id="5126" name="Ink 5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5">
                      <w14:nvContentPartPr>
                        <w14:cNvContentPartPr/>
                      </w14:nvContentPartPr>
                      <w14:xfrm>
                        <a:off x="0" y="0"/>
                        <a:ext cx="367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6" o:spid="_x0000_s1026" type="#_x0000_t75" style="position:absolute;margin-left:8.8pt;margin-top:84.95pt;width:4.3pt;height:18.35pt;z-index:25460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">
                <v:imagedata r:id="rId533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8384" behindDoc="0" locked="0" layoutInCell="1" allowOverlap="1">
                <wp:simplePos x="0" y="0"/>
                <wp:positionH relativeFrom="column">
                  <wp:posOffset>-98760</wp:posOffset>
                </wp:positionH>
                <wp:positionV relativeFrom="paragraph">
                  <wp:posOffset>1199910</wp:posOffset>
                </wp:positionV>
                <wp:extent cx="120240" cy="20520"/>
                <wp:effectExtent l="38100" t="38100" r="32385" b="36830"/>
                <wp:wrapNone/>
                <wp:docPr id="5125" name="Ink 5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7">
                      <w14:nvContentPartPr>
                        <w14:cNvContentPartPr/>
                      </w14:nvContentPartPr>
                      <w14:xfrm>
                        <a:off x="0" y="0"/>
                        <a:ext cx="120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5" o:spid="_x0000_s1026" type="#_x0000_t75" style="position:absolute;margin-left:-8.5pt;margin-top:93.75pt;width:10.8pt;height:3pt;z-index:25460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">
                <v:imagedata r:id="rId533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7360" behindDoc="0" locked="0" layoutInCell="1" allowOverlap="1">
                <wp:simplePos x="0" y="0"/>
                <wp:positionH relativeFrom="column">
                  <wp:posOffset>871440</wp:posOffset>
                </wp:positionH>
                <wp:positionV relativeFrom="paragraph">
                  <wp:posOffset>833790</wp:posOffset>
                </wp:positionV>
                <wp:extent cx="89280" cy="14040"/>
                <wp:effectExtent l="38100" t="38100" r="25400" b="24130"/>
                <wp:wrapNone/>
                <wp:docPr id="5124" name="Ink 5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9">
                      <w14:nvContentPartPr>
                        <w14:cNvContentPartPr/>
                      </w14:nvContentPartPr>
                      <w14:xfrm>
                        <a:off x="0" y="0"/>
                        <a:ext cx="89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4" o:spid="_x0000_s1026" type="#_x0000_t75" style="position:absolute;margin-left:67.95pt;margin-top:65.05pt;width:8.35pt;height:2.35pt;z-index:25460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">
                <v:imagedata r:id="rId534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6336" behindDoc="0" locked="0" layoutInCell="1" allowOverlap="1">
                <wp:simplePos x="0" y="0"/>
                <wp:positionH relativeFrom="column">
                  <wp:posOffset>852720</wp:posOffset>
                </wp:positionH>
                <wp:positionV relativeFrom="paragraph">
                  <wp:posOffset>715350</wp:posOffset>
                </wp:positionV>
                <wp:extent cx="70560" cy="207720"/>
                <wp:effectExtent l="38100" t="38100" r="24765" b="40005"/>
                <wp:wrapNone/>
                <wp:docPr id="5123" name="Ink 5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1">
                      <w14:nvContentPartPr>
                        <w14:cNvContentPartPr/>
                      </w14:nvContentPartPr>
                      <w14:xfrm>
                        <a:off x="0" y="0"/>
                        <a:ext cx="705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3" o:spid="_x0000_s1026" type="#_x0000_t75" style="position:absolute;margin-left:66.55pt;margin-top:55.75pt;width:6.9pt;height:17.65pt;z-index:2546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">
                <v:imagedata r:id="rId534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5312" behindDoc="0" locked="0" layoutInCell="1" allowOverlap="1">
                <wp:simplePos x="0" y="0"/>
                <wp:positionH relativeFrom="column">
                  <wp:posOffset>622320</wp:posOffset>
                </wp:positionH>
                <wp:positionV relativeFrom="paragraph">
                  <wp:posOffset>768630</wp:posOffset>
                </wp:positionV>
                <wp:extent cx="32760" cy="189000"/>
                <wp:effectExtent l="38100" t="19050" r="24765" b="20955"/>
                <wp:wrapNone/>
                <wp:docPr id="5122" name="Ink 5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3">
                      <w14:nvContentPartPr>
                        <w14:cNvContentPartPr/>
                      </w14:nvContentPartPr>
                      <w14:xfrm>
                        <a:off x="0" y="0"/>
                        <a:ext cx="327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2" o:spid="_x0000_s1026" type="#_x0000_t75" style="position:absolute;margin-left:48.45pt;margin-top:60pt;width:3.8pt;height:16.05pt;z-index:2546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">
                <v:imagedata r:id="rId534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4288" behindDoc="0" locked="0" layoutInCell="1" allowOverlap="1">
                <wp:simplePos x="0" y="0"/>
                <wp:positionH relativeFrom="column">
                  <wp:posOffset>546000</wp:posOffset>
                </wp:positionH>
                <wp:positionV relativeFrom="paragraph">
                  <wp:posOffset>795990</wp:posOffset>
                </wp:positionV>
                <wp:extent cx="87120" cy="83160"/>
                <wp:effectExtent l="38100" t="38100" r="27305" b="31750"/>
                <wp:wrapNone/>
                <wp:docPr id="5121" name="Ink 5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5">
                      <w14:nvContentPartPr>
                        <w14:cNvContentPartPr/>
                      </w14:nvContentPartPr>
                      <w14:xfrm>
                        <a:off x="0" y="0"/>
                        <a:ext cx="87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1" o:spid="_x0000_s1026" type="#_x0000_t75" style="position:absolute;margin-left:42.35pt;margin-top:62.05pt;width:8.1pt;height:7.9pt;z-index:25460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">
                <v:imagedata r:id="rId534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3264" behindDoc="0" locked="0" layoutInCell="1" allowOverlap="1">
                <wp:simplePos x="0" y="0"/>
                <wp:positionH relativeFrom="column">
                  <wp:posOffset>403080</wp:posOffset>
                </wp:positionH>
                <wp:positionV relativeFrom="paragraph">
                  <wp:posOffset>863670</wp:posOffset>
                </wp:positionV>
                <wp:extent cx="96840" cy="6120"/>
                <wp:effectExtent l="38100" t="38100" r="36830" b="32385"/>
                <wp:wrapNone/>
                <wp:docPr id="5120" name="Ink 5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7">
                      <w14:nvContentPartPr>
                        <w14:cNvContentPartPr/>
                      </w14:nvContentPartPr>
                      <w14:xfrm>
                        <a:off x="0" y="0"/>
                        <a:ext cx="96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0" o:spid="_x0000_s1026" type="#_x0000_t75" style="position:absolute;margin-left:31.05pt;margin-top:67.3pt;width:9pt;height:2pt;z-index:25460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">
                <v:imagedata r:id="rId534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2240" behindDoc="0" locked="0" layoutInCell="1" allowOverlap="1">
                <wp:simplePos x="0" y="0"/>
                <wp:positionH relativeFrom="column">
                  <wp:posOffset>36600</wp:posOffset>
                </wp:positionH>
                <wp:positionV relativeFrom="paragraph">
                  <wp:posOffset>809310</wp:posOffset>
                </wp:positionV>
                <wp:extent cx="87480" cy="175320"/>
                <wp:effectExtent l="38100" t="38100" r="27305" b="34290"/>
                <wp:wrapNone/>
                <wp:docPr id="5119" name="Ink 5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9">
                      <w14:nvContentPartPr>
                        <w14:cNvContentPartPr/>
                      </w14:nvContentPartPr>
                      <w14:xfrm>
                        <a:off x="0" y="0"/>
                        <a:ext cx="874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9" o:spid="_x0000_s1026" type="#_x0000_t75" style="position:absolute;margin-left:2.15pt;margin-top:63pt;width:8.3pt;height:15.15pt;z-index:2546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">
                <v:imagedata r:id="rId5350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1216" behindDoc="0" locked="0" layoutInCell="1" allowOverlap="1">
                <wp:simplePos x="0" y="0"/>
                <wp:positionH relativeFrom="column">
                  <wp:posOffset>877560</wp:posOffset>
                </wp:positionH>
                <wp:positionV relativeFrom="paragraph">
                  <wp:posOffset>311070</wp:posOffset>
                </wp:positionV>
                <wp:extent cx="132120" cy="53280"/>
                <wp:effectExtent l="19050" t="19050" r="20320" b="23495"/>
                <wp:wrapNone/>
                <wp:docPr id="5118" name="Ink 5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1">
                      <w14:nvContentPartPr>
                        <w14:cNvContentPartPr/>
                      </w14:nvContentPartPr>
                      <w14:xfrm>
                        <a:off x="0" y="0"/>
                        <a:ext cx="1321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8" o:spid="_x0000_s1026" type="#_x0000_t75" style="position:absolute;margin-left:68.6pt;margin-top:23.9pt;width:11.5pt;height:5.35pt;z-index:2546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">
                <v:imagedata r:id="rId5352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600192" behindDoc="0" locked="0" layoutInCell="1" allowOverlap="1">
                <wp:simplePos x="0" y="0"/>
                <wp:positionH relativeFrom="column">
                  <wp:posOffset>852720</wp:posOffset>
                </wp:positionH>
                <wp:positionV relativeFrom="paragraph">
                  <wp:posOffset>362550</wp:posOffset>
                </wp:positionV>
                <wp:extent cx="46080" cy="143640"/>
                <wp:effectExtent l="38100" t="38100" r="30480" b="27940"/>
                <wp:wrapNone/>
                <wp:docPr id="5117" name="Ink 5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3">
                      <w14:nvContentPartPr>
                        <w14:cNvContentPartPr/>
                      </w14:nvContentPartPr>
                      <w14:xfrm>
                        <a:off x="0" y="0"/>
                        <a:ext cx="460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7" o:spid="_x0000_s1026" type="#_x0000_t75" style="position:absolute;margin-left:66.4pt;margin-top:27.8pt;width:5.15pt;height:12.75pt;z-index:2546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">
                <v:imagedata r:id="rId5354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9168" behindDoc="0" locked="0" layoutInCell="1" allowOverlap="1">
                <wp:simplePos x="0" y="0"/>
                <wp:positionH relativeFrom="column">
                  <wp:posOffset>495960</wp:posOffset>
                </wp:positionH>
                <wp:positionV relativeFrom="paragraph">
                  <wp:posOffset>344190</wp:posOffset>
                </wp:positionV>
                <wp:extent cx="90720" cy="173520"/>
                <wp:effectExtent l="38100" t="38100" r="24130" b="36195"/>
                <wp:wrapNone/>
                <wp:docPr id="5116" name="Ink 5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5">
                      <w14:nvContentPartPr>
                        <w14:cNvContentPartPr/>
                      </w14:nvContentPartPr>
                      <w14:xfrm>
                        <a:off x="0" y="0"/>
                        <a:ext cx="907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6" o:spid="_x0000_s1026" type="#_x0000_t75" style="position:absolute;margin-left:38.55pt;margin-top:26.5pt;width:8.35pt;height:14.9pt;z-index:25459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">
                <v:imagedata r:id="rId5356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8144" behindDoc="0" locked="0" layoutInCell="1" allowOverlap="1">
                <wp:simplePos x="0" y="0"/>
                <wp:positionH relativeFrom="column">
                  <wp:posOffset>337200</wp:posOffset>
                </wp:positionH>
                <wp:positionV relativeFrom="paragraph">
                  <wp:posOffset>402870</wp:posOffset>
                </wp:positionV>
                <wp:extent cx="129240" cy="15480"/>
                <wp:effectExtent l="38100" t="38100" r="42545" b="41910"/>
                <wp:wrapNone/>
                <wp:docPr id="5115" name="Ink 5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7">
                      <w14:nvContentPartPr>
                        <w14:cNvContentPartPr/>
                      </w14:nvContentPartPr>
                      <w14:xfrm>
                        <a:off x="0" y="0"/>
                        <a:ext cx="129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5" o:spid="_x0000_s1026" type="#_x0000_t75" style="position:absolute;margin-left:25.85pt;margin-top:31.05pt;width:11.6pt;height:2.6pt;z-index:25459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">
                <v:imagedata r:id="rId5358" o:title=""/>
              </v:shape>
            </w:pict>
          </mc:Fallback>
        </mc:AlternateContent>
      </w:r>
      <w:r w:rsidR="00E36FC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7120" behindDoc="0" locked="0" layoutInCell="1" allowOverlap="1">
                <wp:simplePos x="0" y="0"/>
                <wp:positionH relativeFrom="column">
                  <wp:posOffset>43440</wp:posOffset>
                </wp:positionH>
                <wp:positionV relativeFrom="paragraph">
                  <wp:posOffset>364710</wp:posOffset>
                </wp:positionV>
                <wp:extent cx="28440" cy="173880"/>
                <wp:effectExtent l="19050" t="38100" r="29210" b="36195"/>
                <wp:wrapNone/>
                <wp:docPr id="5114" name="Ink 5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9">
                      <w14:nvContentPartPr>
                        <w14:cNvContentPartPr/>
                      </w14:nvContentPartPr>
                      <w14:xfrm>
                        <a:off x="0" y="0"/>
                        <a:ext cx="284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4" o:spid="_x0000_s1026" type="#_x0000_t75" style="position:absolute;margin-left:2.85pt;margin-top:28pt;width:3.6pt;height:15.15pt;z-index:25459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">
                <v:imagedata r:id="rId5360" o:title=""/>
              </v:shape>
            </w:pict>
          </mc:Fallback>
        </mc:AlternateContent>
      </w:r>
      <w:r w:rsidR="00B355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8192" behindDoc="0" locked="0" layoutInCell="1" allowOverlap="1">
                <wp:simplePos x="0" y="0"/>
                <wp:positionH relativeFrom="column">
                  <wp:posOffset>2865840</wp:posOffset>
                </wp:positionH>
                <wp:positionV relativeFrom="paragraph">
                  <wp:posOffset>47990</wp:posOffset>
                </wp:positionV>
                <wp:extent cx="302760" cy="17280"/>
                <wp:effectExtent l="38100" t="38100" r="40640" b="40005"/>
                <wp:wrapNone/>
                <wp:docPr id="4099" name="Ink 4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1">
                      <w14:nvContentPartPr>
                        <w14:cNvContentPartPr/>
                      </w14:nvContentPartPr>
                      <w14:xfrm>
                        <a:off x="0" y="0"/>
                        <a:ext cx="302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9" o:spid="_x0000_s1026" type="#_x0000_t75" style="position:absolute;margin-left:224.95pt;margin-top:3.1pt;width:25.4pt;height:2.9pt;z-index:2540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">
                <v:imagedata r:id="rId5362" o:title=""/>
              </v:shape>
            </w:pict>
          </mc:Fallback>
        </mc:AlternateContent>
      </w:r>
      <w:r w:rsidR="00B355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87168" behindDoc="0" locked="0" layoutInCell="1" allowOverlap="1">
                <wp:simplePos x="0" y="0"/>
                <wp:positionH relativeFrom="column">
                  <wp:posOffset>1940640</wp:posOffset>
                </wp:positionH>
                <wp:positionV relativeFrom="paragraph">
                  <wp:posOffset>55550</wp:posOffset>
                </wp:positionV>
                <wp:extent cx="408240" cy="55440"/>
                <wp:effectExtent l="38100" t="38100" r="30480" b="40005"/>
                <wp:wrapNone/>
                <wp:docPr id="4098" name="Ink 4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3">
                      <w14:nvContentPartPr>
                        <w14:cNvContentPartPr/>
                      </w14:nvContentPartPr>
                      <w14:xfrm>
                        <a:off x="0" y="0"/>
                        <a:ext cx="4082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8" o:spid="_x0000_s1026" type="#_x0000_t75" style="position:absolute;margin-left:152pt;margin-top:3.5pt;width:33.75pt;height:5.95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">
                <v:imagedata r:id="rId5364" o:title=""/>
              </v:shape>
            </w:pict>
          </mc:Fallback>
        </mc:AlternateContent>
      </w:r>
      <w:r w:rsidR="005577FB" w:rsidRPr="005577FB">
        <w:rPr>
          <w:lang w:val="el-GR"/>
        </w:rPr>
        <w:br w:type="page"/>
      </w:r>
    </w:p>
    <w:p w:rsidR="00221DC2" w:rsidRDefault="00474DA7" w:rsidP="00221DC2">
      <w:pPr>
        <w:pStyle w:val="Heading4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116864" behindDoc="0" locked="0" layoutInCell="1" allowOverlap="1">
                <wp:simplePos x="0" y="0"/>
                <wp:positionH relativeFrom="column">
                  <wp:posOffset>2949720</wp:posOffset>
                </wp:positionH>
                <wp:positionV relativeFrom="paragraph">
                  <wp:posOffset>318500</wp:posOffset>
                </wp:positionV>
                <wp:extent cx="308160" cy="45720"/>
                <wp:effectExtent l="38100" t="38100" r="34925" b="30480"/>
                <wp:wrapNone/>
                <wp:docPr id="4127" name="Ink 4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5">
                      <w14:nvContentPartPr>
                        <w14:cNvContentPartPr/>
                      </w14:nvContentPartPr>
                      <w14:xfrm>
                        <a:off x="0" y="0"/>
                        <a:ext cx="3081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7" o:spid="_x0000_s1026" type="#_x0000_t75" style="position:absolute;margin-left:231.4pt;margin-top:24.4pt;width:26pt;height:5.15pt;z-index:2541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">
                <v:imagedata r:id="rId5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5840" behindDoc="0" locked="0" layoutInCell="1" allowOverlap="1">
                <wp:simplePos x="0" y="0"/>
                <wp:positionH relativeFrom="column">
                  <wp:posOffset>2612760</wp:posOffset>
                </wp:positionH>
                <wp:positionV relativeFrom="paragraph">
                  <wp:posOffset>323540</wp:posOffset>
                </wp:positionV>
                <wp:extent cx="199800" cy="34920"/>
                <wp:effectExtent l="38100" t="38100" r="48260" b="41910"/>
                <wp:wrapNone/>
                <wp:docPr id="4126" name="Ink 4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7">
                      <w14:nvContentPartPr>
                        <w14:cNvContentPartPr/>
                      </w14:nvContentPartPr>
                      <w14:xfrm>
                        <a:off x="0" y="0"/>
                        <a:ext cx="1998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6" o:spid="_x0000_s1026" type="#_x0000_t75" style="position:absolute;margin-left:204.85pt;margin-top:24.6pt;width:17.55pt;height:4.55pt;z-index:2541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">
                <v:imagedata r:id="rId5368" o:title=""/>
              </v:shape>
            </w:pict>
          </mc:Fallback>
        </mc:AlternateContent>
      </w:r>
      <w:r w:rsidR="00221DC2" w:rsidRPr="00DA28A2">
        <w:rPr>
          <w:highlight w:val="yellow"/>
        </w:rPr>
        <w:t xml:space="preserve">Παρατήρηση: </w:t>
      </w:r>
      <w:r w:rsidR="00221DC2" w:rsidRPr="00DA28A2">
        <w:rPr>
          <w:highlight w:val="yellow"/>
          <w:lang w:val="en-US"/>
        </w:rPr>
        <w:t>o</w:t>
      </w:r>
      <w:r w:rsidR="00221DC2" w:rsidRPr="00DA28A2">
        <w:rPr>
          <w:highlight w:val="yellow"/>
        </w:rPr>
        <w:t xml:space="preserve"> </w:t>
      </w:r>
      <w:r w:rsidR="00221DC2" w:rsidRPr="00DA28A2">
        <w:rPr>
          <w:position w:val="-6"/>
          <w:highlight w:val="yellow"/>
        </w:rPr>
        <w:object w:dxaOrig="279" w:dyaOrig="300">
          <v:shape id="_x0000_i1160" type="#_x0000_t75" style="width:13.95pt;height:15pt" o:ole="">
            <v:imagedata r:id="rId5369" o:title=""/>
          </v:shape>
          <o:OLEObject Type="Embed" ProgID="Equation.DSMT4" ShapeID="_x0000_i1160" DrawAspect="Content" ObjectID="_1667393473" r:id="rId5370"/>
        </w:object>
      </w:r>
      <w:r w:rsidR="00221DC2" w:rsidRPr="00DA28A2">
        <w:rPr>
          <w:highlight w:val="yellow"/>
        </w:rPr>
        <w:t xml:space="preserve"> γράφεται ως </w:t>
      </w:r>
      <w:r w:rsidR="00221DC2" w:rsidRPr="00DA28A2">
        <w:rPr>
          <w:position w:val="-6"/>
          <w:highlight w:val="yellow"/>
        </w:rPr>
        <w:object w:dxaOrig="960" w:dyaOrig="360">
          <v:shape id="_x0000_i1161" type="#_x0000_t75" style="width:48pt;height:18pt" o:ole="">
            <v:imagedata r:id="rId5371" o:title=""/>
          </v:shape>
          <o:OLEObject Type="Embed" ProgID="Equation.DSMT4" ShapeID="_x0000_i1161" DrawAspect="Content" ObjectID="_1667393474" r:id="rId5372"/>
        </w:object>
      </w:r>
      <w:r w:rsidR="00221DC2" w:rsidRPr="00DA28A2">
        <w:rPr>
          <w:highlight w:val="yellow"/>
        </w:rPr>
        <w:t xml:space="preserve"> με </w:t>
      </w:r>
      <w:r w:rsidR="00221DC2" w:rsidRPr="00DA28A2">
        <w:rPr>
          <w:position w:val="-4"/>
          <w:highlight w:val="yellow"/>
        </w:rPr>
        <w:object w:dxaOrig="279" w:dyaOrig="279">
          <v:shape id="_x0000_i1162" type="#_x0000_t75" style="width:13.95pt;height:13.95pt" o:ole="">
            <v:imagedata r:id="rId5373" o:title=""/>
          </v:shape>
          <o:OLEObject Type="Embed" ProgID="Equation.DSMT4" ShapeID="_x0000_i1162" DrawAspect="Content" ObjectID="_1667393475" r:id="rId5374"/>
        </w:object>
      </w:r>
      <w:r w:rsidR="00221DC2" w:rsidRPr="00DA28A2">
        <w:rPr>
          <w:highlight w:val="yellow"/>
        </w:rPr>
        <w:t xml:space="preserve"> διαγώνιο με τους οδηγούς στη διαγώνιο και </w:t>
      </w:r>
      <w:r w:rsidR="00221DC2" w:rsidRPr="00DA28A2">
        <w:rPr>
          <w:position w:val="-6"/>
          <w:highlight w:val="yellow"/>
        </w:rPr>
        <w:object w:dxaOrig="279" w:dyaOrig="360">
          <v:shape id="_x0000_i1163" type="#_x0000_t75" style="width:13.95pt;height:18pt" o:ole="">
            <v:imagedata r:id="rId5375" o:title=""/>
          </v:shape>
          <o:OLEObject Type="Embed" ProgID="Equation.DSMT4" ShapeID="_x0000_i1163" DrawAspect="Content" ObjectID="_1667393476" r:id="rId5376"/>
        </w:object>
      </w:r>
      <w:r w:rsidR="00221DC2" w:rsidRPr="00DA28A2">
        <w:rPr>
          <w:highlight w:val="yellow"/>
        </w:rPr>
        <w:t xml:space="preserve"> άνω τριγωνικός με 1 στη διαγώνιο.</w:t>
      </w:r>
    </w:p>
    <w:p w:rsidR="00221DC2" w:rsidRDefault="00474DA7" w:rsidP="00221DC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3248" behindDoc="0" locked="0" layoutInCell="1" allowOverlap="1">
                <wp:simplePos x="0" y="0"/>
                <wp:positionH relativeFrom="column">
                  <wp:posOffset>2111640</wp:posOffset>
                </wp:positionH>
                <wp:positionV relativeFrom="paragraph">
                  <wp:posOffset>1172900</wp:posOffset>
                </wp:positionV>
                <wp:extent cx="15840" cy="7920"/>
                <wp:effectExtent l="38100" t="38100" r="41910" b="30480"/>
                <wp:wrapNone/>
                <wp:docPr id="4144" name="Ink 4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7">
                      <w14:nvContentPartPr>
                        <w14:cNvContentPartPr/>
                      </w14:nvContentPartPr>
                      <w14:xfrm>
                        <a:off x="0" y="0"/>
                        <a:ext cx="15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4" o:spid="_x0000_s1026" type="#_x0000_t75" style="position:absolute;margin-left:165.45pt;margin-top:91.8pt;width:2.65pt;height:1.95pt;z-index:2541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">
                <v:imagedata r:id="rId5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2224" behindDoc="0" locked="0" layoutInCell="1" allowOverlap="1">
                <wp:simplePos x="0" y="0"/>
                <wp:positionH relativeFrom="column">
                  <wp:posOffset>1090320</wp:posOffset>
                </wp:positionH>
                <wp:positionV relativeFrom="paragraph">
                  <wp:posOffset>429500</wp:posOffset>
                </wp:positionV>
                <wp:extent cx="30960" cy="23400"/>
                <wp:effectExtent l="38100" t="38100" r="26670" b="34290"/>
                <wp:wrapNone/>
                <wp:docPr id="4143" name="Ink 4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9">
                      <w14:nvContentPartPr>
                        <w14:cNvContentPartPr/>
                      </w14:nvContentPartPr>
                      <w14:xfrm>
                        <a:off x="0" y="0"/>
                        <a:ext cx="309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3" o:spid="_x0000_s1026" type="#_x0000_t75" style="position:absolute;margin-left:85.3pt;margin-top:33.25pt;width:3.8pt;height:3.2pt;z-index:2541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">
                <v:imagedata r:id="rId5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1200" behindDoc="0" locked="0" layoutInCell="1" allowOverlap="1">
                <wp:simplePos x="0" y="0"/>
                <wp:positionH relativeFrom="column">
                  <wp:posOffset>1127760</wp:posOffset>
                </wp:positionH>
                <wp:positionV relativeFrom="paragraph">
                  <wp:posOffset>322580</wp:posOffset>
                </wp:positionV>
                <wp:extent cx="360" cy="360"/>
                <wp:effectExtent l="0" t="0" r="0" b="0"/>
                <wp:wrapNone/>
                <wp:docPr id="4142" name="Ink 4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2" o:spid="_x0000_s1026" type="#_x0000_t75" style="position:absolute;margin-left:87.8pt;margin-top:24.4pt;width:2.05pt;height:2.05pt;z-index:2541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Lfn6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NknHL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">
                <v:imagedata r:id="rId5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0176" behindDoc="0" locked="0" layoutInCell="1" allowOverlap="1">
                <wp:simplePos x="0" y="0"/>
                <wp:positionH relativeFrom="column">
                  <wp:posOffset>776760</wp:posOffset>
                </wp:positionH>
                <wp:positionV relativeFrom="paragraph">
                  <wp:posOffset>118100</wp:posOffset>
                </wp:positionV>
                <wp:extent cx="14760" cy="13320"/>
                <wp:effectExtent l="19050" t="19050" r="23495" b="25400"/>
                <wp:wrapNone/>
                <wp:docPr id="4141" name="Ink 4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3">
                      <w14:nvContentPartPr>
                        <w14:cNvContentPartPr/>
                      </w14:nvContentPartPr>
                      <w14:xfrm>
                        <a:off x="0" y="0"/>
                        <a:ext cx="14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1" o:spid="_x0000_s1026" type="#_x0000_t75" style="position:absolute;margin-left:60.6pt;margin-top:8.8pt;width:2.2pt;height:2.25pt;z-index:2541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">
                <v:imagedata r:id="rId5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9152" behindDoc="0" locked="0" layoutInCell="1" allowOverlap="1">
                <wp:simplePos x="0" y="0"/>
                <wp:positionH relativeFrom="column">
                  <wp:posOffset>344040</wp:posOffset>
                </wp:positionH>
                <wp:positionV relativeFrom="paragraph">
                  <wp:posOffset>-58300</wp:posOffset>
                </wp:positionV>
                <wp:extent cx="2124720" cy="394560"/>
                <wp:effectExtent l="38100" t="38100" r="46990" b="43815"/>
                <wp:wrapNone/>
                <wp:docPr id="4140" name="Ink 4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5">
                      <w14:nvContentPartPr>
                        <w14:cNvContentPartPr/>
                      </w14:nvContentPartPr>
                      <w14:xfrm>
                        <a:off x="0" y="0"/>
                        <a:ext cx="212472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0" o:spid="_x0000_s1026" type="#_x0000_t75" style="position:absolute;margin-left:26.35pt;margin-top:-5.4pt;width:168.9pt;height:32.65pt;z-index:2541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">
                <v:imagedata r:id="rId5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28128" behindDoc="0" locked="0" layoutInCell="1" allowOverlap="1">
                <wp:simplePos x="0" y="0"/>
                <wp:positionH relativeFrom="column">
                  <wp:posOffset>806280</wp:posOffset>
                </wp:positionH>
                <wp:positionV relativeFrom="paragraph">
                  <wp:posOffset>215660</wp:posOffset>
                </wp:positionV>
                <wp:extent cx="7560" cy="16560"/>
                <wp:effectExtent l="19050" t="38100" r="31115" b="21590"/>
                <wp:wrapNone/>
                <wp:docPr id="4139" name="Ink 4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7">
                      <w14:nvContentPartPr>
                        <w14:cNvContentPartPr/>
                      </w14:nvContentPartPr>
                      <w14:xfrm>
                        <a:off x="0" y="0"/>
                        <a:ext cx="75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9" o:spid="_x0000_s1026" type="#_x0000_t75" style="position:absolute;margin-left:62.85pt;margin-top:16.35pt;width:1.85pt;height:2.45pt;z-index:2541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">
                <v:imagedata r:id="rId5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14816" behindDoc="0" locked="0" layoutInCell="1" allowOverlap="1">
                <wp:simplePos x="0" y="0"/>
                <wp:positionH relativeFrom="column">
                  <wp:posOffset>4588440</wp:posOffset>
                </wp:positionH>
                <wp:positionV relativeFrom="paragraph">
                  <wp:posOffset>1058060</wp:posOffset>
                </wp:positionV>
                <wp:extent cx="360" cy="360"/>
                <wp:effectExtent l="0" t="0" r="0" b="0"/>
                <wp:wrapNone/>
                <wp:docPr id="4125" name="Ink 4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5" o:spid="_x0000_s1026" type="#_x0000_t75" style="position:absolute;margin-left:360.3pt;margin-top:82.3pt;width:2.05pt;height:2.05pt;z-index:2541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NtjmAAQAAMAMAAA4AAABkcnMvZTJvRG9jLnhtbJxSy07DMBC8I/EP&#10;lu80SSk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j5LhA2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">
                <v:imagedata r:id="rId5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>
                <wp:simplePos x="0" y="0"/>
                <wp:positionH relativeFrom="column">
                  <wp:posOffset>1168800</wp:posOffset>
                </wp:positionH>
                <wp:positionV relativeFrom="paragraph">
                  <wp:posOffset>438860</wp:posOffset>
                </wp:positionV>
                <wp:extent cx="1080" cy="1800"/>
                <wp:effectExtent l="38100" t="38100" r="37465" b="36830"/>
                <wp:wrapNone/>
                <wp:docPr id="4119" name="Ink 4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1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9" o:spid="_x0000_s1026" type="#_x0000_t75" style="position:absolute;margin-left:91pt;margin-top:33.65pt;width:2.2pt;height:1.85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">
                <v:imagedata r:id="rId5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7648" behindDoc="0" locked="0" layoutInCell="1" allowOverlap="1">
                <wp:simplePos x="0" y="0"/>
                <wp:positionH relativeFrom="column">
                  <wp:posOffset>1066920</wp:posOffset>
                </wp:positionH>
                <wp:positionV relativeFrom="paragraph">
                  <wp:posOffset>388460</wp:posOffset>
                </wp:positionV>
                <wp:extent cx="360" cy="360"/>
                <wp:effectExtent l="0" t="0" r="0" b="0"/>
                <wp:wrapNone/>
                <wp:docPr id="4118" name="Ink 4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8" o:spid="_x0000_s1026" type="#_x0000_t75" style="position:absolute;margin-left:83pt;margin-top:29.6pt;width:2.05pt;height:2.05pt;z-index:2541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nkRmB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z9JEroeJyyxIulsyMmg4wJWlwjUiQ6tv7A7jbZ3hSizLuNk/K7/DqarLjBJxfv+&#10;HiTV++AMc//vccLZ9mnshc/neU/p7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">
                <v:imagedata r:id="rId4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06624" behindDoc="0" locked="0" layoutInCell="1" allowOverlap="1">
                <wp:simplePos x="0" y="0"/>
                <wp:positionH relativeFrom="column">
                  <wp:posOffset>750120</wp:posOffset>
                </wp:positionH>
                <wp:positionV relativeFrom="paragraph">
                  <wp:posOffset>181460</wp:posOffset>
                </wp:positionV>
                <wp:extent cx="26280" cy="25560"/>
                <wp:effectExtent l="19050" t="38100" r="31115" b="31750"/>
                <wp:wrapNone/>
                <wp:docPr id="4117" name="Ink 4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4">
                      <w14:nvContentPartPr>
                        <w14:cNvContentPartPr/>
                      </w14:nvContentPartPr>
                      <w14:xfrm>
                        <a:off x="0" y="0"/>
                        <a:ext cx="262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7" o:spid="_x0000_s1026" type="#_x0000_t75" style="position:absolute;margin-left:58.35pt;margin-top:13.6pt;width:3.1pt;height:3.35pt;z-index:2541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">
                <v:imagedata r:id="rId53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9456" behindDoc="0" locked="0" layoutInCell="1" allowOverlap="1">
                <wp:simplePos x="0" y="0"/>
                <wp:positionH relativeFrom="column">
                  <wp:posOffset>6104040</wp:posOffset>
                </wp:positionH>
                <wp:positionV relativeFrom="paragraph">
                  <wp:posOffset>68060</wp:posOffset>
                </wp:positionV>
                <wp:extent cx="144000" cy="926640"/>
                <wp:effectExtent l="38100" t="38100" r="27940" b="45085"/>
                <wp:wrapNone/>
                <wp:docPr id="4110" name="Ink 4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6">
                      <w14:nvContentPartPr>
                        <w14:cNvContentPartPr/>
                      </w14:nvContentPartPr>
                      <w14:xfrm>
                        <a:off x="0" y="0"/>
                        <a:ext cx="144000" cy="9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0" o:spid="_x0000_s1026" type="#_x0000_t75" style="position:absolute;margin-left:479.95pt;margin-top:4.65pt;width:12.75pt;height:74.4pt;z-index:2540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">
                <v:imagedata r:id="rId53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8432" behindDoc="0" locked="0" layoutInCell="1" allowOverlap="1">
                <wp:simplePos x="0" y="0"/>
                <wp:positionH relativeFrom="column">
                  <wp:posOffset>6048600</wp:posOffset>
                </wp:positionH>
                <wp:positionV relativeFrom="paragraph">
                  <wp:posOffset>677180</wp:posOffset>
                </wp:positionV>
                <wp:extent cx="18720" cy="42480"/>
                <wp:effectExtent l="38100" t="38100" r="38735" b="34290"/>
                <wp:wrapNone/>
                <wp:docPr id="4109" name="Ink 4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8">
                      <w14:nvContentPartPr>
                        <w14:cNvContentPartPr/>
                      </w14:nvContentPartPr>
                      <w14:xfrm>
                        <a:off x="0" y="0"/>
                        <a:ext cx="187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9" o:spid="_x0000_s1026" type="#_x0000_t75" style="position:absolute;margin-left:475.6pt;margin-top:52.65pt;width:2.65pt;height:4.55pt;z-index:2540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">
                <v:imagedata r:id="rId5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7408" behindDoc="0" locked="0" layoutInCell="1" allowOverlap="1">
                <wp:simplePos x="0" y="0"/>
                <wp:positionH relativeFrom="column">
                  <wp:posOffset>5845560</wp:posOffset>
                </wp:positionH>
                <wp:positionV relativeFrom="paragraph">
                  <wp:posOffset>427340</wp:posOffset>
                </wp:positionV>
                <wp:extent cx="20520" cy="100440"/>
                <wp:effectExtent l="38100" t="38100" r="36830" b="33020"/>
                <wp:wrapNone/>
                <wp:docPr id="4108" name="Ink 4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0">
                      <w14:nvContentPartPr>
                        <w14:cNvContentPartPr/>
                      </w14:nvContentPartPr>
                      <w14:xfrm>
                        <a:off x="0" y="0"/>
                        <a:ext cx="205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8" o:spid="_x0000_s1026" type="#_x0000_t75" style="position:absolute;margin-left:459.6pt;margin-top:32.95pt;width:3pt;height:9.25pt;z-index:2540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">
                <v:imagedata r:id="rId5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6384" behindDoc="0" locked="0" layoutInCell="1" allowOverlap="1">
                <wp:simplePos x="0" y="0"/>
                <wp:positionH relativeFrom="column">
                  <wp:posOffset>5566200</wp:posOffset>
                </wp:positionH>
                <wp:positionV relativeFrom="paragraph">
                  <wp:posOffset>141500</wp:posOffset>
                </wp:positionV>
                <wp:extent cx="40680" cy="171360"/>
                <wp:effectExtent l="38100" t="38100" r="35560" b="38735"/>
                <wp:wrapNone/>
                <wp:docPr id="4107" name="Ink 4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2">
                      <w14:nvContentPartPr>
                        <w14:cNvContentPartPr/>
                      </w14:nvContentPartPr>
                      <w14:xfrm>
                        <a:off x="0" y="0"/>
                        <a:ext cx="406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7" o:spid="_x0000_s1026" type="#_x0000_t75" style="position:absolute;margin-left:437.55pt;margin-top:10.4pt;width:4.6pt;height:15pt;z-index:2540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">
                <v:imagedata r:id="rId5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5360" behindDoc="0" locked="0" layoutInCell="1" allowOverlap="1">
                <wp:simplePos x="0" y="0"/>
                <wp:positionH relativeFrom="column">
                  <wp:posOffset>5397000</wp:posOffset>
                </wp:positionH>
                <wp:positionV relativeFrom="paragraph">
                  <wp:posOffset>-14740</wp:posOffset>
                </wp:positionV>
                <wp:extent cx="109080" cy="1117080"/>
                <wp:effectExtent l="19050" t="19050" r="24765" b="26035"/>
                <wp:wrapNone/>
                <wp:docPr id="4106" name="Ink 4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4">
                      <w14:nvContentPartPr>
                        <w14:cNvContentPartPr/>
                      </w14:nvContentPartPr>
                      <w14:xfrm>
                        <a:off x="0" y="0"/>
                        <a:ext cx="109080" cy="11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6" o:spid="_x0000_s1026" type="#_x0000_t75" style="position:absolute;margin-left:424.25pt;margin-top:-1.7pt;width:9.85pt;height:89.05pt;z-index:2540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">
                <v:imagedata r:id="rId5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4336" behindDoc="0" locked="0" layoutInCell="1" allowOverlap="1">
                <wp:simplePos x="0" y="0"/>
                <wp:positionH relativeFrom="column">
                  <wp:posOffset>5137080</wp:posOffset>
                </wp:positionH>
                <wp:positionV relativeFrom="paragraph">
                  <wp:posOffset>553340</wp:posOffset>
                </wp:positionV>
                <wp:extent cx="115200" cy="13320"/>
                <wp:effectExtent l="38100" t="38100" r="37465" b="25400"/>
                <wp:wrapNone/>
                <wp:docPr id="4105" name="Ink 4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6">
                      <w14:nvContentPartPr>
                        <w14:cNvContentPartPr/>
                      </w14:nvContentPartPr>
                      <w14:xfrm>
                        <a:off x="0" y="0"/>
                        <a:ext cx="115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5" o:spid="_x0000_s1026" type="#_x0000_t75" style="position:absolute;margin-left:403.95pt;margin-top:42.9pt;width:10.25pt;height:2.5pt;z-index:2540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">
                <v:imagedata r:id="rId5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3312" behindDoc="0" locked="0" layoutInCell="1" allowOverlap="1">
                <wp:simplePos x="0" y="0"/>
                <wp:positionH relativeFrom="column">
                  <wp:posOffset>5119080</wp:posOffset>
                </wp:positionH>
                <wp:positionV relativeFrom="paragraph">
                  <wp:posOffset>498980</wp:posOffset>
                </wp:positionV>
                <wp:extent cx="124920" cy="9720"/>
                <wp:effectExtent l="38100" t="38100" r="27940" b="28575"/>
                <wp:wrapNone/>
                <wp:docPr id="4104" name="Ink 4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8">
                      <w14:nvContentPartPr>
                        <w14:cNvContentPartPr/>
                      </w14:nvContentPartPr>
                      <w14:xfrm>
                        <a:off x="0" y="0"/>
                        <a:ext cx="124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4" o:spid="_x0000_s1026" type="#_x0000_t75" style="position:absolute;margin-left:402.55pt;margin-top:38.6pt;width:11.1pt;height:2pt;z-index:2540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">
                <v:imagedata r:id="rId54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2288" behindDoc="0" locked="0" layoutInCell="1" allowOverlap="1">
                <wp:simplePos x="0" y="0"/>
                <wp:positionH relativeFrom="column">
                  <wp:posOffset>4823160</wp:posOffset>
                </wp:positionH>
                <wp:positionV relativeFrom="paragraph">
                  <wp:posOffset>396380</wp:posOffset>
                </wp:positionV>
                <wp:extent cx="272520" cy="364680"/>
                <wp:effectExtent l="38100" t="38100" r="0" b="35560"/>
                <wp:wrapNone/>
                <wp:docPr id="4103" name="Ink 4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0">
                      <w14:nvContentPartPr>
                        <w14:cNvContentPartPr/>
                      </w14:nvContentPartPr>
                      <w14:xfrm>
                        <a:off x="0" y="0"/>
                        <a:ext cx="27252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3" o:spid="_x0000_s1026" type="#_x0000_t75" style="position:absolute;margin-left:379.1pt;margin-top:30.65pt;width:22.85pt;height:30pt;z-index:2540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">
                <v:imagedata r:id="rId54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1264" behindDoc="0" locked="0" layoutInCell="1" allowOverlap="1">
                <wp:simplePos x="0" y="0"/>
                <wp:positionH relativeFrom="column">
                  <wp:posOffset>943800</wp:posOffset>
                </wp:positionH>
                <wp:positionV relativeFrom="paragraph">
                  <wp:posOffset>251660</wp:posOffset>
                </wp:positionV>
                <wp:extent cx="282240" cy="306720"/>
                <wp:effectExtent l="38100" t="38100" r="22860" b="36195"/>
                <wp:wrapNone/>
                <wp:docPr id="4102" name="Ink 4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2">
                      <w14:nvContentPartPr>
                        <w14:cNvContentPartPr/>
                      </w14:nvContentPartPr>
                      <w14:xfrm>
                        <a:off x="0" y="0"/>
                        <a:ext cx="28224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2" o:spid="_x0000_s1026" type="#_x0000_t75" style="position:absolute;margin-left:73.6pt;margin-top:19.3pt;width:23.75pt;height:25.3pt;z-index:2540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">
                <v:imagedata r:id="rId54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090240" behindDoc="0" locked="0" layoutInCell="1" allowOverlap="1">
                <wp:simplePos x="0" y="0"/>
                <wp:positionH relativeFrom="column">
                  <wp:posOffset>524400</wp:posOffset>
                </wp:positionH>
                <wp:positionV relativeFrom="paragraph">
                  <wp:posOffset>-16180</wp:posOffset>
                </wp:positionV>
                <wp:extent cx="407880" cy="299160"/>
                <wp:effectExtent l="38100" t="38100" r="11430" b="43815"/>
                <wp:wrapNone/>
                <wp:docPr id="4101" name="Ink 4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4">
                      <w14:nvContentPartPr>
                        <w14:cNvContentPartPr/>
                      </w14:nvContentPartPr>
                      <w14:xfrm>
                        <a:off x="0" y="0"/>
                        <a:ext cx="40788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1" o:spid="_x0000_s1026" type="#_x0000_t75" style="position:absolute;margin-left:40.6pt;margin-top:-2.1pt;width:33.6pt;height:25.1pt;z-index:2540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">
                <v:imagedata r:id="rId5415" o:title=""/>
              </v:shape>
            </w:pict>
          </mc:Fallback>
        </mc:AlternateContent>
      </w:r>
      <w:r w:rsidR="00221DC2">
        <w:rPr>
          <w:lang w:val="el-GR"/>
        </w:rPr>
        <w:t xml:space="preserve">Αν </w:t>
      </w:r>
      <w:r w:rsidR="00221DC2" w:rsidRPr="00221DC2">
        <w:rPr>
          <w:position w:val="-96"/>
        </w:rPr>
        <w:object w:dxaOrig="3360" w:dyaOrig="2060">
          <v:shape id="_x0000_i1164" type="#_x0000_t75" style="width:168pt;height:103pt" o:ole="">
            <v:imagedata r:id="rId5416" o:title=""/>
          </v:shape>
          <o:OLEObject Type="Embed" ProgID="Equation.DSMT4" ShapeID="_x0000_i1164" DrawAspect="Content" ObjectID="_1667393477" r:id="rId5417"/>
        </w:object>
      </w:r>
      <w:r w:rsidR="00221DC2" w:rsidRPr="0080542F">
        <w:rPr>
          <w:lang w:val="el-GR"/>
        </w:rPr>
        <w:t xml:space="preserve"> </w:t>
      </w:r>
      <w:r w:rsidR="00221DC2">
        <w:rPr>
          <w:lang w:val="el-GR"/>
        </w:rPr>
        <w:t>θέτουμε</w:t>
      </w:r>
    </w:p>
    <w:p w:rsidR="00221DC2" w:rsidRPr="00DA28A2" w:rsidRDefault="00771E02" w:rsidP="00DA28A2">
      <w:pPr>
        <w:rPr>
          <w:lang w:val="el-GR"/>
        </w:rPr>
      </w:pPr>
      <w:r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5268864" behindDoc="0" locked="0" layoutInCell="1" allowOverlap="1">
                <wp:simplePos x="0" y="0"/>
                <wp:positionH relativeFrom="column">
                  <wp:posOffset>4651800</wp:posOffset>
                </wp:positionH>
                <wp:positionV relativeFrom="paragraph">
                  <wp:posOffset>878760</wp:posOffset>
                </wp:positionV>
                <wp:extent cx="312120" cy="237600"/>
                <wp:effectExtent l="38100" t="38100" r="12065" b="29210"/>
                <wp:wrapNone/>
                <wp:docPr id="5797" name="Ink 5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8">
                      <w14:nvContentPartPr>
                        <w14:cNvContentPartPr/>
                      </w14:nvContentPartPr>
                      <w14:xfrm>
                        <a:off x="0" y="0"/>
                        <a:ext cx="31212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7" o:spid="_x0000_s1026" type="#_x0000_t75" style="position:absolute;margin-left:365.7pt;margin-top:68.6pt;width:25.95pt;height:19.85pt;z-index:2552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">
                <v:imagedata r:id="rId5419" o:title=""/>
              </v:shape>
            </w:pict>
          </mc:Fallback>
        </mc:AlternateContent>
      </w:r>
      <w:r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5267840" behindDoc="0" locked="0" layoutInCell="1" allowOverlap="1">
                <wp:simplePos x="0" y="0"/>
                <wp:positionH relativeFrom="column">
                  <wp:posOffset>3879600</wp:posOffset>
                </wp:positionH>
                <wp:positionV relativeFrom="paragraph">
                  <wp:posOffset>856440</wp:posOffset>
                </wp:positionV>
                <wp:extent cx="271800" cy="260640"/>
                <wp:effectExtent l="38100" t="38100" r="13970" b="25400"/>
                <wp:wrapNone/>
                <wp:docPr id="5796" name="Ink 5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0">
                      <w14:nvContentPartPr>
                        <w14:cNvContentPartPr/>
                      </w14:nvContentPartPr>
                      <w14:xfrm>
                        <a:off x="0" y="0"/>
                        <a:ext cx="2718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6" o:spid="_x0000_s1026" type="#_x0000_t75" style="position:absolute;margin-left:304.8pt;margin-top:66.75pt;width:22.8pt;height:21.9pt;z-index:2552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">
                <v:imagedata r:id="rId5421" o:title=""/>
              </v:shape>
            </w:pict>
          </mc:Fallback>
        </mc:AlternateContent>
      </w:r>
      <w:r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5266816" behindDoc="0" locked="0" layoutInCell="1" allowOverlap="1">
                <wp:simplePos x="0" y="0"/>
                <wp:positionH relativeFrom="column">
                  <wp:posOffset>4870680</wp:posOffset>
                </wp:positionH>
                <wp:positionV relativeFrom="paragraph">
                  <wp:posOffset>977760</wp:posOffset>
                </wp:positionV>
                <wp:extent cx="23040" cy="9720"/>
                <wp:effectExtent l="19050" t="19050" r="34290" b="28575"/>
                <wp:wrapNone/>
                <wp:docPr id="5795" name="Ink 5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2">
                      <w14:nvContentPartPr>
                        <w14:cNvContentPartPr/>
                      </w14:nvContentPartPr>
                      <w14:xfrm>
                        <a:off x="0" y="0"/>
                        <a:ext cx="23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5" o:spid="_x0000_s1026" type="#_x0000_t75" style="position:absolute;margin-left:383.15pt;margin-top:76.65pt;width:2.7pt;height:1.6pt;z-index:2552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">
                <v:imagedata r:id="rId5423" o:title=""/>
              </v:shape>
            </w:pict>
          </mc:Fallback>
        </mc:AlternateContent>
      </w:r>
      <w:r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5264768" behindDoc="0" locked="0" layoutInCell="1" allowOverlap="1">
                <wp:simplePos x="0" y="0"/>
                <wp:positionH relativeFrom="column">
                  <wp:posOffset>393720</wp:posOffset>
                </wp:positionH>
                <wp:positionV relativeFrom="paragraph">
                  <wp:posOffset>583200</wp:posOffset>
                </wp:positionV>
                <wp:extent cx="163800" cy="45360"/>
                <wp:effectExtent l="38100" t="38100" r="46355" b="31115"/>
                <wp:wrapNone/>
                <wp:docPr id="5793" name="Ink 5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4">
                      <w14:nvContentPartPr>
                        <w14:cNvContentPartPr/>
                      </w14:nvContentPartPr>
                      <w14:xfrm>
                        <a:off x="0" y="0"/>
                        <a:ext cx="1638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3" o:spid="_x0000_s1026" type="#_x0000_t75" style="position:absolute;margin-left:30.25pt;margin-top:45.15pt;width:14.45pt;height:5.05pt;z-index:2552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">
                <v:imagedata r:id="rId5425" o:title=""/>
              </v:shape>
            </w:pict>
          </mc:Fallback>
        </mc:AlternateContent>
      </w:r>
      <w:r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5262720" behindDoc="0" locked="0" layoutInCell="1" allowOverlap="1">
                <wp:simplePos x="0" y="0"/>
                <wp:positionH relativeFrom="column">
                  <wp:posOffset>4601400</wp:posOffset>
                </wp:positionH>
                <wp:positionV relativeFrom="paragraph">
                  <wp:posOffset>349920</wp:posOffset>
                </wp:positionV>
                <wp:extent cx="303480" cy="258120"/>
                <wp:effectExtent l="38100" t="38100" r="1905" b="27940"/>
                <wp:wrapNone/>
                <wp:docPr id="5791" name="Ink 5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6">
                      <w14:nvContentPartPr>
                        <w14:cNvContentPartPr/>
                      </w14:nvContentPartPr>
                      <w14:xfrm>
                        <a:off x="0" y="0"/>
                        <a:ext cx="30348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1" o:spid="_x0000_s1026" type="#_x0000_t75" style="position:absolute;margin-left:361.7pt;margin-top:26.95pt;width:25.35pt;height:21.55pt;z-index:2552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">
                <v:imagedata r:id="rId5427" o:title=""/>
              </v:shape>
            </w:pict>
          </mc:Fallback>
        </mc:AlternateContent>
      </w:r>
      <w:r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5261696" behindDoc="0" locked="0" layoutInCell="1" allowOverlap="1">
                <wp:simplePos x="0" y="0"/>
                <wp:positionH relativeFrom="column">
                  <wp:posOffset>3406920</wp:posOffset>
                </wp:positionH>
                <wp:positionV relativeFrom="paragraph">
                  <wp:posOffset>333000</wp:posOffset>
                </wp:positionV>
                <wp:extent cx="508680" cy="58320"/>
                <wp:effectExtent l="38100" t="38100" r="43815" b="37465"/>
                <wp:wrapNone/>
                <wp:docPr id="5790" name="Ink 5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8">
                      <w14:nvContentPartPr>
                        <w14:cNvContentPartPr/>
                      </w14:nvContentPartPr>
                      <w14:xfrm>
                        <a:off x="0" y="0"/>
                        <a:ext cx="508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0" o:spid="_x0000_s1026" type="#_x0000_t75" style="position:absolute;margin-left:267.65pt;margin-top:25.4pt;width:41.5pt;height:6.05pt;z-index:2552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">
                <v:imagedata r:id="rId5429" o:title=""/>
              </v:shape>
            </w:pict>
          </mc:Fallback>
        </mc:AlternateContent>
      </w:r>
      <w:r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5260672" behindDoc="0" locked="0" layoutInCell="1" allowOverlap="1">
                <wp:simplePos x="0" y="0"/>
                <wp:positionH relativeFrom="column">
                  <wp:posOffset>3450840</wp:posOffset>
                </wp:positionH>
                <wp:positionV relativeFrom="paragraph">
                  <wp:posOffset>347760</wp:posOffset>
                </wp:positionV>
                <wp:extent cx="360720" cy="281880"/>
                <wp:effectExtent l="38100" t="38100" r="20320" b="23495"/>
                <wp:wrapNone/>
                <wp:docPr id="5789" name="Ink 5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0">
                      <w14:nvContentPartPr>
                        <w14:cNvContentPartPr/>
                      </w14:nvContentPartPr>
                      <w14:xfrm>
                        <a:off x="0" y="0"/>
                        <a:ext cx="36072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9" o:spid="_x0000_s1026" type="#_x0000_t75" style="position:absolute;margin-left:271.05pt;margin-top:26.8pt;width:29.8pt;height:23.5pt;z-index:2552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">
                <v:imagedata r:id="rId5431" o:title=""/>
              </v:shape>
            </w:pict>
          </mc:Fallback>
        </mc:AlternateContent>
      </w:r>
      <w:r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5258624" behindDoc="0" locked="0" layoutInCell="1" allowOverlap="1">
                <wp:simplePos x="0" y="0"/>
                <wp:positionH relativeFrom="column">
                  <wp:posOffset>3509160</wp:posOffset>
                </wp:positionH>
                <wp:positionV relativeFrom="paragraph">
                  <wp:posOffset>84240</wp:posOffset>
                </wp:positionV>
                <wp:extent cx="275040" cy="228240"/>
                <wp:effectExtent l="38100" t="38100" r="29845" b="38735"/>
                <wp:wrapNone/>
                <wp:docPr id="5787" name="Ink 5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2">
                      <w14:nvContentPartPr>
                        <w14:cNvContentPartPr/>
                      </w14:nvContentPartPr>
                      <w14:xfrm>
                        <a:off x="0" y="0"/>
                        <a:ext cx="27504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7" o:spid="_x0000_s1026" type="#_x0000_t75" style="position:absolute;margin-left:275.65pt;margin-top:6.1pt;width:23.05pt;height:19.2pt;z-index:2552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">
                <v:imagedata r:id="rId5433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54752" behindDoc="0" locked="0" layoutInCell="1" allowOverlap="1">
                <wp:simplePos x="0" y="0"/>
                <wp:positionH relativeFrom="column">
                  <wp:posOffset>3864480</wp:posOffset>
                </wp:positionH>
                <wp:positionV relativeFrom="paragraph">
                  <wp:posOffset>2172160</wp:posOffset>
                </wp:positionV>
                <wp:extent cx="189720" cy="84240"/>
                <wp:effectExtent l="38100" t="38100" r="39370" b="49530"/>
                <wp:wrapNone/>
                <wp:docPr id="4168" name="Ink 4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4">
                      <w14:nvContentPartPr>
                        <w14:cNvContentPartPr/>
                      </w14:nvContentPartPr>
                      <w14:xfrm>
                        <a:off x="0" y="0"/>
                        <a:ext cx="1897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8" o:spid="_x0000_s1026" type="#_x0000_t75" style="position:absolute;margin-left:303.5pt;margin-top:170.2pt;width:16.7pt;height:8.4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">
                <v:imagedata r:id="rId5435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41440" behindDoc="0" locked="0" layoutInCell="1" allowOverlap="1">
                <wp:simplePos x="0" y="0"/>
                <wp:positionH relativeFrom="column">
                  <wp:posOffset>5297280</wp:posOffset>
                </wp:positionH>
                <wp:positionV relativeFrom="paragraph">
                  <wp:posOffset>1984600</wp:posOffset>
                </wp:positionV>
                <wp:extent cx="167400" cy="124920"/>
                <wp:effectExtent l="38100" t="38100" r="42545" b="46990"/>
                <wp:wrapNone/>
                <wp:docPr id="4155" name="Ink 4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6">
                      <w14:nvContentPartPr>
                        <w14:cNvContentPartPr/>
                      </w14:nvContentPartPr>
                      <w14:xfrm>
                        <a:off x="0" y="0"/>
                        <a:ext cx="1674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5" o:spid="_x0000_s1026" type="#_x0000_t75" style="position:absolute;margin-left:416.3pt;margin-top:155.2pt;width:15.1pt;height:11.75pt;z-index:2541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">
                <v:imagedata r:id="rId5437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>
                <wp:simplePos x="0" y="0"/>
                <wp:positionH relativeFrom="column">
                  <wp:posOffset>2232960</wp:posOffset>
                </wp:positionH>
                <wp:positionV relativeFrom="paragraph">
                  <wp:posOffset>538480</wp:posOffset>
                </wp:positionV>
                <wp:extent cx="90000" cy="179640"/>
                <wp:effectExtent l="38100" t="38100" r="43815" b="49530"/>
                <wp:wrapNone/>
                <wp:docPr id="4145" name="Ink 4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8">
                      <w14:nvContentPartPr>
                        <w14:cNvContentPartPr/>
                      </w14:nvContentPartPr>
                      <w14:xfrm>
                        <a:off x="0" y="0"/>
                        <a:ext cx="900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5" o:spid="_x0000_s1026" type="#_x0000_t75" style="position:absolute;margin-left:175.15pt;margin-top:41.5pt;width:8.65pt;height:16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">
                <v:imagedata r:id="rId5439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>
                <wp:simplePos x="0" y="0"/>
                <wp:positionH relativeFrom="column">
                  <wp:posOffset>3313320</wp:posOffset>
                </wp:positionH>
                <wp:positionV relativeFrom="paragraph">
                  <wp:posOffset>342280</wp:posOffset>
                </wp:positionV>
                <wp:extent cx="10080" cy="10080"/>
                <wp:effectExtent l="38100" t="38100" r="28575" b="28575"/>
                <wp:wrapNone/>
                <wp:docPr id="4138" name="Ink 4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0">
                      <w14:nvContentPartPr>
                        <w14:cNvContentPartPr/>
                      </w14:nvContentPartPr>
                      <w14:xfrm>
                        <a:off x="0" y="0"/>
                        <a:ext cx="10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8" o:spid="_x0000_s1026" type="#_x0000_t75" style="position:absolute;margin-left:260.05pt;margin-top:26.45pt;width:2.2pt;height:2.05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">
                <v:imagedata r:id="rId5441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26080" behindDoc="0" locked="0" layoutInCell="1" allowOverlap="1">
                <wp:simplePos x="0" y="0"/>
                <wp:positionH relativeFrom="column">
                  <wp:posOffset>3055920</wp:posOffset>
                </wp:positionH>
                <wp:positionV relativeFrom="paragraph">
                  <wp:posOffset>86320</wp:posOffset>
                </wp:positionV>
                <wp:extent cx="2000160" cy="516960"/>
                <wp:effectExtent l="38100" t="38100" r="38735" b="35560"/>
                <wp:wrapNone/>
                <wp:docPr id="4137" name="Ink 4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2">
                      <w14:nvContentPartPr>
                        <w14:cNvContentPartPr/>
                      </w14:nvContentPartPr>
                      <w14:xfrm>
                        <a:off x="0" y="0"/>
                        <a:ext cx="2000160" cy="51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7" o:spid="_x0000_s1026" type="#_x0000_t75" style="position:absolute;margin-left:239.6pt;margin-top:6.1pt;width:159.45pt;height:42.3pt;z-index:2541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">
                <v:imagedata r:id="rId5443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25056" behindDoc="0" locked="0" layoutInCell="1" allowOverlap="1">
                <wp:simplePos x="0" y="0"/>
                <wp:positionH relativeFrom="column">
                  <wp:posOffset>194280</wp:posOffset>
                </wp:positionH>
                <wp:positionV relativeFrom="paragraph">
                  <wp:posOffset>269560</wp:posOffset>
                </wp:positionV>
                <wp:extent cx="549360" cy="396720"/>
                <wp:effectExtent l="38100" t="38100" r="41275" b="41910"/>
                <wp:wrapNone/>
                <wp:docPr id="4136" name="Ink 4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4">
                      <w14:nvContentPartPr>
                        <w14:cNvContentPartPr/>
                      </w14:nvContentPartPr>
                      <w14:xfrm>
                        <a:off x="0" y="0"/>
                        <a:ext cx="549360" cy="3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6" o:spid="_x0000_s1026" type="#_x0000_t75" style="position:absolute;margin-left:14.5pt;margin-top:20.5pt;width:44.95pt;height:32.75pt;z-index:2541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">
                <v:imagedata r:id="rId5445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24032" behindDoc="0" locked="0" layoutInCell="1" allowOverlap="1">
                <wp:simplePos x="0" y="0"/>
                <wp:positionH relativeFrom="column">
                  <wp:posOffset>4725600</wp:posOffset>
                </wp:positionH>
                <wp:positionV relativeFrom="paragraph">
                  <wp:posOffset>562600</wp:posOffset>
                </wp:positionV>
                <wp:extent cx="203400" cy="17640"/>
                <wp:effectExtent l="38100" t="38100" r="25400" b="40005"/>
                <wp:wrapNone/>
                <wp:docPr id="4134" name="Ink 4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6">
                      <w14:nvContentPartPr>
                        <w14:cNvContentPartPr/>
                      </w14:nvContentPartPr>
                      <w14:xfrm>
                        <a:off x="0" y="0"/>
                        <a:ext cx="2034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4" o:spid="_x0000_s1026" type="#_x0000_t75" style="position:absolute;margin-left:371.55pt;margin-top:43.5pt;width:17.35pt;height:2.85pt;z-index:2541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">
                <v:imagedata r:id="rId5447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23008" behindDoc="0" locked="0" layoutInCell="1" allowOverlap="1">
                <wp:simplePos x="0" y="0"/>
                <wp:positionH relativeFrom="column">
                  <wp:posOffset>3541560</wp:posOffset>
                </wp:positionH>
                <wp:positionV relativeFrom="paragraph">
                  <wp:posOffset>546760</wp:posOffset>
                </wp:positionV>
                <wp:extent cx="284400" cy="26280"/>
                <wp:effectExtent l="19050" t="19050" r="20955" b="31115"/>
                <wp:wrapNone/>
                <wp:docPr id="4133" name="Ink 4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8">
                      <w14:nvContentPartPr>
                        <w14:cNvContentPartPr/>
                      </w14:nvContentPartPr>
                      <w14:xfrm>
                        <a:off x="0" y="0"/>
                        <a:ext cx="2844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3" o:spid="_x0000_s1026" type="#_x0000_t75" style="position:absolute;margin-left:278.35pt;margin-top:42.5pt;width:23.45pt;height:3.1pt;z-index:2541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">
                <v:imagedata r:id="rId5449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21984" behindDoc="0" locked="0" layoutInCell="1" allowOverlap="1">
                <wp:simplePos x="0" y="0"/>
                <wp:positionH relativeFrom="column">
                  <wp:posOffset>3152760</wp:posOffset>
                </wp:positionH>
                <wp:positionV relativeFrom="paragraph">
                  <wp:posOffset>481240</wp:posOffset>
                </wp:positionV>
                <wp:extent cx="160560" cy="13680"/>
                <wp:effectExtent l="19050" t="19050" r="30480" b="24765"/>
                <wp:wrapNone/>
                <wp:docPr id="4132" name="Ink 4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0">
                      <w14:nvContentPartPr>
                        <w14:cNvContentPartPr/>
                      </w14:nvContentPartPr>
                      <w14:xfrm>
                        <a:off x="0" y="0"/>
                        <a:ext cx="160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2" o:spid="_x0000_s1026" type="#_x0000_t75" style="position:absolute;margin-left:247.75pt;margin-top:37.3pt;width:13.8pt;height:2.15pt;z-index:2541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">
                <v:imagedata r:id="rId5451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19936" behindDoc="0" locked="0" layoutInCell="1" allowOverlap="1">
                <wp:simplePos x="0" y="0"/>
                <wp:positionH relativeFrom="column">
                  <wp:posOffset>2943960</wp:posOffset>
                </wp:positionH>
                <wp:positionV relativeFrom="paragraph">
                  <wp:posOffset>1602640</wp:posOffset>
                </wp:positionV>
                <wp:extent cx="38160" cy="360"/>
                <wp:effectExtent l="0" t="0" r="0" b="0"/>
                <wp:wrapNone/>
                <wp:docPr id="4130" name="Ink 4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2">
                      <w14:nvContentPartPr>
                        <w14:cNvContentPartPr/>
                      </w14:nvContentPartPr>
                      <w14:xfrm>
                        <a:off x="0" y="0"/>
                        <a:ext cx="381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0" o:spid="_x0000_s1026" type="#_x0000_t75" style="position:absolute;margin-left:230.8pt;margin-top:125.2pt;width:5pt;height:2.05pt;z-index:2541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">
                <v:imagedata r:id="rId5453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18912" behindDoc="0" locked="0" layoutInCell="1" allowOverlap="1">
                <wp:simplePos x="0" y="0"/>
                <wp:positionH relativeFrom="column">
                  <wp:posOffset>3991200</wp:posOffset>
                </wp:positionH>
                <wp:positionV relativeFrom="paragraph">
                  <wp:posOffset>1249840</wp:posOffset>
                </wp:positionV>
                <wp:extent cx="16920" cy="6840"/>
                <wp:effectExtent l="38100" t="38100" r="40640" b="31750"/>
                <wp:wrapNone/>
                <wp:docPr id="4129" name="Ink 4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4">
                      <w14:nvContentPartPr>
                        <w14:cNvContentPartPr/>
                      </w14:nvContentPartPr>
                      <w14:xfrm>
                        <a:off x="0" y="0"/>
                        <a:ext cx="16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9" o:spid="_x0000_s1026" type="#_x0000_t75" style="position:absolute;margin-left:313.3pt;margin-top:97.45pt;width:2.8pt;height:2.2pt;z-index:2541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">
                <v:imagedata r:id="rId5455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17888" behindDoc="0" locked="0" layoutInCell="1" allowOverlap="1">
                <wp:simplePos x="0" y="0"/>
                <wp:positionH relativeFrom="column">
                  <wp:posOffset>899880</wp:posOffset>
                </wp:positionH>
                <wp:positionV relativeFrom="paragraph">
                  <wp:posOffset>1112320</wp:posOffset>
                </wp:positionV>
                <wp:extent cx="16560" cy="2880"/>
                <wp:effectExtent l="38100" t="38100" r="21590" b="35560"/>
                <wp:wrapNone/>
                <wp:docPr id="4128" name="Ink 4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6">
                      <w14:nvContentPartPr>
                        <w14:cNvContentPartPr/>
                      </w14:nvContentPartPr>
                      <w14:xfrm>
                        <a:off x="0" y="0"/>
                        <a:ext cx="165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8" o:spid="_x0000_s1026" type="#_x0000_t75" style="position:absolute;margin-left:70.35pt;margin-top:87.1pt;width:2.5pt;height:1.5pt;z-index:2541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">
                <v:imagedata r:id="rId5457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13792" behindDoc="0" locked="0" layoutInCell="1" allowOverlap="1">
                <wp:simplePos x="0" y="0"/>
                <wp:positionH relativeFrom="column">
                  <wp:posOffset>1756680</wp:posOffset>
                </wp:positionH>
                <wp:positionV relativeFrom="paragraph">
                  <wp:posOffset>1347760</wp:posOffset>
                </wp:positionV>
                <wp:extent cx="345240" cy="390600"/>
                <wp:effectExtent l="19050" t="38100" r="36195" b="28575"/>
                <wp:wrapNone/>
                <wp:docPr id="4124" name="Ink 4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8">
                      <w14:nvContentPartPr>
                        <w14:cNvContentPartPr/>
                      </w14:nvContentPartPr>
                      <w14:xfrm>
                        <a:off x="0" y="0"/>
                        <a:ext cx="34524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4" o:spid="_x0000_s1026" type="#_x0000_t75" style="position:absolute;margin-left:137.55pt;margin-top:105.25pt;width:28.85pt;height:32.2pt;z-index:2541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">
                <v:imagedata r:id="rId5459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12768" behindDoc="0" locked="0" layoutInCell="1" allowOverlap="1">
                <wp:simplePos x="0" y="0"/>
                <wp:positionH relativeFrom="column">
                  <wp:posOffset>1746960</wp:posOffset>
                </wp:positionH>
                <wp:positionV relativeFrom="paragraph">
                  <wp:posOffset>1381240</wp:posOffset>
                </wp:positionV>
                <wp:extent cx="69120" cy="183960"/>
                <wp:effectExtent l="38100" t="38100" r="26670" b="26035"/>
                <wp:wrapNone/>
                <wp:docPr id="4123" name="Ink 4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0">
                      <w14:nvContentPartPr>
                        <w14:cNvContentPartPr/>
                      </w14:nvContentPartPr>
                      <w14:xfrm>
                        <a:off x="0" y="0"/>
                        <a:ext cx="691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3" o:spid="_x0000_s1026" type="#_x0000_t75" style="position:absolute;margin-left:136.9pt;margin-top:108.1pt;width:6.65pt;height:15.8pt;z-index:2541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">
                <v:imagedata r:id="rId5461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11744" behindDoc="0" locked="0" layoutInCell="1" allowOverlap="1">
                <wp:simplePos x="0" y="0"/>
                <wp:positionH relativeFrom="column">
                  <wp:posOffset>698640</wp:posOffset>
                </wp:positionH>
                <wp:positionV relativeFrom="paragraph">
                  <wp:posOffset>598960</wp:posOffset>
                </wp:positionV>
                <wp:extent cx="371520" cy="362520"/>
                <wp:effectExtent l="38100" t="38100" r="28575" b="38100"/>
                <wp:wrapNone/>
                <wp:docPr id="4122" name="Ink 4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2">
                      <w14:nvContentPartPr>
                        <w14:cNvContentPartPr/>
                      </w14:nvContentPartPr>
                      <w14:xfrm>
                        <a:off x="0" y="0"/>
                        <a:ext cx="37152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2" o:spid="_x0000_s1026" type="#_x0000_t75" style="position:absolute;margin-left:54.35pt;margin-top:46.35pt;width:30.7pt;height:30pt;z-index:2541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">
                <v:imagedata r:id="rId5463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05600" behindDoc="0" locked="0" layoutInCell="1" allowOverlap="1">
                <wp:simplePos x="0" y="0"/>
                <wp:positionH relativeFrom="column">
                  <wp:posOffset>4621920</wp:posOffset>
                </wp:positionH>
                <wp:positionV relativeFrom="paragraph">
                  <wp:posOffset>1645480</wp:posOffset>
                </wp:positionV>
                <wp:extent cx="282600" cy="237960"/>
                <wp:effectExtent l="38100" t="38100" r="3175" b="48260"/>
                <wp:wrapNone/>
                <wp:docPr id="4116" name="Ink 4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4">
                      <w14:nvContentPartPr>
                        <w14:cNvContentPartPr/>
                      </w14:nvContentPartPr>
                      <w14:xfrm>
                        <a:off x="0" y="0"/>
                        <a:ext cx="28260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6" o:spid="_x0000_s1026" type="#_x0000_t75" style="position:absolute;margin-left:363.2pt;margin-top:128.8pt;width:23.9pt;height:20.3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">
                <v:imagedata r:id="rId5465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04576" behindDoc="0" locked="0" layoutInCell="1" allowOverlap="1">
                <wp:simplePos x="0" y="0"/>
                <wp:positionH relativeFrom="column">
                  <wp:posOffset>4110000</wp:posOffset>
                </wp:positionH>
                <wp:positionV relativeFrom="paragraph">
                  <wp:posOffset>1276120</wp:posOffset>
                </wp:positionV>
                <wp:extent cx="52560" cy="16200"/>
                <wp:effectExtent l="19050" t="19050" r="24130" b="22225"/>
                <wp:wrapNone/>
                <wp:docPr id="4115" name="Ink 4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6">
                      <w14:nvContentPartPr>
                        <w14:cNvContentPartPr/>
                      </w14:nvContentPartPr>
                      <w14:xfrm>
                        <a:off x="0" y="0"/>
                        <a:ext cx="525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5" o:spid="_x0000_s1026" type="#_x0000_t75" style="position:absolute;margin-left:323.15pt;margin-top:100.05pt;width:5.15pt;height:2.3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">
                <v:imagedata r:id="rId5467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03552" behindDoc="0" locked="0" layoutInCell="1" allowOverlap="1">
                <wp:simplePos x="0" y="0"/>
                <wp:positionH relativeFrom="column">
                  <wp:posOffset>3939360</wp:posOffset>
                </wp:positionH>
                <wp:positionV relativeFrom="paragraph">
                  <wp:posOffset>1135000</wp:posOffset>
                </wp:positionV>
                <wp:extent cx="77400" cy="60120"/>
                <wp:effectExtent l="38100" t="38100" r="37465" b="35560"/>
                <wp:wrapNone/>
                <wp:docPr id="4114" name="Ink 4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8">
                      <w14:nvContentPartPr>
                        <w14:cNvContentPartPr/>
                      </w14:nvContentPartPr>
                      <w14:xfrm>
                        <a:off x="0" y="0"/>
                        <a:ext cx="77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4" o:spid="_x0000_s1026" type="#_x0000_t75" style="position:absolute;margin-left:309.65pt;margin-top:88.8pt;width:7.3pt;height:5.9pt;z-index:2541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">
                <v:imagedata r:id="rId5469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02528" behindDoc="0" locked="0" layoutInCell="1" allowOverlap="1">
                <wp:simplePos x="0" y="0"/>
                <wp:positionH relativeFrom="column">
                  <wp:posOffset>3509880</wp:posOffset>
                </wp:positionH>
                <wp:positionV relativeFrom="paragraph">
                  <wp:posOffset>655480</wp:posOffset>
                </wp:positionV>
                <wp:extent cx="257040" cy="332640"/>
                <wp:effectExtent l="38100" t="38100" r="10160" b="29845"/>
                <wp:wrapNone/>
                <wp:docPr id="4113" name="Ink 4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0">
                      <w14:nvContentPartPr>
                        <w14:cNvContentPartPr/>
                      </w14:nvContentPartPr>
                      <w14:xfrm>
                        <a:off x="0" y="0"/>
                        <a:ext cx="25704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3" o:spid="_x0000_s1026" type="#_x0000_t75" style="position:absolute;margin-left:275.65pt;margin-top:50.95pt;width:21.85pt;height:27.5pt;z-index:2541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">
                <v:imagedata r:id="rId5471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01504" behindDoc="0" locked="0" layoutInCell="1" allowOverlap="1">
                <wp:simplePos x="0" y="0"/>
                <wp:positionH relativeFrom="column">
                  <wp:posOffset>3111720</wp:posOffset>
                </wp:positionH>
                <wp:positionV relativeFrom="paragraph">
                  <wp:posOffset>130960</wp:posOffset>
                </wp:positionV>
                <wp:extent cx="323280" cy="381960"/>
                <wp:effectExtent l="38100" t="38100" r="635" b="37465"/>
                <wp:wrapNone/>
                <wp:docPr id="4112" name="Ink 4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2">
                      <w14:nvContentPartPr>
                        <w14:cNvContentPartPr/>
                      </w14:nvContentPartPr>
                      <w14:xfrm>
                        <a:off x="0" y="0"/>
                        <a:ext cx="32328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2" o:spid="_x0000_s1026" type="#_x0000_t75" style="position:absolute;margin-left:244.45pt;margin-top:9.5pt;width:26.8pt;height:31.6pt;z-index:2541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">
                <v:imagedata r:id="rId5473" o:title=""/>
              </v:shape>
            </w:pict>
          </mc:Fallback>
        </mc:AlternateContent>
      </w:r>
      <w:r w:rsidR="00474DA7">
        <w:rPr>
          <w:noProof/>
          <w:position w:val="-96"/>
          <w:lang w:val="en-US" w:eastAsia="en-US"/>
        </w:rPr>
        <mc:AlternateContent>
          <mc:Choice Requires="wpi">
            <w:drawing>
              <wp:anchor distT="0" distB="0" distL="114300" distR="114300" simplePos="0" relativeHeight="254100480" behindDoc="0" locked="0" layoutInCell="1" allowOverlap="1">
                <wp:simplePos x="0" y="0"/>
                <wp:positionH relativeFrom="column">
                  <wp:posOffset>2771520</wp:posOffset>
                </wp:positionH>
                <wp:positionV relativeFrom="paragraph">
                  <wp:posOffset>696880</wp:posOffset>
                </wp:positionV>
                <wp:extent cx="303120" cy="445320"/>
                <wp:effectExtent l="38100" t="38100" r="40005" b="50165"/>
                <wp:wrapNone/>
                <wp:docPr id="4111" name="Ink 4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4">
                      <w14:nvContentPartPr>
                        <w14:cNvContentPartPr/>
                      </w14:nvContentPartPr>
                      <w14:xfrm>
                        <a:off x="0" y="0"/>
                        <a:ext cx="30312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1" o:spid="_x0000_s1026" type="#_x0000_t75" style="position:absolute;margin-left:217.5pt;margin-top:53.95pt;width:25.55pt;height:36.7pt;z-index:2541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">
                <v:imagedata r:id="rId5475" o:title=""/>
              </v:shape>
            </w:pict>
          </mc:Fallback>
        </mc:AlternateContent>
      </w:r>
      <w:r w:rsidR="00221DC2" w:rsidRPr="00221DC2">
        <w:rPr>
          <w:position w:val="-96"/>
        </w:rPr>
        <w:object w:dxaOrig="3340" w:dyaOrig="2060">
          <v:shape id="_x0000_i1165" type="#_x0000_t75" style="width:167pt;height:103pt" o:ole="">
            <v:imagedata r:id="rId5476" o:title=""/>
          </v:shape>
          <o:OLEObject Type="Embed" ProgID="Equation.DSMT4" ShapeID="_x0000_i1165" DrawAspect="Content" ObjectID="_1667393478" r:id="rId5477"/>
        </w:object>
      </w:r>
      <w:r w:rsidR="00221DC2">
        <w:rPr>
          <w:lang w:val="el-GR"/>
        </w:rPr>
        <w:t xml:space="preserve"> και </w:t>
      </w:r>
      <w:r w:rsidR="00221DC2" w:rsidRPr="00221DC2">
        <w:rPr>
          <w:position w:val="-136"/>
        </w:rPr>
        <w:object w:dxaOrig="3400" w:dyaOrig="2860">
          <v:shape id="_x0000_i1166" type="#_x0000_t75" style="width:170pt;height:143pt" o:ole="">
            <v:imagedata r:id="rId5478" o:title=""/>
          </v:shape>
          <o:OLEObject Type="Embed" ProgID="Equation.DSMT4" ShapeID="_x0000_i1166" DrawAspect="Content" ObjectID="_1667393479" r:id="rId5479"/>
        </w:object>
      </w:r>
      <w:r w:rsidR="00DA28A2">
        <w:rPr>
          <w:lang w:val="el-GR"/>
        </w:rPr>
        <w:t xml:space="preserve">δηλ διαιρούμε κάθε γραμμή του </w:t>
      </w:r>
      <w:r w:rsidR="00DA28A2" w:rsidRPr="00DA28A2">
        <w:rPr>
          <w:position w:val="-6"/>
          <w:lang w:val="el-GR"/>
        </w:rPr>
        <w:object w:dxaOrig="279" w:dyaOrig="300">
          <v:shape id="_x0000_i1167" type="#_x0000_t75" style="width:13.95pt;height:15pt" o:ole="">
            <v:imagedata r:id="rId5480" o:title=""/>
          </v:shape>
          <o:OLEObject Type="Embed" ProgID="Equation.DSMT4" ShapeID="_x0000_i1167" DrawAspect="Content" ObjectID="_1667393480" r:id="rId5481"/>
        </w:object>
      </w:r>
      <w:r w:rsidR="00DA28A2">
        <w:rPr>
          <w:lang w:val="el-GR"/>
        </w:rPr>
        <w:t xml:space="preserve"> με το διαγώνιο στοιχείο του.</w:t>
      </w:r>
    </w:p>
    <w:p w:rsidR="00221DC2" w:rsidRDefault="00771E02" w:rsidP="005F6F12">
      <w:pPr>
        <w:pStyle w:val="Heading4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3744" behindDoc="0" locked="0" layoutInCell="1" allowOverlap="1">
                <wp:simplePos x="0" y="0"/>
                <wp:positionH relativeFrom="column">
                  <wp:posOffset>2051520</wp:posOffset>
                </wp:positionH>
                <wp:positionV relativeFrom="paragraph">
                  <wp:posOffset>193060</wp:posOffset>
                </wp:positionV>
                <wp:extent cx="259920" cy="95040"/>
                <wp:effectExtent l="38100" t="38100" r="45085" b="57785"/>
                <wp:wrapNone/>
                <wp:docPr id="5792" name="Ink 5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2">
                      <w14:nvContentPartPr>
                        <w14:cNvContentPartPr/>
                      </w14:nvContentPartPr>
                      <w14:xfrm>
                        <a:off x="0" y="0"/>
                        <a:ext cx="2599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2" o:spid="_x0000_s1026" type="#_x0000_t75" style="position:absolute;margin-left:160.55pt;margin-top:14.2pt;width:22.45pt;height:9.55pt;z-index:2552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">
                <v:imagedata r:id="rId5483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3728" behindDoc="0" locked="0" layoutInCell="1" allowOverlap="1">
                <wp:simplePos x="0" y="0"/>
                <wp:positionH relativeFrom="column">
                  <wp:posOffset>3820200</wp:posOffset>
                </wp:positionH>
                <wp:positionV relativeFrom="paragraph">
                  <wp:posOffset>66980</wp:posOffset>
                </wp:positionV>
                <wp:extent cx="237600" cy="389160"/>
                <wp:effectExtent l="38100" t="38100" r="29210" b="30480"/>
                <wp:wrapNone/>
                <wp:docPr id="4167" name="Ink 4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4">
                      <w14:nvContentPartPr>
                        <w14:cNvContentPartPr/>
                      </w14:nvContentPartPr>
                      <w14:xfrm>
                        <a:off x="0" y="0"/>
                        <a:ext cx="23760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7" o:spid="_x0000_s1026" type="#_x0000_t75" style="position:absolute;margin-left:300.25pt;margin-top:4.7pt;width:19.95pt;height:32.05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">
                <v:imagedata r:id="rId5485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2704" behindDoc="0" locked="0" layoutInCell="1" allowOverlap="1">
                <wp:simplePos x="0" y="0"/>
                <wp:positionH relativeFrom="column">
                  <wp:posOffset>3600960</wp:posOffset>
                </wp:positionH>
                <wp:positionV relativeFrom="paragraph">
                  <wp:posOffset>74540</wp:posOffset>
                </wp:positionV>
                <wp:extent cx="183960" cy="363240"/>
                <wp:effectExtent l="38100" t="38100" r="26035" b="36830"/>
                <wp:wrapNone/>
                <wp:docPr id="4166" name="Ink 4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6">
                      <w14:nvContentPartPr>
                        <w14:cNvContentPartPr/>
                      </w14:nvContentPartPr>
                      <w14:xfrm>
                        <a:off x="0" y="0"/>
                        <a:ext cx="183960" cy="36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6" o:spid="_x0000_s1026" type="#_x0000_t75" style="position:absolute;margin-left:282.9pt;margin-top:5.2pt;width:16pt;height:30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">
                <v:imagedata r:id="rId5487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1680" behindDoc="0" locked="0" layoutInCell="1" allowOverlap="1">
                <wp:simplePos x="0" y="0"/>
                <wp:positionH relativeFrom="column">
                  <wp:posOffset>3644520</wp:posOffset>
                </wp:positionH>
                <wp:positionV relativeFrom="paragraph">
                  <wp:posOffset>64460</wp:posOffset>
                </wp:positionV>
                <wp:extent cx="55440" cy="357120"/>
                <wp:effectExtent l="38100" t="38100" r="40005" b="43180"/>
                <wp:wrapNone/>
                <wp:docPr id="4165" name="Ink 4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8">
                      <w14:nvContentPartPr>
                        <w14:cNvContentPartPr/>
                      </w14:nvContentPartPr>
                      <w14:xfrm>
                        <a:off x="0" y="0"/>
                        <a:ext cx="5544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5" o:spid="_x0000_s1026" type="#_x0000_t75" style="position:absolute;margin-left:286.35pt;margin-top:4.6pt;width:5.8pt;height:29.45pt;z-index:2541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">
                <v:imagedata r:id="rId5489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0656" behindDoc="0" locked="0" layoutInCell="1" allowOverlap="1">
                <wp:simplePos x="0" y="0"/>
                <wp:positionH relativeFrom="column">
                  <wp:posOffset>3381000</wp:posOffset>
                </wp:positionH>
                <wp:positionV relativeFrom="paragraph">
                  <wp:posOffset>44660</wp:posOffset>
                </wp:positionV>
                <wp:extent cx="183960" cy="412920"/>
                <wp:effectExtent l="38100" t="38100" r="26035" b="25400"/>
                <wp:wrapNone/>
                <wp:docPr id="4164" name="Ink 4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0">
                      <w14:nvContentPartPr>
                        <w14:cNvContentPartPr/>
                      </w14:nvContentPartPr>
                      <w14:xfrm>
                        <a:off x="0" y="0"/>
                        <a:ext cx="18396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4" o:spid="_x0000_s1026" type="#_x0000_t75" style="position:absolute;margin-left:265.5pt;margin-top:2.95pt;width:15.95pt;height:33.85pt;z-index:2541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">
                <v:imagedata r:id="rId5491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9632" behindDoc="0" locked="0" layoutInCell="1" allowOverlap="1">
                <wp:simplePos x="0" y="0"/>
                <wp:positionH relativeFrom="column">
                  <wp:posOffset>3225120</wp:posOffset>
                </wp:positionH>
                <wp:positionV relativeFrom="paragraph">
                  <wp:posOffset>236900</wp:posOffset>
                </wp:positionV>
                <wp:extent cx="113400" cy="20160"/>
                <wp:effectExtent l="38100" t="38100" r="39370" b="37465"/>
                <wp:wrapNone/>
                <wp:docPr id="4163" name="Ink 4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2">
                      <w14:nvContentPartPr>
                        <w14:cNvContentPartPr/>
                      </w14:nvContentPartPr>
                      <w14:xfrm>
                        <a:off x="0" y="0"/>
                        <a:ext cx="1134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3" o:spid="_x0000_s1026" type="#_x0000_t75" style="position:absolute;margin-left:253.4pt;margin-top:18.1pt;width:10.25pt;height:2.9pt;z-index:2541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">
                <v:imagedata r:id="rId5493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8608" behindDoc="0" locked="0" layoutInCell="1" allowOverlap="1">
                <wp:simplePos x="0" y="0"/>
                <wp:positionH relativeFrom="column">
                  <wp:posOffset>3179400</wp:posOffset>
                </wp:positionH>
                <wp:positionV relativeFrom="paragraph">
                  <wp:posOffset>167420</wp:posOffset>
                </wp:positionV>
                <wp:extent cx="141840" cy="29880"/>
                <wp:effectExtent l="38100" t="38100" r="29845" b="27305"/>
                <wp:wrapNone/>
                <wp:docPr id="4162" name="Ink 4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4">
                      <w14:nvContentPartPr>
                        <w14:cNvContentPartPr/>
                      </w14:nvContentPartPr>
                      <w14:xfrm>
                        <a:off x="0" y="0"/>
                        <a:ext cx="141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2" o:spid="_x0000_s1026" type="#_x0000_t75" style="position:absolute;margin-left:249.8pt;margin-top:12.7pt;width:12.4pt;height:3.55pt;z-index:2541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">
                <v:imagedata r:id="rId5495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7584" behindDoc="0" locked="0" layoutInCell="1" allowOverlap="1">
                <wp:simplePos x="0" y="0"/>
                <wp:positionH relativeFrom="column">
                  <wp:posOffset>2812560</wp:posOffset>
                </wp:positionH>
                <wp:positionV relativeFrom="paragraph">
                  <wp:posOffset>14420</wp:posOffset>
                </wp:positionV>
                <wp:extent cx="271080" cy="389520"/>
                <wp:effectExtent l="38100" t="38100" r="0" b="29845"/>
                <wp:wrapNone/>
                <wp:docPr id="4161" name="Ink 4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6">
                      <w14:nvContentPartPr>
                        <w14:cNvContentPartPr/>
                      </w14:nvContentPartPr>
                      <w14:xfrm>
                        <a:off x="0" y="0"/>
                        <a:ext cx="271080" cy="38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1" o:spid="_x0000_s1026" type="#_x0000_t75" style="position:absolute;margin-left:220.75pt;margin-top:.45pt;width:22.85pt;height:32.1pt;z-index:2541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">
                <v:imagedata r:id="rId5497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6560" behindDoc="0" locked="0" layoutInCell="1" allowOverlap="1">
                <wp:simplePos x="0" y="0"/>
                <wp:positionH relativeFrom="column">
                  <wp:posOffset>2573520</wp:posOffset>
                </wp:positionH>
                <wp:positionV relativeFrom="paragraph">
                  <wp:posOffset>57620</wp:posOffset>
                </wp:positionV>
                <wp:extent cx="220320" cy="399600"/>
                <wp:effectExtent l="38100" t="38100" r="8890" b="38735"/>
                <wp:wrapNone/>
                <wp:docPr id="4160" name="Ink 4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8">
                      <w14:nvContentPartPr>
                        <w14:cNvContentPartPr/>
                      </w14:nvContentPartPr>
                      <w14:xfrm>
                        <a:off x="0" y="0"/>
                        <a:ext cx="220320" cy="39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0" o:spid="_x0000_s1026" type="#_x0000_t75" style="position:absolute;margin-left:201.9pt;margin-top:3.8pt;width:18.9pt;height:33.05pt;z-index:2541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">
                <v:imagedata r:id="rId5499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5536" behindDoc="0" locked="0" layoutInCell="1" allowOverlap="1">
                <wp:simplePos x="0" y="0"/>
                <wp:positionH relativeFrom="column">
                  <wp:posOffset>2361480</wp:posOffset>
                </wp:positionH>
                <wp:positionV relativeFrom="paragraph">
                  <wp:posOffset>276500</wp:posOffset>
                </wp:positionV>
                <wp:extent cx="150840" cy="37080"/>
                <wp:effectExtent l="19050" t="19050" r="20955" b="20320"/>
                <wp:wrapNone/>
                <wp:docPr id="4159" name="Ink 4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0">
                      <w14:nvContentPartPr>
                        <w14:cNvContentPartPr/>
                      </w14:nvContentPartPr>
                      <w14:xfrm>
                        <a:off x="0" y="0"/>
                        <a:ext cx="1508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9" o:spid="_x0000_s1026" type="#_x0000_t75" style="position:absolute;margin-left:185.4pt;margin-top:21.3pt;width:12.9pt;height:4pt;z-index:2541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">
                <v:imagedata r:id="rId5501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4512" behindDoc="0" locked="0" layoutInCell="1" allowOverlap="1">
                <wp:simplePos x="0" y="0"/>
                <wp:positionH relativeFrom="column">
                  <wp:posOffset>2326560</wp:posOffset>
                </wp:positionH>
                <wp:positionV relativeFrom="paragraph">
                  <wp:posOffset>238340</wp:posOffset>
                </wp:positionV>
                <wp:extent cx="127440" cy="12960"/>
                <wp:effectExtent l="38100" t="38100" r="25400" b="44450"/>
                <wp:wrapNone/>
                <wp:docPr id="4158" name="Ink 4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2">
                      <w14:nvContentPartPr>
                        <w14:cNvContentPartPr/>
                      </w14:nvContentPartPr>
                      <w14:xfrm>
                        <a:off x="0" y="0"/>
                        <a:ext cx="127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8" o:spid="_x0000_s1026" type="#_x0000_t75" style="position:absolute;margin-left:182.5pt;margin-top:18.05pt;width:11.35pt;height:2.5pt;z-index:2541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">
                <v:imagedata r:id="rId5503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3488" behindDoc="0" locked="0" layoutInCell="1" allowOverlap="1">
                <wp:simplePos x="0" y="0"/>
                <wp:positionH relativeFrom="column">
                  <wp:posOffset>2082480</wp:posOffset>
                </wp:positionH>
                <wp:positionV relativeFrom="paragraph">
                  <wp:posOffset>231500</wp:posOffset>
                </wp:positionV>
                <wp:extent cx="225360" cy="36720"/>
                <wp:effectExtent l="38100" t="38100" r="22860" b="40005"/>
                <wp:wrapNone/>
                <wp:docPr id="4157" name="Ink 4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4">
                      <w14:nvContentPartPr>
                        <w14:cNvContentPartPr/>
                      </w14:nvContentPartPr>
                      <w14:xfrm>
                        <a:off x="0" y="0"/>
                        <a:ext cx="2253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7" o:spid="_x0000_s1026" type="#_x0000_t75" style="position:absolute;margin-left:163.4pt;margin-top:17.55pt;width:19.05pt;height:4.4pt;z-index:2541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">
                <v:imagedata r:id="rId5505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2464" behindDoc="0" locked="0" layoutInCell="1" allowOverlap="1">
                <wp:simplePos x="0" y="0"/>
                <wp:positionH relativeFrom="column">
                  <wp:posOffset>2096160</wp:posOffset>
                </wp:positionH>
                <wp:positionV relativeFrom="paragraph">
                  <wp:posOffset>25220</wp:posOffset>
                </wp:positionV>
                <wp:extent cx="196560" cy="397440"/>
                <wp:effectExtent l="38100" t="38100" r="32385" b="41275"/>
                <wp:wrapNone/>
                <wp:docPr id="4156" name="Ink 4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6">
                      <w14:nvContentPartPr>
                        <w14:cNvContentPartPr/>
                      </w14:nvContentPartPr>
                      <w14:xfrm>
                        <a:off x="0" y="0"/>
                        <a:ext cx="196560" cy="3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6" o:spid="_x0000_s1026" type="#_x0000_t75" style="position:absolute;margin-left:164.25pt;margin-top:1.2pt;width:17.1pt;height:32.95pt;z-index:2541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">
                <v:imagedata r:id="rId5507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40416" behindDoc="0" locked="0" layoutInCell="1" allowOverlap="1">
                <wp:simplePos x="0" y="0"/>
                <wp:positionH relativeFrom="column">
                  <wp:posOffset>5268480</wp:posOffset>
                </wp:positionH>
                <wp:positionV relativeFrom="paragraph">
                  <wp:posOffset>-77380</wp:posOffset>
                </wp:positionV>
                <wp:extent cx="272520" cy="346680"/>
                <wp:effectExtent l="38100" t="38100" r="32385" b="34925"/>
                <wp:wrapNone/>
                <wp:docPr id="4154" name="Ink 4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8">
                      <w14:nvContentPartPr>
                        <w14:cNvContentPartPr/>
                      </w14:nvContentPartPr>
                      <w14:xfrm>
                        <a:off x="0" y="0"/>
                        <a:ext cx="27252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4" o:spid="_x0000_s1026" type="#_x0000_t75" style="position:absolute;margin-left:414.05pt;margin-top:-6.95pt;width:22.9pt;height:29.1pt;z-index:2541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">
                <v:imagedata r:id="rId5509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9392" behindDoc="0" locked="0" layoutInCell="1" allowOverlap="1">
                <wp:simplePos x="0" y="0"/>
                <wp:positionH relativeFrom="column">
                  <wp:posOffset>4972560</wp:posOffset>
                </wp:positionH>
                <wp:positionV relativeFrom="paragraph">
                  <wp:posOffset>-87460</wp:posOffset>
                </wp:positionV>
                <wp:extent cx="205560" cy="334440"/>
                <wp:effectExtent l="38100" t="38100" r="42545" b="46990"/>
                <wp:wrapNone/>
                <wp:docPr id="4153" name="Ink 4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0">
                      <w14:nvContentPartPr>
                        <w14:cNvContentPartPr/>
                      </w14:nvContentPartPr>
                      <w14:xfrm>
                        <a:off x="0" y="0"/>
                        <a:ext cx="20556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3" o:spid="_x0000_s1026" type="#_x0000_t75" style="position:absolute;margin-left:390.9pt;margin-top:-7.65pt;width:17.7pt;height:27.9pt;z-index:2541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">
                <v:imagedata r:id="rId5511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8368" behindDoc="0" locked="0" layoutInCell="1" allowOverlap="1">
                <wp:simplePos x="0" y="0"/>
                <wp:positionH relativeFrom="column">
                  <wp:posOffset>5012160</wp:posOffset>
                </wp:positionH>
                <wp:positionV relativeFrom="paragraph">
                  <wp:posOffset>-123820</wp:posOffset>
                </wp:positionV>
                <wp:extent cx="24120" cy="381600"/>
                <wp:effectExtent l="38100" t="38100" r="33655" b="38100"/>
                <wp:wrapNone/>
                <wp:docPr id="4152" name="Ink 4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2">
                      <w14:nvContentPartPr>
                        <w14:cNvContentPartPr/>
                      </w14:nvContentPartPr>
                      <w14:xfrm>
                        <a:off x="0" y="0"/>
                        <a:ext cx="2412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2" o:spid="_x0000_s1026" type="#_x0000_t75" style="position:absolute;margin-left:394.05pt;margin-top:-10.4pt;width:3.45pt;height:31.55pt;z-index:2541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">
                <v:imagedata r:id="rId5513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7344" behindDoc="0" locked="0" layoutInCell="1" allowOverlap="1">
                <wp:simplePos x="0" y="0"/>
                <wp:positionH relativeFrom="column">
                  <wp:posOffset>4783200</wp:posOffset>
                </wp:positionH>
                <wp:positionV relativeFrom="paragraph">
                  <wp:posOffset>118100</wp:posOffset>
                </wp:positionV>
                <wp:extent cx="136800" cy="57600"/>
                <wp:effectExtent l="38100" t="38100" r="34925" b="38100"/>
                <wp:wrapNone/>
                <wp:docPr id="4151" name="Ink 4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4">
                      <w14:nvContentPartPr>
                        <w14:cNvContentPartPr/>
                      </w14:nvContentPartPr>
                      <w14:xfrm>
                        <a:off x="0" y="0"/>
                        <a:ext cx="1368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1" o:spid="_x0000_s1026" type="#_x0000_t75" style="position:absolute;margin-left:375.95pt;margin-top:8.7pt;width:12.05pt;height:6pt;z-index:2541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">
                <v:imagedata r:id="rId5515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6320" behindDoc="0" locked="0" layoutInCell="1" allowOverlap="1">
                <wp:simplePos x="0" y="0"/>
                <wp:positionH relativeFrom="column">
                  <wp:posOffset>4736040</wp:posOffset>
                </wp:positionH>
                <wp:positionV relativeFrom="paragraph">
                  <wp:posOffset>71300</wp:posOffset>
                </wp:positionV>
                <wp:extent cx="162360" cy="35280"/>
                <wp:effectExtent l="38100" t="38100" r="28575" b="41275"/>
                <wp:wrapNone/>
                <wp:docPr id="4150" name="Ink 4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6">
                      <w14:nvContentPartPr>
                        <w14:cNvContentPartPr/>
                      </w14:nvContentPartPr>
                      <w14:xfrm>
                        <a:off x="0" y="0"/>
                        <a:ext cx="1623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0" o:spid="_x0000_s1026" type="#_x0000_t75" style="position:absolute;margin-left:372.3pt;margin-top:4.95pt;width:14.1pt;height:4.3pt;z-index:2541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">
                <v:imagedata r:id="rId5517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>
                <wp:simplePos x="0" y="0"/>
                <wp:positionH relativeFrom="column">
                  <wp:posOffset>4480800</wp:posOffset>
                </wp:positionH>
                <wp:positionV relativeFrom="paragraph">
                  <wp:posOffset>-102940</wp:posOffset>
                </wp:positionV>
                <wp:extent cx="195120" cy="426240"/>
                <wp:effectExtent l="38100" t="38100" r="33655" b="31115"/>
                <wp:wrapNone/>
                <wp:docPr id="4149" name="Ink 4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8">
                      <w14:nvContentPartPr>
                        <w14:cNvContentPartPr/>
                      </w14:nvContentPartPr>
                      <w14:xfrm>
                        <a:off x="0" y="0"/>
                        <a:ext cx="195120" cy="42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9" o:spid="_x0000_s1026" type="#_x0000_t75" style="position:absolute;margin-left:352.1pt;margin-top:-8.85pt;width:16.8pt;height:35.0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">
                <v:imagedata r:id="rId5519" o:title=""/>
              </v:shape>
            </w:pict>
          </mc:Fallback>
        </mc:AlternateContent>
      </w:r>
    </w:p>
    <w:p w:rsidR="005F6F12" w:rsidRPr="000232EA" w:rsidRDefault="005F6F12" w:rsidP="005F6F12">
      <w:pPr>
        <w:pStyle w:val="Heading4"/>
      </w:pPr>
      <w:r w:rsidRPr="00DA28A2">
        <w:rPr>
          <w:highlight w:val="yellow"/>
        </w:rPr>
        <w:t xml:space="preserve">Παρατήρηση: Η </w:t>
      </w:r>
      <w:proofErr w:type="spellStart"/>
      <w:r w:rsidRPr="00DA28A2">
        <w:rPr>
          <w:highlight w:val="yellow"/>
        </w:rPr>
        <w:t>παραγοντοποίηση</w:t>
      </w:r>
      <w:proofErr w:type="spellEnd"/>
      <w:r w:rsidRPr="00DA28A2">
        <w:rPr>
          <w:highlight w:val="yellow"/>
        </w:rPr>
        <w:t xml:space="preserve"> </w:t>
      </w:r>
      <w:r w:rsidR="00221DC2" w:rsidRPr="00DA28A2">
        <w:rPr>
          <w:position w:val="-6"/>
          <w:highlight w:val="yellow"/>
        </w:rPr>
        <w:object w:dxaOrig="1160" w:dyaOrig="360">
          <v:shape id="_x0000_i1168" type="#_x0000_t75" style="width:58pt;height:18pt" o:ole="">
            <v:imagedata r:id="rId5520" o:title=""/>
          </v:shape>
          <o:OLEObject Type="Embed" ProgID="Equation.DSMT4" ShapeID="_x0000_i1168" DrawAspect="Content" ObjectID="_1667393481" r:id="rId5521"/>
        </w:object>
      </w:r>
      <w:r w:rsidR="00221DC2" w:rsidRPr="00DA28A2">
        <w:rPr>
          <w:highlight w:val="yellow"/>
        </w:rPr>
        <w:t xml:space="preserve"> </w:t>
      </w:r>
      <w:r w:rsidRPr="00DA28A2">
        <w:rPr>
          <w:highlight w:val="yellow"/>
        </w:rPr>
        <w:t>είναι μοναδική</w:t>
      </w:r>
    </w:p>
    <w:p w:rsidR="005F6F12" w:rsidRDefault="00474DA7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7760" behindDoc="0" locked="0" layoutInCell="1" allowOverlap="1">
                <wp:simplePos x="0" y="0"/>
                <wp:positionH relativeFrom="column">
                  <wp:posOffset>-337440</wp:posOffset>
                </wp:positionH>
                <wp:positionV relativeFrom="paragraph">
                  <wp:posOffset>-277060</wp:posOffset>
                </wp:positionV>
                <wp:extent cx="64080" cy="1488960"/>
                <wp:effectExtent l="19050" t="38100" r="31750" b="35560"/>
                <wp:wrapNone/>
                <wp:docPr id="4210" name="Ink 4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2">
                      <w14:nvContentPartPr>
                        <w14:cNvContentPartPr/>
                      </w14:nvContentPartPr>
                      <w14:xfrm>
                        <a:off x="0" y="0"/>
                        <a:ext cx="64080" cy="148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0" o:spid="_x0000_s1026" type="#_x0000_t75" style="position:absolute;margin-left:-27.25pt;margin-top:-22.5pt;width:6.6pt;height:118.75pt;z-index:2541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">
                <v:imagedata r:id="rId5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3664" behindDoc="0" locked="0" layoutInCell="1" allowOverlap="1">
                <wp:simplePos x="0" y="0"/>
                <wp:positionH relativeFrom="column">
                  <wp:posOffset>3304680</wp:posOffset>
                </wp:positionH>
                <wp:positionV relativeFrom="paragraph">
                  <wp:posOffset>959540</wp:posOffset>
                </wp:positionV>
                <wp:extent cx="237600" cy="14760"/>
                <wp:effectExtent l="38100" t="38100" r="29210" b="42545"/>
                <wp:wrapNone/>
                <wp:docPr id="4206" name="Ink 4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4">
                      <w14:nvContentPartPr>
                        <w14:cNvContentPartPr/>
                      </w14:nvContentPartPr>
                      <w14:xfrm>
                        <a:off x="0" y="0"/>
                        <a:ext cx="237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6" o:spid="_x0000_s1026" type="#_x0000_t75" style="position:absolute;margin-left:259.7pt;margin-top:74.9pt;width:20.05pt;height:2.55pt;z-index:2541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">
                <v:imagedata r:id="rId5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>
                <wp:simplePos x="0" y="0"/>
                <wp:positionH relativeFrom="column">
                  <wp:posOffset>1168440</wp:posOffset>
                </wp:positionH>
                <wp:positionV relativeFrom="paragraph">
                  <wp:posOffset>943340</wp:posOffset>
                </wp:positionV>
                <wp:extent cx="1371600" cy="84960"/>
                <wp:effectExtent l="38100" t="38100" r="38100" b="29845"/>
                <wp:wrapNone/>
                <wp:docPr id="4205" name="Ink 4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6">
                      <w14:nvContentPartPr>
                        <w14:cNvContentPartPr/>
                      </w14:nvContentPartPr>
                      <w14:xfrm>
                        <a:off x="0" y="0"/>
                        <a:ext cx="13716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5" o:spid="_x0000_s1026" type="#_x0000_t75" style="position:absolute;margin-left:91.15pt;margin-top:73.45pt;width:109.45pt;height:8.2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">
                <v:imagedata r:id="rId5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1616" behindDoc="0" locked="0" layoutInCell="1" allowOverlap="1">
                <wp:simplePos x="0" y="0"/>
                <wp:positionH relativeFrom="column">
                  <wp:posOffset>37680</wp:posOffset>
                </wp:positionH>
                <wp:positionV relativeFrom="paragraph">
                  <wp:posOffset>567500</wp:posOffset>
                </wp:positionV>
                <wp:extent cx="799920" cy="107280"/>
                <wp:effectExtent l="38100" t="38100" r="19685" b="26670"/>
                <wp:wrapNone/>
                <wp:docPr id="4204" name="Ink 4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8">
                      <w14:nvContentPartPr>
                        <w14:cNvContentPartPr/>
                      </w14:nvContentPartPr>
                      <w14:xfrm>
                        <a:off x="0" y="0"/>
                        <a:ext cx="7999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4" o:spid="_x0000_s1026" type="#_x0000_t75" style="position:absolute;margin-left:2.2pt;margin-top:44.15pt;width:64.45pt;height:9.75pt;z-index:2541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">
                <v:imagedata r:id="rId5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0592" behindDoc="0" locked="0" layoutInCell="1" allowOverlap="1">
                <wp:simplePos x="0" y="0"/>
                <wp:positionH relativeFrom="column">
                  <wp:posOffset>4181640</wp:posOffset>
                </wp:positionH>
                <wp:positionV relativeFrom="paragraph">
                  <wp:posOffset>276260</wp:posOffset>
                </wp:positionV>
                <wp:extent cx="771840" cy="105480"/>
                <wp:effectExtent l="38100" t="38100" r="28575" b="46990"/>
                <wp:wrapNone/>
                <wp:docPr id="4203" name="Ink 4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0">
                      <w14:nvContentPartPr>
                        <w14:cNvContentPartPr/>
                      </w14:nvContentPartPr>
                      <w14:xfrm>
                        <a:off x="0" y="0"/>
                        <a:ext cx="7718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3" o:spid="_x0000_s1026" type="#_x0000_t75" style="position:absolute;margin-left:328.65pt;margin-top:20.95pt;width:62.15pt;height:9.85pt;z-index:2541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">
                <v:imagedata r:id="rId5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9568" behindDoc="0" locked="0" layoutInCell="1" allowOverlap="1">
                <wp:simplePos x="0" y="0"/>
                <wp:positionH relativeFrom="column">
                  <wp:posOffset>-243840</wp:posOffset>
                </wp:positionH>
                <wp:positionV relativeFrom="paragraph">
                  <wp:posOffset>912020</wp:posOffset>
                </wp:positionV>
                <wp:extent cx="360" cy="360"/>
                <wp:effectExtent l="0" t="0" r="0" b="0"/>
                <wp:wrapNone/>
                <wp:docPr id="4202" name="Ink 4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2" o:spid="_x0000_s1026" type="#_x0000_t75" style="position:absolute;margin-left:-20.2pt;margin-top:70.8pt;width:2.05pt;height:2.05pt;z-index:2541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AjhS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M0Tjl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">
                <v:imagedata r:id="rId4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8544" behindDoc="0" locked="0" layoutInCell="1" allowOverlap="1">
                <wp:simplePos x="0" y="0"/>
                <wp:positionH relativeFrom="column">
                  <wp:posOffset>-216840</wp:posOffset>
                </wp:positionH>
                <wp:positionV relativeFrom="paragraph">
                  <wp:posOffset>-296140</wp:posOffset>
                </wp:positionV>
                <wp:extent cx="45720" cy="1431360"/>
                <wp:effectExtent l="38100" t="38100" r="49530" b="35560"/>
                <wp:wrapNone/>
                <wp:docPr id="4201" name="Ink 4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3">
                      <w14:nvContentPartPr>
                        <w14:cNvContentPartPr/>
                      </w14:nvContentPartPr>
                      <w14:xfrm>
                        <a:off x="0" y="0"/>
                        <a:ext cx="45720" cy="143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1" o:spid="_x0000_s1026" type="#_x0000_t75" style="position:absolute;margin-left:-18.1pt;margin-top:-24.05pt;width:5.45pt;height:114.35pt;z-index:2541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">
                <v:imagedata r:id="rId55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>
                <wp:simplePos x="0" y="0"/>
                <wp:positionH relativeFrom="column">
                  <wp:posOffset>5551080</wp:posOffset>
                </wp:positionH>
                <wp:positionV relativeFrom="paragraph">
                  <wp:posOffset>1080140</wp:posOffset>
                </wp:positionV>
                <wp:extent cx="438480" cy="248400"/>
                <wp:effectExtent l="38100" t="38100" r="19050" b="37465"/>
                <wp:wrapNone/>
                <wp:docPr id="4192" name="Ink 4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5">
                      <w14:nvContentPartPr>
                        <w14:cNvContentPartPr/>
                      </w14:nvContentPartPr>
                      <w14:xfrm>
                        <a:off x="0" y="0"/>
                        <a:ext cx="4384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2" o:spid="_x0000_s1026" type="#_x0000_t75" style="position:absolute;margin-left:436.3pt;margin-top:84.4pt;width:36.3pt;height:21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">
                <v:imagedata r:id="rId5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8304" behindDoc="0" locked="0" layoutInCell="1" allowOverlap="1">
                <wp:simplePos x="0" y="0"/>
                <wp:positionH relativeFrom="column">
                  <wp:posOffset>4048080</wp:posOffset>
                </wp:positionH>
                <wp:positionV relativeFrom="paragraph">
                  <wp:posOffset>-522940</wp:posOffset>
                </wp:positionV>
                <wp:extent cx="1460520" cy="1612080"/>
                <wp:effectExtent l="38100" t="38100" r="25400" b="26670"/>
                <wp:wrapNone/>
                <wp:docPr id="4191" name="Ink 4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7">
                      <w14:nvContentPartPr>
                        <w14:cNvContentPartPr/>
                      </w14:nvContentPartPr>
                      <w14:xfrm>
                        <a:off x="0" y="0"/>
                        <a:ext cx="1460520" cy="161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1" o:spid="_x0000_s1026" type="#_x0000_t75" style="position:absolute;margin-left:318.25pt;margin-top:-41.65pt;width:116.3pt;height:128.3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">
                <v:imagedata r:id="rId5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3184" behindDoc="0" locked="0" layoutInCell="1" allowOverlap="1">
                <wp:simplePos x="0" y="0"/>
                <wp:positionH relativeFrom="column">
                  <wp:posOffset>3802920</wp:posOffset>
                </wp:positionH>
                <wp:positionV relativeFrom="paragraph">
                  <wp:posOffset>-478300</wp:posOffset>
                </wp:positionV>
                <wp:extent cx="1355760" cy="2280240"/>
                <wp:effectExtent l="38100" t="38100" r="34925" b="44450"/>
                <wp:wrapNone/>
                <wp:docPr id="4186" name="Ink 4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9">
                      <w14:nvContentPartPr>
                        <w14:cNvContentPartPr/>
                      </w14:nvContentPartPr>
                      <w14:xfrm>
                        <a:off x="0" y="0"/>
                        <a:ext cx="1355760" cy="228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6" o:spid="_x0000_s1026" type="#_x0000_t75" style="position:absolute;margin-left:298.9pt;margin-top:-38.2pt;width:108.25pt;height:181.1pt;z-index:2541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">
                <v:imagedata r:id="rId5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5776" behindDoc="0" locked="0" layoutInCell="1" allowOverlap="1">
                <wp:simplePos x="0" y="0"/>
                <wp:positionH relativeFrom="column">
                  <wp:posOffset>3446520</wp:posOffset>
                </wp:positionH>
                <wp:positionV relativeFrom="paragraph">
                  <wp:posOffset>-499180</wp:posOffset>
                </wp:positionV>
                <wp:extent cx="496080" cy="2558160"/>
                <wp:effectExtent l="38100" t="38100" r="37465" b="33020"/>
                <wp:wrapNone/>
                <wp:docPr id="4169" name="Ink 4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1">
                      <w14:nvContentPartPr>
                        <w14:cNvContentPartPr/>
                      </w14:nvContentPartPr>
                      <w14:xfrm>
                        <a:off x="0" y="0"/>
                        <a:ext cx="496080" cy="255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9" o:spid="_x0000_s1026" type="#_x0000_t75" style="position:absolute;margin-left:270.75pt;margin-top:-39.9pt;width:40.5pt;height:202.85pt;z-index:2541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">
                <v:imagedata r:id="rId5542" o:title=""/>
              </v:shape>
            </w:pict>
          </mc:Fallback>
        </mc:AlternateContent>
      </w:r>
      <w:r w:rsidR="005F6F12">
        <w:rPr>
          <w:lang w:val="el-GR"/>
        </w:rPr>
        <w:t xml:space="preserve">Δηλαδή αν υπήρχαν δύο τέτοιες διασπάσεις </w:t>
      </w:r>
      <w:r w:rsidR="00221DC2" w:rsidRPr="00221DC2">
        <w:rPr>
          <w:position w:val="-12"/>
          <w:lang w:val="el-GR"/>
        </w:rPr>
        <w:object w:dxaOrig="1400" w:dyaOrig="420">
          <v:shape id="_x0000_i1169" type="#_x0000_t75" style="width:70pt;height:21pt" o:ole="">
            <v:imagedata r:id="rId5543" o:title=""/>
          </v:shape>
          <o:OLEObject Type="Embed" ProgID="Equation.DSMT4" ShapeID="_x0000_i1169" DrawAspect="Content" ObjectID="_1667393482" r:id="rId5544"/>
        </w:object>
      </w:r>
      <w:r w:rsidR="005F6F12">
        <w:rPr>
          <w:lang w:val="el-GR"/>
        </w:rPr>
        <w:t xml:space="preserve"> και </w:t>
      </w:r>
      <w:r w:rsidR="00221DC2" w:rsidRPr="00221DC2">
        <w:rPr>
          <w:position w:val="-12"/>
          <w:lang w:val="el-GR"/>
        </w:rPr>
        <w:object w:dxaOrig="1460" w:dyaOrig="420">
          <v:shape id="_x0000_i1170" type="#_x0000_t75" style="width:73pt;height:21pt" o:ole="">
            <v:imagedata r:id="rId5545" o:title=""/>
          </v:shape>
          <o:OLEObject Type="Embed" ProgID="Equation.DSMT4" ShapeID="_x0000_i1170" DrawAspect="Content" ObjectID="_1667393483" r:id="rId5546"/>
        </w:object>
      </w:r>
      <w:r w:rsidR="005F6F12">
        <w:rPr>
          <w:lang w:val="el-GR"/>
        </w:rPr>
        <w:t xml:space="preserve"> με </w:t>
      </w:r>
      <w:r w:rsidR="00221DC2" w:rsidRPr="00221DC2">
        <w:rPr>
          <w:position w:val="-12"/>
          <w:lang w:val="el-GR"/>
        </w:rPr>
        <w:object w:dxaOrig="740" w:dyaOrig="380">
          <v:shape id="_x0000_i1171" type="#_x0000_t75" style="width:37pt;height:19pt" o:ole="">
            <v:imagedata r:id="rId5547" o:title=""/>
          </v:shape>
          <o:OLEObject Type="Embed" ProgID="Equation.DSMT4" ShapeID="_x0000_i1171" DrawAspect="Content" ObjectID="_1667393484" r:id="rId5548"/>
        </w:object>
      </w:r>
      <w:r w:rsidR="005F6F12">
        <w:rPr>
          <w:lang w:val="el-GR"/>
        </w:rPr>
        <w:t xml:space="preserve"> κάτω τριγωνικούς με «1» στη διαγώνιο, </w:t>
      </w:r>
      <w:r w:rsidR="00221DC2" w:rsidRPr="00221DC2">
        <w:rPr>
          <w:position w:val="-12"/>
          <w:lang w:val="el-GR"/>
        </w:rPr>
        <w:object w:dxaOrig="760" w:dyaOrig="380">
          <v:shape id="_x0000_i1172" type="#_x0000_t75" style="width:38pt;height:19pt" o:ole="">
            <v:imagedata r:id="rId5549" o:title=""/>
          </v:shape>
          <o:OLEObject Type="Embed" ProgID="Equation.DSMT4" ShapeID="_x0000_i1172" DrawAspect="Content" ObjectID="_1667393485" r:id="rId5550"/>
        </w:object>
      </w:r>
      <w:r w:rsidR="005F6F12">
        <w:rPr>
          <w:lang w:val="el-GR"/>
        </w:rPr>
        <w:t xml:space="preserve"> διαγώνιους και </w:t>
      </w:r>
      <w:r w:rsidR="00221DC2" w:rsidRPr="00221DC2">
        <w:rPr>
          <w:position w:val="-12"/>
          <w:lang w:val="el-GR"/>
        </w:rPr>
        <w:object w:dxaOrig="780" w:dyaOrig="420">
          <v:shape id="_x0000_i1173" type="#_x0000_t75" style="width:39.1pt;height:21pt" o:ole="">
            <v:imagedata r:id="rId5551" o:title=""/>
          </v:shape>
          <o:OLEObject Type="Embed" ProgID="Equation.DSMT4" ShapeID="_x0000_i1173" DrawAspect="Content" ObjectID="_1667393486" r:id="rId5552"/>
        </w:object>
      </w:r>
      <w:r w:rsidR="005F6F12" w:rsidRPr="000232EA">
        <w:rPr>
          <w:lang w:val="el-GR"/>
        </w:rPr>
        <w:t xml:space="preserve"> </w:t>
      </w:r>
      <w:r w:rsidR="005F6F12">
        <w:rPr>
          <w:lang w:val="el-GR"/>
        </w:rPr>
        <w:t>πάνω τριγωνικούς με «1» στη διαγώνιο, τότε αυτές θα πρέπει να είναι ταυτόσημες:</w:t>
      </w:r>
    </w:p>
    <w:p w:rsidR="005F6F12" w:rsidRPr="00A8773B" w:rsidRDefault="00474DA7" w:rsidP="005F6F12">
      <w:pPr>
        <w:jc w:val="center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196736" behindDoc="0" locked="0" layoutInCell="1" allowOverlap="1">
                <wp:simplePos x="0" y="0"/>
                <wp:positionH relativeFrom="column">
                  <wp:posOffset>3080400</wp:posOffset>
                </wp:positionH>
                <wp:positionV relativeFrom="paragraph">
                  <wp:posOffset>405380</wp:posOffset>
                </wp:positionV>
                <wp:extent cx="545400" cy="56160"/>
                <wp:effectExtent l="38100" t="38100" r="45720" b="39370"/>
                <wp:wrapNone/>
                <wp:docPr id="4209" name="Ink 4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3">
                      <w14:nvContentPartPr>
                        <w14:cNvContentPartPr/>
                      </w14:nvContentPartPr>
                      <w14:xfrm>
                        <a:off x="0" y="0"/>
                        <a:ext cx="5454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9" o:spid="_x0000_s1026" type="#_x0000_t75" style="position:absolute;margin-left:241.85pt;margin-top:31.15pt;width:44.45pt;height:6pt;z-index:2541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">
                <v:imagedata r:id="rId555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195712" behindDoc="0" locked="0" layoutInCell="1" allowOverlap="1">
                <wp:simplePos x="0" y="0"/>
                <wp:positionH relativeFrom="column">
                  <wp:posOffset>2350680</wp:posOffset>
                </wp:positionH>
                <wp:positionV relativeFrom="paragraph">
                  <wp:posOffset>399260</wp:posOffset>
                </wp:positionV>
                <wp:extent cx="431640" cy="57240"/>
                <wp:effectExtent l="38100" t="38100" r="26035" b="38100"/>
                <wp:wrapNone/>
                <wp:docPr id="4208" name="Ink 4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5">
                      <w14:nvContentPartPr>
                        <w14:cNvContentPartPr/>
                      </w14:nvContentPartPr>
                      <w14:xfrm>
                        <a:off x="0" y="0"/>
                        <a:ext cx="4316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8" o:spid="_x0000_s1026" type="#_x0000_t75" style="position:absolute;margin-left:184.55pt;margin-top:30.65pt;width:35.35pt;height:6.1pt;z-index:2541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">
                <v:imagedata r:id="rId555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194688" behindDoc="0" locked="0" layoutInCell="1" allowOverlap="1">
                <wp:simplePos x="0" y="0"/>
                <wp:positionH relativeFrom="column">
                  <wp:posOffset>1621320</wp:posOffset>
                </wp:positionH>
                <wp:positionV relativeFrom="paragraph">
                  <wp:posOffset>384140</wp:posOffset>
                </wp:positionV>
                <wp:extent cx="545040" cy="68760"/>
                <wp:effectExtent l="38100" t="38100" r="45720" b="45720"/>
                <wp:wrapNone/>
                <wp:docPr id="4207" name="Ink 4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7">
                      <w14:nvContentPartPr>
                        <w14:cNvContentPartPr/>
                      </w14:nvContentPartPr>
                      <w14:xfrm>
                        <a:off x="0" y="0"/>
                        <a:ext cx="5450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7" o:spid="_x0000_s1026" type="#_x0000_t75" style="position:absolute;margin-left:126.85pt;margin-top:29.5pt;width:44.65pt;height:7pt;z-index:2541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">
                <v:imagedata r:id="rId555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182400" behindDoc="0" locked="0" layoutInCell="1" allowOverlap="1">
                <wp:simplePos x="0" y="0"/>
                <wp:positionH relativeFrom="column">
                  <wp:posOffset>6002880</wp:posOffset>
                </wp:positionH>
                <wp:positionV relativeFrom="paragraph">
                  <wp:posOffset>11900</wp:posOffset>
                </wp:positionV>
                <wp:extent cx="123120" cy="313200"/>
                <wp:effectExtent l="38100" t="38100" r="29845" b="48895"/>
                <wp:wrapNone/>
                <wp:docPr id="4195" name="Ink 4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9">
                      <w14:nvContentPartPr>
                        <w14:cNvContentPartPr/>
                      </w14:nvContentPartPr>
                      <w14:xfrm>
                        <a:off x="0" y="0"/>
                        <a:ext cx="12312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5" o:spid="_x0000_s1026" type="#_x0000_t75" style="position:absolute;margin-left:472.1pt;margin-top:0;width:11.25pt;height:26.55pt;z-index:2541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">
                <v:imagedata r:id="rId556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181376" behindDoc="0" locked="0" layoutInCell="1" allowOverlap="1">
                <wp:simplePos x="0" y="0"/>
                <wp:positionH relativeFrom="column">
                  <wp:posOffset>5963640</wp:posOffset>
                </wp:positionH>
                <wp:positionV relativeFrom="paragraph">
                  <wp:posOffset>79220</wp:posOffset>
                </wp:positionV>
                <wp:extent cx="27360" cy="134640"/>
                <wp:effectExtent l="38100" t="38100" r="29845" b="36830"/>
                <wp:wrapNone/>
                <wp:docPr id="4194" name="Ink 4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1">
                      <w14:nvContentPartPr>
                        <w14:cNvContentPartPr/>
                      </w14:nvContentPartPr>
                      <w14:xfrm>
                        <a:off x="0" y="0"/>
                        <a:ext cx="273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4" o:spid="_x0000_s1026" type="#_x0000_t75" style="position:absolute;margin-left:469.15pt;margin-top:5.8pt;width:3.4pt;height:11.75pt;z-index:2541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">
                <v:imagedata r:id="rId556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>
                <wp:simplePos x="0" y="0"/>
                <wp:positionH relativeFrom="column">
                  <wp:posOffset>5673120</wp:posOffset>
                </wp:positionH>
                <wp:positionV relativeFrom="paragraph">
                  <wp:posOffset>58700</wp:posOffset>
                </wp:positionV>
                <wp:extent cx="284040" cy="327960"/>
                <wp:effectExtent l="38100" t="38100" r="40005" b="53340"/>
                <wp:wrapNone/>
                <wp:docPr id="4193" name="Ink 4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3">
                      <w14:nvContentPartPr>
                        <w14:cNvContentPartPr/>
                      </w14:nvContentPartPr>
                      <w14:xfrm>
                        <a:off x="0" y="0"/>
                        <a:ext cx="28404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3" o:spid="_x0000_s1026" type="#_x0000_t75" style="position:absolute;margin-left:445.75pt;margin-top:3.7pt;width:24.2pt;height:27.6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">
                <v:imagedata r:id="rId5564" o:title=""/>
              </v:shape>
            </w:pict>
          </mc:Fallback>
        </mc:AlternateContent>
      </w:r>
      <w:r w:rsidR="00221DC2" w:rsidRPr="00221DC2">
        <w:rPr>
          <w:position w:val="-12"/>
          <w:lang w:val="el-GR"/>
        </w:rPr>
        <w:object w:dxaOrig="920" w:dyaOrig="380">
          <v:shape id="_x0000_i1174" type="#_x0000_t75" style="width:46pt;height:19pt" o:ole="">
            <v:imagedata r:id="rId5565" o:title=""/>
          </v:shape>
          <o:OLEObject Type="Embed" ProgID="Equation.DSMT4" ShapeID="_x0000_i1174" DrawAspect="Content" ObjectID="_1667393487" r:id="rId5566"/>
        </w:object>
      </w:r>
      <w:r w:rsidR="005F6F12">
        <w:rPr>
          <w:lang w:val="el-GR"/>
        </w:rPr>
        <w:t>,</w:t>
      </w:r>
      <w:r w:rsidR="00221DC2" w:rsidRPr="00221DC2">
        <w:rPr>
          <w:position w:val="-12"/>
          <w:lang w:val="el-GR"/>
        </w:rPr>
        <w:object w:dxaOrig="940" w:dyaOrig="380">
          <v:shape id="_x0000_i1175" type="#_x0000_t75" style="width:47pt;height:19pt" o:ole="">
            <v:imagedata r:id="rId5567" o:title=""/>
          </v:shape>
          <o:OLEObject Type="Embed" ProgID="Equation.DSMT4" ShapeID="_x0000_i1175" DrawAspect="Content" ObjectID="_1667393488" r:id="rId5568"/>
        </w:object>
      </w:r>
      <w:r w:rsidR="005F6F12">
        <w:rPr>
          <w:lang w:val="el-GR"/>
        </w:rPr>
        <w:t xml:space="preserve">και </w:t>
      </w:r>
      <w:r w:rsidR="00221DC2" w:rsidRPr="00221DC2">
        <w:rPr>
          <w:position w:val="-12"/>
          <w:lang w:val="el-GR"/>
        </w:rPr>
        <w:object w:dxaOrig="960" w:dyaOrig="420">
          <v:shape id="_x0000_i1176" type="#_x0000_t75" style="width:48pt;height:21pt" o:ole="">
            <v:imagedata r:id="rId5569" o:title=""/>
          </v:shape>
          <o:OLEObject Type="Embed" ProgID="Equation.DSMT4" ShapeID="_x0000_i1176" DrawAspect="Content" ObjectID="_1667393489" r:id="rId5570"/>
        </w:object>
      </w:r>
    </w:p>
    <w:p w:rsidR="005F6F12" w:rsidRPr="00A8773B" w:rsidRDefault="00474DA7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6496" behindDoc="0" locked="0" layoutInCell="1" allowOverlap="1">
                <wp:simplePos x="0" y="0"/>
                <wp:positionH relativeFrom="column">
                  <wp:posOffset>6092160</wp:posOffset>
                </wp:positionH>
                <wp:positionV relativeFrom="paragraph">
                  <wp:posOffset>75260</wp:posOffset>
                </wp:positionV>
                <wp:extent cx="75240" cy="158760"/>
                <wp:effectExtent l="38100" t="38100" r="39370" b="31750"/>
                <wp:wrapNone/>
                <wp:docPr id="4199" name="Ink 4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1">
                      <w14:nvContentPartPr>
                        <w14:cNvContentPartPr/>
                      </w14:nvContentPartPr>
                      <w14:xfrm>
                        <a:off x="0" y="0"/>
                        <a:ext cx="752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9" o:spid="_x0000_s1026" type="#_x0000_t75" style="position:absolute;margin-left:478.85pt;margin-top:5.25pt;width:7.55pt;height:14.05pt;z-index:2541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">
                <v:imagedata r:id="rId5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5472" behindDoc="0" locked="0" layoutInCell="1" allowOverlap="1">
                <wp:simplePos x="0" y="0"/>
                <wp:positionH relativeFrom="column">
                  <wp:posOffset>5872560</wp:posOffset>
                </wp:positionH>
                <wp:positionV relativeFrom="paragraph">
                  <wp:posOffset>2540</wp:posOffset>
                </wp:positionV>
                <wp:extent cx="106200" cy="410400"/>
                <wp:effectExtent l="38100" t="38100" r="46355" b="27940"/>
                <wp:wrapNone/>
                <wp:docPr id="4198" name="Ink 4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3">
                      <w14:nvContentPartPr>
                        <w14:cNvContentPartPr/>
                      </w14:nvContentPartPr>
                      <w14:xfrm>
                        <a:off x="0" y="0"/>
                        <a:ext cx="10620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8" o:spid="_x0000_s1026" type="#_x0000_t75" style="position:absolute;margin-left:461.6pt;margin-top:-.4pt;width:9.9pt;height:33.75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">
                <v:imagedata r:id="rId5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4448" behindDoc="0" locked="0" layoutInCell="1" allowOverlap="1">
                <wp:simplePos x="0" y="0"/>
                <wp:positionH relativeFrom="column">
                  <wp:posOffset>5916480</wp:posOffset>
                </wp:positionH>
                <wp:positionV relativeFrom="paragraph">
                  <wp:posOffset>106580</wp:posOffset>
                </wp:positionV>
                <wp:extent cx="118800" cy="118440"/>
                <wp:effectExtent l="38100" t="38100" r="33655" b="34290"/>
                <wp:wrapNone/>
                <wp:docPr id="4197" name="Ink 4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5">
                      <w14:nvContentPartPr>
                        <w14:cNvContentPartPr/>
                      </w14:nvContentPartPr>
                      <w14:xfrm>
                        <a:off x="0" y="0"/>
                        <a:ext cx="1188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7" o:spid="_x0000_s1026" type="#_x0000_t75" style="position:absolute;margin-left:465.25pt;margin-top:7.5pt;width:10.7pt;height:11pt;z-index:2541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">
                <v:imagedata r:id="rId5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3424" behindDoc="0" locked="0" layoutInCell="1" allowOverlap="1">
                <wp:simplePos x="0" y="0"/>
                <wp:positionH relativeFrom="column">
                  <wp:posOffset>5386920</wp:posOffset>
                </wp:positionH>
                <wp:positionV relativeFrom="paragraph">
                  <wp:posOffset>-310300</wp:posOffset>
                </wp:positionV>
                <wp:extent cx="387720" cy="1227240"/>
                <wp:effectExtent l="38100" t="38100" r="50800" b="49530"/>
                <wp:wrapNone/>
                <wp:docPr id="4196" name="Ink 4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7">
                      <w14:nvContentPartPr>
                        <w14:cNvContentPartPr/>
                      </w14:nvContentPartPr>
                      <w14:xfrm>
                        <a:off x="0" y="0"/>
                        <a:ext cx="387720" cy="12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6" o:spid="_x0000_s1026" type="#_x0000_t75" style="position:absolute;margin-left:423.3pt;margin-top:-25.1pt;width:32.4pt;height:98.25pt;z-index:2541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">
                <v:imagedata r:id="rId5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7280" behindDoc="0" locked="0" layoutInCell="1" allowOverlap="1">
                <wp:simplePos x="0" y="0"/>
                <wp:positionH relativeFrom="column">
                  <wp:posOffset>5516160</wp:posOffset>
                </wp:positionH>
                <wp:positionV relativeFrom="paragraph">
                  <wp:posOffset>91820</wp:posOffset>
                </wp:positionV>
                <wp:extent cx="129600" cy="446760"/>
                <wp:effectExtent l="38100" t="38100" r="41910" b="29845"/>
                <wp:wrapNone/>
                <wp:docPr id="4190" name="Ink 4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9">
                      <w14:nvContentPartPr>
                        <w14:cNvContentPartPr/>
                      </w14:nvContentPartPr>
                      <w14:xfrm>
                        <a:off x="0" y="0"/>
                        <a:ext cx="129600" cy="44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0" o:spid="_x0000_s1026" type="#_x0000_t75" style="position:absolute;margin-left:433.8pt;margin-top:6.75pt;width:11.8pt;height:36.65pt;z-index:2541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">
                <v:imagedata r:id="rId5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6256" behindDoc="0" locked="0" layoutInCell="1" allowOverlap="1">
                <wp:simplePos x="0" y="0"/>
                <wp:positionH relativeFrom="column">
                  <wp:posOffset>5391960</wp:posOffset>
                </wp:positionH>
                <wp:positionV relativeFrom="paragraph">
                  <wp:posOffset>179660</wp:posOffset>
                </wp:positionV>
                <wp:extent cx="133560" cy="126000"/>
                <wp:effectExtent l="38100" t="38100" r="38100" b="45720"/>
                <wp:wrapNone/>
                <wp:docPr id="4189" name="Ink 4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1">
                      <w14:nvContentPartPr>
                        <w14:cNvContentPartPr/>
                      </w14:nvContentPartPr>
                      <w14:xfrm>
                        <a:off x="0" y="0"/>
                        <a:ext cx="133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9" o:spid="_x0000_s1026" type="#_x0000_t75" style="position:absolute;margin-left:423.65pt;margin-top:13.4pt;width:12.25pt;height:11.5pt;z-index:2541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">
                <v:imagedata r:id="rId5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5232" behindDoc="0" locked="0" layoutInCell="1" allowOverlap="1">
                <wp:simplePos x="0" y="0"/>
                <wp:positionH relativeFrom="column">
                  <wp:posOffset>5297640</wp:posOffset>
                </wp:positionH>
                <wp:positionV relativeFrom="paragraph">
                  <wp:posOffset>183620</wp:posOffset>
                </wp:positionV>
                <wp:extent cx="29880" cy="158760"/>
                <wp:effectExtent l="38100" t="38100" r="46355" b="31750"/>
                <wp:wrapNone/>
                <wp:docPr id="4188" name="Ink 4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3">
                      <w14:nvContentPartPr>
                        <w14:cNvContentPartPr/>
                      </w14:nvContentPartPr>
                      <w14:xfrm>
                        <a:off x="0" y="0"/>
                        <a:ext cx="298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8" o:spid="_x0000_s1026" type="#_x0000_t75" style="position:absolute;margin-left:416.45pt;margin-top:13.75pt;width:3.85pt;height:13.95pt;z-index:2541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">
                <v:imagedata r:id="rId5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4208" behindDoc="0" locked="0" layoutInCell="1" allowOverlap="1">
                <wp:simplePos x="0" y="0"/>
                <wp:positionH relativeFrom="column">
                  <wp:posOffset>5057520</wp:posOffset>
                </wp:positionH>
                <wp:positionV relativeFrom="paragraph">
                  <wp:posOffset>4340</wp:posOffset>
                </wp:positionV>
                <wp:extent cx="208800" cy="346320"/>
                <wp:effectExtent l="38100" t="38100" r="39370" b="53975"/>
                <wp:wrapNone/>
                <wp:docPr id="4187" name="Ink 4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5">
                      <w14:nvContentPartPr>
                        <w14:cNvContentPartPr/>
                      </w14:nvContentPartPr>
                      <w14:xfrm>
                        <a:off x="0" y="0"/>
                        <a:ext cx="20880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7" o:spid="_x0000_s1026" type="#_x0000_t75" style="position:absolute;margin-left:397.3pt;margin-top:-.5pt;width:18.3pt;height:29.05pt;z-index:2541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">
                <v:imagedata r:id="rId5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6016" behindDoc="0" locked="0" layoutInCell="1" allowOverlap="1">
                <wp:simplePos x="0" y="0"/>
                <wp:positionH relativeFrom="column">
                  <wp:posOffset>4716960</wp:posOffset>
                </wp:positionH>
                <wp:positionV relativeFrom="paragraph">
                  <wp:posOffset>263180</wp:posOffset>
                </wp:positionV>
                <wp:extent cx="172080" cy="347760"/>
                <wp:effectExtent l="38100" t="38100" r="38100" b="33655"/>
                <wp:wrapNone/>
                <wp:docPr id="4179" name="Ink 4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7">
                      <w14:nvContentPartPr>
                        <w14:cNvContentPartPr/>
                      </w14:nvContentPartPr>
                      <w14:xfrm>
                        <a:off x="0" y="0"/>
                        <a:ext cx="17208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9" o:spid="_x0000_s1026" type="#_x0000_t75" style="position:absolute;margin-left:370.85pt;margin-top:20.15pt;width:14.9pt;height:29pt;z-index:2541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">
                <v:imagedata r:id="rId5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4992" behindDoc="0" locked="0" layoutInCell="1" allowOverlap="1">
                <wp:simplePos x="0" y="0"/>
                <wp:positionH relativeFrom="column">
                  <wp:posOffset>4656840</wp:posOffset>
                </wp:positionH>
                <wp:positionV relativeFrom="paragraph">
                  <wp:posOffset>205220</wp:posOffset>
                </wp:positionV>
                <wp:extent cx="11520" cy="45720"/>
                <wp:effectExtent l="38100" t="38100" r="26670" b="30480"/>
                <wp:wrapNone/>
                <wp:docPr id="4178" name="Ink 4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9">
                      <w14:nvContentPartPr>
                        <w14:cNvContentPartPr/>
                      </w14:nvContentPartPr>
                      <w14:xfrm>
                        <a:off x="0" y="0"/>
                        <a:ext cx="115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8" o:spid="_x0000_s1026" type="#_x0000_t75" style="position:absolute;margin-left:366.05pt;margin-top:15.6pt;width:2.1pt;height:4.8pt;z-index:2541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">
                <v:imagedata r:id="rId5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3968" behindDoc="0" locked="0" layoutInCell="1" allowOverlap="1">
                <wp:simplePos x="0" y="0"/>
                <wp:positionH relativeFrom="column">
                  <wp:posOffset>4716240</wp:posOffset>
                </wp:positionH>
                <wp:positionV relativeFrom="paragraph">
                  <wp:posOffset>371540</wp:posOffset>
                </wp:positionV>
                <wp:extent cx="36360" cy="90720"/>
                <wp:effectExtent l="38100" t="38100" r="40005" b="43180"/>
                <wp:wrapNone/>
                <wp:docPr id="4177" name="Ink 4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1">
                      <w14:nvContentPartPr>
                        <w14:cNvContentPartPr/>
                      </w14:nvContentPartPr>
                      <w14:xfrm>
                        <a:off x="0" y="0"/>
                        <a:ext cx="363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7" o:spid="_x0000_s1026" type="#_x0000_t75" style="position:absolute;margin-left:370.65pt;margin-top:28.55pt;width:4.4pt;height:8.8pt;z-index:2541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">
                <v:imagedata r:id="rId5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1920" behindDoc="0" locked="0" layoutInCell="1" allowOverlap="1">
                <wp:simplePos x="0" y="0"/>
                <wp:positionH relativeFrom="column">
                  <wp:posOffset>4515360</wp:posOffset>
                </wp:positionH>
                <wp:positionV relativeFrom="paragraph">
                  <wp:posOffset>371540</wp:posOffset>
                </wp:positionV>
                <wp:extent cx="13680" cy="107280"/>
                <wp:effectExtent l="38100" t="38100" r="43815" b="45720"/>
                <wp:wrapNone/>
                <wp:docPr id="4175" name="Ink 4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3">
                      <w14:nvContentPartPr>
                        <w14:cNvContentPartPr/>
                      </w14:nvContentPartPr>
                      <w14:xfrm>
                        <a:off x="0" y="0"/>
                        <a:ext cx="136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5" o:spid="_x0000_s1026" type="#_x0000_t75" style="position:absolute;margin-left:354.75pt;margin-top:28.5pt;width:2.85pt;height:10.05pt;z-index:2541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">
                <v:imagedata r:id="rId5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0896" behindDoc="0" locked="0" layoutInCell="1" allowOverlap="1">
                <wp:simplePos x="0" y="0"/>
                <wp:positionH relativeFrom="column">
                  <wp:posOffset>4129080</wp:posOffset>
                </wp:positionH>
                <wp:positionV relativeFrom="paragraph">
                  <wp:posOffset>344180</wp:posOffset>
                </wp:positionV>
                <wp:extent cx="231480" cy="157320"/>
                <wp:effectExtent l="38100" t="38100" r="16510" b="33655"/>
                <wp:wrapNone/>
                <wp:docPr id="4174" name="Ink 4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5">
                      <w14:nvContentPartPr>
                        <w14:cNvContentPartPr/>
                      </w14:nvContentPartPr>
                      <w14:xfrm>
                        <a:off x="0" y="0"/>
                        <a:ext cx="2314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4" o:spid="_x0000_s1026" type="#_x0000_t75" style="position:absolute;margin-left:324.3pt;margin-top:26.3pt;width:20pt;height:14.1pt;z-index:2541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">
                <v:imagedata r:id="rId5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>
                <wp:simplePos x="0" y="0"/>
                <wp:positionH relativeFrom="column">
                  <wp:posOffset>4011000</wp:posOffset>
                </wp:positionH>
                <wp:positionV relativeFrom="paragraph">
                  <wp:posOffset>284780</wp:posOffset>
                </wp:positionV>
                <wp:extent cx="13320" cy="55080"/>
                <wp:effectExtent l="38100" t="38100" r="44450" b="40640"/>
                <wp:wrapNone/>
                <wp:docPr id="4173" name="Ink 4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7">
                      <w14:nvContentPartPr>
                        <w14:cNvContentPartPr/>
                      </w14:nvContentPartPr>
                      <w14:xfrm>
                        <a:off x="0" y="0"/>
                        <a:ext cx="133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3" o:spid="_x0000_s1026" type="#_x0000_t75" style="position:absolute;margin-left:315.05pt;margin-top:21.75pt;width:2.65pt;height:5.75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">
                <v:imagedata r:id="rId5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8848" behindDoc="0" locked="0" layoutInCell="1" allowOverlap="1">
                <wp:simplePos x="0" y="0"/>
                <wp:positionH relativeFrom="column">
                  <wp:posOffset>3981120</wp:posOffset>
                </wp:positionH>
                <wp:positionV relativeFrom="paragraph">
                  <wp:posOffset>369020</wp:posOffset>
                </wp:positionV>
                <wp:extent cx="103320" cy="129600"/>
                <wp:effectExtent l="38100" t="38100" r="30480" b="41910"/>
                <wp:wrapNone/>
                <wp:docPr id="4172" name="Ink 4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9">
                      <w14:nvContentPartPr>
                        <w14:cNvContentPartPr/>
                      </w14:nvContentPartPr>
                      <w14:xfrm>
                        <a:off x="0" y="0"/>
                        <a:ext cx="1033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2" o:spid="_x0000_s1026" type="#_x0000_t75" style="position:absolute;margin-left:312.7pt;margin-top:28.3pt;width:9.6pt;height:11.7pt;z-index:2541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">
                <v:imagedata r:id="rId5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7824" behindDoc="0" locked="0" layoutInCell="1" allowOverlap="1">
                <wp:simplePos x="0" y="0"/>
                <wp:positionH relativeFrom="column">
                  <wp:posOffset>3819840</wp:posOffset>
                </wp:positionH>
                <wp:positionV relativeFrom="paragraph">
                  <wp:posOffset>366500</wp:posOffset>
                </wp:positionV>
                <wp:extent cx="147960" cy="129600"/>
                <wp:effectExtent l="38100" t="38100" r="42545" b="41910"/>
                <wp:wrapNone/>
                <wp:docPr id="4171" name="Ink 4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1">
                      <w14:nvContentPartPr>
                        <w14:cNvContentPartPr/>
                      </w14:nvContentPartPr>
                      <w14:xfrm>
                        <a:off x="0" y="0"/>
                        <a:ext cx="1479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1" o:spid="_x0000_s1026" type="#_x0000_t75" style="position:absolute;margin-left:299.9pt;margin-top:28.35pt;width:13.25pt;height:11.5pt;z-index:2541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">
                <v:imagedata r:id="rId5602" o:title=""/>
              </v:shape>
            </w:pict>
          </mc:Fallback>
        </mc:AlternateContent>
      </w:r>
    </w:p>
    <w:p w:rsidR="009F0F84" w:rsidRDefault="00474DA7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87520" behindDoc="0" locked="0" layoutInCell="1" allowOverlap="1">
                <wp:simplePos x="0" y="0"/>
                <wp:positionH relativeFrom="column">
                  <wp:posOffset>6025200</wp:posOffset>
                </wp:positionH>
                <wp:positionV relativeFrom="paragraph">
                  <wp:posOffset>-117700</wp:posOffset>
                </wp:positionV>
                <wp:extent cx="145080" cy="367200"/>
                <wp:effectExtent l="38100" t="38100" r="45720" b="33020"/>
                <wp:wrapNone/>
                <wp:docPr id="4200" name="Ink 4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3">
                      <w14:nvContentPartPr>
                        <w14:cNvContentPartPr/>
                      </w14:nvContentPartPr>
                      <w14:xfrm>
                        <a:off x="0" y="0"/>
                        <a:ext cx="14508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0" o:spid="_x0000_s1026" type="#_x0000_t75" style="position:absolute;margin-left:473.45pt;margin-top:-10pt;width:13.4pt;height:30.4pt;z-index:2541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">
                <v:imagedata r:id="rId5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2160" behindDoc="0" locked="0" layoutInCell="1" allowOverlap="1">
                <wp:simplePos x="0" y="0"/>
                <wp:positionH relativeFrom="column">
                  <wp:posOffset>4318800</wp:posOffset>
                </wp:positionH>
                <wp:positionV relativeFrom="paragraph">
                  <wp:posOffset>407180</wp:posOffset>
                </wp:positionV>
                <wp:extent cx="169920" cy="40680"/>
                <wp:effectExtent l="38100" t="38100" r="40005" b="35560"/>
                <wp:wrapNone/>
                <wp:docPr id="4185" name="Ink 4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5">
                      <w14:nvContentPartPr>
                        <w14:cNvContentPartPr/>
                      </w14:nvContentPartPr>
                      <w14:xfrm>
                        <a:off x="0" y="0"/>
                        <a:ext cx="1699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5" o:spid="_x0000_s1026" type="#_x0000_t75" style="position:absolute;margin-left:339.2pt;margin-top:31.35pt;width:15pt;height:4.8pt;z-index:2541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">
                <v:imagedata r:id="rId5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1136" behindDoc="0" locked="0" layoutInCell="1" allowOverlap="1">
                <wp:simplePos x="0" y="0"/>
                <wp:positionH relativeFrom="column">
                  <wp:posOffset>4389360</wp:posOffset>
                </wp:positionH>
                <wp:positionV relativeFrom="paragraph">
                  <wp:posOffset>104420</wp:posOffset>
                </wp:positionV>
                <wp:extent cx="40320" cy="322200"/>
                <wp:effectExtent l="19050" t="38100" r="36195" b="40005"/>
                <wp:wrapNone/>
                <wp:docPr id="4184" name="Ink 4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7">
                      <w14:nvContentPartPr>
                        <w14:cNvContentPartPr/>
                      </w14:nvContentPartPr>
                      <w14:xfrm>
                        <a:off x="0" y="0"/>
                        <a:ext cx="4032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4" o:spid="_x0000_s1026" type="#_x0000_t75" style="position:absolute;margin-left:344.8pt;margin-top:7.45pt;width:4.75pt;height:27.05pt;z-index:2541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">
                <v:imagedata r:id="rId5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70112" behindDoc="0" locked="0" layoutInCell="1" allowOverlap="1">
                <wp:simplePos x="0" y="0"/>
                <wp:positionH relativeFrom="column">
                  <wp:posOffset>4172280</wp:posOffset>
                </wp:positionH>
                <wp:positionV relativeFrom="paragraph">
                  <wp:posOffset>316820</wp:posOffset>
                </wp:positionV>
                <wp:extent cx="47880" cy="13320"/>
                <wp:effectExtent l="38100" t="38100" r="28575" b="44450"/>
                <wp:wrapNone/>
                <wp:docPr id="4183" name="Ink 4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9">
                      <w14:nvContentPartPr>
                        <w14:cNvContentPartPr/>
                      </w14:nvContentPartPr>
                      <w14:xfrm>
                        <a:off x="0" y="0"/>
                        <a:ext cx="47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3" o:spid="_x0000_s1026" type="#_x0000_t75" style="position:absolute;margin-left:327.85pt;margin-top:24.15pt;width:5.2pt;height:2.7pt;z-index:2541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">
                <v:imagedata r:id="rId5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>
                <wp:simplePos x="0" y="0"/>
                <wp:positionH relativeFrom="column">
                  <wp:posOffset>4211520</wp:posOffset>
                </wp:positionH>
                <wp:positionV relativeFrom="paragraph">
                  <wp:posOffset>245540</wp:posOffset>
                </wp:positionV>
                <wp:extent cx="6480" cy="149760"/>
                <wp:effectExtent l="38100" t="38100" r="50800" b="41275"/>
                <wp:wrapNone/>
                <wp:docPr id="4182" name="Ink 4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1">
                      <w14:nvContentPartPr>
                        <w14:cNvContentPartPr/>
                      </w14:nvContentPartPr>
                      <w14:xfrm>
                        <a:off x="0" y="0"/>
                        <a:ext cx="6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2" o:spid="_x0000_s1026" type="#_x0000_t75" style="position:absolute;margin-left:330.6pt;margin-top:18.6pt;width:2.2pt;height:13.3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">
                <v:imagedata r:id="rId5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>
                <wp:simplePos x="0" y="0"/>
                <wp:positionH relativeFrom="column">
                  <wp:posOffset>3955200</wp:posOffset>
                </wp:positionH>
                <wp:positionV relativeFrom="paragraph">
                  <wp:posOffset>164900</wp:posOffset>
                </wp:positionV>
                <wp:extent cx="27000" cy="471600"/>
                <wp:effectExtent l="38100" t="38100" r="30480" b="43180"/>
                <wp:wrapNone/>
                <wp:docPr id="4181" name="Ink 4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3">
                      <w14:nvContentPartPr>
                        <w14:cNvContentPartPr/>
                      </w14:nvContentPartPr>
                      <w14:xfrm>
                        <a:off x="0" y="0"/>
                        <a:ext cx="27000" cy="47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1" o:spid="_x0000_s1026" type="#_x0000_t75" style="position:absolute;margin-left:310.6pt;margin-top:12.35pt;width:3.75pt;height:38.6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">
                <v:imagedata r:id="rId5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7040" behindDoc="0" locked="0" layoutInCell="1" allowOverlap="1">
                <wp:simplePos x="0" y="0"/>
                <wp:positionH relativeFrom="column">
                  <wp:posOffset>3945120</wp:posOffset>
                </wp:positionH>
                <wp:positionV relativeFrom="paragraph">
                  <wp:posOffset>270020</wp:posOffset>
                </wp:positionV>
                <wp:extent cx="104760" cy="137520"/>
                <wp:effectExtent l="38100" t="38100" r="29210" b="34290"/>
                <wp:wrapNone/>
                <wp:docPr id="4180" name="Ink 4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5">
                      <w14:nvContentPartPr>
                        <w14:cNvContentPartPr/>
                      </w14:nvContentPartPr>
                      <w14:xfrm>
                        <a:off x="0" y="0"/>
                        <a:ext cx="1047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0" o:spid="_x0000_s1026" type="#_x0000_t75" style="position:absolute;margin-left:309.95pt;margin-top:20.5pt;width:9.75pt;height:12.5pt;z-index:2541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">
                <v:imagedata r:id="rId5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>
                <wp:simplePos x="0" y="0"/>
                <wp:positionH relativeFrom="column">
                  <wp:posOffset>4500600</wp:posOffset>
                </wp:positionH>
                <wp:positionV relativeFrom="paragraph">
                  <wp:posOffset>-128140</wp:posOffset>
                </wp:positionV>
                <wp:extent cx="203040" cy="270000"/>
                <wp:effectExtent l="38100" t="38100" r="26035" b="34925"/>
                <wp:wrapNone/>
                <wp:docPr id="4176" name="Ink 4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7">
                      <w14:nvContentPartPr>
                        <w14:cNvContentPartPr/>
                      </w14:nvContentPartPr>
                      <w14:xfrm>
                        <a:off x="0" y="0"/>
                        <a:ext cx="20304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6" o:spid="_x0000_s1026" type="#_x0000_t75" style="position:absolute;margin-left:353.7pt;margin-top:-10.95pt;width:17.65pt;height:22.9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">
                <v:imagedata r:id="rId5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56800" behindDoc="0" locked="0" layoutInCell="1" allowOverlap="1">
                <wp:simplePos x="0" y="0"/>
                <wp:positionH relativeFrom="column">
                  <wp:posOffset>3811920</wp:posOffset>
                </wp:positionH>
                <wp:positionV relativeFrom="paragraph">
                  <wp:posOffset>-97180</wp:posOffset>
                </wp:positionV>
                <wp:extent cx="17640" cy="199800"/>
                <wp:effectExtent l="38100" t="38100" r="40005" b="29210"/>
                <wp:wrapNone/>
                <wp:docPr id="4170" name="Ink 4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9">
                      <w14:nvContentPartPr>
                        <w14:cNvContentPartPr/>
                      </w14:nvContentPartPr>
                      <w14:xfrm>
                        <a:off x="0" y="0"/>
                        <a:ext cx="176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0" o:spid="_x0000_s1026" type="#_x0000_t75" style="position:absolute;margin-left:299.5pt;margin-top:-8.25pt;width:2.85pt;height:17.05pt;z-index:2541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">
                <v:imagedata r:id="rId5620" o:title=""/>
              </v:shape>
            </w:pict>
          </mc:Fallback>
        </mc:AlternateContent>
      </w:r>
      <w:r w:rsidR="009F0F84" w:rsidRPr="0080542F">
        <w:rPr>
          <w:lang w:val="el-GR"/>
        </w:rPr>
        <w:br w:type="page"/>
      </w:r>
    </w:p>
    <w:p w:rsidR="005F6F12" w:rsidRPr="007D3293" w:rsidRDefault="00474DA7" w:rsidP="005F6F12">
      <w:pPr>
        <w:pStyle w:val="Heading4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198784" behindDoc="0" locked="0" layoutInCell="1" allowOverlap="1">
                <wp:simplePos x="0" y="0"/>
                <wp:positionH relativeFrom="column">
                  <wp:posOffset>-58440</wp:posOffset>
                </wp:positionH>
                <wp:positionV relativeFrom="paragraph">
                  <wp:posOffset>206540</wp:posOffset>
                </wp:positionV>
                <wp:extent cx="2095920" cy="173160"/>
                <wp:effectExtent l="38100" t="38100" r="19050" b="36830"/>
                <wp:wrapNone/>
                <wp:docPr id="4211" name="Ink 4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1">
                      <w14:nvContentPartPr>
                        <w14:cNvContentPartPr/>
                      </w14:nvContentPartPr>
                      <w14:xfrm>
                        <a:off x="0" y="0"/>
                        <a:ext cx="20959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1" o:spid="_x0000_s1026" type="#_x0000_t75" style="position:absolute;margin-left:-5.35pt;margin-top:15.5pt;width:166.5pt;height:15.2pt;z-index:2541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">
                <v:imagedata r:id="rId5622" o:title=""/>
              </v:shape>
            </w:pict>
          </mc:Fallback>
        </mc:AlternateContent>
      </w:r>
      <w:r w:rsidR="005F6F12" w:rsidRPr="007D3293">
        <w:t>Αν εμφανιστεί μηδενικό</w:t>
      </w:r>
    </w:p>
    <w:p w:rsidR="005F6F12" w:rsidRPr="00FF45CB" w:rsidRDefault="00474DA7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1856" behindDoc="0" locked="0" layoutInCell="1" allowOverlap="1">
                <wp:simplePos x="0" y="0"/>
                <wp:positionH relativeFrom="column">
                  <wp:posOffset>109320</wp:posOffset>
                </wp:positionH>
                <wp:positionV relativeFrom="paragraph">
                  <wp:posOffset>650780</wp:posOffset>
                </wp:positionV>
                <wp:extent cx="492840" cy="42840"/>
                <wp:effectExtent l="38100" t="38100" r="40640" b="33655"/>
                <wp:wrapNone/>
                <wp:docPr id="4214" name="Ink 4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3">
                      <w14:nvContentPartPr>
                        <w14:cNvContentPartPr/>
                      </w14:nvContentPartPr>
                      <w14:xfrm>
                        <a:off x="0" y="0"/>
                        <a:ext cx="4928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4" o:spid="_x0000_s1026" type="#_x0000_t75" style="position:absolute;margin-left:7.8pt;margin-top:50.55pt;width:40.3pt;height:4.9pt;z-index:2542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">
                <v:imagedata r:id="rId5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0832" behindDoc="0" locked="0" layoutInCell="1" allowOverlap="1">
                <wp:simplePos x="0" y="0"/>
                <wp:positionH relativeFrom="column">
                  <wp:posOffset>4896600</wp:posOffset>
                </wp:positionH>
                <wp:positionV relativeFrom="paragraph">
                  <wp:posOffset>393020</wp:posOffset>
                </wp:positionV>
                <wp:extent cx="574920" cy="21240"/>
                <wp:effectExtent l="38100" t="38100" r="34925" b="36195"/>
                <wp:wrapNone/>
                <wp:docPr id="4213" name="Ink 4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5">
                      <w14:nvContentPartPr>
                        <w14:cNvContentPartPr/>
                      </w14:nvContentPartPr>
                      <w14:xfrm>
                        <a:off x="0" y="0"/>
                        <a:ext cx="5749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3" o:spid="_x0000_s1026" type="#_x0000_t75" style="position:absolute;margin-left:385pt;margin-top:30.2pt;width:46.55pt;height:3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">
                <v:imagedata r:id="rId5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199808" behindDoc="0" locked="0" layoutInCell="1" allowOverlap="1">
                <wp:simplePos x="0" y="0"/>
                <wp:positionH relativeFrom="column">
                  <wp:posOffset>2769360</wp:posOffset>
                </wp:positionH>
                <wp:positionV relativeFrom="paragraph">
                  <wp:posOffset>407780</wp:posOffset>
                </wp:positionV>
                <wp:extent cx="1049400" cy="92520"/>
                <wp:effectExtent l="38100" t="38100" r="0" b="41275"/>
                <wp:wrapNone/>
                <wp:docPr id="4212" name="Ink 4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7">
                      <w14:nvContentPartPr>
                        <w14:cNvContentPartPr/>
                      </w14:nvContentPartPr>
                      <w14:xfrm>
                        <a:off x="0" y="0"/>
                        <a:ext cx="10494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2" o:spid="_x0000_s1026" type="#_x0000_t75" style="position:absolute;margin-left:217.45pt;margin-top:31.3pt;width:84.15pt;height:8.75pt;z-index:2541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">
                <v:imagedata r:id="rId5628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Υπάρχουν δύο περιπτώσεις, η </w:t>
      </w:r>
      <w:r w:rsidR="005F6F12" w:rsidRPr="004951E9">
        <w:rPr>
          <w:b/>
          <w:color w:val="FF0000"/>
          <w:highlight w:val="lightGray"/>
          <w:lang w:val="el-GR"/>
        </w:rPr>
        <w:t>«θεραπεύσιμη»</w:t>
      </w:r>
      <w:r w:rsidR="005F6F12" w:rsidRPr="004951E9">
        <w:rPr>
          <w:color w:val="FF0000"/>
          <w:lang w:val="el-GR"/>
        </w:rPr>
        <w:t xml:space="preserve"> </w:t>
      </w:r>
      <w:r w:rsidR="005F6F12" w:rsidRPr="00FF45CB">
        <w:rPr>
          <w:lang w:val="el-GR"/>
        </w:rPr>
        <w:t xml:space="preserve">και η </w:t>
      </w:r>
      <w:r w:rsidR="005F6F12" w:rsidRPr="004951E9">
        <w:rPr>
          <w:b/>
          <w:color w:val="FF0000"/>
          <w:highlight w:val="lightGray"/>
          <w:lang w:val="el-GR"/>
        </w:rPr>
        <w:t>«μη – θεραπεύσιμη»</w:t>
      </w:r>
      <w:r w:rsidR="005F6F12" w:rsidRPr="00FF45CB">
        <w:rPr>
          <w:lang w:val="el-GR"/>
        </w:rPr>
        <w:t>.</w:t>
      </w:r>
    </w:p>
    <w:p w:rsidR="005F6F12" w:rsidRPr="007D3293" w:rsidRDefault="00C65CB6" w:rsidP="005F6F12">
      <w:pPr>
        <w:rPr>
          <w:u w:val="single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75936" behindDoc="0" locked="0" layoutInCell="1" allowOverlap="1">
                <wp:simplePos x="0" y="0"/>
                <wp:positionH relativeFrom="column">
                  <wp:posOffset>5418960</wp:posOffset>
                </wp:positionH>
                <wp:positionV relativeFrom="paragraph">
                  <wp:posOffset>117620</wp:posOffset>
                </wp:positionV>
                <wp:extent cx="4680" cy="52200"/>
                <wp:effectExtent l="38100" t="19050" r="33655" b="24130"/>
                <wp:wrapNone/>
                <wp:docPr id="4384" name="Ink 4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9">
                      <w14:nvContentPartPr>
                        <w14:cNvContentPartPr/>
                      </w14:nvContentPartPr>
                      <w14:xfrm>
                        <a:off x="0" y="0"/>
                        <a:ext cx="46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4" o:spid="_x0000_s1026" type="#_x0000_t75" style="position:absolute;margin-left:426.1pt;margin-top:8.75pt;width:1.55pt;height:5.2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">
                <v:imagedata r:id="rId563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74912" behindDoc="0" locked="0" layoutInCell="1" allowOverlap="1">
                <wp:simplePos x="0" y="0"/>
                <wp:positionH relativeFrom="column">
                  <wp:posOffset>5353800</wp:posOffset>
                </wp:positionH>
                <wp:positionV relativeFrom="paragraph">
                  <wp:posOffset>277100</wp:posOffset>
                </wp:positionV>
                <wp:extent cx="114840" cy="79920"/>
                <wp:effectExtent l="19050" t="38100" r="19050" b="34925"/>
                <wp:wrapNone/>
                <wp:docPr id="4383" name="Ink 4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1">
                      <w14:nvContentPartPr>
                        <w14:cNvContentPartPr/>
                      </w14:nvContentPartPr>
                      <w14:xfrm>
                        <a:off x="0" y="0"/>
                        <a:ext cx="1148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3" o:spid="_x0000_s1026" type="#_x0000_t75" style="position:absolute;margin-left:421.25pt;margin-top:21.15pt;width:10.05pt;height:7.65pt;z-index:2543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">
                <v:imagedata r:id="rId563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73888" behindDoc="0" locked="0" layoutInCell="1" allowOverlap="1">
                <wp:simplePos x="0" y="0"/>
                <wp:positionH relativeFrom="column">
                  <wp:posOffset>4715160</wp:posOffset>
                </wp:positionH>
                <wp:positionV relativeFrom="paragraph">
                  <wp:posOffset>407780</wp:posOffset>
                </wp:positionV>
                <wp:extent cx="100800" cy="61920"/>
                <wp:effectExtent l="19050" t="38100" r="33020" b="33655"/>
                <wp:wrapNone/>
                <wp:docPr id="4382" name="Ink 4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3">
                      <w14:nvContentPartPr>
                        <w14:cNvContentPartPr/>
                      </w14:nvContentPartPr>
                      <w14:xfrm>
                        <a:off x="0" y="0"/>
                        <a:ext cx="1008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2" o:spid="_x0000_s1026" type="#_x0000_t75" style="position:absolute;margin-left:370.85pt;margin-top:31.45pt;width:9.05pt;height:6.25pt;z-index:2543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">
                <v:imagedata r:id="rId563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>
                <wp:simplePos x="0" y="0"/>
                <wp:positionH relativeFrom="column">
                  <wp:posOffset>4698960</wp:posOffset>
                </wp:positionH>
                <wp:positionV relativeFrom="paragraph">
                  <wp:posOffset>372500</wp:posOffset>
                </wp:positionV>
                <wp:extent cx="39240" cy="108360"/>
                <wp:effectExtent l="19050" t="19050" r="18415" b="25400"/>
                <wp:wrapNone/>
                <wp:docPr id="4381" name="Ink 4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5">
                      <w14:nvContentPartPr>
                        <w14:cNvContentPartPr/>
                      </w14:nvContentPartPr>
                      <w14:xfrm>
                        <a:off x="0" y="0"/>
                        <a:ext cx="392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1" o:spid="_x0000_s1026" type="#_x0000_t75" style="position:absolute;margin-left:369.4pt;margin-top:28.85pt;width:4.25pt;height:9.6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">
                <v:imagedata r:id="rId563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>
                <wp:simplePos x="0" y="0"/>
                <wp:positionH relativeFrom="column">
                  <wp:posOffset>4581240</wp:posOffset>
                </wp:positionH>
                <wp:positionV relativeFrom="paragraph">
                  <wp:posOffset>365660</wp:posOffset>
                </wp:positionV>
                <wp:extent cx="112320" cy="28080"/>
                <wp:effectExtent l="19050" t="38100" r="21590" b="29210"/>
                <wp:wrapNone/>
                <wp:docPr id="4380" name="Ink 4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7">
                      <w14:nvContentPartPr>
                        <w14:cNvContentPartPr/>
                      </w14:nvContentPartPr>
                      <w14:xfrm>
                        <a:off x="0" y="0"/>
                        <a:ext cx="1123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0" o:spid="_x0000_s1026" type="#_x0000_t75" style="position:absolute;margin-left:360.3pt;margin-top:28.3pt;width:9.8pt;height:3.3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">
                <v:imagedata r:id="rId563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70816" behindDoc="0" locked="0" layoutInCell="1" allowOverlap="1">
                <wp:simplePos x="0" y="0"/>
                <wp:positionH relativeFrom="column">
                  <wp:posOffset>4571880</wp:posOffset>
                </wp:positionH>
                <wp:positionV relativeFrom="paragraph">
                  <wp:posOffset>331820</wp:posOffset>
                </wp:positionV>
                <wp:extent cx="83880" cy="145440"/>
                <wp:effectExtent l="38100" t="38100" r="30480" b="26035"/>
                <wp:wrapNone/>
                <wp:docPr id="4379" name="Ink 4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9">
                      <w14:nvContentPartPr>
                        <w14:cNvContentPartPr/>
                      </w14:nvContentPartPr>
                      <w14:xfrm>
                        <a:off x="0" y="0"/>
                        <a:ext cx="838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9" o:spid="_x0000_s1026" type="#_x0000_t75" style="position:absolute;margin-left:359.25pt;margin-top:25.55pt;width:8.15pt;height:12.85pt;z-index:2543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">
                <v:imagedata r:id="rId564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69792" behindDoc="0" locked="0" layoutInCell="1" allowOverlap="1">
                <wp:simplePos x="0" y="0"/>
                <wp:positionH relativeFrom="column">
                  <wp:posOffset>5240760</wp:posOffset>
                </wp:positionH>
                <wp:positionV relativeFrom="paragraph">
                  <wp:posOffset>277460</wp:posOffset>
                </wp:positionV>
                <wp:extent cx="86040" cy="169560"/>
                <wp:effectExtent l="38100" t="38100" r="9525" b="40005"/>
                <wp:wrapNone/>
                <wp:docPr id="4378" name="Ink 4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1">
                      <w14:nvContentPartPr>
                        <w14:cNvContentPartPr/>
                      </w14:nvContentPartPr>
                      <w14:xfrm>
                        <a:off x="0" y="0"/>
                        <a:ext cx="860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8" o:spid="_x0000_s1026" type="#_x0000_t75" style="position:absolute;margin-left:411.95pt;margin-top:21.35pt;width:8.1pt;height:14.55pt;z-index:2543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">
                <v:imagedata r:id="rId564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68768" behindDoc="0" locked="0" layoutInCell="1" allowOverlap="1">
                <wp:simplePos x="0" y="0"/>
                <wp:positionH relativeFrom="column">
                  <wp:posOffset>5124840</wp:posOffset>
                </wp:positionH>
                <wp:positionV relativeFrom="paragraph">
                  <wp:posOffset>302300</wp:posOffset>
                </wp:positionV>
                <wp:extent cx="89280" cy="79560"/>
                <wp:effectExtent l="38100" t="38100" r="25400" b="34925"/>
                <wp:wrapNone/>
                <wp:docPr id="4377" name="Ink 4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3">
                      <w14:nvContentPartPr>
                        <w14:cNvContentPartPr/>
                      </w14:nvContentPartPr>
                      <w14:xfrm>
                        <a:off x="0" y="0"/>
                        <a:ext cx="892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7" o:spid="_x0000_s1026" type="#_x0000_t75" style="position:absolute;margin-left:402.9pt;margin-top:23.15pt;width:8.3pt;height:7.65pt;z-index:2543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">
                <v:imagedata r:id="rId564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67744" behindDoc="0" locked="0" layoutInCell="1" allowOverlap="1">
                <wp:simplePos x="0" y="0"/>
                <wp:positionH relativeFrom="column">
                  <wp:posOffset>5038800</wp:posOffset>
                </wp:positionH>
                <wp:positionV relativeFrom="paragraph">
                  <wp:posOffset>200060</wp:posOffset>
                </wp:positionV>
                <wp:extent cx="82800" cy="198720"/>
                <wp:effectExtent l="38100" t="38100" r="31750" b="30480"/>
                <wp:wrapNone/>
                <wp:docPr id="4376" name="Ink 4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5">
                      <w14:nvContentPartPr>
                        <w14:cNvContentPartPr/>
                      </w14:nvContentPartPr>
                      <w14:xfrm>
                        <a:off x="0" y="0"/>
                        <a:ext cx="8280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6" o:spid="_x0000_s1026" type="#_x0000_t75" style="position:absolute;margin-left:396pt;margin-top:15pt;width:7.95pt;height:17pt;z-index:2543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">
                <v:imagedata r:id="rId564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>
                <wp:simplePos x="0" y="0"/>
                <wp:positionH relativeFrom="column">
                  <wp:posOffset>4932600</wp:posOffset>
                </wp:positionH>
                <wp:positionV relativeFrom="paragraph">
                  <wp:posOffset>344060</wp:posOffset>
                </wp:positionV>
                <wp:extent cx="95400" cy="69480"/>
                <wp:effectExtent l="38100" t="38100" r="38100" b="26035"/>
                <wp:wrapNone/>
                <wp:docPr id="4375" name="Ink 4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7">
                      <w14:nvContentPartPr>
                        <w14:cNvContentPartPr/>
                      </w14:nvContentPartPr>
                      <w14:xfrm>
                        <a:off x="0" y="0"/>
                        <a:ext cx="954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5" o:spid="_x0000_s1026" type="#_x0000_t75" style="position:absolute;margin-left:387.75pt;margin-top:26.4pt;width:8.85pt;height:6.8pt;z-index:2543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">
                <v:imagedata r:id="rId564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64672" behindDoc="0" locked="0" layoutInCell="1" allowOverlap="1">
                <wp:simplePos x="0" y="0"/>
                <wp:positionH relativeFrom="column">
                  <wp:posOffset>4468200</wp:posOffset>
                </wp:positionH>
                <wp:positionV relativeFrom="paragraph">
                  <wp:posOffset>-28540</wp:posOffset>
                </wp:positionV>
                <wp:extent cx="1757160" cy="1451160"/>
                <wp:effectExtent l="38100" t="38100" r="52705" b="53975"/>
                <wp:wrapNone/>
                <wp:docPr id="4373" name="Ink 4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9">
                      <w14:nvContentPartPr>
                        <w14:cNvContentPartPr/>
                      </w14:nvContentPartPr>
                      <w14:xfrm>
                        <a:off x="0" y="0"/>
                        <a:ext cx="1757160" cy="145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3" o:spid="_x0000_s1026" type="#_x0000_t75" style="position:absolute;margin-left:351.05pt;margin-top:-3.25pt;width:140.15pt;height:116.05pt;z-index:2543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">
                <v:imagedata r:id="rId5650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22336" behindDoc="0" locked="0" layoutInCell="1" allowOverlap="1">
                <wp:simplePos x="0" y="0"/>
                <wp:positionH relativeFrom="column">
                  <wp:posOffset>5473320</wp:posOffset>
                </wp:positionH>
                <wp:positionV relativeFrom="paragraph">
                  <wp:posOffset>267740</wp:posOffset>
                </wp:positionV>
                <wp:extent cx="153000" cy="221400"/>
                <wp:effectExtent l="38100" t="38100" r="38100" b="45720"/>
                <wp:wrapNone/>
                <wp:docPr id="4234" name="Ink 4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1">
                      <w14:nvContentPartPr>
                        <w14:cNvContentPartPr/>
                      </w14:nvContentPartPr>
                      <w14:xfrm>
                        <a:off x="0" y="0"/>
                        <a:ext cx="1530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4" o:spid="_x0000_s1026" type="#_x0000_t75" style="position:absolute;margin-left:430.2pt;margin-top:20.45pt;width:13.5pt;height:19.1pt;z-index:2542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">
                <v:imagedata r:id="rId5652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20288" behindDoc="0" locked="0" layoutInCell="1" allowOverlap="1">
                <wp:simplePos x="0" y="0"/>
                <wp:positionH relativeFrom="column">
                  <wp:posOffset>5478360</wp:posOffset>
                </wp:positionH>
                <wp:positionV relativeFrom="paragraph">
                  <wp:posOffset>349100</wp:posOffset>
                </wp:positionV>
                <wp:extent cx="599040" cy="634680"/>
                <wp:effectExtent l="38100" t="38100" r="29845" b="32385"/>
                <wp:wrapNone/>
                <wp:docPr id="4232" name="Ink 4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3">
                      <w14:nvContentPartPr>
                        <w14:cNvContentPartPr/>
                      </w14:nvContentPartPr>
                      <w14:xfrm>
                        <a:off x="0" y="0"/>
                        <a:ext cx="599040" cy="63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2" o:spid="_x0000_s1026" type="#_x0000_t75" style="position:absolute;margin-left:430.8pt;margin-top:27pt;width:48.4pt;height:51.3pt;z-index:2542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">
                <v:imagedata r:id="rId5654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14144" behindDoc="0" locked="0" layoutInCell="1" allowOverlap="1">
                <wp:simplePos x="0" y="0"/>
                <wp:positionH relativeFrom="column">
                  <wp:posOffset>4998480</wp:posOffset>
                </wp:positionH>
                <wp:positionV relativeFrom="paragraph">
                  <wp:posOffset>750860</wp:posOffset>
                </wp:positionV>
                <wp:extent cx="18000" cy="83520"/>
                <wp:effectExtent l="38100" t="38100" r="39370" b="31115"/>
                <wp:wrapNone/>
                <wp:docPr id="4226" name="Ink 4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5">
                      <w14:nvContentPartPr>
                        <w14:cNvContentPartPr/>
                      </w14:nvContentPartPr>
                      <w14:xfrm>
                        <a:off x="0" y="0"/>
                        <a:ext cx="180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6" o:spid="_x0000_s1026" type="#_x0000_t75" style="position:absolute;margin-left:392.9pt;margin-top:58.5pt;width:2.65pt;height:7.75pt;z-index:2542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">
                <v:imagedata r:id="rId5656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13120" behindDoc="0" locked="0" layoutInCell="1" allowOverlap="1">
                <wp:simplePos x="0" y="0"/>
                <wp:positionH relativeFrom="column">
                  <wp:posOffset>4948800</wp:posOffset>
                </wp:positionH>
                <wp:positionV relativeFrom="paragraph">
                  <wp:posOffset>651860</wp:posOffset>
                </wp:positionV>
                <wp:extent cx="29880" cy="51120"/>
                <wp:effectExtent l="38100" t="38100" r="27305" b="25400"/>
                <wp:wrapNone/>
                <wp:docPr id="4225" name="Ink 4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7">
                      <w14:nvContentPartPr>
                        <w14:cNvContentPartPr/>
                      </w14:nvContentPartPr>
                      <w14:xfrm>
                        <a:off x="0" y="0"/>
                        <a:ext cx="298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5" o:spid="_x0000_s1026" type="#_x0000_t75" style="position:absolute;margin-left:389pt;margin-top:50.85pt;width:3.6pt;height:5.3pt;z-index:2542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">
                <v:imagedata r:id="rId5658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12096" behindDoc="0" locked="0" layoutInCell="1" allowOverlap="1">
                <wp:simplePos x="0" y="0"/>
                <wp:positionH relativeFrom="column">
                  <wp:posOffset>4835400</wp:posOffset>
                </wp:positionH>
                <wp:positionV relativeFrom="paragraph">
                  <wp:posOffset>200060</wp:posOffset>
                </wp:positionV>
                <wp:extent cx="302040" cy="313200"/>
                <wp:effectExtent l="38100" t="38100" r="41275" b="29845"/>
                <wp:wrapNone/>
                <wp:docPr id="4224" name="Ink 4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9">
                      <w14:nvContentPartPr>
                        <w14:cNvContentPartPr/>
                      </w14:nvContentPartPr>
                      <w14:xfrm>
                        <a:off x="0" y="0"/>
                        <a:ext cx="30204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4" o:spid="_x0000_s1026" type="#_x0000_t75" style="position:absolute;margin-left:380.05pt;margin-top:15pt;width:25.35pt;height:26.15pt;z-index:2542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">
                <v:imagedata r:id="rId5660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11072" behindDoc="0" locked="0" layoutInCell="1" allowOverlap="1">
                <wp:simplePos x="0" y="0"/>
                <wp:positionH relativeFrom="column">
                  <wp:posOffset>3339600</wp:posOffset>
                </wp:positionH>
                <wp:positionV relativeFrom="paragraph">
                  <wp:posOffset>321020</wp:posOffset>
                </wp:positionV>
                <wp:extent cx="220320" cy="222840"/>
                <wp:effectExtent l="38100" t="38100" r="8890" b="44450"/>
                <wp:wrapNone/>
                <wp:docPr id="4223" name="Ink 4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1">
                      <w14:nvContentPartPr>
                        <w14:cNvContentPartPr/>
                      </w14:nvContentPartPr>
                      <w14:xfrm>
                        <a:off x="0" y="0"/>
                        <a:ext cx="2203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3" o:spid="_x0000_s1026" type="#_x0000_t75" style="position:absolute;margin-left:262.15pt;margin-top:24.35pt;width:19.05pt;height:19.3pt;z-index:2542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">
                <v:imagedata r:id="rId5662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09024" behindDoc="0" locked="0" layoutInCell="1" allowOverlap="1">
                <wp:simplePos x="0" y="0"/>
                <wp:positionH relativeFrom="column">
                  <wp:posOffset>2817960</wp:posOffset>
                </wp:positionH>
                <wp:positionV relativeFrom="paragraph">
                  <wp:posOffset>385460</wp:posOffset>
                </wp:positionV>
                <wp:extent cx="117000" cy="115560"/>
                <wp:effectExtent l="38100" t="38100" r="35560" b="37465"/>
                <wp:wrapNone/>
                <wp:docPr id="4221" name="Ink 4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3">
                      <w14:nvContentPartPr>
                        <w14:cNvContentPartPr/>
                      </w14:nvContentPartPr>
                      <w14:xfrm>
                        <a:off x="0" y="0"/>
                        <a:ext cx="1170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1" o:spid="_x0000_s1026" type="#_x0000_t75" style="position:absolute;margin-left:221.05pt;margin-top:29.45pt;width:10.95pt;height:10.9pt;z-index:2542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">
                <v:imagedata r:id="rId5664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08000" behindDoc="0" locked="0" layoutInCell="1" allowOverlap="1">
                <wp:simplePos x="0" y="0"/>
                <wp:positionH relativeFrom="column">
                  <wp:posOffset>2856120</wp:posOffset>
                </wp:positionH>
                <wp:positionV relativeFrom="paragraph">
                  <wp:posOffset>621980</wp:posOffset>
                </wp:positionV>
                <wp:extent cx="121680" cy="158760"/>
                <wp:effectExtent l="38100" t="38100" r="31115" b="31750"/>
                <wp:wrapNone/>
                <wp:docPr id="4220" name="Ink 4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5">
                      <w14:nvContentPartPr>
                        <w14:cNvContentPartPr/>
                      </w14:nvContentPartPr>
                      <w14:xfrm>
                        <a:off x="0" y="0"/>
                        <a:ext cx="1216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0" o:spid="_x0000_s1026" type="#_x0000_t75" style="position:absolute;margin-left:224.1pt;margin-top:48.25pt;width:11.05pt;height:14.1pt;z-index:2542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">
                <v:imagedata r:id="rId5666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06976" behindDoc="0" locked="0" layoutInCell="1" allowOverlap="1">
                <wp:simplePos x="0" y="0"/>
                <wp:positionH relativeFrom="column">
                  <wp:posOffset>2795280</wp:posOffset>
                </wp:positionH>
                <wp:positionV relativeFrom="paragraph">
                  <wp:posOffset>418580</wp:posOffset>
                </wp:positionV>
                <wp:extent cx="214200" cy="282240"/>
                <wp:effectExtent l="38100" t="38100" r="14605" b="41910"/>
                <wp:wrapNone/>
                <wp:docPr id="4219" name="Ink 4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7">
                      <w14:nvContentPartPr>
                        <w14:cNvContentPartPr/>
                      </w14:nvContentPartPr>
                      <w14:xfrm>
                        <a:off x="0" y="0"/>
                        <a:ext cx="21420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9" o:spid="_x0000_s1026" type="#_x0000_t75" style="position:absolute;margin-left:219.3pt;margin-top:32.25pt;width:18.5pt;height:23.85pt;z-index:2542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">
                <v:imagedata r:id="rId5668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05952" behindDoc="0" locked="0" layoutInCell="1" allowOverlap="1">
                <wp:simplePos x="0" y="0"/>
                <wp:positionH relativeFrom="column">
                  <wp:posOffset>2513760</wp:posOffset>
                </wp:positionH>
                <wp:positionV relativeFrom="paragraph">
                  <wp:posOffset>741140</wp:posOffset>
                </wp:positionV>
                <wp:extent cx="138240" cy="48600"/>
                <wp:effectExtent l="38100" t="19050" r="33655" b="27940"/>
                <wp:wrapNone/>
                <wp:docPr id="4218" name="Ink 4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9">
                      <w14:nvContentPartPr>
                        <w14:cNvContentPartPr/>
                      </w14:nvContentPartPr>
                      <w14:xfrm>
                        <a:off x="0" y="0"/>
                        <a:ext cx="1382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8" o:spid="_x0000_s1026" type="#_x0000_t75" style="position:absolute;margin-left:197.25pt;margin-top:58pt;width:12.25pt;height:4.95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">
                <v:imagedata r:id="rId5670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04928" behindDoc="0" locked="0" layoutInCell="1" allowOverlap="1">
                <wp:simplePos x="0" y="0"/>
                <wp:positionH relativeFrom="column">
                  <wp:posOffset>2531040</wp:posOffset>
                </wp:positionH>
                <wp:positionV relativeFrom="paragraph">
                  <wp:posOffset>503540</wp:posOffset>
                </wp:positionV>
                <wp:extent cx="101160" cy="14760"/>
                <wp:effectExtent l="38100" t="38100" r="32385" b="23495"/>
                <wp:wrapNone/>
                <wp:docPr id="4217" name="Ink 4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1">
                      <w14:nvContentPartPr>
                        <w14:cNvContentPartPr/>
                      </w14:nvContentPartPr>
                      <w14:xfrm>
                        <a:off x="0" y="0"/>
                        <a:ext cx="101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7" o:spid="_x0000_s1026" type="#_x0000_t75" style="position:absolute;margin-left:198.65pt;margin-top:39.15pt;width:9.3pt;height:2.35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">
                <v:imagedata r:id="rId5672" o:title=""/>
              </v:shape>
            </w:pict>
          </mc:Fallback>
        </mc:AlternateContent>
      </w:r>
      <w:r w:rsidR="00474D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03904" behindDoc="0" locked="0" layoutInCell="1" allowOverlap="1">
                <wp:simplePos x="0" y="0"/>
                <wp:positionH relativeFrom="column">
                  <wp:posOffset>2902560</wp:posOffset>
                </wp:positionH>
                <wp:positionV relativeFrom="paragraph">
                  <wp:posOffset>204020</wp:posOffset>
                </wp:positionV>
                <wp:extent cx="14040" cy="5400"/>
                <wp:effectExtent l="19050" t="19050" r="24130" b="33020"/>
                <wp:wrapNone/>
                <wp:docPr id="4216" name="Ink 4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3">
                      <w14:nvContentPartPr>
                        <w14:cNvContentPartPr/>
                      </w14:nvContentPartPr>
                      <w14:xfrm>
                        <a:off x="0" y="0"/>
                        <a:ext cx="140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6" o:spid="_x0000_s1026" type="#_x0000_t75" style="position:absolute;margin-left:227.95pt;margin-top:15.5pt;width:2.15pt;height:1.6pt;z-index:2542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">
                <v:imagedata r:id="rId5674" o:title=""/>
              </v:shape>
            </w:pict>
          </mc:Fallback>
        </mc:AlternateContent>
      </w:r>
      <w:r w:rsidR="005F6F12" w:rsidRPr="0032375F">
        <w:rPr>
          <w:b/>
          <w:u w:val="single"/>
          <w:lang w:val="el-GR"/>
        </w:rPr>
        <w:t>Θεραπεύσιμη</w:t>
      </w:r>
      <w:r w:rsidR="005F6F12" w:rsidRPr="007D3293">
        <w:rPr>
          <w:lang w:val="el-GR"/>
        </w:rPr>
        <w:t xml:space="preserve"> π.χ. </w:t>
      </w:r>
      <w:r w:rsidR="005F6F12" w:rsidRPr="00A92C45">
        <w:rPr>
          <w:position w:val="-50"/>
        </w:rPr>
        <w:object w:dxaOrig="3800" w:dyaOrig="1120">
          <v:shape id="_x0000_i1177" type="#_x0000_t75" style="width:190pt;height:56pt" o:ole="">
            <v:imagedata r:id="rId5675" o:title=""/>
          </v:shape>
          <o:OLEObject Type="Embed" ProgID="Equation.DSMT4" ShapeID="_x0000_i1177" DrawAspect="Content" ObjectID="_1667393490" r:id="rId5676"/>
        </w:object>
      </w:r>
    </w:p>
    <w:p w:rsidR="005F6F12" w:rsidRPr="00FF45CB" w:rsidRDefault="00C65CB6" w:rsidP="005F6F12">
      <w:pPr>
        <w:rPr>
          <w:noProof/>
          <w:lang w:val="el-GR" w:eastAsia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5696" behindDoc="0" locked="0" layoutInCell="1" allowOverlap="1">
                <wp:simplePos x="0" y="0"/>
                <wp:positionH relativeFrom="column">
                  <wp:posOffset>5052840</wp:posOffset>
                </wp:positionH>
                <wp:positionV relativeFrom="paragraph">
                  <wp:posOffset>195420</wp:posOffset>
                </wp:positionV>
                <wp:extent cx="27720" cy="12960"/>
                <wp:effectExtent l="38100" t="38100" r="29845" b="25400"/>
                <wp:wrapNone/>
                <wp:docPr id="4374" name="Ink 4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7">
                      <w14:nvContentPartPr>
                        <w14:cNvContentPartPr/>
                      </w14:nvContentPartPr>
                      <w14:xfrm>
                        <a:off x="0" y="0"/>
                        <a:ext cx="27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4" o:spid="_x0000_s1026" type="#_x0000_t75" style="position:absolute;margin-left:397.3pt;margin-top:14.75pt;width:3.45pt;height:2.2pt;z-index:2543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">
                <v:imagedata r:id="rId5678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5888" behindDoc="0" locked="0" layoutInCell="1" allowOverlap="1">
                <wp:simplePos x="0" y="0"/>
                <wp:positionH relativeFrom="column">
                  <wp:posOffset>5966160</wp:posOffset>
                </wp:positionH>
                <wp:positionV relativeFrom="paragraph">
                  <wp:posOffset>474060</wp:posOffset>
                </wp:positionV>
                <wp:extent cx="118440" cy="150840"/>
                <wp:effectExtent l="38100" t="19050" r="34290" b="20955"/>
                <wp:wrapNone/>
                <wp:docPr id="4257" name="Ink 4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9">
                      <w14:nvContentPartPr>
                        <w14:cNvContentPartPr/>
                      </w14:nvContentPartPr>
                      <w14:xfrm>
                        <a:off x="0" y="0"/>
                        <a:ext cx="1184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7" o:spid="_x0000_s1026" type="#_x0000_t75" style="position:absolute;margin-left:469pt;margin-top:36.9pt;width:10.9pt;height:13.05pt;z-index:2542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">
                <v:imagedata r:id="rId5680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4864" behindDoc="0" locked="0" layoutInCell="1" allowOverlap="1">
                <wp:simplePos x="0" y="0"/>
                <wp:positionH relativeFrom="column">
                  <wp:posOffset>5874720</wp:posOffset>
                </wp:positionH>
                <wp:positionV relativeFrom="paragraph">
                  <wp:posOffset>473700</wp:posOffset>
                </wp:positionV>
                <wp:extent cx="19080" cy="128160"/>
                <wp:effectExtent l="38100" t="38100" r="38100" b="24765"/>
                <wp:wrapNone/>
                <wp:docPr id="4256" name="Ink 4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1">
                      <w14:nvContentPartPr>
                        <w14:cNvContentPartPr/>
                      </w14:nvContentPartPr>
                      <w14:xfrm>
                        <a:off x="0" y="0"/>
                        <a:ext cx="19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6" o:spid="_x0000_s1026" type="#_x0000_t75" style="position:absolute;margin-left:461.9pt;margin-top:36.8pt;width:2.65pt;height:11.3pt;z-index:2542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">
                <v:imagedata r:id="rId5682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3840" behindDoc="0" locked="0" layoutInCell="1" allowOverlap="1">
                <wp:simplePos x="0" y="0"/>
                <wp:positionH relativeFrom="column">
                  <wp:posOffset>5767440</wp:posOffset>
                </wp:positionH>
                <wp:positionV relativeFrom="paragraph">
                  <wp:posOffset>317460</wp:posOffset>
                </wp:positionV>
                <wp:extent cx="133200" cy="294840"/>
                <wp:effectExtent l="38100" t="38100" r="38735" b="48260"/>
                <wp:wrapNone/>
                <wp:docPr id="4255" name="Ink 4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3">
                      <w14:nvContentPartPr>
                        <w14:cNvContentPartPr/>
                      </w14:nvContentPartPr>
                      <w14:xfrm>
                        <a:off x="0" y="0"/>
                        <a:ext cx="1332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5" o:spid="_x0000_s1026" type="#_x0000_t75" style="position:absolute;margin-left:453.45pt;margin-top:24.15pt;width:12.05pt;height:24.85pt;z-index:2542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">
                <v:imagedata r:id="rId5684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2816" behindDoc="0" locked="0" layoutInCell="1" allowOverlap="1">
                <wp:simplePos x="0" y="0"/>
                <wp:positionH relativeFrom="column">
                  <wp:posOffset>5801280</wp:posOffset>
                </wp:positionH>
                <wp:positionV relativeFrom="paragraph">
                  <wp:posOffset>407100</wp:posOffset>
                </wp:positionV>
                <wp:extent cx="10800" cy="31320"/>
                <wp:effectExtent l="19050" t="19050" r="27305" b="26035"/>
                <wp:wrapNone/>
                <wp:docPr id="4254" name="Ink 4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5">
                      <w14:nvContentPartPr>
                        <w14:cNvContentPartPr/>
                      </w14:nvContentPartPr>
                      <w14:xfrm>
                        <a:off x="0" y="0"/>
                        <a:ext cx="108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4" o:spid="_x0000_s1026" type="#_x0000_t75" style="position:absolute;margin-left:456.5pt;margin-top:31.7pt;width:1.5pt;height:3.1pt;z-index:2542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">
                <v:imagedata r:id="rId5686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1792" behindDoc="0" locked="0" layoutInCell="1" allowOverlap="1">
                <wp:simplePos x="0" y="0"/>
                <wp:positionH relativeFrom="column">
                  <wp:posOffset>5511120</wp:posOffset>
                </wp:positionH>
                <wp:positionV relativeFrom="paragraph">
                  <wp:posOffset>343380</wp:posOffset>
                </wp:positionV>
                <wp:extent cx="203040" cy="274320"/>
                <wp:effectExtent l="38100" t="38100" r="26035" b="49530"/>
                <wp:wrapNone/>
                <wp:docPr id="4253" name="Ink 4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7">
                      <w14:nvContentPartPr>
                        <w14:cNvContentPartPr/>
                      </w14:nvContentPartPr>
                      <w14:xfrm>
                        <a:off x="0" y="0"/>
                        <a:ext cx="20304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3" o:spid="_x0000_s1026" type="#_x0000_t75" style="position:absolute;margin-left:433pt;margin-top:26.1pt;width:17.7pt;height:23.35pt;z-index:2542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">
                <v:imagedata r:id="rId5688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0768" behindDoc="0" locked="0" layoutInCell="1" allowOverlap="1">
                <wp:simplePos x="0" y="0"/>
                <wp:positionH relativeFrom="column">
                  <wp:posOffset>5242560</wp:posOffset>
                </wp:positionH>
                <wp:positionV relativeFrom="paragraph">
                  <wp:posOffset>534540</wp:posOffset>
                </wp:positionV>
                <wp:extent cx="198360" cy="101160"/>
                <wp:effectExtent l="38100" t="38100" r="11430" b="32385"/>
                <wp:wrapNone/>
                <wp:docPr id="4252" name="Ink 4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9">
                      <w14:nvContentPartPr>
                        <w14:cNvContentPartPr/>
                      </w14:nvContentPartPr>
                      <w14:xfrm>
                        <a:off x="0" y="0"/>
                        <a:ext cx="198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2" o:spid="_x0000_s1026" type="#_x0000_t75" style="position:absolute;margin-left:412.25pt;margin-top:41.3pt;width:17.1pt;height:9.5pt;z-index:2542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">
                <v:imagedata r:id="rId5690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9744" behindDoc="0" locked="0" layoutInCell="1" allowOverlap="1">
                <wp:simplePos x="0" y="0"/>
                <wp:positionH relativeFrom="column">
                  <wp:posOffset>5021520</wp:posOffset>
                </wp:positionH>
                <wp:positionV relativeFrom="paragraph">
                  <wp:posOffset>492060</wp:posOffset>
                </wp:positionV>
                <wp:extent cx="5040" cy="26640"/>
                <wp:effectExtent l="38100" t="38100" r="33655" b="31115"/>
                <wp:wrapNone/>
                <wp:docPr id="4251" name="Ink 4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1">
                      <w14:nvContentPartPr>
                        <w14:cNvContentPartPr/>
                      </w14:nvContentPartPr>
                      <w14:xfrm>
                        <a:off x="0" y="0"/>
                        <a:ext cx="50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1" o:spid="_x0000_s1026" type="#_x0000_t75" style="position:absolute;margin-left:394.65pt;margin-top:38.05pt;width:1.85pt;height:3.5pt;z-index:2542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">
                <v:imagedata r:id="rId5692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8720" behindDoc="0" locked="0" layoutInCell="1" allowOverlap="1">
                <wp:simplePos x="0" y="0"/>
                <wp:positionH relativeFrom="column">
                  <wp:posOffset>4921440</wp:posOffset>
                </wp:positionH>
                <wp:positionV relativeFrom="paragraph">
                  <wp:posOffset>560820</wp:posOffset>
                </wp:positionV>
                <wp:extent cx="113400" cy="91800"/>
                <wp:effectExtent l="38100" t="38100" r="39370" b="41910"/>
                <wp:wrapNone/>
                <wp:docPr id="4250" name="Ink 4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3">
                      <w14:nvContentPartPr>
                        <w14:cNvContentPartPr/>
                      </w14:nvContentPartPr>
                      <w14:xfrm>
                        <a:off x="0" y="0"/>
                        <a:ext cx="1134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0" o:spid="_x0000_s1026" type="#_x0000_t75" style="position:absolute;margin-left:386.75pt;margin-top:43.45pt;width:10.55pt;height:8.65pt;z-index:2542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">
                <v:imagedata r:id="rId5694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7696" behindDoc="0" locked="0" layoutInCell="1" allowOverlap="1">
                <wp:simplePos x="0" y="0"/>
                <wp:positionH relativeFrom="column">
                  <wp:posOffset>4792560</wp:posOffset>
                </wp:positionH>
                <wp:positionV relativeFrom="paragraph">
                  <wp:posOffset>546420</wp:posOffset>
                </wp:positionV>
                <wp:extent cx="126360" cy="86760"/>
                <wp:effectExtent l="38100" t="38100" r="26670" b="27940"/>
                <wp:wrapNone/>
                <wp:docPr id="4249" name="Ink 4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5">
                      <w14:nvContentPartPr>
                        <w14:cNvContentPartPr/>
                      </w14:nvContentPartPr>
                      <w14:xfrm>
                        <a:off x="0" y="0"/>
                        <a:ext cx="1263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9" o:spid="_x0000_s1026" type="#_x0000_t75" style="position:absolute;margin-left:376.7pt;margin-top:42.5pt;width:11.25pt;height:8.1pt;z-index:2542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">
                <v:imagedata r:id="rId5696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6672" behindDoc="0" locked="0" layoutInCell="1" allowOverlap="1">
                <wp:simplePos x="0" y="0"/>
                <wp:positionH relativeFrom="column">
                  <wp:posOffset>4821360</wp:posOffset>
                </wp:positionH>
                <wp:positionV relativeFrom="paragraph">
                  <wp:posOffset>534900</wp:posOffset>
                </wp:positionV>
                <wp:extent cx="17640" cy="125280"/>
                <wp:effectExtent l="38100" t="38100" r="40005" b="46355"/>
                <wp:wrapNone/>
                <wp:docPr id="4248" name="Ink 4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7">
                      <w14:nvContentPartPr>
                        <w14:cNvContentPartPr/>
                      </w14:nvContentPartPr>
                      <w14:xfrm>
                        <a:off x="0" y="0"/>
                        <a:ext cx="176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8" o:spid="_x0000_s1026" type="#_x0000_t75" style="position:absolute;margin-left:378.95pt;margin-top:41.35pt;width:3.05pt;height:11.4pt;z-index:2542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">
                <v:imagedata r:id="rId5698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5648" behindDoc="0" locked="0" layoutInCell="1" allowOverlap="1">
                <wp:simplePos x="0" y="0"/>
                <wp:positionH relativeFrom="column">
                  <wp:posOffset>4562520</wp:posOffset>
                </wp:positionH>
                <wp:positionV relativeFrom="paragraph">
                  <wp:posOffset>515460</wp:posOffset>
                </wp:positionV>
                <wp:extent cx="2160" cy="19800"/>
                <wp:effectExtent l="38100" t="38100" r="36195" b="37465"/>
                <wp:wrapNone/>
                <wp:docPr id="4247" name="Ink 4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9">
                      <w14:nvContentPartPr>
                        <w14:cNvContentPartPr/>
                      </w14:nvContentPartPr>
                      <w14:xfrm>
                        <a:off x="0" y="0"/>
                        <a:ext cx="21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7" o:spid="_x0000_s1026" type="#_x0000_t75" style="position:absolute;margin-left:358.6pt;margin-top:40.05pt;width:1.5pt;height:2.8pt;z-index:2542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">
                <v:imagedata r:id="rId5700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4624" behindDoc="0" locked="0" layoutInCell="1" allowOverlap="1">
                <wp:simplePos x="0" y="0"/>
                <wp:positionH relativeFrom="column">
                  <wp:posOffset>4441920</wp:posOffset>
                </wp:positionH>
                <wp:positionV relativeFrom="paragraph">
                  <wp:posOffset>363900</wp:posOffset>
                </wp:positionV>
                <wp:extent cx="168840" cy="417960"/>
                <wp:effectExtent l="38100" t="38100" r="41275" b="39370"/>
                <wp:wrapNone/>
                <wp:docPr id="4246" name="Ink 4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1">
                      <w14:nvContentPartPr>
                        <w14:cNvContentPartPr/>
                      </w14:nvContentPartPr>
                      <w14:xfrm>
                        <a:off x="0" y="0"/>
                        <a:ext cx="16884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6" o:spid="_x0000_s1026" type="#_x0000_t75" style="position:absolute;margin-left:348.9pt;margin-top:27.9pt;width:14.9pt;height:34.45pt;z-index:2542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">
                <v:imagedata r:id="rId5702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3600" behindDoc="0" locked="0" layoutInCell="1" allowOverlap="1">
                <wp:simplePos x="0" y="0"/>
                <wp:positionH relativeFrom="column">
                  <wp:posOffset>4301880</wp:posOffset>
                </wp:positionH>
                <wp:positionV relativeFrom="paragraph">
                  <wp:posOffset>391260</wp:posOffset>
                </wp:positionV>
                <wp:extent cx="34200" cy="428040"/>
                <wp:effectExtent l="38100" t="38100" r="42545" b="29210"/>
                <wp:wrapNone/>
                <wp:docPr id="4245" name="Ink 4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3">
                      <w14:nvContentPartPr>
                        <w14:cNvContentPartPr/>
                      </w14:nvContentPartPr>
                      <w14:xfrm>
                        <a:off x="0" y="0"/>
                        <a:ext cx="34200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5" o:spid="_x0000_s1026" type="#_x0000_t75" style="position:absolute;margin-left:337.95pt;margin-top:30.3pt;width:4.05pt;height:34.9pt;z-index:2542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">
                <v:imagedata r:id="rId5704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2576" behindDoc="0" locked="0" layoutInCell="1" allowOverlap="1">
                <wp:simplePos x="0" y="0"/>
                <wp:positionH relativeFrom="column">
                  <wp:posOffset>4328160</wp:posOffset>
                </wp:positionH>
                <wp:positionV relativeFrom="paragraph">
                  <wp:posOffset>597180</wp:posOffset>
                </wp:positionV>
                <wp:extent cx="86040" cy="64800"/>
                <wp:effectExtent l="38100" t="38100" r="28575" b="30480"/>
                <wp:wrapNone/>
                <wp:docPr id="4244" name="Ink 4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5">
                      <w14:nvContentPartPr>
                        <w14:cNvContentPartPr/>
                      </w14:nvContentPartPr>
                      <w14:xfrm>
                        <a:off x="0" y="0"/>
                        <a:ext cx="860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4" o:spid="_x0000_s1026" type="#_x0000_t75" style="position:absolute;margin-left:340.35pt;margin-top:46.3pt;width:7.95pt;height:6.45pt;z-index:2542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">
                <v:imagedata r:id="rId5706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1552" behindDoc="0" locked="0" layoutInCell="1" allowOverlap="1">
                <wp:simplePos x="0" y="0"/>
                <wp:positionH relativeFrom="column">
                  <wp:posOffset>3978960</wp:posOffset>
                </wp:positionH>
                <wp:positionV relativeFrom="paragraph">
                  <wp:posOffset>588540</wp:posOffset>
                </wp:positionV>
                <wp:extent cx="230040" cy="106200"/>
                <wp:effectExtent l="38100" t="38100" r="36830" b="46355"/>
                <wp:wrapNone/>
                <wp:docPr id="4243" name="Ink 4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7">
                      <w14:nvContentPartPr>
                        <w14:cNvContentPartPr/>
                      </w14:nvContentPartPr>
                      <w14:xfrm>
                        <a:off x="0" y="0"/>
                        <a:ext cx="2300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3" o:spid="_x0000_s1026" type="#_x0000_t75" style="position:absolute;margin-left:312.6pt;margin-top:45.6pt;width:19.55pt;height:9.85pt;z-index:2542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">
                <v:imagedata r:id="rId5708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30528" behindDoc="0" locked="0" layoutInCell="1" allowOverlap="1">
                <wp:simplePos x="0" y="0"/>
                <wp:positionH relativeFrom="column">
                  <wp:posOffset>3864840</wp:posOffset>
                </wp:positionH>
                <wp:positionV relativeFrom="paragraph">
                  <wp:posOffset>566220</wp:posOffset>
                </wp:positionV>
                <wp:extent cx="172800" cy="154440"/>
                <wp:effectExtent l="19050" t="38100" r="36830" b="36195"/>
                <wp:wrapNone/>
                <wp:docPr id="4242" name="Ink 4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9">
                      <w14:nvContentPartPr>
                        <w14:cNvContentPartPr/>
                      </w14:nvContentPartPr>
                      <w14:xfrm>
                        <a:off x="0" y="0"/>
                        <a:ext cx="1728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2" o:spid="_x0000_s1026" type="#_x0000_t75" style="position:absolute;margin-left:303.8pt;margin-top:43.85pt;width:14.7pt;height:13.55pt;z-index:2542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">
                <v:imagedata r:id="rId5710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9504" behindDoc="0" locked="0" layoutInCell="1" allowOverlap="1">
                <wp:simplePos x="0" y="0"/>
                <wp:positionH relativeFrom="column">
                  <wp:posOffset>3804360</wp:posOffset>
                </wp:positionH>
                <wp:positionV relativeFrom="paragraph">
                  <wp:posOffset>502860</wp:posOffset>
                </wp:positionV>
                <wp:extent cx="4320" cy="37440"/>
                <wp:effectExtent l="19050" t="38100" r="34290" b="20320"/>
                <wp:wrapNone/>
                <wp:docPr id="4241" name="Ink 4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1">
                      <w14:nvContentPartPr>
                        <w14:cNvContentPartPr/>
                      </w14:nvContentPartPr>
                      <w14:xfrm>
                        <a:off x="0" y="0"/>
                        <a:ext cx="43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1" o:spid="_x0000_s1026" type="#_x0000_t75" style="position:absolute;margin-left:298.85pt;margin-top:39pt;width:1.7pt;height:4.2pt;z-index:2542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">
                <v:imagedata r:id="rId5712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8480" behindDoc="0" locked="0" layoutInCell="1" allowOverlap="1">
                <wp:simplePos x="0" y="0"/>
                <wp:positionH relativeFrom="column">
                  <wp:posOffset>3757200</wp:posOffset>
                </wp:positionH>
                <wp:positionV relativeFrom="paragraph">
                  <wp:posOffset>527340</wp:posOffset>
                </wp:positionV>
                <wp:extent cx="91440" cy="266040"/>
                <wp:effectExtent l="38100" t="38100" r="3810" b="39370"/>
                <wp:wrapNone/>
                <wp:docPr id="4240" name="Ink 4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3">
                      <w14:nvContentPartPr>
                        <w14:cNvContentPartPr/>
                      </w14:nvContentPartPr>
                      <w14:xfrm>
                        <a:off x="0" y="0"/>
                        <a:ext cx="9144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0" o:spid="_x0000_s1026" type="#_x0000_t75" style="position:absolute;margin-left:295.3pt;margin-top:40.95pt;width:8.6pt;height:22.4pt;z-index:2542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">
                <v:imagedata r:id="rId5714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7456" behindDoc="0" locked="0" layoutInCell="1" allowOverlap="1">
                <wp:simplePos x="0" y="0"/>
                <wp:positionH relativeFrom="column">
                  <wp:posOffset>3536160</wp:posOffset>
                </wp:positionH>
                <wp:positionV relativeFrom="paragraph">
                  <wp:posOffset>519420</wp:posOffset>
                </wp:positionV>
                <wp:extent cx="131400" cy="181800"/>
                <wp:effectExtent l="38100" t="38100" r="40640" b="27940"/>
                <wp:wrapNone/>
                <wp:docPr id="4239" name="Ink 4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5">
                      <w14:nvContentPartPr>
                        <w14:cNvContentPartPr/>
                      </w14:nvContentPartPr>
                      <w14:xfrm>
                        <a:off x="0" y="0"/>
                        <a:ext cx="1314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9" o:spid="_x0000_s1026" type="#_x0000_t75" style="position:absolute;margin-left:277.6pt;margin-top:40.4pt;width:11.9pt;height:15.55pt;z-index:2542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">
                <v:imagedata r:id="rId5716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6432" behindDoc="0" locked="0" layoutInCell="1" allowOverlap="1">
                <wp:simplePos x="0" y="0"/>
                <wp:positionH relativeFrom="column">
                  <wp:posOffset>3417360</wp:posOffset>
                </wp:positionH>
                <wp:positionV relativeFrom="paragraph">
                  <wp:posOffset>472980</wp:posOffset>
                </wp:positionV>
                <wp:extent cx="120600" cy="234720"/>
                <wp:effectExtent l="38100" t="38100" r="32385" b="32385"/>
                <wp:wrapNone/>
                <wp:docPr id="4238" name="Ink 4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7">
                      <w14:nvContentPartPr>
                        <w14:cNvContentPartPr/>
                      </w14:nvContentPartPr>
                      <w14:xfrm>
                        <a:off x="0" y="0"/>
                        <a:ext cx="1206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8" o:spid="_x0000_s1026" type="#_x0000_t75" style="position:absolute;margin-left:268.35pt;margin-top:36.5pt;width:11.1pt;height:20.05pt;z-index:2542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">
                <v:imagedata r:id="rId5718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5408" behindDoc="0" locked="0" layoutInCell="1" allowOverlap="1">
                <wp:simplePos x="0" y="0"/>
                <wp:positionH relativeFrom="column">
                  <wp:posOffset>3196320</wp:posOffset>
                </wp:positionH>
                <wp:positionV relativeFrom="paragraph">
                  <wp:posOffset>552540</wp:posOffset>
                </wp:positionV>
                <wp:extent cx="96840" cy="131400"/>
                <wp:effectExtent l="19050" t="38100" r="36830" b="40640"/>
                <wp:wrapNone/>
                <wp:docPr id="4237" name="Ink 4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9">
                      <w14:nvContentPartPr>
                        <w14:cNvContentPartPr/>
                      </w14:nvContentPartPr>
                      <w14:xfrm>
                        <a:off x="0" y="0"/>
                        <a:ext cx="968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7" o:spid="_x0000_s1026" type="#_x0000_t75" style="position:absolute;margin-left:251pt;margin-top:42.75pt;width:9.15pt;height:11.9pt;z-index:2542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">
                <v:imagedata r:id="rId5720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3360" behindDoc="0" locked="0" layoutInCell="1" allowOverlap="1">
                <wp:simplePos x="0" y="0"/>
                <wp:positionH relativeFrom="column">
                  <wp:posOffset>3923160</wp:posOffset>
                </wp:positionH>
                <wp:positionV relativeFrom="paragraph">
                  <wp:posOffset>397380</wp:posOffset>
                </wp:positionV>
                <wp:extent cx="360" cy="360"/>
                <wp:effectExtent l="0" t="0" r="0" b="0"/>
                <wp:wrapNone/>
                <wp:docPr id="4235" name="Ink 4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5" o:spid="_x0000_s1026" type="#_x0000_t75" style="position:absolute;margin-left:307.9pt;margin-top:30.3pt;width:2.05pt;height:2.05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">
                <v:imagedata r:id="rId5722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1312" behindDoc="0" locked="0" layoutInCell="1" allowOverlap="1">
                <wp:simplePos x="0" y="0"/>
                <wp:positionH relativeFrom="column">
                  <wp:posOffset>5540640</wp:posOffset>
                </wp:positionH>
                <wp:positionV relativeFrom="paragraph">
                  <wp:posOffset>11100</wp:posOffset>
                </wp:positionV>
                <wp:extent cx="194760" cy="157320"/>
                <wp:effectExtent l="38100" t="38100" r="34290" b="33655"/>
                <wp:wrapNone/>
                <wp:docPr id="4233" name="Ink 4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3">
                      <w14:nvContentPartPr>
                        <w14:cNvContentPartPr/>
                      </w14:nvContentPartPr>
                      <w14:xfrm>
                        <a:off x="0" y="0"/>
                        <a:ext cx="1947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3" o:spid="_x0000_s1026" type="#_x0000_t75" style="position:absolute;margin-left:435.4pt;margin-top:.4pt;width:16.95pt;height:13.65pt;z-index:2542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">
                <v:imagedata r:id="rId5724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9264" behindDoc="0" locked="0" layoutInCell="1" allowOverlap="1">
                <wp:simplePos x="0" y="0"/>
                <wp:positionH relativeFrom="column">
                  <wp:posOffset>4880040</wp:posOffset>
                </wp:positionH>
                <wp:positionV relativeFrom="paragraph">
                  <wp:posOffset>172380</wp:posOffset>
                </wp:positionV>
                <wp:extent cx="209520" cy="19080"/>
                <wp:effectExtent l="38100" t="38100" r="38735" b="38100"/>
                <wp:wrapNone/>
                <wp:docPr id="4231" name="Ink 4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5">
                      <w14:nvContentPartPr>
                        <w14:cNvContentPartPr/>
                      </w14:nvContentPartPr>
                      <w14:xfrm>
                        <a:off x="0" y="0"/>
                        <a:ext cx="209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1" o:spid="_x0000_s1026" type="#_x0000_t75" style="position:absolute;margin-left:383.7pt;margin-top:12.75pt;width:17.9pt;height:2.95pt;z-index:2542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">
                <v:imagedata r:id="rId5726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8240" behindDoc="0" locked="0" layoutInCell="1" allowOverlap="1">
                <wp:simplePos x="0" y="0"/>
                <wp:positionH relativeFrom="column">
                  <wp:posOffset>4954560</wp:posOffset>
                </wp:positionH>
                <wp:positionV relativeFrom="paragraph">
                  <wp:posOffset>86340</wp:posOffset>
                </wp:positionV>
                <wp:extent cx="43920" cy="140760"/>
                <wp:effectExtent l="38100" t="38100" r="32385" b="31115"/>
                <wp:wrapNone/>
                <wp:docPr id="4230" name="Ink 4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7">
                      <w14:nvContentPartPr>
                        <w14:cNvContentPartPr/>
                      </w14:nvContentPartPr>
                      <w14:xfrm>
                        <a:off x="0" y="0"/>
                        <a:ext cx="439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0" o:spid="_x0000_s1026" type="#_x0000_t75" style="position:absolute;margin-left:389.35pt;margin-top:6.1pt;width:4.95pt;height:12.6pt;z-index:2542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">
                <v:imagedata r:id="rId5728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7216" behindDoc="0" locked="0" layoutInCell="1" allowOverlap="1">
                <wp:simplePos x="0" y="0"/>
                <wp:positionH relativeFrom="column">
                  <wp:posOffset>4914600</wp:posOffset>
                </wp:positionH>
                <wp:positionV relativeFrom="paragraph">
                  <wp:posOffset>63660</wp:posOffset>
                </wp:positionV>
                <wp:extent cx="115200" cy="158400"/>
                <wp:effectExtent l="38100" t="38100" r="37465" b="32385"/>
                <wp:wrapNone/>
                <wp:docPr id="4229" name="Ink 4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9">
                      <w14:nvContentPartPr>
                        <w14:cNvContentPartPr/>
                      </w14:nvContentPartPr>
                      <w14:xfrm>
                        <a:off x="0" y="0"/>
                        <a:ext cx="1152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9" o:spid="_x0000_s1026" type="#_x0000_t75" style="position:absolute;margin-left:386.2pt;margin-top:4.4pt;width:10.6pt;height:13.9pt;z-index:2542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">
                <v:imagedata r:id="rId5730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6192" behindDoc="0" locked="0" layoutInCell="1" allowOverlap="1">
                <wp:simplePos x="0" y="0"/>
                <wp:positionH relativeFrom="column">
                  <wp:posOffset>4879320</wp:posOffset>
                </wp:positionH>
                <wp:positionV relativeFrom="paragraph">
                  <wp:posOffset>111180</wp:posOffset>
                </wp:positionV>
                <wp:extent cx="136440" cy="56160"/>
                <wp:effectExtent l="38100" t="38100" r="35560" b="39370"/>
                <wp:wrapNone/>
                <wp:docPr id="4228" name="Ink 4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1">
                      <w14:nvContentPartPr>
                        <w14:cNvContentPartPr/>
                      </w14:nvContentPartPr>
                      <w14:xfrm>
                        <a:off x="0" y="0"/>
                        <a:ext cx="1364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8" o:spid="_x0000_s1026" type="#_x0000_t75" style="position:absolute;margin-left:383.55pt;margin-top:8.2pt;width:12.2pt;height:5.8pt;z-index:2542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">
                <v:imagedata r:id="rId5732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5168" behindDoc="0" locked="0" layoutInCell="1" allowOverlap="1">
                <wp:simplePos x="0" y="0"/>
                <wp:positionH relativeFrom="column">
                  <wp:posOffset>5031600</wp:posOffset>
                </wp:positionH>
                <wp:positionV relativeFrom="paragraph">
                  <wp:posOffset>17580</wp:posOffset>
                </wp:positionV>
                <wp:extent cx="2160" cy="51840"/>
                <wp:effectExtent l="38100" t="19050" r="36195" b="24765"/>
                <wp:wrapNone/>
                <wp:docPr id="4227" name="Ink 4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3">
                      <w14:nvContentPartPr>
                        <w14:cNvContentPartPr/>
                      </w14:nvContentPartPr>
                      <w14:xfrm>
                        <a:off x="0" y="0"/>
                        <a:ext cx="21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7" o:spid="_x0000_s1026" type="#_x0000_t75" style="position:absolute;margin-left:395.6pt;margin-top:.95pt;width:1.35pt;height:5pt;z-index:2542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">
                <v:imagedata r:id="rId5734" o:title=""/>
              </v:shape>
            </w:pict>
          </mc:Fallback>
        </mc:AlternateContent>
      </w:r>
      <w:r w:rsidR="00474D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02880" behindDoc="0" locked="0" layoutInCell="1" allowOverlap="1">
                <wp:simplePos x="0" y="0"/>
                <wp:positionH relativeFrom="column">
                  <wp:posOffset>1465800</wp:posOffset>
                </wp:positionH>
                <wp:positionV relativeFrom="paragraph">
                  <wp:posOffset>43500</wp:posOffset>
                </wp:positionV>
                <wp:extent cx="651240" cy="19800"/>
                <wp:effectExtent l="38100" t="38100" r="34925" b="37465"/>
                <wp:wrapNone/>
                <wp:docPr id="4215" name="Ink 4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5">
                      <w14:nvContentPartPr>
                        <w14:cNvContentPartPr/>
                      </w14:nvContentPartPr>
                      <w14:xfrm>
                        <a:off x="0" y="0"/>
                        <a:ext cx="6512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5" o:spid="_x0000_s1026" type="#_x0000_t75" style="position:absolute;margin-left:114.8pt;margin-top:2.7pt;width:52.65pt;height:2.95pt;z-index:2542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">
                <v:imagedata r:id="rId5736" o:title=""/>
              </v:shape>
            </w:pict>
          </mc:Fallback>
        </mc:AlternateContent>
      </w:r>
      <w:r w:rsidR="005F6F12" w:rsidRPr="00FF45CB">
        <w:rPr>
          <w:noProof/>
          <w:lang w:val="el-GR" w:eastAsia="el-GR"/>
        </w:rPr>
        <w:t>Μπορώ με εναλλαγή γραμμών να φέρω στην θέση που μ’ ενδιαφέρει μη μηδενικό στοιχείο και να το κάνω οδηγό.</w:t>
      </w:r>
    </w:p>
    <w:p w:rsidR="005F6F12" w:rsidRPr="00FF45CB" w:rsidRDefault="00474DA7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noProof/>
          <w:lang w:val="el-GR" w:eastAsia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5104" behindDoc="0" locked="0" layoutInCell="1" allowOverlap="1">
                <wp:simplePos x="0" y="0"/>
                <wp:positionH relativeFrom="column">
                  <wp:posOffset>6044280</wp:posOffset>
                </wp:positionH>
                <wp:positionV relativeFrom="paragraph">
                  <wp:posOffset>499380</wp:posOffset>
                </wp:positionV>
                <wp:extent cx="25200" cy="38160"/>
                <wp:effectExtent l="38100" t="38100" r="32385" b="38100"/>
                <wp:wrapNone/>
                <wp:docPr id="4266" name="Ink 4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7">
                      <w14:nvContentPartPr>
                        <w14:cNvContentPartPr/>
                      </w14:nvContentPartPr>
                      <w14:xfrm>
                        <a:off x="0" y="0"/>
                        <a:ext cx="252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6" o:spid="_x0000_s1026" type="#_x0000_t75" style="position:absolute;margin-left:475.25pt;margin-top:38.8pt;width:3.45pt;height:4.2pt;z-index:2542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">
                <v:imagedata r:id="rId5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4080" behindDoc="0" locked="0" layoutInCell="1" allowOverlap="1">
                <wp:simplePos x="0" y="0"/>
                <wp:positionH relativeFrom="column">
                  <wp:posOffset>5949600</wp:posOffset>
                </wp:positionH>
                <wp:positionV relativeFrom="paragraph">
                  <wp:posOffset>232620</wp:posOffset>
                </wp:positionV>
                <wp:extent cx="59760" cy="81720"/>
                <wp:effectExtent l="38100" t="38100" r="35560" b="33020"/>
                <wp:wrapNone/>
                <wp:docPr id="4265" name="Ink 4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9">
                      <w14:nvContentPartPr>
                        <w14:cNvContentPartPr/>
                      </w14:nvContentPartPr>
                      <w14:xfrm>
                        <a:off x="0" y="0"/>
                        <a:ext cx="597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5" o:spid="_x0000_s1026" type="#_x0000_t75" style="position:absolute;margin-left:467.7pt;margin-top:17.55pt;width:6.25pt;height:7.95pt;z-index:2542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">
                <v:imagedata r:id="rId5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3056" behindDoc="0" locked="0" layoutInCell="1" allowOverlap="1">
                <wp:simplePos x="0" y="0"/>
                <wp:positionH relativeFrom="column">
                  <wp:posOffset>5553960</wp:posOffset>
                </wp:positionH>
                <wp:positionV relativeFrom="paragraph">
                  <wp:posOffset>262860</wp:posOffset>
                </wp:positionV>
                <wp:extent cx="28800" cy="94320"/>
                <wp:effectExtent l="38100" t="38100" r="28575" b="39370"/>
                <wp:wrapNone/>
                <wp:docPr id="4264" name="Ink 4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1">
                      <w14:nvContentPartPr>
                        <w14:cNvContentPartPr/>
                      </w14:nvContentPartPr>
                      <w14:xfrm>
                        <a:off x="0" y="0"/>
                        <a:ext cx="288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4" o:spid="_x0000_s1026" type="#_x0000_t75" style="position:absolute;margin-left:436.65pt;margin-top:20pt;width:3.55pt;height:8.85pt;z-index:2542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">
                <v:imagedata r:id="rId5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2032" behindDoc="0" locked="0" layoutInCell="1" allowOverlap="1">
                <wp:simplePos x="0" y="0"/>
                <wp:positionH relativeFrom="column">
                  <wp:posOffset>5714880</wp:posOffset>
                </wp:positionH>
                <wp:positionV relativeFrom="paragraph">
                  <wp:posOffset>292740</wp:posOffset>
                </wp:positionV>
                <wp:extent cx="161640" cy="215280"/>
                <wp:effectExtent l="19050" t="38100" r="29210" b="32385"/>
                <wp:wrapNone/>
                <wp:docPr id="4263" name="Ink 4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3">
                      <w14:nvContentPartPr>
                        <w14:cNvContentPartPr/>
                      </w14:nvContentPartPr>
                      <w14:xfrm>
                        <a:off x="0" y="0"/>
                        <a:ext cx="16164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3" o:spid="_x0000_s1026" type="#_x0000_t75" style="position:absolute;margin-left:449.25pt;margin-top:22.45pt;width:14.35pt;height:18.5pt;z-index:2542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">
                <v:imagedata r:id="rId5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1008" behindDoc="0" locked="0" layoutInCell="1" allowOverlap="1">
                <wp:simplePos x="0" y="0"/>
                <wp:positionH relativeFrom="column">
                  <wp:posOffset>5971560</wp:posOffset>
                </wp:positionH>
                <wp:positionV relativeFrom="paragraph">
                  <wp:posOffset>27420</wp:posOffset>
                </wp:positionV>
                <wp:extent cx="99000" cy="99000"/>
                <wp:effectExtent l="38100" t="38100" r="34925" b="34925"/>
                <wp:wrapNone/>
                <wp:docPr id="4262" name="Ink 4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5">
                      <w14:nvContentPartPr>
                        <w14:cNvContentPartPr/>
                      </w14:nvContentPartPr>
                      <w14:xfrm>
                        <a:off x="0" y="0"/>
                        <a:ext cx="990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2" o:spid="_x0000_s1026" type="#_x0000_t75" style="position:absolute;margin-left:469.4pt;margin-top:1.6pt;width:9.35pt;height:9.1pt;z-index:2542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">
                <v:imagedata r:id="rId5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9984" behindDoc="0" locked="0" layoutInCell="1" allowOverlap="1">
                <wp:simplePos x="0" y="0"/>
                <wp:positionH relativeFrom="column">
                  <wp:posOffset>5828280</wp:posOffset>
                </wp:positionH>
                <wp:positionV relativeFrom="paragraph">
                  <wp:posOffset>32820</wp:posOffset>
                </wp:positionV>
                <wp:extent cx="104760" cy="176400"/>
                <wp:effectExtent l="38100" t="38100" r="29210" b="33655"/>
                <wp:wrapNone/>
                <wp:docPr id="4261" name="Ink 4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7">
                      <w14:nvContentPartPr>
                        <w14:cNvContentPartPr/>
                      </w14:nvContentPartPr>
                      <w14:xfrm>
                        <a:off x="0" y="0"/>
                        <a:ext cx="1047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1" o:spid="_x0000_s1026" type="#_x0000_t75" style="position:absolute;margin-left:458.45pt;margin-top:1.85pt;width:9.5pt;height:15.45pt;z-index:2542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">
                <v:imagedata r:id="rId5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8960" behindDoc="0" locked="0" layoutInCell="1" allowOverlap="1">
                <wp:simplePos x="0" y="0"/>
                <wp:positionH relativeFrom="column">
                  <wp:posOffset>5705880</wp:posOffset>
                </wp:positionH>
                <wp:positionV relativeFrom="paragraph">
                  <wp:posOffset>-12540</wp:posOffset>
                </wp:positionV>
                <wp:extent cx="137160" cy="154440"/>
                <wp:effectExtent l="19050" t="38100" r="15240" b="36195"/>
                <wp:wrapNone/>
                <wp:docPr id="4260" name="Ink 4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9">
                      <w14:nvContentPartPr>
                        <w14:cNvContentPartPr/>
                      </w14:nvContentPartPr>
                      <w14:xfrm>
                        <a:off x="0" y="0"/>
                        <a:ext cx="1371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0" o:spid="_x0000_s1026" type="#_x0000_t75" style="position:absolute;margin-left:448.55pt;margin-top:-1.7pt;width:12.45pt;height:13.6pt;z-index:2542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">
                <v:imagedata r:id="rId5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7936" behindDoc="0" locked="0" layoutInCell="1" allowOverlap="1">
                <wp:simplePos x="0" y="0"/>
                <wp:positionH relativeFrom="column">
                  <wp:posOffset>5616240</wp:posOffset>
                </wp:positionH>
                <wp:positionV relativeFrom="paragraph">
                  <wp:posOffset>-42060</wp:posOffset>
                </wp:positionV>
                <wp:extent cx="74520" cy="193320"/>
                <wp:effectExtent l="38100" t="38100" r="40005" b="35560"/>
                <wp:wrapNone/>
                <wp:docPr id="4259" name="Ink 4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1">
                      <w14:nvContentPartPr>
                        <w14:cNvContentPartPr/>
                      </w14:nvContentPartPr>
                      <w14:xfrm>
                        <a:off x="0" y="0"/>
                        <a:ext cx="745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9" o:spid="_x0000_s1026" type="#_x0000_t75" style="position:absolute;margin-left:441.45pt;margin-top:-4.05pt;width:7.5pt;height:16.85pt;z-index:2542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">
                <v:imagedata r:id="rId5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>
                <wp:simplePos x="0" y="0"/>
                <wp:positionH relativeFrom="column">
                  <wp:posOffset>5513280</wp:posOffset>
                </wp:positionH>
                <wp:positionV relativeFrom="paragraph">
                  <wp:posOffset>46860</wp:posOffset>
                </wp:positionV>
                <wp:extent cx="81000" cy="127080"/>
                <wp:effectExtent l="38100" t="38100" r="33655" b="44450"/>
                <wp:wrapNone/>
                <wp:docPr id="4258" name="Ink 4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3">
                      <w14:nvContentPartPr>
                        <w14:cNvContentPartPr/>
                      </w14:nvContentPartPr>
                      <w14:xfrm>
                        <a:off x="0" y="0"/>
                        <a:ext cx="810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8" o:spid="_x0000_s1026" type="#_x0000_t75" style="position:absolute;margin-left:433.25pt;margin-top:2.85pt;width:7.95pt;height:11.65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">
                <v:imagedata r:id="rId5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24384" behindDoc="0" locked="0" layoutInCell="1" allowOverlap="1">
                <wp:simplePos x="0" y="0"/>
                <wp:positionH relativeFrom="column">
                  <wp:posOffset>3854400</wp:posOffset>
                </wp:positionH>
                <wp:positionV relativeFrom="paragraph">
                  <wp:posOffset>786300</wp:posOffset>
                </wp:positionV>
                <wp:extent cx="198720" cy="152280"/>
                <wp:effectExtent l="38100" t="38100" r="11430" b="38735"/>
                <wp:wrapNone/>
                <wp:docPr id="4236" name="Ink 4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5">
                      <w14:nvContentPartPr>
                        <w14:cNvContentPartPr/>
                      </w14:nvContentPartPr>
                      <w14:xfrm>
                        <a:off x="0" y="0"/>
                        <a:ext cx="1987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6" o:spid="_x0000_s1026" type="#_x0000_t75" style="position:absolute;margin-left:302.7pt;margin-top:61.1pt;width:17.35pt;height:13.6pt;z-index:2542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">
                <v:imagedata r:id="rId5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10048" behindDoc="0" locked="0" layoutInCell="1" allowOverlap="1">
                <wp:simplePos x="0" y="0"/>
                <wp:positionH relativeFrom="column">
                  <wp:posOffset>5091000</wp:posOffset>
                </wp:positionH>
                <wp:positionV relativeFrom="paragraph">
                  <wp:posOffset>172500</wp:posOffset>
                </wp:positionV>
                <wp:extent cx="360" cy="360"/>
                <wp:effectExtent l="0" t="0" r="0" b="0"/>
                <wp:wrapNone/>
                <wp:docPr id="4222" name="Ink 4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2" o:spid="_x0000_s1026" type="#_x0000_t75" style="position:absolute;margin-left:399.85pt;margin-top:12.6pt;width:2.05pt;height:2.05pt;z-index:2542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RVe2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M0TTl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">
                <v:imagedata r:id="rId4255" o:title=""/>
              </v:shape>
            </w:pict>
          </mc:Fallback>
        </mc:AlternateContent>
      </w:r>
      <w:r w:rsidR="005F6F12" w:rsidRPr="004951E9">
        <w:rPr>
          <w:noProof/>
          <w:highlight w:val="yellow"/>
          <w:lang w:val="el-GR" w:eastAsia="el-GR"/>
        </w:rPr>
        <w:t xml:space="preserve">Αν μπορώ </w:t>
      </w:r>
      <w:r w:rsidR="004951E9" w:rsidRPr="004951E9">
        <w:rPr>
          <w:b/>
          <w:noProof/>
          <w:color w:val="FF0000"/>
          <w:highlight w:val="yellow"/>
          <w:lang w:val="el-GR" w:eastAsia="el-GR"/>
        </w:rPr>
        <w:t>με εναλλαγή γραμμών</w:t>
      </w:r>
      <w:r w:rsidR="004951E9" w:rsidRPr="004951E9">
        <w:rPr>
          <w:noProof/>
          <w:color w:val="FF0000"/>
          <w:highlight w:val="yellow"/>
          <w:lang w:val="el-GR" w:eastAsia="el-GR"/>
        </w:rPr>
        <w:t xml:space="preserve"> </w:t>
      </w:r>
      <w:r w:rsidR="005F6F12" w:rsidRPr="004951E9">
        <w:rPr>
          <w:noProof/>
          <w:highlight w:val="yellow"/>
          <w:lang w:val="el-GR" w:eastAsia="el-GR"/>
        </w:rPr>
        <w:t>να</w:t>
      </w:r>
      <w:r w:rsidR="00A70E2D">
        <w:rPr>
          <w:noProof/>
          <w:highlight w:val="yellow"/>
          <w:lang w:val="el-GR" w:eastAsia="el-GR"/>
        </w:rPr>
        <w:t xml:space="preserve"> έχω ένα πλήρες σύστημα οδηγών </w:t>
      </w:r>
      <w:r w:rsidR="00A70E2D" w:rsidRPr="00A70E2D">
        <w:rPr>
          <w:noProof/>
          <w:highlight w:val="yellow"/>
          <w:lang w:val="el-GR" w:eastAsia="el-GR"/>
        </w:rPr>
        <w:t>(</w:t>
      </w:r>
      <w:r w:rsidR="005F6F12" w:rsidRPr="004951E9">
        <w:rPr>
          <w:position w:val="-6"/>
          <w:highlight w:val="yellow"/>
        </w:rPr>
        <w:object w:dxaOrig="200" w:dyaOrig="220">
          <v:shape id="_x0000_i1178" type="#_x0000_t75" style="width:10pt;height:11pt" o:ole="">
            <v:imagedata r:id="rId5758" o:title=""/>
          </v:shape>
          <o:OLEObject Type="Embed" ProgID="Equation.DSMT4" ShapeID="_x0000_i1178" DrawAspect="Content" ObjectID="_1667393491" r:id="rId5759"/>
        </w:object>
      </w:r>
      <w:r w:rsidR="005F6F12" w:rsidRPr="004951E9">
        <w:rPr>
          <w:highlight w:val="yellow"/>
          <w:lang w:val="el-GR"/>
        </w:rPr>
        <w:t xml:space="preserve">   οδηγούς </w:t>
      </w:r>
      <w:r w:rsidR="005F6F12" w:rsidRPr="004951E9">
        <w:rPr>
          <w:position w:val="-6"/>
          <w:highlight w:val="yellow"/>
        </w:rPr>
        <w:object w:dxaOrig="380" w:dyaOrig="279">
          <v:shape id="_x0000_i1179" type="#_x0000_t75" style="width:19pt;height:14pt" o:ole="">
            <v:imagedata r:id="rId5760" o:title=""/>
          </v:shape>
          <o:OLEObject Type="Embed" ProgID="Equation.DSMT4" ShapeID="_x0000_i1179" DrawAspect="Content" ObjectID="_1667393492" r:id="rId5761"/>
        </w:object>
      </w:r>
      <w:r w:rsidR="005F6F12" w:rsidRPr="004951E9">
        <w:rPr>
          <w:highlight w:val="yellow"/>
          <w:lang w:val="el-GR"/>
        </w:rPr>
        <w:t xml:space="preserve">) βρίσκομαι στην </w:t>
      </w:r>
      <w:r w:rsidR="005F6F12" w:rsidRPr="004951E9">
        <w:rPr>
          <w:highlight w:val="yellow"/>
          <w:u w:val="single"/>
          <w:lang w:val="el-GR"/>
        </w:rPr>
        <w:t>μη – ιδιόμορφη</w:t>
      </w:r>
      <w:r w:rsidR="005F6F12" w:rsidRPr="004951E9">
        <w:rPr>
          <w:highlight w:val="yellow"/>
          <w:lang w:val="el-GR"/>
        </w:rPr>
        <w:t xml:space="preserve"> περίπτωση: </w:t>
      </w:r>
      <w:r w:rsidR="005F6F12" w:rsidRPr="004951E9">
        <w:rPr>
          <w:b/>
          <w:highlight w:val="yellow"/>
          <w:lang w:val="el-GR"/>
        </w:rPr>
        <w:t>υπάρχει ακριβώς μία λύση για οποιαδήποτε δεξιά πλευρά</w:t>
      </w:r>
      <w:r w:rsidR="005F6F12" w:rsidRPr="004951E9">
        <w:rPr>
          <w:highlight w:val="yellow"/>
          <w:lang w:val="el-GR"/>
        </w:rPr>
        <w:t>.</w:t>
      </w:r>
    </w:p>
    <w:p w:rsidR="005F6F12" w:rsidRPr="004951E9" w:rsidRDefault="00C65CB6" w:rsidP="005F6F12">
      <w:pPr>
        <w:rPr>
          <w:color w:val="FF0000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>
                <wp:simplePos x="0" y="0"/>
                <wp:positionH relativeFrom="column">
                  <wp:posOffset>2783760</wp:posOffset>
                </wp:positionH>
                <wp:positionV relativeFrom="paragraph">
                  <wp:posOffset>980280</wp:posOffset>
                </wp:positionV>
                <wp:extent cx="2479320" cy="129960"/>
                <wp:effectExtent l="38100" t="38100" r="16510" b="41910"/>
                <wp:wrapNone/>
                <wp:docPr id="4267" name="Ink 4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2">
                      <w14:nvContentPartPr>
                        <w14:cNvContentPartPr/>
                      </w14:nvContentPartPr>
                      <w14:xfrm>
                        <a:off x="0" y="0"/>
                        <a:ext cx="24793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7" o:spid="_x0000_s1026" type="#_x0000_t75" style="position:absolute;margin-left:218.2pt;margin-top:76.2pt;width:197.2pt;height:12.25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">
                <v:imagedata r:id="rId5763" o:title=""/>
              </v:shape>
            </w:pict>
          </mc:Fallback>
        </mc:AlternateContent>
      </w:r>
      <w:r w:rsidR="005F6F12" w:rsidRPr="00FF45CB">
        <w:rPr>
          <w:u w:val="single"/>
          <w:lang w:val="el-GR"/>
        </w:rPr>
        <w:t>Σημείωση:</w:t>
      </w:r>
      <w:r w:rsidR="005F6F12" w:rsidRPr="00FF45CB">
        <w:rPr>
          <w:lang w:val="el-GR"/>
        </w:rPr>
        <w:t xml:space="preserve"> </w:t>
      </w:r>
      <w:r w:rsidR="005F6F12" w:rsidRPr="004951E9">
        <w:rPr>
          <w:highlight w:val="yellow"/>
          <w:lang w:val="el-GR"/>
        </w:rPr>
        <w:t>Αν γνώριζα από πριν τις αναγκαίες εναλλαγές γραμμών θα μπορούσα να τις είχα κάνει εξ’ αρχής</w:t>
      </w:r>
      <w:r w:rsidR="005F6F12" w:rsidRPr="00FF45CB">
        <w:rPr>
          <w:lang w:val="el-GR"/>
        </w:rPr>
        <w:t xml:space="preserve"> και να κάνω μετά τον αλγόριθμο </w:t>
      </w:r>
      <w:r w:rsidR="005F6F12">
        <w:rPr>
          <w:lang w:val="en-US"/>
        </w:rPr>
        <w:t>Gauss</w:t>
      </w:r>
      <w:r w:rsidR="005F6F12" w:rsidRPr="00FF45CB">
        <w:rPr>
          <w:lang w:val="el-GR"/>
        </w:rPr>
        <w:t xml:space="preserve"> χωρίς να συναντήσω </w:t>
      </w:r>
      <w:r w:rsidR="005F6F12" w:rsidRPr="00E2693F">
        <w:rPr>
          <w:position w:val="-6"/>
        </w:rPr>
        <w:object w:dxaOrig="200" w:dyaOrig="279">
          <v:shape id="_x0000_i1180" type="#_x0000_t75" style="width:10pt;height:14pt" o:ole="">
            <v:imagedata r:id="rId5764" o:title=""/>
          </v:shape>
          <o:OLEObject Type="Embed" ProgID="Equation.DSMT4" ShapeID="_x0000_i1180" DrawAspect="Content" ObjectID="_1667393493" r:id="rId5765"/>
        </w:object>
      </w:r>
      <w:r w:rsidR="005F6F12" w:rsidRPr="00FF45CB">
        <w:rPr>
          <w:lang w:val="el-GR"/>
        </w:rPr>
        <w:t>.</w:t>
      </w:r>
      <w:r w:rsidR="005F6F12" w:rsidRPr="0032375F">
        <w:rPr>
          <w:b/>
          <w:lang w:val="el-GR"/>
        </w:rPr>
        <w:t xml:space="preserve"> </w:t>
      </w:r>
      <w:r w:rsidR="005F6F12" w:rsidRPr="0032375F">
        <w:rPr>
          <w:b/>
          <w:position w:val="-6"/>
        </w:rPr>
        <w:object w:dxaOrig="300" w:dyaOrig="240">
          <v:shape id="_x0000_i1181" type="#_x0000_t75" style="width:15pt;height:12pt" o:ole="">
            <v:imagedata r:id="rId5766" o:title=""/>
          </v:shape>
          <o:OLEObject Type="Embed" ProgID="Equation.DSMT4" ShapeID="_x0000_i1181" DrawAspect="Content" ObjectID="_1667393494" r:id="rId5767"/>
        </w:object>
      </w:r>
      <w:r w:rsidR="005F6F12" w:rsidRPr="0032375F">
        <w:rPr>
          <w:b/>
          <w:lang w:val="el-GR"/>
        </w:rPr>
        <w:t xml:space="preserve"> </w:t>
      </w:r>
      <w:r w:rsidR="005F6F12" w:rsidRPr="004951E9">
        <w:rPr>
          <w:b/>
          <w:color w:val="FF0000"/>
          <w:highlight w:val="lightGray"/>
          <w:lang w:val="el-GR"/>
        </w:rPr>
        <w:t xml:space="preserve">Υπάρχει πίνακας μεταθέσεων </w:t>
      </w:r>
      <w:r w:rsidR="00F25C4C" w:rsidRPr="004951E9">
        <w:rPr>
          <w:b/>
          <w:color w:val="FF0000"/>
          <w:position w:val="-4"/>
          <w:highlight w:val="lightGray"/>
        </w:rPr>
        <w:object w:dxaOrig="220" w:dyaOrig="260">
          <v:shape id="_x0000_i1182" type="#_x0000_t75" style="width:11pt;height:13pt" o:ole="">
            <v:imagedata r:id="rId5768" o:title=""/>
          </v:shape>
          <o:OLEObject Type="Embed" ProgID="Equation.DSMT4" ShapeID="_x0000_i1182" DrawAspect="Content" ObjectID="_1667393495" r:id="rId5769"/>
        </w:object>
      </w:r>
      <w:r w:rsidR="005F6F12" w:rsidRPr="004951E9">
        <w:rPr>
          <w:b/>
          <w:color w:val="FF0000"/>
          <w:highlight w:val="lightGray"/>
          <w:lang w:val="el-GR"/>
        </w:rPr>
        <w:t xml:space="preserve"> τέτοιος που </w:t>
      </w:r>
      <w:r w:rsidR="00F25C4C" w:rsidRPr="004951E9">
        <w:rPr>
          <w:b/>
          <w:color w:val="FF0000"/>
          <w:position w:val="-6"/>
          <w:highlight w:val="lightGray"/>
        </w:rPr>
        <w:object w:dxaOrig="980" w:dyaOrig="279">
          <v:shape id="_x0000_i1183" type="#_x0000_t75" style="width:49pt;height:14pt" o:ole="">
            <v:imagedata r:id="rId5770" o:title=""/>
          </v:shape>
          <o:OLEObject Type="Embed" ProgID="Equation.DSMT4" ShapeID="_x0000_i1183" DrawAspect="Content" ObjectID="_1667393496" r:id="rId5771"/>
        </w:object>
      </w:r>
      <w:r w:rsidR="005F6F12" w:rsidRPr="004951E9">
        <w:rPr>
          <w:color w:val="FF0000"/>
          <w:highlight w:val="lightGray"/>
          <w:lang w:val="el-GR"/>
        </w:rPr>
        <w:t>.</w:t>
      </w:r>
    </w:p>
    <w:p w:rsidR="005F6F12" w:rsidRPr="007130BC" w:rsidRDefault="00C65CB6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63648" behindDoc="0" locked="0" layoutInCell="1" allowOverlap="1">
                <wp:simplePos x="0" y="0"/>
                <wp:positionH relativeFrom="column">
                  <wp:posOffset>1321800</wp:posOffset>
                </wp:positionH>
                <wp:positionV relativeFrom="paragraph">
                  <wp:posOffset>55800</wp:posOffset>
                </wp:positionV>
                <wp:extent cx="313200" cy="61920"/>
                <wp:effectExtent l="57150" t="38100" r="48895" b="33655"/>
                <wp:wrapNone/>
                <wp:docPr id="4372" name="Ink 4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2">
                      <w14:nvContentPartPr>
                        <w14:cNvContentPartPr/>
                      </w14:nvContentPartPr>
                      <w14:xfrm>
                        <a:off x="0" y="0"/>
                        <a:ext cx="3132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2" o:spid="_x0000_s1026" type="#_x0000_t75" style="position:absolute;margin-left:103.05pt;margin-top:3.9pt;width:26.6pt;height:6.45pt;z-index:2543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">
                <v:imagedata r:id="rId57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26784" behindDoc="0" locked="0" layoutInCell="1" allowOverlap="1">
                <wp:simplePos x="0" y="0"/>
                <wp:positionH relativeFrom="column">
                  <wp:posOffset>2677560</wp:posOffset>
                </wp:positionH>
                <wp:positionV relativeFrom="paragraph">
                  <wp:posOffset>151560</wp:posOffset>
                </wp:positionV>
                <wp:extent cx="11880" cy="6480"/>
                <wp:effectExtent l="19050" t="19050" r="26670" b="31750"/>
                <wp:wrapNone/>
                <wp:docPr id="4336" name="Ink 4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4">
                      <w14:nvContentPartPr>
                        <w14:cNvContentPartPr/>
                      </w14:nvContentPartPr>
                      <w14:xfrm>
                        <a:off x="0" y="0"/>
                        <a:ext cx="11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6" o:spid="_x0000_s1026" type="#_x0000_t75" style="position:absolute;margin-left:210.3pt;margin-top:11.45pt;width:2pt;height:1.45pt;z-index:2543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">
                <v:imagedata r:id="rId5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2512" behindDoc="0" locked="0" layoutInCell="1" allowOverlap="1">
                <wp:simplePos x="0" y="0"/>
                <wp:positionH relativeFrom="column">
                  <wp:posOffset>4379280</wp:posOffset>
                </wp:positionH>
                <wp:positionV relativeFrom="paragraph">
                  <wp:posOffset>65880</wp:posOffset>
                </wp:positionV>
                <wp:extent cx="329760" cy="213120"/>
                <wp:effectExtent l="38100" t="38100" r="13335" b="34925"/>
                <wp:wrapNone/>
                <wp:docPr id="4283" name="Ink 4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6">
                      <w14:nvContentPartPr>
                        <w14:cNvContentPartPr/>
                      </w14:nvContentPartPr>
                      <w14:xfrm>
                        <a:off x="0" y="0"/>
                        <a:ext cx="32976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3" o:spid="_x0000_s1026" type="#_x0000_t75" style="position:absolute;margin-left:344.05pt;margin-top:4.3pt;width:27.65pt;height:18.4pt;z-index:2542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">
                <v:imagedata r:id="rId5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71488" behindDoc="0" locked="0" layoutInCell="1" allowOverlap="1">
                <wp:simplePos x="0" y="0"/>
                <wp:positionH relativeFrom="column">
                  <wp:posOffset>4496280</wp:posOffset>
                </wp:positionH>
                <wp:positionV relativeFrom="paragraph">
                  <wp:posOffset>50040</wp:posOffset>
                </wp:positionV>
                <wp:extent cx="77400" cy="508320"/>
                <wp:effectExtent l="38100" t="38100" r="37465" b="44450"/>
                <wp:wrapNone/>
                <wp:docPr id="4282" name="Ink 4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8">
                      <w14:nvContentPartPr>
                        <w14:cNvContentPartPr/>
                      </w14:nvContentPartPr>
                      <w14:xfrm>
                        <a:off x="0" y="0"/>
                        <a:ext cx="77400" cy="50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2" o:spid="_x0000_s1026" type="#_x0000_t75" style="position:absolute;margin-left:353.35pt;margin-top:3.3pt;width:7.7pt;height:41.6pt;z-index:2542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">
                <v:imagedata r:id="rId57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9200" behindDoc="0" locked="0" layoutInCell="1" allowOverlap="1">
                <wp:simplePos x="0" y="0"/>
                <wp:positionH relativeFrom="column">
                  <wp:posOffset>3318360</wp:posOffset>
                </wp:positionH>
                <wp:positionV relativeFrom="paragraph">
                  <wp:posOffset>277560</wp:posOffset>
                </wp:positionV>
                <wp:extent cx="851040" cy="132480"/>
                <wp:effectExtent l="38100" t="38100" r="6350" b="39370"/>
                <wp:wrapNone/>
                <wp:docPr id="4270" name="Ink 4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0">
                      <w14:nvContentPartPr>
                        <w14:cNvContentPartPr/>
                      </w14:nvContentPartPr>
                      <w14:xfrm>
                        <a:off x="0" y="0"/>
                        <a:ext cx="8510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0" o:spid="_x0000_s1026" type="#_x0000_t75" style="position:absolute;margin-left:260.65pt;margin-top:21.1pt;width:68.5pt;height:11.95pt;z-index:2542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">
                <v:imagedata r:id="rId5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258176" behindDoc="0" locked="0" layoutInCell="1" allowOverlap="1">
                <wp:simplePos x="0" y="0"/>
                <wp:positionH relativeFrom="column">
                  <wp:posOffset>2860440</wp:posOffset>
                </wp:positionH>
                <wp:positionV relativeFrom="paragraph">
                  <wp:posOffset>144000</wp:posOffset>
                </wp:positionV>
                <wp:extent cx="215280" cy="21600"/>
                <wp:effectExtent l="38100" t="38100" r="32385" b="35560"/>
                <wp:wrapNone/>
                <wp:docPr id="4269" name="Ink 4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2">
                      <w14:nvContentPartPr>
                        <w14:cNvContentPartPr/>
                      </w14:nvContentPartPr>
                      <w14:xfrm>
                        <a:off x="0" y="0"/>
                        <a:ext cx="2152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9" o:spid="_x0000_s1026" type="#_x0000_t75" style="position:absolute;margin-left:224.45pt;margin-top:10.6pt;width:18.55pt;height:3.25pt;z-index:2542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">
                <v:imagedata r:id="rId5783" o:title=""/>
              </v:shape>
            </w:pict>
          </mc:Fallback>
        </mc:AlternateContent>
      </w:r>
    </w:p>
    <w:p w:rsidR="004951E9" w:rsidRDefault="00C65CB6">
      <w:pPr>
        <w:tabs>
          <w:tab w:val="clear" w:pos="1185"/>
        </w:tabs>
        <w:spacing w:before="0" w:after="0" w:line="240" w:lineRule="auto"/>
        <w:jc w:val="left"/>
        <w:rPr>
          <w:b/>
          <w:u w:val="single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62624" behindDoc="0" locked="0" layoutInCell="1" allowOverlap="1">
                <wp:simplePos x="0" y="0"/>
                <wp:positionH relativeFrom="column">
                  <wp:posOffset>-210720</wp:posOffset>
                </wp:positionH>
                <wp:positionV relativeFrom="paragraph">
                  <wp:posOffset>629640</wp:posOffset>
                </wp:positionV>
                <wp:extent cx="707400" cy="122040"/>
                <wp:effectExtent l="57150" t="38100" r="54610" b="49530"/>
                <wp:wrapNone/>
                <wp:docPr id="4371" name="Ink 4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4">
                      <w14:nvContentPartPr>
                        <w14:cNvContentPartPr/>
                      </w14:nvContentPartPr>
                      <w14:xfrm>
                        <a:off x="0" y="0"/>
                        <a:ext cx="7074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1" o:spid="_x0000_s1026" type="#_x0000_t75" style="position:absolute;margin-left:-17.7pt;margin-top:48.6pt;width:57.85pt;height:11.7pt;z-index:2543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">
                <v:imagedata r:id="rId578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61600" behindDoc="0" locked="0" layoutInCell="1" allowOverlap="1">
                <wp:simplePos x="0" y="0"/>
                <wp:positionH relativeFrom="column">
                  <wp:posOffset>1735080</wp:posOffset>
                </wp:positionH>
                <wp:positionV relativeFrom="paragraph">
                  <wp:posOffset>1699560</wp:posOffset>
                </wp:positionV>
                <wp:extent cx="360" cy="360"/>
                <wp:effectExtent l="0" t="0" r="0" b="0"/>
                <wp:wrapNone/>
                <wp:docPr id="4370" name="Ink 4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0" o:spid="_x0000_s1026" type="#_x0000_t75" style="position:absolute;margin-left:135.6pt;margin-top:132.8pt;width:2.05pt;height:2.05pt;z-index:2543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n4+WBAQAAMAMAAA4AAABkcnMvZTJvRG9jLnhtbJxSy27CMBC8V+o/&#10;WL6XJIBo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x6J6sccISK5LOupwMOi1geYlAnejY+gt7p9G2rhBltss4oe/bb2e62gUmqThq&#10;70FSvQ16mId/TxN626exFz7385ZS79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">
                <v:imagedata r:id="rId538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60576" behindDoc="0" locked="0" layoutInCell="1" allowOverlap="1">
                <wp:simplePos x="0" y="0"/>
                <wp:positionH relativeFrom="column">
                  <wp:posOffset>2376240</wp:posOffset>
                </wp:positionH>
                <wp:positionV relativeFrom="paragraph">
                  <wp:posOffset>1320840</wp:posOffset>
                </wp:positionV>
                <wp:extent cx="28800" cy="29880"/>
                <wp:effectExtent l="38100" t="38100" r="47625" b="46355"/>
                <wp:wrapNone/>
                <wp:docPr id="4369" name="Ink 4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7">
                      <w14:nvContentPartPr>
                        <w14:cNvContentPartPr/>
                      </w14:nvContentPartPr>
                      <w14:xfrm>
                        <a:off x="0" y="0"/>
                        <a:ext cx="28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9" o:spid="_x0000_s1026" type="#_x0000_t75" style="position:absolute;margin-left:186.4pt;margin-top:103.3pt;width:4.1pt;height:4.2pt;z-index:2543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">
                <v:imagedata r:id="rId578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9552" behindDoc="0" locked="0" layoutInCell="1" allowOverlap="1">
                <wp:simplePos x="0" y="0"/>
                <wp:positionH relativeFrom="column">
                  <wp:posOffset>1988520</wp:posOffset>
                </wp:positionH>
                <wp:positionV relativeFrom="paragraph">
                  <wp:posOffset>1192680</wp:posOffset>
                </wp:positionV>
                <wp:extent cx="301320" cy="234000"/>
                <wp:effectExtent l="38100" t="38100" r="22860" b="33020"/>
                <wp:wrapNone/>
                <wp:docPr id="4368" name="Ink 4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9">
                      <w14:nvContentPartPr>
                        <w14:cNvContentPartPr/>
                      </w14:nvContentPartPr>
                      <w14:xfrm>
                        <a:off x="0" y="0"/>
                        <a:ext cx="30132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8" o:spid="_x0000_s1026" type="#_x0000_t75" style="position:absolute;margin-left:155.85pt;margin-top:93.2pt;width:25.5pt;height:19.95pt;z-index:2543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">
                <v:imagedata r:id="rId579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8528" behindDoc="0" locked="0" layoutInCell="1" allowOverlap="1">
                <wp:simplePos x="0" y="0"/>
                <wp:positionH relativeFrom="column">
                  <wp:posOffset>1829040</wp:posOffset>
                </wp:positionH>
                <wp:positionV relativeFrom="paragraph">
                  <wp:posOffset>1199520</wp:posOffset>
                </wp:positionV>
                <wp:extent cx="116280" cy="154080"/>
                <wp:effectExtent l="38100" t="38100" r="36195" b="36830"/>
                <wp:wrapNone/>
                <wp:docPr id="4367" name="Ink 4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1">
                      <w14:nvContentPartPr>
                        <w14:cNvContentPartPr/>
                      </w14:nvContentPartPr>
                      <w14:xfrm>
                        <a:off x="0" y="0"/>
                        <a:ext cx="1162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7" o:spid="_x0000_s1026" type="#_x0000_t75" style="position:absolute;margin-left:143.2pt;margin-top:93.9pt;width:10.95pt;height:13.5pt;z-index:2543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">
                <v:imagedata r:id="rId579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7504" behindDoc="0" locked="0" layoutInCell="1" allowOverlap="1">
                <wp:simplePos x="0" y="0"/>
                <wp:positionH relativeFrom="column">
                  <wp:posOffset>1722840</wp:posOffset>
                </wp:positionH>
                <wp:positionV relativeFrom="paragraph">
                  <wp:posOffset>1028520</wp:posOffset>
                </wp:positionV>
                <wp:extent cx="86760" cy="334440"/>
                <wp:effectExtent l="38100" t="38100" r="46990" b="46990"/>
                <wp:wrapNone/>
                <wp:docPr id="4366" name="Ink 4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3">
                      <w14:nvContentPartPr>
                        <w14:cNvContentPartPr/>
                      </w14:nvContentPartPr>
                      <w14:xfrm>
                        <a:off x="0" y="0"/>
                        <a:ext cx="8676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6" o:spid="_x0000_s1026" type="#_x0000_t75" style="position:absolute;margin-left:134.9pt;margin-top:80.4pt;width:8.45pt;height:27.9pt;z-index:2543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">
                <v:imagedata r:id="rId579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6480" behindDoc="0" locked="0" layoutInCell="1" allowOverlap="1">
                <wp:simplePos x="0" y="0"/>
                <wp:positionH relativeFrom="column">
                  <wp:posOffset>1597200</wp:posOffset>
                </wp:positionH>
                <wp:positionV relativeFrom="paragraph">
                  <wp:posOffset>1057680</wp:posOffset>
                </wp:positionV>
                <wp:extent cx="136800" cy="297000"/>
                <wp:effectExtent l="38100" t="38100" r="15875" b="46355"/>
                <wp:wrapNone/>
                <wp:docPr id="4365" name="Ink 4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5">
                      <w14:nvContentPartPr>
                        <w14:cNvContentPartPr/>
                      </w14:nvContentPartPr>
                      <w14:xfrm>
                        <a:off x="0" y="0"/>
                        <a:ext cx="13680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5" o:spid="_x0000_s1026" type="#_x0000_t75" style="position:absolute;margin-left:124.95pt;margin-top:82.5pt;width:12.45pt;height:25.1pt;z-index:2543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">
                <v:imagedata r:id="rId579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5456" behindDoc="0" locked="0" layoutInCell="1" allowOverlap="1">
                <wp:simplePos x="0" y="0"/>
                <wp:positionH relativeFrom="column">
                  <wp:posOffset>1323600</wp:posOffset>
                </wp:positionH>
                <wp:positionV relativeFrom="paragraph">
                  <wp:posOffset>1247400</wp:posOffset>
                </wp:positionV>
                <wp:extent cx="280080" cy="148320"/>
                <wp:effectExtent l="38100" t="38100" r="43815" b="42545"/>
                <wp:wrapNone/>
                <wp:docPr id="4364" name="Ink 4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7">
                      <w14:nvContentPartPr>
                        <w14:cNvContentPartPr/>
                      </w14:nvContentPartPr>
                      <w14:xfrm>
                        <a:off x="0" y="0"/>
                        <a:ext cx="2800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4" o:spid="_x0000_s1026" type="#_x0000_t75" style="position:absolute;margin-left:103.45pt;margin-top:97.45pt;width:23.75pt;height:13.35pt;z-index:2543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">
                <v:imagedata r:id="rId579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4432" behindDoc="0" locked="0" layoutInCell="1" allowOverlap="1">
                <wp:simplePos x="0" y="0"/>
                <wp:positionH relativeFrom="column">
                  <wp:posOffset>1321800</wp:posOffset>
                </wp:positionH>
                <wp:positionV relativeFrom="paragraph">
                  <wp:posOffset>1218600</wp:posOffset>
                </wp:positionV>
                <wp:extent cx="25200" cy="183960"/>
                <wp:effectExtent l="38100" t="38100" r="32385" b="45085"/>
                <wp:wrapNone/>
                <wp:docPr id="4363" name="Ink 4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9">
                      <w14:nvContentPartPr>
                        <w14:cNvContentPartPr/>
                      </w14:nvContentPartPr>
                      <w14:xfrm>
                        <a:off x="0" y="0"/>
                        <a:ext cx="252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3" o:spid="_x0000_s1026" type="#_x0000_t75" style="position:absolute;margin-left:103.25pt;margin-top:95.15pt;width:3.55pt;height:16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">
                <v:imagedata r:id="rId580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3408" behindDoc="0" locked="0" layoutInCell="1" allowOverlap="1">
                <wp:simplePos x="0" y="0"/>
                <wp:positionH relativeFrom="column">
                  <wp:posOffset>889800</wp:posOffset>
                </wp:positionH>
                <wp:positionV relativeFrom="paragraph">
                  <wp:posOffset>1215720</wp:posOffset>
                </wp:positionV>
                <wp:extent cx="191160" cy="195120"/>
                <wp:effectExtent l="38100" t="38100" r="37465" b="33655"/>
                <wp:wrapNone/>
                <wp:docPr id="4362" name="Ink 4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1">
                      <w14:nvContentPartPr>
                        <w14:cNvContentPartPr/>
                      </w14:nvContentPartPr>
                      <w14:xfrm>
                        <a:off x="0" y="0"/>
                        <a:ext cx="19116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2" o:spid="_x0000_s1026" type="#_x0000_t75" style="position:absolute;margin-left:69.5pt;margin-top:95.2pt;width:16.45pt;height:16.65pt;z-index:2543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">
                <v:imagedata r:id="rId580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2384" behindDoc="0" locked="0" layoutInCell="1" allowOverlap="1">
                <wp:simplePos x="0" y="0"/>
                <wp:positionH relativeFrom="column">
                  <wp:posOffset>778200</wp:posOffset>
                </wp:positionH>
                <wp:positionV relativeFrom="paragraph">
                  <wp:posOffset>1152720</wp:posOffset>
                </wp:positionV>
                <wp:extent cx="15480" cy="30240"/>
                <wp:effectExtent l="38100" t="38100" r="41910" b="27305"/>
                <wp:wrapNone/>
                <wp:docPr id="4361" name="Ink 4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3">
                      <w14:nvContentPartPr>
                        <w14:cNvContentPartPr/>
                      </w14:nvContentPartPr>
                      <w14:xfrm>
                        <a:off x="0" y="0"/>
                        <a:ext cx="154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1" o:spid="_x0000_s1026" type="#_x0000_t75" style="position:absolute;margin-left:60.5pt;margin-top:90.05pt;width:2.8pt;height:3.85pt;z-index:2543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">
                <v:imagedata r:id="rId580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1360" behindDoc="0" locked="0" layoutInCell="1" allowOverlap="1">
                <wp:simplePos x="0" y="0"/>
                <wp:positionH relativeFrom="column">
                  <wp:posOffset>692160</wp:posOffset>
                </wp:positionH>
                <wp:positionV relativeFrom="paragraph">
                  <wp:posOffset>1286640</wp:posOffset>
                </wp:positionV>
                <wp:extent cx="160920" cy="87840"/>
                <wp:effectExtent l="38100" t="38100" r="29845" b="26670"/>
                <wp:wrapNone/>
                <wp:docPr id="4360" name="Ink 4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5">
                      <w14:nvContentPartPr>
                        <w14:cNvContentPartPr/>
                      </w14:nvContentPartPr>
                      <w14:xfrm>
                        <a:off x="0" y="0"/>
                        <a:ext cx="1609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0" o:spid="_x0000_s1026" type="#_x0000_t75" style="position:absolute;margin-left:53.75pt;margin-top:100.75pt;width:14.15pt;height:8.2pt;z-index:2543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">
                <v:imagedata r:id="rId580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50336" behindDoc="0" locked="0" layoutInCell="1" allowOverlap="1">
                <wp:simplePos x="0" y="0"/>
                <wp:positionH relativeFrom="column">
                  <wp:posOffset>600720</wp:posOffset>
                </wp:positionH>
                <wp:positionV relativeFrom="paragraph">
                  <wp:posOffset>1266840</wp:posOffset>
                </wp:positionV>
                <wp:extent cx="47160" cy="104040"/>
                <wp:effectExtent l="38100" t="38100" r="29210" b="29845"/>
                <wp:wrapNone/>
                <wp:docPr id="4359" name="Ink 4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7">
                      <w14:nvContentPartPr>
                        <w14:cNvContentPartPr/>
                      </w14:nvContentPartPr>
                      <w14:xfrm>
                        <a:off x="0" y="0"/>
                        <a:ext cx="47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9" o:spid="_x0000_s1026" type="#_x0000_t75" style="position:absolute;margin-left:46.6pt;margin-top:99pt;width:5.2pt;height:9.7pt;z-index:2543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">
                <v:imagedata r:id="rId580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9312" behindDoc="0" locked="0" layoutInCell="1" allowOverlap="1">
                <wp:simplePos x="0" y="0"/>
                <wp:positionH relativeFrom="column">
                  <wp:posOffset>432960</wp:posOffset>
                </wp:positionH>
                <wp:positionV relativeFrom="paragraph">
                  <wp:posOffset>1202040</wp:posOffset>
                </wp:positionV>
                <wp:extent cx="192240" cy="322920"/>
                <wp:effectExtent l="38100" t="38100" r="36830" b="39370"/>
                <wp:wrapNone/>
                <wp:docPr id="4358" name="Ink 4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9">
                      <w14:nvContentPartPr>
                        <w14:cNvContentPartPr/>
                      </w14:nvContentPartPr>
                      <w14:xfrm>
                        <a:off x="0" y="0"/>
                        <a:ext cx="19224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8" o:spid="_x0000_s1026" type="#_x0000_t75" style="position:absolute;margin-left:33.55pt;margin-top:94.1pt;width:16.65pt;height:26.85pt;z-index:2543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">
                <v:imagedata r:id="rId581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8288" behindDoc="0" locked="0" layoutInCell="1" allowOverlap="1">
                <wp:simplePos x="0" y="0"/>
                <wp:positionH relativeFrom="column">
                  <wp:posOffset>241080</wp:posOffset>
                </wp:positionH>
                <wp:positionV relativeFrom="paragraph">
                  <wp:posOffset>1227240</wp:posOffset>
                </wp:positionV>
                <wp:extent cx="126360" cy="155520"/>
                <wp:effectExtent l="38100" t="38100" r="45720" b="35560"/>
                <wp:wrapNone/>
                <wp:docPr id="4357" name="Ink 4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1">
                      <w14:nvContentPartPr>
                        <w14:cNvContentPartPr/>
                      </w14:nvContentPartPr>
                      <w14:xfrm>
                        <a:off x="0" y="0"/>
                        <a:ext cx="1263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7" o:spid="_x0000_s1026" type="#_x0000_t75" style="position:absolute;margin-left:18.25pt;margin-top:96.15pt;width:11.6pt;height:13.5pt;z-index:2543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">
                <v:imagedata r:id="rId581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7264" behindDoc="0" locked="0" layoutInCell="1" allowOverlap="1">
                <wp:simplePos x="0" y="0"/>
                <wp:positionH relativeFrom="column">
                  <wp:posOffset>87720</wp:posOffset>
                </wp:positionH>
                <wp:positionV relativeFrom="paragraph">
                  <wp:posOffset>1217520</wp:posOffset>
                </wp:positionV>
                <wp:extent cx="100800" cy="175320"/>
                <wp:effectExtent l="38100" t="38100" r="33020" b="34290"/>
                <wp:wrapNone/>
                <wp:docPr id="4356" name="Ink 4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3">
                      <w14:nvContentPartPr>
                        <w14:cNvContentPartPr/>
                      </w14:nvContentPartPr>
                      <w14:xfrm>
                        <a:off x="0" y="0"/>
                        <a:ext cx="1008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6" o:spid="_x0000_s1026" type="#_x0000_t75" style="position:absolute;margin-left:6.4pt;margin-top:95.35pt;width:9.3pt;height:15.15pt;z-index:2543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">
                <v:imagedata r:id="rId581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6240" behindDoc="0" locked="0" layoutInCell="1" allowOverlap="1">
                <wp:simplePos x="0" y="0"/>
                <wp:positionH relativeFrom="column">
                  <wp:posOffset>-68880</wp:posOffset>
                </wp:positionH>
                <wp:positionV relativeFrom="paragraph">
                  <wp:posOffset>1218600</wp:posOffset>
                </wp:positionV>
                <wp:extent cx="141480" cy="153000"/>
                <wp:effectExtent l="38100" t="38100" r="49530" b="38100"/>
                <wp:wrapNone/>
                <wp:docPr id="4355" name="Ink 4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5">
                      <w14:nvContentPartPr>
                        <w14:cNvContentPartPr/>
                      </w14:nvContentPartPr>
                      <w14:xfrm>
                        <a:off x="0" y="0"/>
                        <a:ext cx="1414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5" o:spid="_x0000_s1026" type="#_x0000_t75" style="position:absolute;margin-left:-6.3pt;margin-top:95.1pt;width:12.8pt;height:13.65pt;z-index:2543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">
                <v:imagedata r:id="rId581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5216" behindDoc="0" locked="0" layoutInCell="1" allowOverlap="1">
                <wp:simplePos x="0" y="0"/>
                <wp:positionH relativeFrom="column">
                  <wp:posOffset>2298840</wp:posOffset>
                </wp:positionH>
                <wp:positionV relativeFrom="paragraph">
                  <wp:posOffset>683280</wp:posOffset>
                </wp:positionV>
                <wp:extent cx="54720" cy="214920"/>
                <wp:effectExtent l="38100" t="38100" r="40640" b="33020"/>
                <wp:wrapNone/>
                <wp:docPr id="4354" name="Ink 4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7">
                      <w14:nvContentPartPr>
                        <w14:cNvContentPartPr/>
                      </w14:nvContentPartPr>
                      <w14:xfrm>
                        <a:off x="0" y="0"/>
                        <a:ext cx="547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4" o:spid="_x0000_s1026" type="#_x0000_t75" style="position:absolute;margin-left:180.25pt;margin-top:53.25pt;width:5.9pt;height:18.2pt;z-index:2543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">
                <v:imagedata r:id="rId581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4192" behindDoc="0" locked="0" layoutInCell="1" allowOverlap="1">
                <wp:simplePos x="0" y="0"/>
                <wp:positionH relativeFrom="column">
                  <wp:posOffset>2206680</wp:posOffset>
                </wp:positionH>
                <wp:positionV relativeFrom="paragraph">
                  <wp:posOffset>627120</wp:posOffset>
                </wp:positionV>
                <wp:extent cx="5040" cy="23760"/>
                <wp:effectExtent l="38100" t="38100" r="33655" b="33655"/>
                <wp:wrapNone/>
                <wp:docPr id="4353" name="Ink 4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9">
                      <w14:nvContentPartPr>
                        <w14:cNvContentPartPr/>
                      </w14:nvContentPartPr>
                      <w14:xfrm>
                        <a:off x="0" y="0"/>
                        <a:ext cx="5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3" o:spid="_x0000_s1026" type="#_x0000_t75" style="position:absolute;margin-left:173pt;margin-top:48.8pt;width:1.75pt;height:3.15pt;z-index:2543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">
                <v:imagedata r:id="rId582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3168" behindDoc="0" locked="0" layoutInCell="1" allowOverlap="1">
                <wp:simplePos x="0" y="0"/>
                <wp:positionH relativeFrom="column">
                  <wp:posOffset>2091840</wp:posOffset>
                </wp:positionH>
                <wp:positionV relativeFrom="paragraph">
                  <wp:posOffset>703440</wp:posOffset>
                </wp:positionV>
                <wp:extent cx="161640" cy="138600"/>
                <wp:effectExtent l="38100" t="38100" r="48260" b="33020"/>
                <wp:wrapNone/>
                <wp:docPr id="4352" name="Ink 4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1">
                      <w14:nvContentPartPr>
                        <w14:cNvContentPartPr/>
                      </w14:nvContentPartPr>
                      <w14:xfrm>
                        <a:off x="0" y="0"/>
                        <a:ext cx="161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2" o:spid="_x0000_s1026" type="#_x0000_t75" style="position:absolute;margin-left:164pt;margin-top:54.65pt;width:14.4pt;height:12.45pt;z-index:2543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">
                <v:imagedata r:id="rId582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2144" behindDoc="0" locked="0" layoutInCell="1" allowOverlap="1">
                <wp:simplePos x="0" y="0"/>
                <wp:positionH relativeFrom="column">
                  <wp:posOffset>2151600</wp:posOffset>
                </wp:positionH>
                <wp:positionV relativeFrom="paragraph">
                  <wp:posOffset>717120</wp:posOffset>
                </wp:positionV>
                <wp:extent cx="16200" cy="135000"/>
                <wp:effectExtent l="38100" t="38100" r="41275" b="36830"/>
                <wp:wrapNone/>
                <wp:docPr id="4351" name="Ink 4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3">
                      <w14:nvContentPartPr>
                        <w14:cNvContentPartPr/>
                      </w14:nvContentPartPr>
                      <w14:xfrm>
                        <a:off x="0" y="0"/>
                        <a:ext cx="162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1" o:spid="_x0000_s1026" type="#_x0000_t75" style="position:absolute;margin-left:168.6pt;margin-top:55.8pt;width:2.75pt;height:11.95pt;z-index:2543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">
                <v:imagedata r:id="rId582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>
                <wp:simplePos x="0" y="0"/>
                <wp:positionH relativeFrom="column">
                  <wp:posOffset>1689360</wp:posOffset>
                </wp:positionH>
                <wp:positionV relativeFrom="paragraph">
                  <wp:posOffset>723600</wp:posOffset>
                </wp:positionV>
                <wp:extent cx="217080" cy="175680"/>
                <wp:effectExtent l="38100" t="38100" r="31115" b="53340"/>
                <wp:wrapNone/>
                <wp:docPr id="4350" name="Ink 4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5">
                      <w14:nvContentPartPr>
                        <w14:cNvContentPartPr/>
                      </w14:nvContentPartPr>
                      <w14:xfrm>
                        <a:off x="0" y="0"/>
                        <a:ext cx="2170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0" o:spid="_x0000_s1026" type="#_x0000_t75" style="position:absolute;margin-left:132.45pt;margin-top:56.1pt;width:18.45pt;height:15.6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">
                <v:imagedata r:id="rId582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40096" behindDoc="0" locked="0" layoutInCell="1" allowOverlap="1">
                <wp:simplePos x="0" y="0"/>
                <wp:positionH relativeFrom="column">
                  <wp:posOffset>1619880</wp:posOffset>
                </wp:positionH>
                <wp:positionV relativeFrom="paragraph">
                  <wp:posOffset>662400</wp:posOffset>
                </wp:positionV>
                <wp:extent cx="4320" cy="32040"/>
                <wp:effectExtent l="38100" t="19050" r="34290" b="25400"/>
                <wp:wrapNone/>
                <wp:docPr id="4349" name="Ink 4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7">
                      <w14:nvContentPartPr>
                        <w14:cNvContentPartPr/>
                      </w14:nvContentPartPr>
                      <w14:xfrm>
                        <a:off x="0" y="0"/>
                        <a:ext cx="43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9" o:spid="_x0000_s1026" type="#_x0000_t75" style="position:absolute;margin-left:126.85pt;margin-top:51.65pt;width:1.7pt;height:3.65pt;z-index:2543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">
                <v:imagedata r:id="rId582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39072" behindDoc="0" locked="0" layoutInCell="1" allowOverlap="1">
                <wp:simplePos x="0" y="0"/>
                <wp:positionH relativeFrom="column">
                  <wp:posOffset>1548960</wp:posOffset>
                </wp:positionH>
                <wp:positionV relativeFrom="paragraph">
                  <wp:posOffset>733320</wp:posOffset>
                </wp:positionV>
                <wp:extent cx="95760" cy="153720"/>
                <wp:effectExtent l="38100" t="38100" r="38100" b="36830"/>
                <wp:wrapNone/>
                <wp:docPr id="4348" name="Ink 4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9">
                      <w14:nvContentPartPr>
                        <w14:cNvContentPartPr/>
                      </w14:nvContentPartPr>
                      <w14:xfrm>
                        <a:off x="0" y="0"/>
                        <a:ext cx="957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8" o:spid="_x0000_s1026" type="#_x0000_t75" style="position:absolute;margin-left:121.1pt;margin-top:57.25pt;width:9.15pt;height:13.4pt;z-index:2543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">
                <v:imagedata r:id="rId583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38048" behindDoc="0" locked="0" layoutInCell="1" allowOverlap="1">
                <wp:simplePos x="0" y="0"/>
                <wp:positionH relativeFrom="column">
                  <wp:posOffset>1383360</wp:posOffset>
                </wp:positionH>
                <wp:positionV relativeFrom="paragraph">
                  <wp:posOffset>747360</wp:posOffset>
                </wp:positionV>
                <wp:extent cx="143640" cy="133920"/>
                <wp:effectExtent l="38100" t="38100" r="27940" b="38100"/>
                <wp:wrapNone/>
                <wp:docPr id="4347" name="Ink 4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1">
                      <w14:nvContentPartPr>
                        <w14:cNvContentPartPr/>
                      </w14:nvContentPartPr>
                      <w14:xfrm>
                        <a:off x="0" y="0"/>
                        <a:ext cx="1436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7" o:spid="_x0000_s1026" type="#_x0000_t75" style="position:absolute;margin-left:108.15pt;margin-top:58.15pt;width:12.8pt;height:12pt;z-index:2543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">
                <v:imagedata r:id="rId583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37024" behindDoc="0" locked="0" layoutInCell="1" allowOverlap="1">
                <wp:simplePos x="0" y="0"/>
                <wp:positionH relativeFrom="column">
                  <wp:posOffset>1389840</wp:posOffset>
                </wp:positionH>
                <wp:positionV relativeFrom="paragraph">
                  <wp:posOffset>716400</wp:posOffset>
                </wp:positionV>
                <wp:extent cx="39600" cy="209160"/>
                <wp:effectExtent l="38100" t="38100" r="36830" b="38735"/>
                <wp:wrapNone/>
                <wp:docPr id="4346" name="Ink 4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3">
                      <w14:nvContentPartPr>
                        <w14:cNvContentPartPr/>
                      </w14:nvContentPartPr>
                      <w14:xfrm>
                        <a:off x="0" y="0"/>
                        <a:ext cx="3960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6" o:spid="_x0000_s1026" type="#_x0000_t75" style="position:absolute;margin-left:108.8pt;margin-top:55.75pt;width:4.55pt;height:17.9pt;z-index:2543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">
                <v:imagedata r:id="rId583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36000" behindDoc="0" locked="0" layoutInCell="1" allowOverlap="1">
                <wp:simplePos x="0" y="0"/>
                <wp:positionH relativeFrom="column">
                  <wp:posOffset>1006800</wp:posOffset>
                </wp:positionH>
                <wp:positionV relativeFrom="paragraph">
                  <wp:posOffset>783000</wp:posOffset>
                </wp:positionV>
                <wp:extent cx="144000" cy="174960"/>
                <wp:effectExtent l="38100" t="38100" r="8890" b="34925"/>
                <wp:wrapNone/>
                <wp:docPr id="4345" name="Ink 4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5">
                      <w14:nvContentPartPr>
                        <w14:cNvContentPartPr/>
                      </w14:nvContentPartPr>
                      <w14:xfrm>
                        <a:off x="0" y="0"/>
                        <a:ext cx="1440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5" o:spid="_x0000_s1026" type="#_x0000_t75" style="position:absolute;margin-left:78.75pt;margin-top:61.1pt;width:12.75pt;height:15pt;z-index:2543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">
                <v:imagedata r:id="rId583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34976" behindDoc="0" locked="0" layoutInCell="1" allowOverlap="1">
                <wp:simplePos x="0" y="0"/>
                <wp:positionH relativeFrom="column">
                  <wp:posOffset>874680</wp:posOffset>
                </wp:positionH>
                <wp:positionV relativeFrom="paragraph">
                  <wp:posOffset>791280</wp:posOffset>
                </wp:positionV>
                <wp:extent cx="71640" cy="151560"/>
                <wp:effectExtent l="38100" t="38100" r="24130" b="39370"/>
                <wp:wrapNone/>
                <wp:docPr id="4344" name="Ink 4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7">
                      <w14:nvContentPartPr>
                        <w14:cNvContentPartPr/>
                      </w14:nvContentPartPr>
                      <w14:xfrm>
                        <a:off x="0" y="0"/>
                        <a:ext cx="716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4" o:spid="_x0000_s1026" type="#_x0000_t75" style="position:absolute;margin-left:68.05pt;margin-top:61.5pt;width:6.95pt;height:13.6pt;z-index:2543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">
                <v:imagedata r:id="rId583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33952" behindDoc="0" locked="0" layoutInCell="1" allowOverlap="1">
                <wp:simplePos x="0" y="0"/>
                <wp:positionH relativeFrom="column">
                  <wp:posOffset>746520</wp:posOffset>
                </wp:positionH>
                <wp:positionV relativeFrom="paragraph">
                  <wp:posOffset>833400</wp:posOffset>
                </wp:positionV>
                <wp:extent cx="226440" cy="94320"/>
                <wp:effectExtent l="38100" t="38100" r="40640" b="39370"/>
                <wp:wrapNone/>
                <wp:docPr id="4343" name="Ink 4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9">
                      <w14:nvContentPartPr>
                        <w14:cNvContentPartPr/>
                      </w14:nvContentPartPr>
                      <w14:xfrm>
                        <a:off x="0" y="0"/>
                        <a:ext cx="226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3" o:spid="_x0000_s1026" type="#_x0000_t75" style="position:absolute;margin-left:58.05pt;margin-top:65.05pt;width:19.35pt;height:8.75pt;z-index:2543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">
                <v:imagedata r:id="rId584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32928" behindDoc="0" locked="0" layoutInCell="1" allowOverlap="1">
                <wp:simplePos x="0" y="0"/>
                <wp:positionH relativeFrom="column">
                  <wp:posOffset>749400</wp:posOffset>
                </wp:positionH>
                <wp:positionV relativeFrom="paragraph">
                  <wp:posOffset>758520</wp:posOffset>
                </wp:positionV>
                <wp:extent cx="22680" cy="206640"/>
                <wp:effectExtent l="38100" t="38100" r="34925" b="41275"/>
                <wp:wrapNone/>
                <wp:docPr id="4342" name="Ink 4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1">
                      <w14:nvContentPartPr>
                        <w14:cNvContentPartPr/>
                      </w14:nvContentPartPr>
                      <w14:xfrm>
                        <a:off x="0" y="0"/>
                        <a:ext cx="226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2" o:spid="_x0000_s1026" type="#_x0000_t75" style="position:absolute;margin-left:58.1pt;margin-top:58.8pt;width:3.55pt;height:17.95pt;z-index:2543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">
                <v:imagedata r:id="rId584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31904" behindDoc="0" locked="0" layoutInCell="1" allowOverlap="1">
                <wp:simplePos x="0" y="0"/>
                <wp:positionH relativeFrom="column">
                  <wp:posOffset>472560</wp:posOffset>
                </wp:positionH>
                <wp:positionV relativeFrom="paragraph">
                  <wp:posOffset>834840</wp:posOffset>
                </wp:positionV>
                <wp:extent cx="48600" cy="54360"/>
                <wp:effectExtent l="38100" t="38100" r="46990" b="41275"/>
                <wp:wrapNone/>
                <wp:docPr id="4341" name="Ink 4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3">
                      <w14:nvContentPartPr>
                        <w14:cNvContentPartPr/>
                      </w14:nvContentPartPr>
                      <w14:xfrm>
                        <a:off x="0" y="0"/>
                        <a:ext cx="486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1" o:spid="_x0000_s1026" type="#_x0000_t75" style="position:absolute;margin-left:36.4pt;margin-top:64.8pt;width:5.5pt;height:5.8pt;z-index:2543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">
                <v:imagedata r:id="rId584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30880" behindDoc="0" locked="0" layoutInCell="1" allowOverlap="1">
                <wp:simplePos x="0" y="0"/>
                <wp:positionH relativeFrom="column">
                  <wp:posOffset>317400</wp:posOffset>
                </wp:positionH>
                <wp:positionV relativeFrom="paragraph">
                  <wp:posOffset>758880</wp:posOffset>
                </wp:positionV>
                <wp:extent cx="18720" cy="15120"/>
                <wp:effectExtent l="38100" t="38100" r="38735" b="42545"/>
                <wp:wrapNone/>
                <wp:docPr id="4340" name="Ink 4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5">
                      <w14:nvContentPartPr>
                        <w14:cNvContentPartPr/>
                      </w14:nvContentPartPr>
                      <w14:xfrm>
                        <a:off x="0" y="0"/>
                        <a:ext cx="18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0" o:spid="_x0000_s1026" type="#_x0000_t75" style="position:absolute;margin-left:24.3pt;margin-top:59pt;width:2.85pt;height:2.6pt;z-index:2543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">
                <v:imagedata r:id="rId584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29856" behindDoc="0" locked="0" layoutInCell="1" allowOverlap="1">
                <wp:simplePos x="0" y="0"/>
                <wp:positionH relativeFrom="column">
                  <wp:posOffset>93840</wp:posOffset>
                </wp:positionH>
                <wp:positionV relativeFrom="paragraph">
                  <wp:posOffset>812520</wp:posOffset>
                </wp:positionV>
                <wp:extent cx="306720" cy="149400"/>
                <wp:effectExtent l="19050" t="38100" r="36195" b="22225"/>
                <wp:wrapNone/>
                <wp:docPr id="4339" name="Ink 4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7">
                      <w14:nvContentPartPr>
                        <w14:cNvContentPartPr/>
                      </w14:nvContentPartPr>
                      <w14:xfrm>
                        <a:off x="0" y="0"/>
                        <a:ext cx="3067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9" o:spid="_x0000_s1026" type="#_x0000_t75" style="position:absolute;margin-left:6.65pt;margin-top:63.45pt;width:25.65pt;height:12.95pt;z-index:2543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">
                <v:imagedata r:id="rId584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28832" behindDoc="0" locked="0" layoutInCell="1" allowOverlap="1">
                <wp:simplePos x="0" y="0"/>
                <wp:positionH relativeFrom="column">
                  <wp:posOffset>-153120</wp:posOffset>
                </wp:positionH>
                <wp:positionV relativeFrom="paragraph">
                  <wp:posOffset>784080</wp:posOffset>
                </wp:positionV>
                <wp:extent cx="151200" cy="177120"/>
                <wp:effectExtent l="38100" t="38100" r="39370" b="52070"/>
                <wp:wrapNone/>
                <wp:docPr id="4338" name="Ink 4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9">
                      <w14:nvContentPartPr>
                        <w14:cNvContentPartPr/>
                      </w14:nvContentPartPr>
                      <w14:xfrm>
                        <a:off x="0" y="0"/>
                        <a:ext cx="1512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8" o:spid="_x0000_s1026" type="#_x0000_t75" style="position:absolute;margin-left:-12.7pt;margin-top:60.85pt;width:13.45pt;height:15.75pt;z-index:2543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">
                <v:imagedata r:id="rId585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27808" behindDoc="0" locked="0" layoutInCell="1" allowOverlap="1">
                <wp:simplePos x="0" y="0"/>
                <wp:positionH relativeFrom="column">
                  <wp:posOffset>2569560</wp:posOffset>
                </wp:positionH>
                <wp:positionV relativeFrom="paragraph">
                  <wp:posOffset>-346320</wp:posOffset>
                </wp:positionV>
                <wp:extent cx="236160" cy="2335680"/>
                <wp:effectExtent l="38100" t="38100" r="50165" b="45720"/>
                <wp:wrapNone/>
                <wp:docPr id="4337" name="Ink 4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1">
                      <w14:nvContentPartPr>
                        <w14:cNvContentPartPr/>
                      </w14:nvContentPartPr>
                      <w14:xfrm>
                        <a:off x="0" y="0"/>
                        <a:ext cx="236160" cy="233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7" o:spid="_x0000_s1026" type="#_x0000_t75" style="position:absolute;margin-left:201.5pt;margin-top:-28pt;width:20.45pt;height:185.55pt;z-index:2543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">
                <v:imagedata r:id="rId585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25760" behindDoc="0" locked="0" layoutInCell="1" allowOverlap="1">
                <wp:simplePos x="0" y="0"/>
                <wp:positionH relativeFrom="column">
                  <wp:posOffset>1880880</wp:posOffset>
                </wp:positionH>
                <wp:positionV relativeFrom="paragraph">
                  <wp:posOffset>237600</wp:posOffset>
                </wp:positionV>
                <wp:extent cx="86760" cy="83880"/>
                <wp:effectExtent l="38100" t="38100" r="27940" b="49530"/>
                <wp:wrapNone/>
                <wp:docPr id="4335" name="Ink 4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3">
                      <w14:nvContentPartPr>
                        <w14:cNvContentPartPr/>
                      </w14:nvContentPartPr>
                      <w14:xfrm>
                        <a:off x="0" y="0"/>
                        <a:ext cx="867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5" o:spid="_x0000_s1026" type="#_x0000_t75" style="position:absolute;margin-left:147.75pt;margin-top:17.9pt;width:8.15pt;height:8.25pt;z-index:2543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">
                <v:imagedata r:id="rId585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24736" behindDoc="0" locked="0" layoutInCell="1" allowOverlap="1">
                <wp:simplePos x="0" y="0"/>
                <wp:positionH relativeFrom="column">
                  <wp:posOffset>1790880</wp:posOffset>
                </wp:positionH>
                <wp:positionV relativeFrom="paragraph">
                  <wp:posOffset>147240</wp:posOffset>
                </wp:positionV>
                <wp:extent cx="64800" cy="64080"/>
                <wp:effectExtent l="19050" t="38100" r="30480" b="31750"/>
                <wp:wrapNone/>
                <wp:docPr id="4334" name="Ink 4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5">
                      <w14:nvContentPartPr>
                        <w14:cNvContentPartPr/>
                      </w14:nvContentPartPr>
                      <w14:xfrm>
                        <a:off x="0" y="0"/>
                        <a:ext cx="648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4" o:spid="_x0000_s1026" type="#_x0000_t75" style="position:absolute;margin-left:140.45pt;margin-top:10.95pt;width:6.1pt;height:6.25pt;z-index:2543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">
                <v:imagedata r:id="rId585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>
                <wp:simplePos x="0" y="0"/>
                <wp:positionH relativeFrom="column">
                  <wp:posOffset>1566960</wp:posOffset>
                </wp:positionH>
                <wp:positionV relativeFrom="paragraph">
                  <wp:posOffset>244440</wp:posOffset>
                </wp:positionV>
                <wp:extent cx="296640" cy="196200"/>
                <wp:effectExtent l="38100" t="38100" r="27305" b="33020"/>
                <wp:wrapNone/>
                <wp:docPr id="4333" name="Ink 4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7">
                      <w14:nvContentPartPr>
                        <w14:cNvContentPartPr/>
                      </w14:nvContentPartPr>
                      <w14:xfrm>
                        <a:off x="0" y="0"/>
                        <a:ext cx="29664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3" o:spid="_x0000_s1026" type="#_x0000_t75" style="position:absolute;margin-left:122.55pt;margin-top:18.5pt;width:25pt;height:17.05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">
                <v:imagedata r:id="rId585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22688" behindDoc="0" locked="0" layoutInCell="1" allowOverlap="1">
                <wp:simplePos x="0" y="0"/>
                <wp:positionH relativeFrom="column">
                  <wp:posOffset>456000</wp:posOffset>
                </wp:positionH>
                <wp:positionV relativeFrom="paragraph">
                  <wp:posOffset>429120</wp:posOffset>
                </wp:positionV>
                <wp:extent cx="30600" cy="81720"/>
                <wp:effectExtent l="38100" t="38100" r="45720" b="33020"/>
                <wp:wrapNone/>
                <wp:docPr id="4332" name="Ink 4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9">
                      <w14:nvContentPartPr>
                        <w14:cNvContentPartPr/>
                      </w14:nvContentPartPr>
                      <w14:xfrm>
                        <a:off x="0" y="0"/>
                        <a:ext cx="306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2" o:spid="_x0000_s1026" type="#_x0000_t75" style="position:absolute;margin-left:35.25pt;margin-top:33.35pt;width:3.9pt;height:7.65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">
                <v:imagedata r:id="rId586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21664" behindDoc="0" locked="0" layoutInCell="1" allowOverlap="1">
                <wp:simplePos x="0" y="0"/>
                <wp:positionH relativeFrom="column">
                  <wp:posOffset>449880</wp:posOffset>
                </wp:positionH>
                <wp:positionV relativeFrom="paragraph">
                  <wp:posOffset>302760</wp:posOffset>
                </wp:positionV>
                <wp:extent cx="14040" cy="52920"/>
                <wp:effectExtent l="38100" t="38100" r="43180" b="42545"/>
                <wp:wrapNone/>
                <wp:docPr id="4331" name="Ink 4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1">
                      <w14:nvContentPartPr>
                        <w14:cNvContentPartPr/>
                      </w14:nvContentPartPr>
                      <w14:xfrm>
                        <a:off x="0" y="0"/>
                        <a:ext cx="140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1" o:spid="_x0000_s1026" type="#_x0000_t75" style="position:absolute;margin-left:34.65pt;margin-top:23.1pt;width:2.65pt;height:5.7pt;z-index:2543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">
                <v:imagedata r:id="rId586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20640" behindDoc="0" locked="0" layoutInCell="1" allowOverlap="1">
                <wp:simplePos x="0" y="0"/>
                <wp:positionH relativeFrom="column">
                  <wp:posOffset>1155480</wp:posOffset>
                </wp:positionH>
                <wp:positionV relativeFrom="paragraph">
                  <wp:posOffset>297000</wp:posOffset>
                </wp:positionV>
                <wp:extent cx="174600" cy="29520"/>
                <wp:effectExtent l="38100" t="38100" r="35560" b="27940"/>
                <wp:wrapNone/>
                <wp:docPr id="4330" name="Ink 4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3">
                      <w14:nvContentPartPr>
                        <w14:cNvContentPartPr/>
                      </w14:nvContentPartPr>
                      <w14:xfrm>
                        <a:off x="0" y="0"/>
                        <a:ext cx="1746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0" o:spid="_x0000_s1026" type="#_x0000_t75" style="position:absolute;margin-left:90.4pt;margin-top:22.8pt;width:15pt;height:3.6pt;z-index:2543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">
                <v:imagedata r:id="rId586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9616" behindDoc="0" locked="0" layoutInCell="1" allowOverlap="1">
                <wp:simplePos x="0" y="0"/>
                <wp:positionH relativeFrom="column">
                  <wp:posOffset>1189320</wp:posOffset>
                </wp:positionH>
                <wp:positionV relativeFrom="paragraph">
                  <wp:posOffset>85320</wp:posOffset>
                </wp:positionV>
                <wp:extent cx="140400" cy="414720"/>
                <wp:effectExtent l="38100" t="38100" r="50165" b="42545"/>
                <wp:wrapNone/>
                <wp:docPr id="4329" name="Ink 4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5">
                      <w14:nvContentPartPr>
                        <w14:cNvContentPartPr/>
                      </w14:nvContentPartPr>
                      <w14:xfrm>
                        <a:off x="0" y="0"/>
                        <a:ext cx="140400" cy="41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9" o:spid="_x0000_s1026" type="#_x0000_t75" style="position:absolute;margin-left:92.75pt;margin-top:5.8pt;width:12.75pt;height:34.25pt;z-index:2543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">
                <v:imagedata r:id="rId586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8592" behindDoc="0" locked="0" layoutInCell="1" allowOverlap="1">
                <wp:simplePos x="0" y="0"/>
                <wp:positionH relativeFrom="column">
                  <wp:posOffset>723840</wp:posOffset>
                </wp:positionH>
                <wp:positionV relativeFrom="paragraph">
                  <wp:posOffset>195480</wp:posOffset>
                </wp:positionV>
                <wp:extent cx="21240" cy="75960"/>
                <wp:effectExtent l="38100" t="38100" r="36195" b="19685"/>
                <wp:wrapNone/>
                <wp:docPr id="4328" name="Ink 4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7">
                      <w14:nvContentPartPr>
                        <w14:cNvContentPartPr/>
                      </w14:nvContentPartPr>
                      <w14:xfrm>
                        <a:off x="0" y="0"/>
                        <a:ext cx="212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8" o:spid="_x0000_s1026" type="#_x0000_t75" style="position:absolute;margin-left:56.35pt;margin-top:14.85pt;width:2.95pt;height:7.15pt;z-index:2543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">
                <v:imagedata r:id="rId586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7568" behindDoc="0" locked="0" layoutInCell="1" allowOverlap="1">
                <wp:simplePos x="0" y="0"/>
                <wp:positionH relativeFrom="column">
                  <wp:posOffset>675960</wp:posOffset>
                </wp:positionH>
                <wp:positionV relativeFrom="paragraph">
                  <wp:posOffset>322560</wp:posOffset>
                </wp:positionV>
                <wp:extent cx="102960" cy="140040"/>
                <wp:effectExtent l="38100" t="38100" r="30480" b="50800"/>
                <wp:wrapNone/>
                <wp:docPr id="4327" name="Ink 4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9">
                      <w14:nvContentPartPr>
                        <w14:cNvContentPartPr/>
                      </w14:nvContentPartPr>
                      <w14:xfrm>
                        <a:off x="0" y="0"/>
                        <a:ext cx="1029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7" o:spid="_x0000_s1026" type="#_x0000_t75" style="position:absolute;margin-left:52.55pt;margin-top:24.5pt;width:9.65pt;height:12.8pt;z-index:2543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">
                <v:imagedata r:id="rId587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6544" behindDoc="0" locked="0" layoutInCell="1" allowOverlap="1">
                <wp:simplePos x="0" y="0"/>
                <wp:positionH relativeFrom="column">
                  <wp:posOffset>165840</wp:posOffset>
                </wp:positionH>
                <wp:positionV relativeFrom="paragraph">
                  <wp:posOffset>389520</wp:posOffset>
                </wp:positionV>
                <wp:extent cx="189720" cy="19800"/>
                <wp:effectExtent l="38100" t="38100" r="39370" b="37465"/>
                <wp:wrapNone/>
                <wp:docPr id="4326" name="Ink 4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1">
                      <w14:nvContentPartPr>
                        <w14:cNvContentPartPr/>
                      </w14:nvContentPartPr>
                      <w14:xfrm>
                        <a:off x="0" y="0"/>
                        <a:ext cx="1897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6" o:spid="_x0000_s1026" type="#_x0000_t75" style="position:absolute;margin-left:12.55pt;margin-top:30.15pt;width:16.35pt;height:2.85pt;z-index:2543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">
                <v:imagedata r:id="rId587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5520" behindDoc="0" locked="0" layoutInCell="1" allowOverlap="1">
                <wp:simplePos x="0" y="0"/>
                <wp:positionH relativeFrom="column">
                  <wp:posOffset>177000</wp:posOffset>
                </wp:positionH>
                <wp:positionV relativeFrom="paragraph">
                  <wp:posOffset>122760</wp:posOffset>
                </wp:positionV>
                <wp:extent cx="156600" cy="443880"/>
                <wp:effectExtent l="38100" t="38100" r="34290" b="32385"/>
                <wp:wrapNone/>
                <wp:docPr id="4325" name="Ink 4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3">
                      <w14:nvContentPartPr>
                        <w14:cNvContentPartPr/>
                      </w14:nvContentPartPr>
                      <w14:xfrm>
                        <a:off x="0" y="0"/>
                        <a:ext cx="156600" cy="44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5" o:spid="_x0000_s1026" type="#_x0000_t75" style="position:absolute;margin-left:13.3pt;margin-top:8.9pt;width:13.75pt;height:36.45pt;z-index:2543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">
                <v:imagedata r:id="rId587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4496" behindDoc="0" locked="0" layoutInCell="1" allowOverlap="1">
                <wp:simplePos x="0" y="0"/>
                <wp:positionH relativeFrom="column">
                  <wp:posOffset>26520</wp:posOffset>
                </wp:positionH>
                <wp:positionV relativeFrom="paragraph">
                  <wp:posOffset>452880</wp:posOffset>
                </wp:positionV>
                <wp:extent cx="10080" cy="26640"/>
                <wp:effectExtent l="38100" t="38100" r="28575" b="31115"/>
                <wp:wrapNone/>
                <wp:docPr id="4324" name="Ink 4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5">
                      <w14:nvContentPartPr>
                        <w14:cNvContentPartPr/>
                      </w14:nvContentPartPr>
                      <w14:xfrm>
                        <a:off x="0" y="0"/>
                        <a:ext cx="100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4" o:spid="_x0000_s1026" type="#_x0000_t75" style="position:absolute;margin-left:1.5pt;margin-top:35.05pt;width:2.25pt;height:3.5pt;z-index:2543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">
                <v:imagedata r:id="rId587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3472" behindDoc="0" locked="0" layoutInCell="1" allowOverlap="1">
                <wp:simplePos x="0" y="0"/>
                <wp:positionH relativeFrom="column">
                  <wp:posOffset>-242400</wp:posOffset>
                </wp:positionH>
                <wp:positionV relativeFrom="paragraph">
                  <wp:posOffset>158400</wp:posOffset>
                </wp:positionV>
                <wp:extent cx="299880" cy="204120"/>
                <wp:effectExtent l="19050" t="38100" r="24130" b="43815"/>
                <wp:wrapNone/>
                <wp:docPr id="4323" name="Ink 4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7">
                      <w14:nvContentPartPr>
                        <w14:cNvContentPartPr/>
                      </w14:nvContentPartPr>
                      <w14:xfrm>
                        <a:off x="0" y="0"/>
                        <a:ext cx="2998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3" o:spid="_x0000_s1026" type="#_x0000_t75" style="position:absolute;margin-left:-19.65pt;margin-top:11.65pt;width:24.95pt;height:17.55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">
                <v:imagedata r:id="rId587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2448" behindDoc="0" locked="0" layoutInCell="1" allowOverlap="1">
                <wp:simplePos x="0" y="0"/>
                <wp:positionH relativeFrom="column">
                  <wp:posOffset>-84000</wp:posOffset>
                </wp:positionH>
                <wp:positionV relativeFrom="paragraph">
                  <wp:posOffset>140760</wp:posOffset>
                </wp:positionV>
                <wp:extent cx="16560" cy="506880"/>
                <wp:effectExtent l="38100" t="38100" r="40640" b="26670"/>
                <wp:wrapNone/>
                <wp:docPr id="4322" name="Ink 4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9">
                      <w14:nvContentPartPr>
                        <w14:cNvContentPartPr/>
                      </w14:nvContentPartPr>
                      <w14:xfrm>
                        <a:off x="0" y="0"/>
                        <a:ext cx="16560" cy="50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2" o:spid="_x0000_s1026" type="#_x0000_t75" style="position:absolute;margin-left:-7.3pt;margin-top:10.45pt;width:2.7pt;height:41.25pt;z-index:2543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">
                <v:imagedata r:id="rId588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1424" behindDoc="0" locked="0" layoutInCell="1" allowOverlap="1">
                <wp:simplePos x="0" y="0"/>
                <wp:positionH relativeFrom="column">
                  <wp:posOffset>1734360</wp:posOffset>
                </wp:positionH>
                <wp:positionV relativeFrom="paragraph">
                  <wp:posOffset>1646640</wp:posOffset>
                </wp:positionV>
                <wp:extent cx="360" cy="360"/>
                <wp:effectExtent l="0" t="0" r="0" b="0"/>
                <wp:wrapNone/>
                <wp:docPr id="4321" name="Ink 4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1" o:spid="_x0000_s1026" type="#_x0000_t75" style="position:absolute;margin-left:135.55pt;margin-top:128.65pt;width:2.05pt;height:2.05pt;z-index:2543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6joC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4NE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">
                <v:imagedata r:id="rId588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>
                <wp:simplePos x="0" y="0"/>
                <wp:positionH relativeFrom="column">
                  <wp:posOffset>5886600</wp:posOffset>
                </wp:positionH>
                <wp:positionV relativeFrom="paragraph">
                  <wp:posOffset>1221120</wp:posOffset>
                </wp:positionV>
                <wp:extent cx="187560" cy="312120"/>
                <wp:effectExtent l="19050" t="38100" r="3175" b="50165"/>
                <wp:wrapNone/>
                <wp:docPr id="4320" name="Ink 4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3">
                      <w14:nvContentPartPr>
                        <w14:cNvContentPartPr/>
                      </w14:nvContentPartPr>
                      <w14:xfrm>
                        <a:off x="0" y="0"/>
                        <a:ext cx="18756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0" o:spid="_x0000_s1026" type="#_x0000_t75" style="position:absolute;margin-left:462.7pt;margin-top:95.2pt;width:16.45pt;height:26.45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">
                <v:imagedata r:id="rId588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9376" behindDoc="0" locked="0" layoutInCell="1" allowOverlap="1">
                <wp:simplePos x="0" y="0"/>
                <wp:positionH relativeFrom="column">
                  <wp:posOffset>5552520</wp:posOffset>
                </wp:positionH>
                <wp:positionV relativeFrom="paragraph">
                  <wp:posOffset>1389960</wp:posOffset>
                </wp:positionV>
                <wp:extent cx="199440" cy="152280"/>
                <wp:effectExtent l="38100" t="38100" r="29210" b="38735"/>
                <wp:wrapNone/>
                <wp:docPr id="4319" name="Ink 4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5">
                      <w14:nvContentPartPr>
                        <w14:cNvContentPartPr/>
                      </w14:nvContentPartPr>
                      <w14:xfrm>
                        <a:off x="0" y="0"/>
                        <a:ext cx="1994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9" o:spid="_x0000_s1026" type="#_x0000_t75" style="position:absolute;margin-left:436.3pt;margin-top:108.65pt;width:17.45pt;height:13.65pt;z-index:2543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">
                <v:imagedata r:id="rId588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8352" behindDoc="0" locked="0" layoutInCell="1" allowOverlap="1">
                <wp:simplePos x="0" y="0"/>
                <wp:positionH relativeFrom="column">
                  <wp:posOffset>5247600</wp:posOffset>
                </wp:positionH>
                <wp:positionV relativeFrom="paragraph">
                  <wp:posOffset>1288080</wp:posOffset>
                </wp:positionV>
                <wp:extent cx="12240" cy="54000"/>
                <wp:effectExtent l="38100" t="38100" r="45085" b="41275"/>
                <wp:wrapNone/>
                <wp:docPr id="4318" name="Ink 4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7">
                      <w14:nvContentPartPr>
                        <w14:cNvContentPartPr/>
                      </w14:nvContentPartPr>
                      <w14:xfrm>
                        <a:off x="0" y="0"/>
                        <a:ext cx="122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8" o:spid="_x0000_s1026" type="#_x0000_t75" style="position:absolute;margin-left:412.4pt;margin-top:100.7pt;width:2.55pt;height:5.7pt;z-index:2543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">
                <v:imagedata r:id="rId588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7328" behindDoc="0" locked="0" layoutInCell="1" allowOverlap="1">
                <wp:simplePos x="0" y="0"/>
                <wp:positionH relativeFrom="column">
                  <wp:posOffset>5226720</wp:posOffset>
                </wp:positionH>
                <wp:positionV relativeFrom="paragraph">
                  <wp:posOffset>1456920</wp:posOffset>
                </wp:positionV>
                <wp:extent cx="183960" cy="109800"/>
                <wp:effectExtent l="38100" t="38100" r="26035" b="43180"/>
                <wp:wrapNone/>
                <wp:docPr id="4317" name="Ink 4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9">
                      <w14:nvContentPartPr>
                        <w14:cNvContentPartPr/>
                      </w14:nvContentPartPr>
                      <w14:xfrm>
                        <a:off x="0" y="0"/>
                        <a:ext cx="1839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7" o:spid="_x0000_s1026" type="#_x0000_t75" style="position:absolute;margin-left:411.05pt;margin-top:114.1pt;width:15.75pt;height:10.05pt;z-index:2543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">
                <v:imagedata r:id="rId589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6304" behindDoc="0" locked="0" layoutInCell="1" allowOverlap="1">
                <wp:simplePos x="0" y="0"/>
                <wp:positionH relativeFrom="column">
                  <wp:posOffset>5012880</wp:posOffset>
                </wp:positionH>
                <wp:positionV relativeFrom="paragraph">
                  <wp:posOffset>1379520</wp:posOffset>
                </wp:positionV>
                <wp:extent cx="53280" cy="298800"/>
                <wp:effectExtent l="38100" t="38100" r="42545" b="44450"/>
                <wp:wrapNone/>
                <wp:docPr id="4316" name="Ink 4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1">
                      <w14:nvContentPartPr>
                        <w14:cNvContentPartPr/>
                      </w14:nvContentPartPr>
                      <w14:xfrm>
                        <a:off x="0" y="0"/>
                        <a:ext cx="5328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6" o:spid="_x0000_s1026" type="#_x0000_t75" style="position:absolute;margin-left:393.95pt;margin-top:108pt;width:5.85pt;height:25pt;z-index:2543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">
                <v:imagedata r:id="rId589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5280" behindDoc="0" locked="0" layoutInCell="1" allowOverlap="1">
                <wp:simplePos x="0" y="0"/>
                <wp:positionH relativeFrom="column">
                  <wp:posOffset>5027640</wp:posOffset>
                </wp:positionH>
                <wp:positionV relativeFrom="paragraph">
                  <wp:posOffset>1507320</wp:posOffset>
                </wp:positionV>
                <wp:extent cx="152640" cy="30600"/>
                <wp:effectExtent l="38100" t="38100" r="38100" b="45720"/>
                <wp:wrapNone/>
                <wp:docPr id="4315" name="Ink 4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3">
                      <w14:nvContentPartPr>
                        <w14:cNvContentPartPr/>
                      </w14:nvContentPartPr>
                      <w14:xfrm>
                        <a:off x="0" y="0"/>
                        <a:ext cx="1526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5" o:spid="_x0000_s1026" type="#_x0000_t75" style="position:absolute;margin-left:395.4pt;margin-top:117.8pt;width:13.3pt;height:4.05pt;z-index:2543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">
                <v:imagedata r:id="rId589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4256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413720</wp:posOffset>
                </wp:positionV>
                <wp:extent cx="48960" cy="269640"/>
                <wp:effectExtent l="38100" t="38100" r="46355" b="35560"/>
                <wp:wrapNone/>
                <wp:docPr id="4314" name="Ink 4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5">
                      <w14:nvContentPartPr>
                        <w14:cNvContentPartPr/>
                      </w14:nvContentPartPr>
                      <w14:xfrm>
                        <a:off x="0" y="0"/>
                        <a:ext cx="4896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4" o:spid="_x0000_s1026" type="#_x0000_t75" style="position:absolute;margin-left:383.25pt;margin-top:110.75pt;width:5.35pt;height:22.6pt;z-index:2543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">
                <v:imagedata r:id="rId589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3232" behindDoc="0" locked="0" layoutInCell="1" allowOverlap="1">
                <wp:simplePos x="0" y="0"/>
                <wp:positionH relativeFrom="column">
                  <wp:posOffset>4752600</wp:posOffset>
                </wp:positionH>
                <wp:positionV relativeFrom="paragraph">
                  <wp:posOffset>1494360</wp:posOffset>
                </wp:positionV>
                <wp:extent cx="236160" cy="117000"/>
                <wp:effectExtent l="19050" t="38100" r="12065" b="35560"/>
                <wp:wrapNone/>
                <wp:docPr id="4313" name="Ink 4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7">
                      <w14:nvContentPartPr>
                        <w14:cNvContentPartPr/>
                      </w14:nvContentPartPr>
                      <w14:xfrm>
                        <a:off x="0" y="0"/>
                        <a:ext cx="2361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3" o:spid="_x0000_s1026" type="#_x0000_t75" style="position:absolute;margin-left:373.35pt;margin-top:117.1pt;width:20.45pt;height:10.6pt;z-index:2543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">
                <v:imagedata r:id="rId589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2208" behindDoc="0" locked="0" layoutInCell="1" allowOverlap="1">
                <wp:simplePos x="0" y="0"/>
                <wp:positionH relativeFrom="column">
                  <wp:posOffset>4551000</wp:posOffset>
                </wp:positionH>
                <wp:positionV relativeFrom="paragraph">
                  <wp:posOffset>1505160</wp:posOffset>
                </wp:positionV>
                <wp:extent cx="154440" cy="238320"/>
                <wp:effectExtent l="38100" t="38100" r="36195" b="47625"/>
                <wp:wrapNone/>
                <wp:docPr id="4312" name="Ink 4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9">
                      <w14:nvContentPartPr>
                        <w14:cNvContentPartPr/>
                      </w14:nvContentPartPr>
                      <w14:xfrm>
                        <a:off x="0" y="0"/>
                        <a:ext cx="15444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2" o:spid="_x0000_s1026" type="#_x0000_t75" style="position:absolute;margin-left:357.7pt;margin-top:117.6pt;width:13.65pt;height:20.45pt;z-index:2543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">
                <v:imagedata r:id="rId590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1184" behindDoc="0" locked="0" layoutInCell="1" allowOverlap="1">
                <wp:simplePos x="0" y="0"/>
                <wp:positionH relativeFrom="column">
                  <wp:posOffset>4364880</wp:posOffset>
                </wp:positionH>
                <wp:positionV relativeFrom="paragraph">
                  <wp:posOffset>1556640</wp:posOffset>
                </wp:positionV>
                <wp:extent cx="69480" cy="263880"/>
                <wp:effectExtent l="38100" t="38100" r="45085" b="41275"/>
                <wp:wrapNone/>
                <wp:docPr id="4311" name="Ink 4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1">
                      <w14:nvContentPartPr>
                        <w14:cNvContentPartPr/>
                      </w14:nvContentPartPr>
                      <w14:xfrm>
                        <a:off x="0" y="0"/>
                        <a:ext cx="6948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1" o:spid="_x0000_s1026" type="#_x0000_t75" style="position:absolute;margin-left:342.95pt;margin-top:122pt;width:7.1pt;height:22.3pt;z-index:2543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">
                <v:imagedata r:id="rId590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300160" behindDoc="0" locked="0" layoutInCell="1" allowOverlap="1">
                <wp:simplePos x="0" y="0"/>
                <wp:positionH relativeFrom="column">
                  <wp:posOffset>4311960</wp:posOffset>
                </wp:positionH>
                <wp:positionV relativeFrom="paragraph">
                  <wp:posOffset>1696680</wp:posOffset>
                </wp:positionV>
                <wp:extent cx="2160" cy="70200"/>
                <wp:effectExtent l="38100" t="38100" r="36195" b="25400"/>
                <wp:wrapNone/>
                <wp:docPr id="4310" name="Ink 4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3">
                      <w14:nvContentPartPr>
                        <w14:cNvContentPartPr/>
                      </w14:nvContentPartPr>
                      <w14:xfrm>
                        <a:off x="0" y="0"/>
                        <a:ext cx="21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0" o:spid="_x0000_s1026" type="#_x0000_t75" style="position:absolute;margin-left:338.8pt;margin-top:133.05pt;width:1.5pt;height:6.75pt;z-index:2543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">
                <v:imagedata r:id="rId590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9136" behindDoc="0" locked="0" layoutInCell="1" allowOverlap="1">
                <wp:simplePos x="0" y="0"/>
                <wp:positionH relativeFrom="column">
                  <wp:posOffset>4198920</wp:posOffset>
                </wp:positionH>
                <wp:positionV relativeFrom="paragraph">
                  <wp:posOffset>1531440</wp:posOffset>
                </wp:positionV>
                <wp:extent cx="4680" cy="12600"/>
                <wp:effectExtent l="38100" t="38100" r="33655" b="26035"/>
                <wp:wrapNone/>
                <wp:docPr id="4309" name="Ink 4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5">
                      <w14:nvContentPartPr>
                        <w14:cNvContentPartPr/>
                      </w14:nvContentPartPr>
                      <w14:xfrm>
                        <a:off x="0" y="0"/>
                        <a:ext cx="4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9" o:spid="_x0000_s1026" type="#_x0000_t75" style="position:absolute;margin-left:329.8pt;margin-top:119.9pt;width:1.95pt;height:2.45pt;z-index:2542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">
                <v:imagedata r:id="rId590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8112" behindDoc="0" locked="0" layoutInCell="1" allowOverlap="1">
                <wp:simplePos x="0" y="0"/>
                <wp:positionH relativeFrom="column">
                  <wp:posOffset>4138440</wp:posOffset>
                </wp:positionH>
                <wp:positionV relativeFrom="paragraph">
                  <wp:posOffset>1670040</wp:posOffset>
                </wp:positionV>
                <wp:extent cx="63720" cy="66960"/>
                <wp:effectExtent l="38100" t="38100" r="31750" b="47625"/>
                <wp:wrapNone/>
                <wp:docPr id="4308" name="Ink 4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7">
                      <w14:nvContentPartPr>
                        <w14:cNvContentPartPr/>
                      </w14:nvContentPartPr>
                      <w14:xfrm>
                        <a:off x="0" y="0"/>
                        <a:ext cx="637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8" o:spid="_x0000_s1026" type="#_x0000_t75" style="position:absolute;margin-left:325.1pt;margin-top:130.6pt;width:6.5pt;height:6.9pt;z-index:2542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">
                <v:imagedata r:id="rId590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7088" behindDoc="0" locked="0" layoutInCell="1" allowOverlap="1">
                <wp:simplePos x="0" y="0"/>
                <wp:positionH relativeFrom="column">
                  <wp:posOffset>5552880</wp:posOffset>
                </wp:positionH>
                <wp:positionV relativeFrom="paragraph">
                  <wp:posOffset>966600</wp:posOffset>
                </wp:positionV>
                <wp:extent cx="268920" cy="126000"/>
                <wp:effectExtent l="38100" t="38100" r="36195" b="45720"/>
                <wp:wrapNone/>
                <wp:docPr id="4307" name="Ink 4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9">
                      <w14:nvContentPartPr>
                        <w14:cNvContentPartPr/>
                      </w14:nvContentPartPr>
                      <w14:xfrm>
                        <a:off x="0" y="0"/>
                        <a:ext cx="2689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7" o:spid="_x0000_s1026" type="#_x0000_t75" style="position:absolute;margin-left:436.5pt;margin-top:75.35pt;width:22.85pt;height:11.55pt;z-index:2542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">
                <v:imagedata r:id="rId591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6064" behindDoc="0" locked="0" layoutInCell="1" allowOverlap="1">
                <wp:simplePos x="0" y="0"/>
                <wp:positionH relativeFrom="column">
                  <wp:posOffset>5606520</wp:posOffset>
                </wp:positionH>
                <wp:positionV relativeFrom="paragraph">
                  <wp:posOffset>972720</wp:posOffset>
                </wp:positionV>
                <wp:extent cx="11880" cy="92520"/>
                <wp:effectExtent l="38100" t="38100" r="45720" b="41275"/>
                <wp:wrapNone/>
                <wp:docPr id="4306" name="Ink 4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1">
                      <w14:nvContentPartPr>
                        <w14:cNvContentPartPr/>
                      </w14:nvContentPartPr>
                      <w14:xfrm>
                        <a:off x="0" y="0"/>
                        <a:ext cx="118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6" o:spid="_x0000_s1026" type="#_x0000_t75" style="position:absolute;margin-left:440.7pt;margin-top:75.9pt;width:2.55pt;height:8.75pt;z-index:2542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">
                <v:imagedata r:id="rId591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5040" behindDoc="0" locked="0" layoutInCell="1" allowOverlap="1">
                <wp:simplePos x="0" y="0"/>
                <wp:positionH relativeFrom="column">
                  <wp:posOffset>5204400</wp:posOffset>
                </wp:positionH>
                <wp:positionV relativeFrom="paragraph">
                  <wp:posOffset>942840</wp:posOffset>
                </wp:positionV>
                <wp:extent cx="104040" cy="195120"/>
                <wp:effectExtent l="19050" t="38100" r="10795" b="33655"/>
                <wp:wrapNone/>
                <wp:docPr id="4305" name="Ink 4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3">
                      <w14:nvContentPartPr>
                        <w14:cNvContentPartPr/>
                      </w14:nvContentPartPr>
                      <w14:xfrm>
                        <a:off x="0" y="0"/>
                        <a:ext cx="1040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5" o:spid="_x0000_s1026" type="#_x0000_t75" style="position:absolute;margin-left:409.05pt;margin-top:73.7pt;width:9.7pt;height:16.6pt;z-index:2542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">
                <v:imagedata r:id="rId591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4016" behindDoc="0" locked="0" layoutInCell="1" allowOverlap="1">
                <wp:simplePos x="0" y="0"/>
                <wp:positionH relativeFrom="column">
                  <wp:posOffset>5038080</wp:posOffset>
                </wp:positionH>
                <wp:positionV relativeFrom="paragraph">
                  <wp:posOffset>785160</wp:posOffset>
                </wp:positionV>
                <wp:extent cx="133560" cy="376200"/>
                <wp:effectExtent l="38100" t="38100" r="38100" b="43180"/>
                <wp:wrapNone/>
                <wp:docPr id="4304" name="Ink 4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5">
                      <w14:nvContentPartPr>
                        <w14:cNvContentPartPr/>
                      </w14:nvContentPartPr>
                      <w14:xfrm>
                        <a:off x="0" y="0"/>
                        <a:ext cx="13356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4" o:spid="_x0000_s1026" type="#_x0000_t75" style="position:absolute;margin-left:396.1pt;margin-top:60.95pt;width:12pt;height:31.15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">
                <v:imagedata r:id="rId591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2992" behindDoc="0" locked="0" layoutInCell="1" allowOverlap="1">
                <wp:simplePos x="0" y="0"/>
                <wp:positionH relativeFrom="column">
                  <wp:posOffset>4976880</wp:posOffset>
                </wp:positionH>
                <wp:positionV relativeFrom="paragraph">
                  <wp:posOffset>949680</wp:posOffset>
                </wp:positionV>
                <wp:extent cx="22680" cy="57960"/>
                <wp:effectExtent l="38100" t="38100" r="34925" b="37465"/>
                <wp:wrapNone/>
                <wp:docPr id="4303" name="Ink 4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7">
                      <w14:nvContentPartPr>
                        <w14:cNvContentPartPr/>
                      </w14:nvContentPartPr>
                      <w14:xfrm>
                        <a:off x="0" y="0"/>
                        <a:ext cx="226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3" o:spid="_x0000_s1026" type="#_x0000_t75" style="position:absolute;margin-left:391.2pt;margin-top:74.25pt;width:3.3pt;height:5.85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">
                <v:imagedata r:id="rId591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1968" behindDoc="0" locked="0" layoutInCell="1" allowOverlap="1">
                <wp:simplePos x="0" y="0"/>
                <wp:positionH relativeFrom="column">
                  <wp:posOffset>4934400</wp:posOffset>
                </wp:positionH>
                <wp:positionV relativeFrom="paragraph">
                  <wp:posOffset>1049400</wp:posOffset>
                </wp:positionV>
                <wp:extent cx="119520" cy="96480"/>
                <wp:effectExtent l="38100" t="38100" r="33020" b="37465"/>
                <wp:wrapNone/>
                <wp:docPr id="4302" name="Ink 4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9">
                      <w14:nvContentPartPr>
                        <w14:cNvContentPartPr/>
                      </w14:nvContentPartPr>
                      <w14:xfrm>
                        <a:off x="0" y="0"/>
                        <a:ext cx="119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2" o:spid="_x0000_s1026" type="#_x0000_t75" style="position:absolute;margin-left:388.1pt;margin-top:81.95pt;width:10.55pt;height:9.05pt;z-index:2542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">
                <v:imagedata r:id="rId592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90944" behindDoc="0" locked="0" layoutInCell="1" allowOverlap="1">
                <wp:simplePos x="0" y="0"/>
                <wp:positionH relativeFrom="column">
                  <wp:posOffset>4853040</wp:posOffset>
                </wp:positionH>
                <wp:positionV relativeFrom="paragraph">
                  <wp:posOffset>872280</wp:posOffset>
                </wp:positionV>
                <wp:extent cx="87120" cy="294120"/>
                <wp:effectExtent l="38100" t="38100" r="46355" b="48895"/>
                <wp:wrapNone/>
                <wp:docPr id="4301" name="Ink 4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1">
                      <w14:nvContentPartPr>
                        <w14:cNvContentPartPr/>
                      </w14:nvContentPartPr>
                      <w14:xfrm>
                        <a:off x="0" y="0"/>
                        <a:ext cx="8712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1" o:spid="_x0000_s1026" type="#_x0000_t75" style="position:absolute;margin-left:381.4pt;margin-top:68pt;width:8.5pt;height:24.75pt;z-index:2542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">
                <v:imagedata r:id="rId592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9920" behindDoc="0" locked="0" layoutInCell="1" allowOverlap="1">
                <wp:simplePos x="0" y="0"/>
                <wp:positionH relativeFrom="column">
                  <wp:posOffset>4724520</wp:posOffset>
                </wp:positionH>
                <wp:positionV relativeFrom="paragraph">
                  <wp:posOffset>905760</wp:posOffset>
                </wp:positionV>
                <wp:extent cx="135000" cy="275760"/>
                <wp:effectExtent l="38100" t="38100" r="36830" b="48260"/>
                <wp:wrapNone/>
                <wp:docPr id="4300" name="Ink 4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3">
                      <w14:nvContentPartPr>
                        <w14:cNvContentPartPr/>
                      </w14:nvContentPartPr>
                      <w14:xfrm>
                        <a:off x="0" y="0"/>
                        <a:ext cx="13500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0" o:spid="_x0000_s1026" type="#_x0000_t75" style="position:absolute;margin-left:371.25pt;margin-top:70.55pt;width:12.35pt;height:23.35pt;z-index:2542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">
                <v:imagedata r:id="rId592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8896" behindDoc="0" locked="0" layoutInCell="1" allowOverlap="1">
                <wp:simplePos x="0" y="0"/>
                <wp:positionH relativeFrom="column">
                  <wp:posOffset>4454880</wp:posOffset>
                </wp:positionH>
                <wp:positionV relativeFrom="paragraph">
                  <wp:posOffset>1024200</wp:posOffset>
                </wp:positionV>
                <wp:extent cx="289800" cy="224640"/>
                <wp:effectExtent l="38100" t="38100" r="15240" b="42545"/>
                <wp:wrapNone/>
                <wp:docPr id="4299" name="Ink 4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5">
                      <w14:nvContentPartPr>
                        <w14:cNvContentPartPr/>
                      </w14:nvContentPartPr>
                      <w14:xfrm>
                        <a:off x="0" y="0"/>
                        <a:ext cx="2898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9" o:spid="_x0000_s1026" type="#_x0000_t75" style="position:absolute;margin-left:350.1pt;margin-top:79.85pt;width:24.35pt;height:19.25pt;z-index:2542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">
                <v:imagedata r:id="rId592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7872" behindDoc="0" locked="0" layoutInCell="1" allowOverlap="1">
                <wp:simplePos x="0" y="0"/>
                <wp:positionH relativeFrom="column">
                  <wp:posOffset>3815880</wp:posOffset>
                </wp:positionH>
                <wp:positionV relativeFrom="paragraph">
                  <wp:posOffset>957240</wp:posOffset>
                </wp:positionV>
                <wp:extent cx="347040" cy="359640"/>
                <wp:effectExtent l="38100" t="38100" r="34290" b="40640"/>
                <wp:wrapNone/>
                <wp:docPr id="4298" name="Ink 4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7">
                      <w14:nvContentPartPr>
                        <w14:cNvContentPartPr/>
                      </w14:nvContentPartPr>
                      <w14:xfrm>
                        <a:off x="0" y="0"/>
                        <a:ext cx="34704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8" o:spid="_x0000_s1026" type="#_x0000_t75" style="position:absolute;margin-left:299.5pt;margin-top:74.4pt;width:29.05pt;height:30.1pt;z-index:2542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">
                <v:imagedata r:id="rId592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6848" behindDoc="0" locked="0" layoutInCell="1" allowOverlap="1">
                <wp:simplePos x="0" y="0"/>
                <wp:positionH relativeFrom="column">
                  <wp:posOffset>3406560</wp:posOffset>
                </wp:positionH>
                <wp:positionV relativeFrom="paragraph">
                  <wp:posOffset>1214280</wp:posOffset>
                </wp:positionV>
                <wp:extent cx="271080" cy="19440"/>
                <wp:effectExtent l="38100" t="38100" r="34290" b="38100"/>
                <wp:wrapNone/>
                <wp:docPr id="4297" name="Ink 4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9">
                      <w14:nvContentPartPr>
                        <w14:cNvContentPartPr/>
                      </w14:nvContentPartPr>
                      <w14:xfrm>
                        <a:off x="0" y="0"/>
                        <a:ext cx="271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7" o:spid="_x0000_s1026" type="#_x0000_t75" style="position:absolute;margin-left:267.65pt;margin-top:94.7pt;width:22.85pt;height:3.3pt;z-index:2542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">
                <v:imagedata r:id="rId593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5824" behindDoc="0" locked="0" layoutInCell="1" allowOverlap="1">
                <wp:simplePos x="0" y="0"/>
                <wp:positionH relativeFrom="column">
                  <wp:posOffset>3405480</wp:posOffset>
                </wp:positionH>
                <wp:positionV relativeFrom="paragraph">
                  <wp:posOffset>958320</wp:posOffset>
                </wp:positionV>
                <wp:extent cx="205560" cy="475920"/>
                <wp:effectExtent l="38100" t="38100" r="42545" b="38735"/>
                <wp:wrapNone/>
                <wp:docPr id="4296" name="Ink 4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1">
                      <w14:nvContentPartPr>
                        <w14:cNvContentPartPr/>
                      </w14:nvContentPartPr>
                      <w14:xfrm>
                        <a:off x="0" y="0"/>
                        <a:ext cx="205560" cy="4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6" o:spid="_x0000_s1026" type="#_x0000_t75" style="position:absolute;margin-left:267.35pt;margin-top:74.65pt;width:17.9pt;height:39.15pt;z-index:2542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">
                <v:imagedata r:id="rId593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4800" behindDoc="0" locked="0" layoutInCell="1" allowOverlap="1">
                <wp:simplePos x="0" y="0"/>
                <wp:positionH relativeFrom="column">
                  <wp:posOffset>3219720</wp:posOffset>
                </wp:positionH>
                <wp:positionV relativeFrom="paragraph">
                  <wp:posOffset>1332360</wp:posOffset>
                </wp:positionV>
                <wp:extent cx="2880" cy="20880"/>
                <wp:effectExtent l="38100" t="38100" r="35560" b="36830"/>
                <wp:wrapNone/>
                <wp:docPr id="4295" name="Ink 4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3">
                      <w14:nvContentPartPr>
                        <w14:cNvContentPartPr/>
                      </w14:nvContentPartPr>
                      <w14:xfrm>
                        <a:off x="0" y="0"/>
                        <a:ext cx="28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5" o:spid="_x0000_s1026" type="#_x0000_t75" style="position:absolute;margin-left:252.65pt;margin-top:104.3pt;width:1.95pt;height:3.05pt;z-index:2542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">
                <v:imagedata r:id="rId593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3776" behindDoc="0" locked="0" layoutInCell="1" allowOverlap="1">
                <wp:simplePos x="0" y="0"/>
                <wp:positionH relativeFrom="column">
                  <wp:posOffset>3200640</wp:posOffset>
                </wp:positionH>
                <wp:positionV relativeFrom="paragraph">
                  <wp:posOffset>1380240</wp:posOffset>
                </wp:positionV>
                <wp:extent cx="38880" cy="176760"/>
                <wp:effectExtent l="38100" t="38100" r="37465" b="33020"/>
                <wp:wrapNone/>
                <wp:docPr id="4294" name="Ink 4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5">
                      <w14:nvContentPartPr>
                        <w14:cNvContentPartPr/>
                      </w14:nvContentPartPr>
                      <w14:xfrm>
                        <a:off x="0" y="0"/>
                        <a:ext cx="388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4" o:spid="_x0000_s1026" type="#_x0000_t75" style="position:absolute;margin-left:251.45pt;margin-top:108.15pt;width:4.5pt;height:15.35pt;z-index:2542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">
                <v:imagedata r:id="rId593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2752" behindDoc="0" locked="0" layoutInCell="1" allowOverlap="1">
                <wp:simplePos x="0" y="0"/>
                <wp:positionH relativeFrom="column">
                  <wp:posOffset>3113520</wp:posOffset>
                </wp:positionH>
                <wp:positionV relativeFrom="paragraph">
                  <wp:posOffset>1323000</wp:posOffset>
                </wp:positionV>
                <wp:extent cx="5760" cy="14400"/>
                <wp:effectExtent l="19050" t="19050" r="32385" b="24130"/>
                <wp:wrapNone/>
                <wp:docPr id="4293" name="Ink 4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7">
                      <w14:nvContentPartPr>
                        <w14:cNvContentPartPr/>
                      </w14:nvContentPartPr>
                      <w14:xfrm>
                        <a:off x="0" y="0"/>
                        <a:ext cx="5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3" o:spid="_x0000_s1026" type="#_x0000_t75" style="position:absolute;margin-left:244.6pt;margin-top:103.7pt;width:1.45pt;height:2.25pt;z-index:2542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">
                <v:imagedata r:id="rId593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1728" behindDoc="0" locked="0" layoutInCell="1" allowOverlap="1">
                <wp:simplePos x="0" y="0"/>
                <wp:positionH relativeFrom="column">
                  <wp:posOffset>3086160</wp:posOffset>
                </wp:positionH>
                <wp:positionV relativeFrom="paragraph">
                  <wp:posOffset>1386000</wp:posOffset>
                </wp:positionV>
                <wp:extent cx="77760" cy="69840"/>
                <wp:effectExtent l="38100" t="38100" r="36830" b="45085"/>
                <wp:wrapNone/>
                <wp:docPr id="4292" name="Ink 4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9">
                      <w14:nvContentPartPr>
                        <w14:cNvContentPartPr/>
                      </w14:nvContentPartPr>
                      <w14:xfrm>
                        <a:off x="0" y="0"/>
                        <a:ext cx="777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2" o:spid="_x0000_s1026" type="#_x0000_t75" style="position:absolute;margin-left:242.4pt;margin-top:108.55pt;width:7.45pt;height:7.05pt;z-index:2542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">
                <v:imagedata r:id="rId594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80704" behindDoc="0" locked="0" layoutInCell="1" allowOverlap="1">
                <wp:simplePos x="0" y="0"/>
                <wp:positionH relativeFrom="column">
                  <wp:posOffset>2826960</wp:posOffset>
                </wp:positionH>
                <wp:positionV relativeFrom="paragraph">
                  <wp:posOffset>1013040</wp:posOffset>
                </wp:positionV>
                <wp:extent cx="298440" cy="218160"/>
                <wp:effectExtent l="38100" t="38100" r="6985" b="48895"/>
                <wp:wrapNone/>
                <wp:docPr id="4291" name="Ink 4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1">
                      <w14:nvContentPartPr>
                        <w14:cNvContentPartPr/>
                      </w14:nvContentPartPr>
                      <w14:xfrm>
                        <a:off x="0" y="0"/>
                        <a:ext cx="2984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1" o:spid="_x0000_s1026" type="#_x0000_t75" style="position:absolute;margin-left:221.85pt;margin-top:78.85pt;width:25.25pt;height:18.85pt;z-index:2542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">
                <v:imagedata r:id="rId594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79680" behindDoc="0" locked="0" layoutInCell="1" allowOverlap="1">
                <wp:simplePos x="0" y="0"/>
                <wp:positionH relativeFrom="column">
                  <wp:posOffset>2855040</wp:posOffset>
                </wp:positionH>
                <wp:positionV relativeFrom="paragraph">
                  <wp:posOffset>1087200</wp:posOffset>
                </wp:positionV>
                <wp:extent cx="360" cy="360"/>
                <wp:effectExtent l="0" t="0" r="0" b="0"/>
                <wp:wrapNone/>
                <wp:docPr id="4290" name="Ink 4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0" o:spid="_x0000_s1026" type="#_x0000_t75" style="position:absolute;margin-left:223.8pt;margin-top:84.6pt;width:2.05pt;height:2.05pt;z-index:2542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YluAAQAAMAMAAA4AAABkcnMvZTJvRG9jLnhtbJxSy27CMBC8V+o/&#10;WL6XhBS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5GsMZXggnJh&#10;LTCc9tc1bhlhS1pB8wo5OSTqAPyISAv635AD6QXI2hKfgyuoShHoJHxhKs8ZpibPOC7z4YW/2z5f&#10;FKzxomu1XSNr34+SCVnjhCVWJJ11ORl0WsDqGoE60bH1F/ZOo21dIcpsl3FC37ffznS1C0xS8bG9&#10;B0n1NuhhHv49Tehtn8Ze+dzPW0q9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">
                <v:imagedata r:id="rId443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78656" behindDoc="0" locked="0" layoutInCell="1" allowOverlap="1">
                <wp:simplePos x="0" y="0"/>
                <wp:positionH relativeFrom="column">
                  <wp:posOffset>2949720</wp:posOffset>
                </wp:positionH>
                <wp:positionV relativeFrom="paragraph">
                  <wp:posOffset>994680</wp:posOffset>
                </wp:positionV>
                <wp:extent cx="41040" cy="465480"/>
                <wp:effectExtent l="38100" t="38100" r="35560" b="29845"/>
                <wp:wrapNone/>
                <wp:docPr id="4289" name="Ink 4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4">
                      <w14:nvContentPartPr>
                        <w14:cNvContentPartPr/>
                      </w14:nvContentPartPr>
                      <w14:xfrm>
                        <a:off x="0" y="0"/>
                        <a:ext cx="41040" cy="4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9" o:spid="_x0000_s1026" type="#_x0000_t75" style="position:absolute;margin-left:231.4pt;margin-top:77.7pt;width:4.95pt;height:38.05pt;z-index:2542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">
                <v:imagedata r:id="rId594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77632" behindDoc="0" locked="0" layoutInCell="1" allowOverlap="1">
                <wp:simplePos x="0" y="0"/>
                <wp:positionH relativeFrom="column">
                  <wp:posOffset>4885080</wp:posOffset>
                </wp:positionH>
                <wp:positionV relativeFrom="paragraph">
                  <wp:posOffset>2235600</wp:posOffset>
                </wp:positionV>
                <wp:extent cx="360" cy="360"/>
                <wp:effectExtent l="0" t="0" r="0" b="0"/>
                <wp:wrapNone/>
                <wp:docPr id="4288" name="Ink 4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8" o:spid="_x0000_s1026" type="#_x0000_t75" style="position:absolute;margin-left:383.65pt;margin-top:175.05pt;width:2.05pt;height:2.05pt;z-index:2542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">
                <v:imagedata r:id="rId425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76608" behindDoc="0" locked="0" layoutInCell="1" allowOverlap="1">
                <wp:simplePos x="0" y="0"/>
                <wp:positionH relativeFrom="column">
                  <wp:posOffset>4727040</wp:posOffset>
                </wp:positionH>
                <wp:positionV relativeFrom="paragraph">
                  <wp:posOffset>3600</wp:posOffset>
                </wp:positionV>
                <wp:extent cx="15840" cy="16200"/>
                <wp:effectExtent l="38100" t="38100" r="41910" b="41275"/>
                <wp:wrapNone/>
                <wp:docPr id="4287" name="Ink 4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7">
                      <w14:nvContentPartPr>
                        <w14:cNvContentPartPr/>
                      </w14:nvContentPartPr>
                      <w14:xfrm>
                        <a:off x="0" y="0"/>
                        <a:ext cx="15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7" o:spid="_x0000_s1026" type="#_x0000_t75" style="position:absolute;margin-left:371.6pt;margin-top:-.3pt;width:3pt;height:3pt;z-index:2542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">
                <v:imagedata r:id="rId594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75584" behindDoc="0" locked="0" layoutInCell="1" allowOverlap="1">
                <wp:simplePos x="0" y="0"/>
                <wp:positionH relativeFrom="column">
                  <wp:posOffset>4696440</wp:posOffset>
                </wp:positionH>
                <wp:positionV relativeFrom="paragraph">
                  <wp:posOffset>95040</wp:posOffset>
                </wp:positionV>
                <wp:extent cx="53640" cy="223560"/>
                <wp:effectExtent l="38100" t="38100" r="41910" b="43180"/>
                <wp:wrapNone/>
                <wp:docPr id="4286" name="Ink 4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9">
                      <w14:nvContentPartPr>
                        <w14:cNvContentPartPr/>
                      </w14:nvContentPartPr>
                      <w14:xfrm>
                        <a:off x="0" y="0"/>
                        <a:ext cx="536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6" o:spid="_x0000_s1026" type="#_x0000_t75" style="position:absolute;margin-left:369.05pt;margin-top:6.95pt;width:5.85pt;height:19.05pt;z-index:2542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">
                <v:imagedata r:id="rId595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74560" behindDoc="0" locked="0" layoutInCell="1" allowOverlap="1">
                <wp:simplePos x="0" y="0"/>
                <wp:positionH relativeFrom="column">
                  <wp:posOffset>4640640</wp:posOffset>
                </wp:positionH>
                <wp:positionV relativeFrom="paragraph">
                  <wp:posOffset>21600</wp:posOffset>
                </wp:positionV>
                <wp:extent cx="9000" cy="5040"/>
                <wp:effectExtent l="38100" t="38100" r="29210" b="33655"/>
                <wp:wrapNone/>
                <wp:docPr id="4285" name="Ink 4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1">
                      <w14:nvContentPartPr>
                        <w14:cNvContentPartPr/>
                      </w14:nvContentPartPr>
                      <w14:xfrm>
                        <a:off x="0" y="0"/>
                        <a:ext cx="9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5" o:spid="_x0000_s1026" type="#_x0000_t75" style="position:absolute;margin-left:364.8pt;margin-top:1.05pt;width:2pt;height:1.85pt;z-index:2542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">
                <v:imagedata r:id="rId595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73536" behindDoc="0" locked="0" layoutInCell="1" allowOverlap="1">
                <wp:simplePos x="0" y="0"/>
                <wp:positionH relativeFrom="column">
                  <wp:posOffset>4631280</wp:posOffset>
                </wp:positionH>
                <wp:positionV relativeFrom="paragraph">
                  <wp:posOffset>70920</wp:posOffset>
                </wp:positionV>
                <wp:extent cx="62280" cy="93240"/>
                <wp:effectExtent l="38100" t="38100" r="33020" b="40640"/>
                <wp:wrapNone/>
                <wp:docPr id="4284" name="Ink 4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3">
                      <w14:nvContentPartPr>
                        <w14:cNvContentPartPr/>
                      </w14:nvContentPartPr>
                      <w14:xfrm>
                        <a:off x="0" y="0"/>
                        <a:ext cx="622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4" o:spid="_x0000_s1026" type="#_x0000_t75" style="position:absolute;margin-left:364.1pt;margin-top:5.1pt;width:6.2pt;height:8.75pt;z-index:2542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">
                <v:imagedata r:id="rId595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>
                <wp:simplePos x="0" y="0"/>
                <wp:positionH relativeFrom="column">
                  <wp:posOffset>3825600</wp:posOffset>
                </wp:positionH>
                <wp:positionV relativeFrom="paragraph">
                  <wp:posOffset>317880</wp:posOffset>
                </wp:positionV>
                <wp:extent cx="12600" cy="5400"/>
                <wp:effectExtent l="38100" t="38100" r="26035" b="33020"/>
                <wp:wrapNone/>
                <wp:docPr id="4281" name="Ink 4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5">
                      <w14:nvContentPartPr>
                        <w14:cNvContentPartPr/>
                      </w14:nvContentPartPr>
                      <w14:xfrm>
                        <a:off x="0" y="0"/>
                        <a:ext cx="12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1" o:spid="_x0000_s1026" type="#_x0000_t75" style="position:absolute;margin-left:300.7pt;margin-top:24.45pt;width:2.35pt;height:1.8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">
                <v:imagedata r:id="rId595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>
                <wp:simplePos x="0" y="0"/>
                <wp:positionH relativeFrom="column">
                  <wp:posOffset>3787080</wp:posOffset>
                </wp:positionH>
                <wp:positionV relativeFrom="paragraph">
                  <wp:posOffset>401400</wp:posOffset>
                </wp:positionV>
                <wp:extent cx="55080" cy="196560"/>
                <wp:effectExtent l="19050" t="38100" r="40640" b="32385"/>
                <wp:wrapNone/>
                <wp:docPr id="4280" name="Ink 4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7">
                      <w14:nvContentPartPr>
                        <w14:cNvContentPartPr/>
                      </w14:nvContentPartPr>
                      <w14:xfrm>
                        <a:off x="0" y="0"/>
                        <a:ext cx="550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0" o:spid="_x0000_s1026" type="#_x0000_t75" style="position:absolute;margin-left:297.55pt;margin-top:30.8pt;width:5.85pt;height:17.1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">
                <v:imagedata r:id="rId595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8416" behindDoc="0" locked="0" layoutInCell="1" allowOverlap="1">
                <wp:simplePos x="0" y="0"/>
                <wp:positionH relativeFrom="column">
                  <wp:posOffset>3681960</wp:posOffset>
                </wp:positionH>
                <wp:positionV relativeFrom="paragraph">
                  <wp:posOffset>531360</wp:posOffset>
                </wp:positionV>
                <wp:extent cx="14760" cy="78120"/>
                <wp:effectExtent l="38100" t="38100" r="42545" b="36195"/>
                <wp:wrapNone/>
                <wp:docPr id="4279" name="Ink 4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9">
                      <w14:nvContentPartPr>
                        <w14:cNvContentPartPr/>
                      </w14:nvContentPartPr>
                      <w14:xfrm>
                        <a:off x="0" y="0"/>
                        <a:ext cx="147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9" o:spid="_x0000_s1026" type="#_x0000_t75" style="position:absolute;margin-left:288.95pt;margin-top:41.1pt;width:2.85pt;height:7.7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">
                <v:imagedata r:id="rId596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7392" behindDoc="0" locked="0" layoutInCell="1" allowOverlap="1">
                <wp:simplePos x="0" y="0"/>
                <wp:positionH relativeFrom="column">
                  <wp:posOffset>3491160</wp:posOffset>
                </wp:positionH>
                <wp:positionV relativeFrom="paragraph">
                  <wp:posOffset>353520</wp:posOffset>
                </wp:positionV>
                <wp:extent cx="18720" cy="12240"/>
                <wp:effectExtent l="38100" t="38100" r="38735" b="26035"/>
                <wp:wrapNone/>
                <wp:docPr id="4278" name="Ink 4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1">
                      <w14:nvContentPartPr>
                        <w14:cNvContentPartPr/>
                      </w14:nvContentPartPr>
                      <w14:xfrm>
                        <a:off x="0" y="0"/>
                        <a:ext cx="18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8" o:spid="_x0000_s1026" type="#_x0000_t75" style="position:absolute;margin-left:274.15pt;margin-top:27.2pt;width:2.75pt;height:2.3pt;z-index:2542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">
                <v:imagedata r:id="rId596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6368" behindDoc="0" locked="0" layoutInCell="1" allowOverlap="1">
                <wp:simplePos x="0" y="0"/>
                <wp:positionH relativeFrom="column">
                  <wp:posOffset>3414840</wp:posOffset>
                </wp:positionH>
                <wp:positionV relativeFrom="paragraph">
                  <wp:posOffset>480600</wp:posOffset>
                </wp:positionV>
                <wp:extent cx="95760" cy="74880"/>
                <wp:effectExtent l="38100" t="38100" r="38100" b="40005"/>
                <wp:wrapNone/>
                <wp:docPr id="4277" name="Ink 4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3">
                      <w14:nvContentPartPr>
                        <w14:cNvContentPartPr/>
                      </w14:nvContentPartPr>
                      <w14:xfrm>
                        <a:off x="0" y="0"/>
                        <a:ext cx="957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7" o:spid="_x0000_s1026" type="#_x0000_t75" style="position:absolute;margin-left:268.15pt;margin-top:37pt;width:9.05pt;height:7.6pt;z-index:2542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">
                <v:imagedata r:id="rId596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5344" behindDoc="0" locked="0" layoutInCell="1" allowOverlap="1">
                <wp:simplePos x="0" y="0"/>
                <wp:positionH relativeFrom="column">
                  <wp:posOffset>3983640</wp:posOffset>
                </wp:positionH>
                <wp:positionV relativeFrom="paragraph">
                  <wp:posOffset>26280</wp:posOffset>
                </wp:positionV>
                <wp:extent cx="217440" cy="178560"/>
                <wp:effectExtent l="38100" t="38100" r="11430" b="31115"/>
                <wp:wrapNone/>
                <wp:docPr id="4276" name="Ink 4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5">
                      <w14:nvContentPartPr>
                        <w14:cNvContentPartPr/>
                      </w14:nvContentPartPr>
                      <w14:xfrm>
                        <a:off x="0" y="0"/>
                        <a:ext cx="2174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6" o:spid="_x0000_s1026" type="#_x0000_t75" style="position:absolute;margin-left:312.85pt;margin-top:1.55pt;width:18.55pt;height:15.35pt;z-index:2542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">
                <v:imagedata r:id="rId596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4320" behindDoc="0" locked="0" layoutInCell="1" allowOverlap="1">
                <wp:simplePos x="0" y="0"/>
                <wp:positionH relativeFrom="column">
                  <wp:posOffset>3888240</wp:posOffset>
                </wp:positionH>
                <wp:positionV relativeFrom="paragraph">
                  <wp:posOffset>-33840</wp:posOffset>
                </wp:positionV>
                <wp:extent cx="88560" cy="192960"/>
                <wp:effectExtent l="38100" t="38100" r="45085" b="36195"/>
                <wp:wrapNone/>
                <wp:docPr id="4275" name="Ink 4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7">
                      <w14:nvContentPartPr>
                        <w14:cNvContentPartPr/>
                      </w14:nvContentPartPr>
                      <w14:xfrm>
                        <a:off x="0" y="0"/>
                        <a:ext cx="885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5" o:spid="_x0000_s1026" type="#_x0000_t75" style="position:absolute;margin-left:305.45pt;margin-top:-3.2pt;width:8.5pt;height:16.65pt;z-index:2542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">
                <v:imagedata r:id="rId596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3296" behindDoc="0" locked="0" layoutInCell="1" allowOverlap="1">
                <wp:simplePos x="0" y="0"/>
                <wp:positionH relativeFrom="column">
                  <wp:posOffset>3800400</wp:posOffset>
                </wp:positionH>
                <wp:positionV relativeFrom="paragraph">
                  <wp:posOffset>111960</wp:posOffset>
                </wp:positionV>
                <wp:extent cx="50400" cy="60120"/>
                <wp:effectExtent l="38100" t="38100" r="26035" b="35560"/>
                <wp:wrapNone/>
                <wp:docPr id="4274" name="Ink 4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9">
                      <w14:nvContentPartPr>
                        <w14:cNvContentPartPr/>
                      </w14:nvContentPartPr>
                      <w14:xfrm>
                        <a:off x="0" y="0"/>
                        <a:ext cx="50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4" o:spid="_x0000_s1026" type="#_x0000_t75" style="position:absolute;margin-left:298.65pt;margin-top:8.15pt;width:5.2pt;height:6.05pt;z-index:2542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">
                <v:imagedata r:id="rId597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2272" behindDoc="0" locked="0" layoutInCell="1" allowOverlap="1">
                <wp:simplePos x="0" y="0"/>
                <wp:positionH relativeFrom="column">
                  <wp:posOffset>3780600</wp:posOffset>
                </wp:positionH>
                <wp:positionV relativeFrom="paragraph">
                  <wp:posOffset>-17280</wp:posOffset>
                </wp:positionV>
                <wp:extent cx="114480" cy="185400"/>
                <wp:effectExtent l="38100" t="38100" r="38100" b="43815"/>
                <wp:wrapNone/>
                <wp:docPr id="4273" name="Ink 4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1">
                      <w14:nvContentPartPr>
                        <w14:cNvContentPartPr/>
                      </w14:nvContentPartPr>
                      <w14:xfrm>
                        <a:off x="0" y="0"/>
                        <a:ext cx="1144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3" o:spid="_x0000_s1026" type="#_x0000_t75" style="position:absolute;margin-left:297pt;margin-top:-2pt;width:10.5pt;height:16.1pt;z-index:2542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">
                <v:imagedata r:id="rId597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1248" behindDoc="0" locked="0" layoutInCell="1" allowOverlap="1">
                <wp:simplePos x="0" y="0"/>
                <wp:positionH relativeFrom="column">
                  <wp:posOffset>3437880</wp:posOffset>
                </wp:positionH>
                <wp:positionV relativeFrom="paragraph">
                  <wp:posOffset>91800</wp:posOffset>
                </wp:positionV>
                <wp:extent cx="345240" cy="135000"/>
                <wp:effectExtent l="38100" t="38100" r="17145" b="36830"/>
                <wp:wrapNone/>
                <wp:docPr id="4272" name="Ink 4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3">
                      <w14:nvContentPartPr>
                        <w14:cNvContentPartPr/>
                      </w14:nvContentPartPr>
                      <w14:xfrm>
                        <a:off x="0" y="0"/>
                        <a:ext cx="3452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2" o:spid="_x0000_s1026" type="#_x0000_t75" style="position:absolute;margin-left:270.1pt;margin-top:6.6pt;width:28.45pt;height:12.1pt;z-index:2542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">
                <v:imagedata r:id="rId597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60224" behindDoc="0" locked="0" layoutInCell="1" allowOverlap="1">
                <wp:simplePos x="0" y="0"/>
                <wp:positionH relativeFrom="column">
                  <wp:posOffset>3468480</wp:posOffset>
                </wp:positionH>
                <wp:positionV relativeFrom="paragraph">
                  <wp:posOffset>74160</wp:posOffset>
                </wp:positionV>
                <wp:extent cx="49320" cy="153720"/>
                <wp:effectExtent l="19050" t="38100" r="27305" b="36830"/>
                <wp:wrapNone/>
                <wp:docPr id="4271" name="Ink 4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5">
                      <w14:nvContentPartPr>
                        <w14:cNvContentPartPr/>
                      </w14:nvContentPartPr>
                      <w14:xfrm>
                        <a:off x="0" y="0"/>
                        <a:ext cx="493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1" o:spid="_x0000_s1026" type="#_x0000_t75" style="position:absolute;margin-left:272.4pt;margin-top:5.15pt;width:5.35pt;height:13.5pt;z-index:2542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">
                <v:imagedata r:id="rId597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4257152" behindDoc="0" locked="0" layoutInCell="1" allowOverlap="1">
                <wp:simplePos x="0" y="0"/>
                <wp:positionH relativeFrom="column">
                  <wp:posOffset>2902200</wp:posOffset>
                </wp:positionH>
                <wp:positionV relativeFrom="paragraph">
                  <wp:posOffset>-209880</wp:posOffset>
                </wp:positionV>
                <wp:extent cx="286560" cy="420480"/>
                <wp:effectExtent l="38100" t="38100" r="18415" b="36830"/>
                <wp:wrapNone/>
                <wp:docPr id="4268" name="Ink 4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7">
                      <w14:nvContentPartPr>
                        <w14:cNvContentPartPr/>
                      </w14:nvContentPartPr>
                      <w14:xfrm>
                        <a:off x="0" y="0"/>
                        <a:ext cx="286560" cy="4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8" o:spid="_x0000_s1026" type="#_x0000_t75" style="position:absolute;margin-left:227.8pt;margin-top:-17.35pt;width:24.15pt;height:34.65pt;z-index:2542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">
                <v:imagedata r:id="rId5978" o:title=""/>
              </v:shape>
            </w:pict>
          </mc:Fallback>
        </mc:AlternateContent>
      </w:r>
      <w:r w:rsidR="004951E9">
        <w:rPr>
          <w:b/>
          <w:u w:val="single"/>
          <w:lang w:val="el-GR"/>
        </w:rPr>
        <w:br w:type="page"/>
      </w:r>
    </w:p>
    <w:p w:rsidR="005F6F12" w:rsidRPr="00FF45CB" w:rsidRDefault="00C65CB6" w:rsidP="005F6F12">
      <w:pPr>
        <w:rPr>
          <w:u w:val="single"/>
          <w:lang w:val="el-GR"/>
        </w:rPr>
      </w:pPr>
      <w:r>
        <w:rPr>
          <w:b/>
          <w:noProof/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4387200" behindDoc="0" locked="0" layoutInCell="1" allowOverlap="1">
                <wp:simplePos x="0" y="0"/>
                <wp:positionH relativeFrom="column">
                  <wp:posOffset>3530400</wp:posOffset>
                </wp:positionH>
                <wp:positionV relativeFrom="paragraph">
                  <wp:posOffset>968300</wp:posOffset>
                </wp:positionV>
                <wp:extent cx="72720" cy="26640"/>
                <wp:effectExtent l="38100" t="38100" r="22860" b="31115"/>
                <wp:wrapNone/>
                <wp:docPr id="4395" name="Ink 4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9">
                      <w14:nvContentPartPr>
                        <w14:cNvContentPartPr/>
                      </w14:nvContentPartPr>
                      <w14:xfrm>
                        <a:off x="0" y="0"/>
                        <a:ext cx="72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5" o:spid="_x0000_s1026" type="#_x0000_t75" style="position:absolute;margin-left:277.4pt;margin-top:75.55pt;width:7.05pt;height:3.5pt;z-index:2543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">
                <v:imagedata r:id="rId5980" o:title=""/>
              </v:shape>
            </w:pict>
          </mc:Fallback>
        </mc:AlternateContent>
      </w:r>
      <w:r w:rsidR="005F6F12" w:rsidRPr="0032375F">
        <w:rPr>
          <w:b/>
          <w:u w:val="single"/>
          <w:lang w:val="el-GR"/>
        </w:rPr>
        <w:t>Μη – θεραπεύσιμη</w:t>
      </w:r>
      <w:r w:rsidR="005F6F12" w:rsidRPr="00FF45CB">
        <w:rPr>
          <w:lang w:val="el-GR"/>
        </w:rPr>
        <w:t xml:space="preserve"> Όταν όλη η στήλη δεξιά κάτω από τον προηγούμενο οδηγό είναι γεμάτη </w:t>
      </w:r>
      <w:r w:rsidR="005F6F12" w:rsidRPr="00E2693F">
        <w:rPr>
          <w:position w:val="-6"/>
        </w:rPr>
        <w:object w:dxaOrig="200" w:dyaOrig="279">
          <v:shape id="_x0000_i1184" type="#_x0000_t75" style="width:10pt;height:14pt" o:ole="">
            <v:imagedata r:id="rId5764" o:title=""/>
          </v:shape>
          <o:OLEObject Type="Embed" ProgID="Equation.DSMT4" ShapeID="_x0000_i1184" DrawAspect="Content" ObjectID="_1667393497" r:id="rId5981"/>
        </w:object>
      </w:r>
      <w:r w:rsidR="005F6F12" w:rsidRPr="00FF45CB">
        <w:rPr>
          <w:lang w:val="el-GR"/>
        </w:rPr>
        <w:t xml:space="preserve">. Άρα </w:t>
      </w:r>
      <w:r w:rsidR="005F6F12" w:rsidRPr="004951E9">
        <w:rPr>
          <w:highlight w:val="yellow"/>
          <w:lang w:val="el-GR"/>
        </w:rPr>
        <w:t>δεν μπορώ με εναλλαγή γραμμών να φέρω μη – μηδενικό στοιχείο στη θέση του οδηγού</w:t>
      </w:r>
      <w:r w:rsidR="005F6F12" w:rsidRPr="00FF45CB">
        <w:rPr>
          <w:lang w:val="el-GR"/>
        </w:rPr>
        <w:t>.</w:t>
      </w:r>
    </w:p>
    <w:p w:rsidR="005F6F12" w:rsidRPr="00FF45CB" w:rsidRDefault="00C65CB6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9120" behindDoc="0" locked="0" layoutInCell="1" allowOverlap="1">
                <wp:simplePos x="0" y="0"/>
                <wp:positionH relativeFrom="column">
                  <wp:posOffset>1942080</wp:posOffset>
                </wp:positionH>
                <wp:positionV relativeFrom="paragraph">
                  <wp:posOffset>512660</wp:posOffset>
                </wp:positionV>
                <wp:extent cx="80280" cy="135720"/>
                <wp:effectExtent l="38100" t="38100" r="34290" b="36195"/>
                <wp:wrapNone/>
                <wp:docPr id="4475" name="Ink 4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2">
                      <w14:nvContentPartPr>
                        <w14:cNvContentPartPr/>
                      </w14:nvContentPartPr>
                      <w14:xfrm>
                        <a:off x="0" y="0"/>
                        <a:ext cx="802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5" o:spid="_x0000_s1026" type="#_x0000_t75" style="position:absolute;margin-left:152.2pt;margin-top:39.6pt;width:7.75pt;height:12.15pt;z-index:2544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">
                <v:imagedata r:id="rId5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8096" behindDoc="0" locked="0" layoutInCell="1" allowOverlap="1">
                <wp:simplePos x="0" y="0"/>
                <wp:positionH relativeFrom="column">
                  <wp:posOffset>1939560</wp:posOffset>
                </wp:positionH>
                <wp:positionV relativeFrom="paragraph">
                  <wp:posOffset>300620</wp:posOffset>
                </wp:positionV>
                <wp:extent cx="65520" cy="173520"/>
                <wp:effectExtent l="38100" t="38100" r="29845" b="36195"/>
                <wp:wrapNone/>
                <wp:docPr id="4474" name="Ink 4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4">
                      <w14:nvContentPartPr>
                        <w14:cNvContentPartPr/>
                      </w14:nvContentPartPr>
                      <w14:xfrm>
                        <a:off x="0" y="0"/>
                        <a:ext cx="655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4" o:spid="_x0000_s1026" type="#_x0000_t75" style="position:absolute;margin-left:152pt;margin-top:23pt;width:6.45pt;height:15pt;z-index:2544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">
                <v:imagedata r:id="rId5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7072" behindDoc="0" locked="0" layoutInCell="1" allowOverlap="1">
                <wp:simplePos x="0" y="0"/>
                <wp:positionH relativeFrom="column">
                  <wp:posOffset>2019120</wp:posOffset>
                </wp:positionH>
                <wp:positionV relativeFrom="paragraph">
                  <wp:posOffset>190100</wp:posOffset>
                </wp:positionV>
                <wp:extent cx="21600" cy="24480"/>
                <wp:effectExtent l="19050" t="19050" r="16510" b="33020"/>
                <wp:wrapNone/>
                <wp:docPr id="4473" name="Ink 4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6">
                      <w14:nvContentPartPr>
                        <w14:cNvContentPartPr/>
                      </w14:nvContentPartPr>
                      <w14:xfrm>
                        <a:off x="0" y="0"/>
                        <a:ext cx="216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3" o:spid="_x0000_s1026" type="#_x0000_t75" style="position:absolute;margin-left:158.55pt;margin-top:14.45pt;width:2.6pt;height:2.9pt;z-index:2544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">
                <v:imagedata r:id="rId5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6048" behindDoc="0" locked="0" layoutInCell="1" allowOverlap="1">
                <wp:simplePos x="0" y="0"/>
                <wp:positionH relativeFrom="column">
                  <wp:posOffset>1971240</wp:posOffset>
                </wp:positionH>
                <wp:positionV relativeFrom="paragraph">
                  <wp:posOffset>198380</wp:posOffset>
                </wp:positionV>
                <wp:extent cx="43560" cy="11520"/>
                <wp:effectExtent l="19050" t="19050" r="33020" b="26670"/>
                <wp:wrapNone/>
                <wp:docPr id="4472" name="Ink 4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8">
                      <w14:nvContentPartPr>
                        <w14:cNvContentPartPr/>
                      </w14:nvContentPartPr>
                      <w14:xfrm>
                        <a:off x="0" y="0"/>
                        <a:ext cx="43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2" o:spid="_x0000_s1026" type="#_x0000_t75" style="position:absolute;margin-left:154.8pt;margin-top:15.1pt;width:4.3pt;height:1.8pt;z-index:2544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">
                <v:imagedata r:id="rId5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5024" behindDoc="0" locked="0" layoutInCell="1" allowOverlap="1">
                <wp:simplePos x="0" y="0"/>
                <wp:positionH relativeFrom="column">
                  <wp:posOffset>1927680</wp:posOffset>
                </wp:positionH>
                <wp:positionV relativeFrom="paragraph">
                  <wp:posOffset>214940</wp:posOffset>
                </wp:positionV>
                <wp:extent cx="32760" cy="13680"/>
                <wp:effectExtent l="38100" t="19050" r="24765" b="24765"/>
                <wp:wrapNone/>
                <wp:docPr id="4471" name="Ink 4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0">
                      <w14:nvContentPartPr>
                        <w14:cNvContentPartPr/>
                      </w14:nvContentPartPr>
                      <w14:xfrm>
                        <a:off x="0" y="0"/>
                        <a:ext cx="32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1" o:spid="_x0000_s1026" type="#_x0000_t75" style="position:absolute;margin-left:151.05pt;margin-top:16.3pt;width:4pt;height:2.25pt;z-index:2544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">
                <v:imagedata r:id="rId5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4544" behindDoc="0" locked="0" layoutInCell="1" allowOverlap="1">
                <wp:simplePos x="0" y="0"/>
                <wp:positionH relativeFrom="column">
                  <wp:posOffset>1543920</wp:posOffset>
                </wp:positionH>
                <wp:positionV relativeFrom="paragraph">
                  <wp:posOffset>818300</wp:posOffset>
                </wp:positionV>
                <wp:extent cx="2880" cy="22680"/>
                <wp:effectExtent l="38100" t="38100" r="35560" b="34925"/>
                <wp:wrapNone/>
                <wp:docPr id="4451" name="Ink 4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2">
                      <w14:nvContentPartPr>
                        <w14:cNvContentPartPr/>
                      </w14:nvContentPartPr>
                      <w14:xfrm>
                        <a:off x="0" y="0"/>
                        <a:ext cx="28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1" o:spid="_x0000_s1026" type="#_x0000_t75" style="position:absolute;margin-left:120.8pt;margin-top:63.8pt;width:1.7pt;height:3.15pt;z-index:2544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">
                <v:imagedata r:id="rId5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>
                <wp:simplePos x="0" y="0"/>
                <wp:positionH relativeFrom="column">
                  <wp:posOffset>1523040</wp:posOffset>
                </wp:positionH>
                <wp:positionV relativeFrom="paragraph">
                  <wp:posOffset>734060</wp:posOffset>
                </wp:positionV>
                <wp:extent cx="14760" cy="23760"/>
                <wp:effectExtent l="38100" t="38100" r="42545" b="33655"/>
                <wp:wrapNone/>
                <wp:docPr id="4450" name="Ink 4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4">
                      <w14:nvContentPartPr>
                        <w14:cNvContentPartPr/>
                      </w14:nvContentPartPr>
                      <w14:xfrm>
                        <a:off x="0" y="0"/>
                        <a:ext cx="147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0" o:spid="_x0000_s1026" type="#_x0000_t75" style="position:absolute;margin-left:119.2pt;margin-top:57pt;width:2.6pt;height:3.35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">
                <v:imagedata r:id="rId5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2496" behindDoc="0" locked="0" layoutInCell="1" allowOverlap="1">
                <wp:simplePos x="0" y="0"/>
                <wp:positionH relativeFrom="column">
                  <wp:posOffset>1366800</wp:posOffset>
                </wp:positionH>
                <wp:positionV relativeFrom="paragraph">
                  <wp:posOffset>536420</wp:posOffset>
                </wp:positionV>
                <wp:extent cx="255960" cy="421920"/>
                <wp:effectExtent l="38100" t="38100" r="29845" b="35560"/>
                <wp:wrapNone/>
                <wp:docPr id="4449" name="Ink 4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6">
                      <w14:nvContentPartPr>
                        <w14:cNvContentPartPr/>
                      </w14:nvContentPartPr>
                      <w14:xfrm>
                        <a:off x="0" y="0"/>
                        <a:ext cx="25596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9" o:spid="_x0000_s1026" type="#_x0000_t75" style="position:absolute;margin-left:107.15pt;margin-top:41.75pt;width:21.45pt;height:34.65pt;z-index:2544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">
                <v:imagedata r:id="rId5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1472" behindDoc="0" locked="0" layoutInCell="1" allowOverlap="1">
                <wp:simplePos x="0" y="0"/>
                <wp:positionH relativeFrom="column">
                  <wp:posOffset>1422240</wp:posOffset>
                </wp:positionH>
                <wp:positionV relativeFrom="paragraph">
                  <wp:posOffset>584300</wp:posOffset>
                </wp:positionV>
                <wp:extent cx="191160" cy="308880"/>
                <wp:effectExtent l="38100" t="38100" r="37465" b="34290"/>
                <wp:wrapNone/>
                <wp:docPr id="4448" name="Ink 4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8">
                      <w14:nvContentPartPr>
                        <w14:cNvContentPartPr/>
                      </w14:nvContentPartPr>
                      <w14:xfrm>
                        <a:off x="0" y="0"/>
                        <a:ext cx="19116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8" o:spid="_x0000_s1026" type="#_x0000_t75" style="position:absolute;margin-left:111.2pt;margin-top:45.2pt;width:16.65pt;height:25.95pt;z-index:2544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">
                <v:imagedata r:id="rId5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0448" behindDoc="0" locked="0" layoutInCell="1" allowOverlap="1">
                <wp:simplePos x="0" y="0"/>
                <wp:positionH relativeFrom="column">
                  <wp:posOffset>5625600</wp:posOffset>
                </wp:positionH>
                <wp:positionV relativeFrom="paragraph">
                  <wp:posOffset>486380</wp:posOffset>
                </wp:positionV>
                <wp:extent cx="183600" cy="195840"/>
                <wp:effectExtent l="38100" t="38100" r="26035" b="52070"/>
                <wp:wrapNone/>
                <wp:docPr id="4447" name="Ink 4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0">
                      <w14:nvContentPartPr>
                        <w14:cNvContentPartPr/>
                      </w14:nvContentPartPr>
                      <w14:xfrm>
                        <a:off x="0" y="0"/>
                        <a:ext cx="1836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7" o:spid="_x0000_s1026" type="#_x0000_t75" style="position:absolute;margin-left:442.1pt;margin-top:37.35pt;width:16.25pt;height:17.25pt;z-index:2544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">
                <v:imagedata r:id="rId6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9424" behindDoc="0" locked="0" layoutInCell="1" allowOverlap="1">
                <wp:simplePos x="0" y="0"/>
                <wp:positionH relativeFrom="column">
                  <wp:posOffset>5130240</wp:posOffset>
                </wp:positionH>
                <wp:positionV relativeFrom="paragraph">
                  <wp:posOffset>623540</wp:posOffset>
                </wp:positionV>
                <wp:extent cx="288360" cy="101160"/>
                <wp:effectExtent l="38100" t="38100" r="16510" b="32385"/>
                <wp:wrapNone/>
                <wp:docPr id="4446" name="Ink 4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2">
                      <w14:nvContentPartPr>
                        <w14:cNvContentPartPr/>
                      </w14:nvContentPartPr>
                      <w14:xfrm>
                        <a:off x="0" y="0"/>
                        <a:ext cx="288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6" o:spid="_x0000_s1026" type="#_x0000_t75" style="position:absolute;margin-left:403.45pt;margin-top:48.35pt;width:23.9pt;height:9.6pt;z-index:2544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">
                <v:imagedata r:id="rId6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>
                <wp:simplePos x="0" y="0"/>
                <wp:positionH relativeFrom="column">
                  <wp:posOffset>5015760</wp:posOffset>
                </wp:positionH>
                <wp:positionV relativeFrom="paragraph">
                  <wp:posOffset>574220</wp:posOffset>
                </wp:positionV>
                <wp:extent cx="11160" cy="3240"/>
                <wp:effectExtent l="38100" t="38100" r="27305" b="34925"/>
                <wp:wrapNone/>
                <wp:docPr id="4445" name="Ink 4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4">
                      <w14:nvContentPartPr>
                        <w14:cNvContentPartPr/>
                      </w14:nvContentPartPr>
                      <w14:xfrm>
                        <a:off x="0" y="0"/>
                        <a:ext cx="111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5" o:spid="_x0000_s1026" type="#_x0000_t75" style="position:absolute;margin-left:394.25pt;margin-top:44.5pt;width:2.35pt;height:1.65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">
                <v:imagedata r:id="rId60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7376" behindDoc="0" locked="0" layoutInCell="1" allowOverlap="1">
                <wp:simplePos x="0" y="0"/>
                <wp:positionH relativeFrom="column">
                  <wp:posOffset>4918560</wp:posOffset>
                </wp:positionH>
                <wp:positionV relativeFrom="paragraph">
                  <wp:posOffset>617420</wp:posOffset>
                </wp:positionV>
                <wp:extent cx="141120" cy="111600"/>
                <wp:effectExtent l="19050" t="38100" r="30480" b="41275"/>
                <wp:wrapNone/>
                <wp:docPr id="4444" name="Ink 4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6">
                      <w14:nvContentPartPr>
                        <w14:cNvContentPartPr/>
                      </w14:nvContentPartPr>
                      <w14:xfrm>
                        <a:off x="0" y="0"/>
                        <a:ext cx="1411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4" o:spid="_x0000_s1026" type="#_x0000_t75" style="position:absolute;margin-left:386.55pt;margin-top:47.7pt;width:12.65pt;height:10.6pt;z-index:2544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">
                <v:imagedata r:id="rId6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6352" behindDoc="0" locked="0" layoutInCell="1" allowOverlap="1">
                <wp:simplePos x="0" y="0"/>
                <wp:positionH relativeFrom="column">
                  <wp:posOffset>4565760</wp:posOffset>
                </wp:positionH>
                <wp:positionV relativeFrom="paragraph">
                  <wp:posOffset>609500</wp:posOffset>
                </wp:positionV>
                <wp:extent cx="120960" cy="142200"/>
                <wp:effectExtent l="38100" t="38100" r="31750" b="48895"/>
                <wp:wrapNone/>
                <wp:docPr id="4443" name="Ink 4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8">
                      <w14:nvContentPartPr>
                        <w14:cNvContentPartPr/>
                      </w14:nvContentPartPr>
                      <w14:xfrm>
                        <a:off x="0" y="0"/>
                        <a:ext cx="1209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3" o:spid="_x0000_s1026" type="#_x0000_t75" style="position:absolute;margin-left:359.05pt;margin-top:47.05pt;width:10.95pt;height:13.2pt;z-index:2544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">
                <v:imagedata r:id="rId6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5328" behindDoc="0" locked="0" layoutInCell="1" allowOverlap="1">
                <wp:simplePos x="0" y="0"/>
                <wp:positionH relativeFrom="column">
                  <wp:posOffset>4448040</wp:posOffset>
                </wp:positionH>
                <wp:positionV relativeFrom="paragraph">
                  <wp:posOffset>652700</wp:posOffset>
                </wp:positionV>
                <wp:extent cx="122040" cy="162720"/>
                <wp:effectExtent l="38100" t="38100" r="30480" b="27940"/>
                <wp:wrapNone/>
                <wp:docPr id="4442" name="Ink 4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0">
                      <w14:nvContentPartPr>
                        <w14:cNvContentPartPr/>
                      </w14:nvContentPartPr>
                      <w14:xfrm>
                        <a:off x="0" y="0"/>
                        <a:ext cx="1220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2" o:spid="_x0000_s1026" type="#_x0000_t75" style="position:absolute;margin-left:349.45pt;margin-top:50.85pt;width:11.4pt;height:14.2pt;z-index:2544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">
                <v:imagedata r:id="rId6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4304" behindDoc="0" locked="0" layoutInCell="1" allowOverlap="1">
                <wp:simplePos x="0" y="0"/>
                <wp:positionH relativeFrom="column">
                  <wp:posOffset>4254720</wp:posOffset>
                </wp:positionH>
                <wp:positionV relativeFrom="paragraph">
                  <wp:posOffset>619580</wp:posOffset>
                </wp:positionV>
                <wp:extent cx="221040" cy="19800"/>
                <wp:effectExtent l="38100" t="38100" r="45720" b="37465"/>
                <wp:wrapNone/>
                <wp:docPr id="4441" name="Ink 4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2">
                      <w14:nvContentPartPr>
                        <w14:cNvContentPartPr/>
                      </w14:nvContentPartPr>
                      <w14:xfrm>
                        <a:off x="0" y="0"/>
                        <a:ext cx="221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1" o:spid="_x0000_s1026" type="#_x0000_t75" style="position:absolute;margin-left:334.05pt;margin-top:47.85pt;width:19.2pt;height:3.4pt;z-index:2544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">
                <v:imagedata r:id="rId6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3280" behindDoc="0" locked="0" layoutInCell="1" allowOverlap="1">
                <wp:simplePos x="0" y="0"/>
                <wp:positionH relativeFrom="column">
                  <wp:posOffset>4339320</wp:posOffset>
                </wp:positionH>
                <wp:positionV relativeFrom="paragraph">
                  <wp:posOffset>603020</wp:posOffset>
                </wp:positionV>
                <wp:extent cx="14040" cy="238320"/>
                <wp:effectExtent l="38100" t="38100" r="43180" b="47625"/>
                <wp:wrapNone/>
                <wp:docPr id="4440" name="Ink 4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4">
                      <w14:nvContentPartPr>
                        <w14:cNvContentPartPr/>
                      </w14:nvContentPartPr>
                      <w14:xfrm>
                        <a:off x="0" y="0"/>
                        <a:ext cx="1404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0" o:spid="_x0000_s1026" type="#_x0000_t75" style="position:absolute;margin-left:340.7pt;margin-top:46.65pt;width:3.1pt;height:20.6pt;z-index:2544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">
                <v:imagedata r:id="rId6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>
                <wp:simplePos x="0" y="0"/>
                <wp:positionH relativeFrom="column">
                  <wp:posOffset>4445520</wp:posOffset>
                </wp:positionH>
                <wp:positionV relativeFrom="paragraph">
                  <wp:posOffset>622460</wp:posOffset>
                </wp:positionV>
                <wp:extent cx="28440" cy="16920"/>
                <wp:effectExtent l="38100" t="38100" r="29210" b="40640"/>
                <wp:wrapNone/>
                <wp:docPr id="4439" name="Ink 4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6">
                      <w14:nvContentPartPr>
                        <w14:cNvContentPartPr/>
                      </w14:nvContentPartPr>
                      <w14:xfrm>
                        <a:off x="0" y="0"/>
                        <a:ext cx="28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9" o:spid="_x0000_s1026" type="#_x0000_t75" style="position:absolute;margin-left:349.3pt;margin-top:48.2pt;width:3.75pt;height:2.9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">
                <v:imagedata r:id="rId6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1232" behindDoc="0" locked="0" layoutInCell="1" allowOverlap="1">
                <wp:simplePos x="0" y="0"/>
                <wp:positionH relativeFrom="column">
                  <wp:posOffset>4359840</wp:posOffset>
                </wp:positionH>
                <wp:positionV relativeFrom="paragraph">
                  <wp:posOffset>633260</wp:posOffset>
                </wp:positionV>
                <wp:extent cx="150840" cy="133920"/>
                <wp:effectExtent l="38100" t="38100" r="40005" b="38100"/>
                <wp:wrapNone/>
                <wp:docPr id="4438" name="Ink 4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8">
                      <w14:nvContentPartPr>
                        <w14:cNvContentPartPr/>
                      </w14:nvContentPartPr>
                      <w14:xfrm>
                        <a:off x="0" y="0"/>
                        <a:ext cx="1508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8" o:spid="_x0000_s1026" type="#_x0000_t75" style="position:absolute;margin-left:342.55pt;margin-top:49.2pt;width:13.55pt;height:11.95pt;z-index:2544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">
                <v:imagedata r:id="rId6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30208" behindDoc="0" locked="0" layoutInCell="1" allowOverlap="1">
                <wp:simplePos x="0" y="0"/>
                <wp:positionH relativeFrom="column">
                  <wp:posOffset>3863040</wp:posOffset>
                </wp:positionH>
                <wp:positionV relativeFrom="paragraph">
                  <wp:posOffset>681500</wp:posOffset>
                </wp:positionV>
                <wp:extent cx="225000" cy="137880"/>
                <wp:effectExtent l="38100" t="38100" r="22860" b="33655"/>
                <wp:wrapNone/>
                <wp:docPr id="4437" name="Ink 4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0">
                      <w14:nvContentPartPr>
                        <w14:cNvContentPartPr/>
                      </w14:nvContentPartPr>
                      <w14:xfrm>
                        <a:off x="0" y="0"/>
                        <a:ext cx="2250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7" o:spid="_x0000_s1026" type="#_x0000_t75" style="position:absolute;margin-left:303.45pt;margin-top:52.9pt;width:19.35pt;height:12.35pt;z-index:2544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">
                <v:imagedata r:id="rId6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>
                <wp:simplePos x="0" y="0"/>
                <wp:positionH relativeFrom="column">
                  <wp:posOffset>3735600</wp:posOffset>
                </wp:positionH>
                <wp:positionV relativeFrom="paragraph">
                  <wp:posOffset>596900</wp:posOffset>
                </wp:positionV>
                <wp:extent cx="20520" cy="64080"/>
                <wp:effectExtent l="38100" t="38100" r="36830" b="31750"/>
                <wp:wrapNone/>
                <wp:docPr id="4436" name="Ink 4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2">
                      <w14:nvContentPartPr>
                        <w14:cNvContentPartPr/>
                      </w14:nvContentPartPr>
                      <w14:xfrm>
                        <a:off x="0" y="0"/>
                        <a:ext cx="205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6" o:spid="_x0000_s1026" type="#_x0000_t75" style="position:absolute;margin-left:293.4pt;margin-top:46.25pt;width:3.1pt;height:6.55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">
                <v:imagedata r:id="rId6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8160" behindDoc="0" locked="0" layoutInCell="1" allowOverlap="1">
                <wp:simplePos x="0" y="0"/>
                <wp:positionH relativeFrom="column">
                  <wp:posOffset>3688800</wp:posOffset>
                </wp:positionH>
                <wp:positionV relativeFrom="paragraph">
                  <wp:posOffset>669620</wp:posOffset>
                </wp:positionV>
                <wp:extent cx="137520" cy="131040"/>
                <wp:effectExtent l="38100" t="38100" r="34290" b="40640"/>
                <wp:wrapNone/>
                <wp:docPr id="4435" name="Ink 4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4">
                      <w14:nvContentPartPr>
                        <w14:cNvContentPartPr/>
                      </w14:nvContentPartPr>
                      <w14:xfrm>
                        <a:off x="0" y="0"/>
                        <a:ext cx="1375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5" o:spid="_x0000_s1026" type="#_x0000_t75" style="position:absolute;margin-left:289.8pt;margin-top:52.15pt;width:12.15pt;height:11.6pt;z-index:2544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">
                <v:imagedata r:id="rId6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7136" behindDoc="0" locked="0" layoutInCell="1" allowOverlap="1">
                <wp:simplePos x="0" y="0"/>
                <wp:positionH relativeFrom="column">
                  <wp:posOffset>3555960</wp:posOffset>
                </wp:positionH>
                <wp:positionV relativeFrom="paragraph">
                  <wp:posOffset>663860</wp:posOffset>
                </wp:positionV>
                <wp:extent cx="110520" cy="128520"/>
                <wp:effectExtent l="38100" t="38100" r="41910" b="24130"/>
                <wp:wrapNone/>
                <wp:docPr id="4434" name="Ink 4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6">
                      <w14:nvContentPartPr>
                        <w14:cNvContentPartPr/>
                      </w14:nvContentPartPr>
                      <w14:xfrm>
                        <a:off x="0" y="0"/>
                        <a:ext cx="1105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4" o:spid="_x0000_s1026" type="#_x0000_t75" style="position:absolute;margin-left:279.3pt;margin-top:51.7pt;width:10pt;height:11.4pt;z-index:2544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">
                <v:imagedata r:id="rId60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6112" behindDoc="0" locked="0" layoutInCell="1" allowOverlap="1">
                <wp:simplePos x="0" y="0"/>
                <wp:positionH relativeFrom="column">
                  <wp:posOffset>3569640</wp:posOffset>
                </wp:positionH>
                <wp:positionV relativeFrom="paragraph">
                  <wp:posOffset>648740</wp:posOffset>
                </wp:positionV>
                <wp:extent cx="18000" cy="192600"/>
                <wp:effectExtent l="38100" t="38100" r="39370" b="36195"/>
                <wp:wrapNone/>
                <wp:docPr id="4433" name="Ink 4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8">
                      <w14:nvContentPartPr>
                        <w14:cNvContentPartPr/>
                      </w14:nvContentPartPr>
                      <w14:xfrm>
                        <a:off x="0" y="0"/>
                        <a:ext cx="180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3" o:spid="_x0000_s1026" type="#_x0000_t75" style="position:absolute;margin-left:280.3pt;margin-top:50.45pt;width:2.95pt;height:16.6pt;z-index:2544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">
                <v:imagedata r:id="rId6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>
                <wp:simplePos x="0" y="0"/>
                <wp:positionH relativeFrom="column">
                  <wp:posOffset>3343920</wp:posOffset>
                </wp:positionH>
                <wp:positionV relativeFrom="paragraph">
                  <wp:posOffset>577100</wp:posOffset>
                </wp:positionV>
                <wp:extent cx="4320" cy="39960"/>
                <wp:effectExtent l="38100" t="38100" r="34290" b="36830"/>
                <wp:wrapNone/>
                <wp:docPr id="4432" name="Ink 4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0">
                      <w14:nvContentPartPr>
                        <w14:cNvContentPartPr/>
                      </w14:nvContentPartPr>
                      <w14:xfrm>
                        <a:off x="0" y="0"/>
                        <a:ext cx="43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2" o:spid="_x0000_s1026" type="#_x0000_t75" style="position:absolute;margin-left:262.45pt;margin-top:44.65pt;width:2.05pt;height:4.75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">
                <v:imagedata r:id="rId6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4064" behindDoc="0" locked="0" layoutInCell="1" allowOverlap="1">
                <wp:simplePos x="0" y="0"/>
                <wp:positionH relativeFrom="column">
                  <wp:posOffset>3189120</wp:posOffset>
                </wp:positionH>
                <wp:positionV relativeFrom="paragraph">
                  <wp:posOffset>708140</wp:posOffset>
                </wp:positionV>
                <wp:extent cx="219600" cy="151200"/>
                <wp:effectExtent l="38100" t="38100" r="9525" b="39370"/>
                <wp:wrapNone/>
                <wp:docPr id="4431" name="Ink 4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2">
                      <w14:nvContentPartPr>
                        <w14:cNvContentPartPr/>
                      </w14:nvContentPartPr>
                      <w14:xfrm>
                        <a:off x="0" y="0"/>
                        <a:ext cx="2196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1" o:spid="_x0000_s1026" type="#_x0000_t75" style="position:absolute;margin-left:250.3pt;margin-top:55.15pt;width:19pt;height:13.35pt;z-index:2544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">
                <v:imagedata r:id="rId6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3040" behindDoc="0" locked="0" layoutInCell="1" allowOverlap="1">
                <wp:simplePos x="0" y="0"/>
                <wp:positionH relativeFrom="column">
                  <wp:posOffset>3018120</wp:posOffset>
                </wp:positionH>
                <wp:positionV relativeFrom="paragraph">
                  <wp:posOffset>700220</wp:posOffset>
                </wp:positionV>
                <wp:extent cx="148320" cy="149760"/>
                <wp:effectExtent l="38100" t="38100" r="23495" b="41275"/>
                <wp:wrapNone/>
                <wp:docPr id="4430" name="Ink 4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4">
                      <w14:nvContentPartPr>
                        <w14:cNvContentPartPr/>
                      </w14:nvContentPartPr>
                      <w14:xfrm>
                        <a:off x="0" y="0"/>
                        <a:ext cx="1483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0" o:spid="_x0000_s1026" type="#_x0000_t75" style="position:absolute;margin-left:236.85pt;margin-top:54.5pt;width:13.3pt;height:13.3pt;z-index:2544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">
                <v:imagedata r:id="rId6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2016" behindDoc="0" locked="0" layoutInCell="1" allowOverlap="1">
                <wp:simplePos x="0" y="0"/>
                <wp:positionH relativeFrom="column">
                  <wp:posOffset>2706720</wp:posOffset>
                </wp:positionH>
                <wp:positionV relativeFrom="paragraph">
                  <wp:posOffset>617060</wp:posOffset>
                </wp:positionV>
                <wp:extent cx="16920" cy="27360"/>
                <wp:effectExtent l="38100" t="38100" r="21590" b="29845"/>
                <wp:wrapNone/>
                <wp:docPr id="4429" name="Ink 4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6">
                      <w14:nvContentPartPr>
                        <w14:cNvContentPartPr/>
                      </w14:nvContentPartPr>
                      <w14:xfrm>
                        <a:off x="0" y="0"/>
                        <a:ext cx="169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9" o:spid="_x0000_s1026" type="#_x0000_t75" style="position:absolute;margin-left:212.55pt;margin-top:48.05pt;width:2.55pt;height:3.3pt;z-index:2544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">
                <v:imagedata r:id="rId60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20992" behindDoc="0" locked="0" layoutInCell="1" allowOverlap="1">
                <wp:simplePos x="0" y="0"/>
                <wp:positionH relativeFrom="column">
                  <wp:posOffset>2508720</wp:posOffset>
                </wp:positionH>
                <wp:positionV relativeFrom="paragraph">
                  <wp:posOffset>725420</wp:posOffset>
                </wp:positionV>
                <wp:extent cx="250920" cy="108000"/>
                <wp:effectExtent l="38100" t="38100" r="34925" b="44450"/>
                <wp:wrapNone/>
                <wp:docPr id="4428" name="Ink 4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8">
                      <w14:nvContentPartPr>
                        <w14:cNvContentPartPr/>
                      </w14:nvContentPartPr>
                      <w14:xfrm>
                        <a:off x="0" y="0"/>
                        <a:ext cx="2509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8" o:spid="_x0000_s1026" type="#_x0000_t75" style="position:absolute;margin-left:197pt;margin-top:56.3pt;width:21pt;height:10.1pt;z-index:2544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">
                <v:imagedata r:id="rId6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9968" behindDoc="0" locked="0" layoutInCell="1" allowOverlap="1">
                <wp:simplePos x="0" y="0"/>
                <wp:positionH relativeFrom="column">
                  <wp:posOffset>2585760</wp:posOffset>
                </wp:positionH>
                <wp:positionV relativeFrom="paragraph">
                  <wp:posOffset>707780</wp:posOffset>
                </wp:positionV>
                <wp:extent cx="18360" cy="165240"/>
                <wp:effectExtent l="38100" t="38100" r="39370" b="44450"/>
                <wp:wrapNone/>
                <wp:docPr id="4427" name="Ink 4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0">
                      <w14:nvContentPartPr>
                        <w14:cNvContentPartPr/>
                      </w14:nvContentPartPr>
                      <w14:xfrm>
                        <a:off x="0" y="0"/>
                        <a:ext cx="183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7" o:spid="_x0000_s1026" type="#_x0000_t75" style="position:absolute;margin-left:202.65pt;margin-top:54.85pt;width:3.4pt;height:14.65pt;z-index:2544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">
                <v:imagedata r:id="rId60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8944" behindDoc="0" locked="0" layoutInCell="1" allowOverlap="1">
                <wp:simplePos x="0" y="0"/>
                <wp:positionH relativeFrom="column">
                  <wp:posOffset>5571960</wp:posOffset>
                </wp:positionH>
                <wp:positionV relativeFrom="paragraph">
                  <wp:posOffset>241940</wp:posOffset>
                </wp:positionV>
                <wp:extent cx="97200" cy="141120"/>
                <wp:effectExtent l="38100" t="38100" r="36195" b="49530"/>
                <wp:wrapNone/>
                <wp:docPr id="4426" name="Ink 4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2">
                      <w14:nvContentPartPr>
                        <w14:cNvContentPartPr/>
                      </w14:nvContentPartPr>
                      <w14:xfrm>
                        <a:off x="0" y="0"/>
                        <a:ext cx="972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6" o:spid="_x0000_s1026" type="#_x0000_t75" style="position:absolute;margin-left:437.85pt;margin-top:18.3pt;width:9.4pt;height:12.75pt;z-index:2544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">
                <v:imagedata r:id="rId6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7920" behindDoc="0" locked="0" layoutInCell="1" allowOverlap="1">
                <wp:simplePos x="0" y="0"/>
                <wp:positionH relativeFrom="column">
                  <wp:posOffset>5472600</wp:posOffset>
                </wp:positionH>
                <wp:positionV relativeFrom="paragraph">
                  <wp:posOffset>96860</wp:posOffset>
                </wp:positionV>
                <wp:extent cx="114120" cy="290520"/>
                <wp:effectExtent l="38100" t="38100" r="38735" b="33655"/>
                <wp:wrapNone/>
                <wp:docPr id="4425" name="Ink 4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4">
                      <w14:nvContentPartPr>
                        <w14:cNvContentPartPr/>
                      </w14:nvContentPartPr>
                      <w14:xfrm>
                        <a:off x="0" y="0"/>
                        <a:ext cx="11412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5" o:spid="_x0000_s1026" type="#_x0000_t75" style="position:absolute;margin-left:430.1pt;margin-top:6.85pt;width:10.8pt;height:24.55pt;z-index:2544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">
                <v:imagedata r:id="rId60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6896" behindDoc="0" locked="0" layoutInCell="1" allowOverlap="1">
                <wp:simplePos x="0" y="0"/>
                <wp:positionH relativeFrom="column">
                  <wp:posOffset>5376120</wp:posOffset>
                </wp:positionH>
                <wp:positionV relativeFrom="paragraph">
                  <wp:posOffset>275420</wp:posOffset>
                </wp:positionV>
                <wp:extent cx="133920" cy="122400"/>
                <wp:effectExtent l="38100" t="38100" r="38100" b="49530"/>
                <wp:wrapNone/>
                <wp:docPr id="4424" name="Ink 4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6">
                      <w14:nvContentPartPr>
                        <w14:cNvContentPartPr/>
                      </w14:nvContentPartPr>
                      <w14:xfrm>
                        <a:off x="0" y="0"/>
                        <a:ext cx="1339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4" o:spid="_x0000_s1026" type="#_x0000_t75" style="position:absolute;margin-left:422.55pt;margin-top:20.75pt;width:12.3pt;height:11.35pt;z-index:2544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">
                <v:imagedata r:id="rId60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5872" behindDoc="0" locked="0" layoutInCell="1" allowOverlap="1">
                <wp:simplePos x="0" y="0"/>
                <wp:positionH relativeFrom="column">
                  <wp:posOffset>5229600</wp:posOffset>
                </wp:positionH>
                <wp:positionV relativeFrom="paragraph">
                  <wp:posOffset>241580</wp:posOffset>
                </wp:positionV>
                <wp:extent cx="11880" cy="15120"/>
                <wp:effectExtent l="38100" t="38100" r="26670" b="42545"/>
                <wp:wrapNone/>
                <wp:docPr id="4423" name="Ink 4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8">
                      <w14:nvContentPartPr>
                        <w14:cNvContentPartPr/>
                      </w14:nvContentPartPr>
                      <w14:xfrm>
                        <a:off x="0" y="0"/>
                        <a:ext cx="11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3" o:spid="_x0000_s1026" type="#_x0000_t75" style="position:absolute;margin-left:411.05pt;margin-top:18.25pt;width:2.35pt;height:2.65pt;z-index:2544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">
                <v:imagedata r:id="rId60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4848" behindDoc="0" locked="0" layoutInCell="1" allowOverlap="1">
                <wp:simplePos x="0" y="0"/>
                <wp:positionH relativeFrom="column">
                  <wp:posOffset>5112960</wp:posOffset>
                </wp:positionH>
                <wp:positionV relativeFrom="paragraph">
                  <wp:posOffset>273980</wp:posOffset>
                </wp:positionV>
                <wp:extent cx="146160" cy="119520"/>
                <wp:effectExtent l="38100" t="38100" r="25400" b="33020"/>
                <wp:wrapNone/>
                <wp:docPr id="4422" name="Ink 4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0">
                      <w14:nvContentPartPr>
                        <w14:cNvContentPartPr/>
                      </w14:nvContentPartPr>
                      <w14:xfrm>
                        <a:off x="0" y="0"/>
                        <a:ext cx="146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2" o:spid="_x0000_s1026" type="#_x0000_t75" style="position:absolute;margin-left:401.85pt;margin-top:21pt;width:12.85pt;height:10.65pt;z-index:2544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">
                <v:imagedata r:id="rId60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3824" behindDoc="0" locked="0" layoutInCell="1" allowOverlap="1">
                <wp:simplePos x="0" y="0"/>
                <wp:positionH relativeFrom="column">
                  <wp:posOffset>5015040</wp:posOffset>
                </wp:positionH>
                <wp:positionV relativeFrom="paragraph">
                  <wp:posOffset>288740</wp:posOffset>
                </wp:positionV>
                <wp:extent cx="84960" cy="107280"/>
                <wp:effectExtent l="38100" t="38100" r="29845" b="26670"/>
                <wp:wrapNone/>
                <wp:docPr id="4421" name="Ink 4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2">
                      <w14:nvContentPartPr>
                        <w14:cNvContentPartPr/>
                      </w14:nvContentPartPr>
                      <w14:xfrm>
                        <a:off x="0" y="0"/>
                        <a:ext cx="849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1" o:spid="_x0000_s1026" type="#_x0000_t75" style="position:absolute;margin-left:394.2pt;margin-top:22.3pt;width:7.9pt;height:9.65pt;z-index:2544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">
                <v:imagedata r:id="rId60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2800" behindDoc="0" locked="0" layoutInCell="1" allowOverlap="1">
                <wp:simplePos x="0" y="0"/>
                <wp:positionH relativeFrom="column">
                  <wp:posOffset>5013240</wp:posOffset>
                </wp:positionH>
                <wp:positionV relativeFrom="paragraph">
                  <wp:posOffset>280820</wp:posOffset>
                </wp:positionV>
                <wp:extent cx="33480" cy="141120"/>
                <wp:effectExtent l="38100" t="38100" r="24130" b="30480"/>
                <wp:wrapNone/>
                <wp:docPr id="4420" name="Ink 4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4">
                      <w14:nvContentPartPr>
                        <w14:cNvContentPartPr/>
                      </w14:nvContentPartPr>
                      <w14:xfrm>
                        <a:off x="0" y="0"/>
                        <a:ext cx="334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0" o:spid="_x0000_s1026" type="#_x0000_t75" style="position:absolute;margin-left:394.25pt;margin-top:21.4pt;width:4pt;height:12.55pt;z-index:2544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">
                <v:imagedata r:id="rId60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1776" behindDoc="0" locked="0" layoutInCell="1" allowOverlap="1">
                <wp:simplePos x="0" y="0"/>
                <wp:positionH relativeFrom="column">
                  <wp:posOffset>4672680</wp:posOffset>
                </wp:positionH>
                <wp:positionV relativeFrom="paragraph">
                  <wp:posOffset>255260</wp:posOffset>
                </wp:positionV>
                <wp:extent cx="145440" cy="203400"/>
                <wp:effectExtent l="38100" t="38100" r="45085" b="44450"/>
                <wp:wrapNone/>
                <wp:docPr id="4419" name="Ink 4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6">
                      <w14:nvContentPartPr>
                        <w14:cNvContentPartPr/>
                      </w14:nvContentPartPr>
                      <w14:xfrm>
                        <a:off x="0" y="0"/>
                        <a:ext cx="1454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9" o:spid="_x0000_s1026" type="#_x0000_t75" style="position:absolute;margin-left:367pt;margin-top:19.15pt;width:13.35pt;height:17.8pt;z-index:2544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">
                <v:imagedata r:id="rId60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>
                <wp:simplePos x="0" y="0"/>
                <wp:positionH relativeFrom="column">
                  <wp:posOffset>4386840</wp:posOffset>
                </wp:positionH>
                <wp:positionV relativeFrom="paragraph">
                  <wp:posOffset>348140</wp:posOffset>
                </wp:positionV>
                <wp:extent cx="117720" cy="122760"/>
                <wp:effectExtent l="38100" t="38100" r="15875" b="29845"/>
                <wp:wrapNone/>
                <wp:docPr id="4418" name="Ink 4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8">
                      <w14:nvContentPartPr>
                        <w14:cNvContentPartPr/>
                      </w14:nvContentPartPr>
                      <w14:xfrm>
                        <a:off x="0" y="0"/>
                        <a:ext cx="1177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8" o:spid="_x0000_s1026" type="#_x0000_t75" style="position:absolute;margin-left:344.65pt;margin-top:26.85pt;width:10.85pt;height:10.95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">
                <v:imagedata r:id="rId60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9728" behindDoc="0" locked="0" layoutInCell="1" allowOverlap="1">
                <wp:simplePos x="0" y="0"/>
                <wp:positionH relativeFrom="column">
                  <wp:posOffset>4278120</wp:posOffset>
                </wp:positionH>
                <wp:positionV relativeFrom="paragraph">
                  <wp:posOffset>374420</wp:posOffset>
                </wp:positionV>
                <wp:extent cx="61200" cy="123480"/>
                <wp:effectExtent l="38100" t="38100" r="34290" b="29210"/>
                <wp:wrapNone/>
                <wp:docPr id="4417" name="Ink 4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0">
                      <w14:nvContentPartPr>
                        <w14:cNvContentPartPr/>
                      </w14:nvContentPartPr>
                      <w14:xfrm>
                        <a:off x="0" y="0"/>
                        <a:ext cx="612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7" o:spid="_x0000_s1026" type="#_x0000_t75" style="position:absolute;margin-left:336.1pt;margin-top:28.85pt;width:6.1pt;height:11.1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">
                <v:imagedata r:id="rId60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8704" behindDoc="0" locked="0" layoutInCell="1" allowOverlap="1">
                <wp:simplePos x="0" y="0"/>
                <wp:positionH relativeFrom="column">
                  <wp:posOffset>4164720</wp:posOffset>
                </wp:positionH>
                <wp:positionV relativeFrom="paragraph">
                  <wp:posOffset>390620</wp:posOffset>
                </wp:positionV>
                <wp:extent cx="190080" cy="77400"/>
                <wp:effectExtent l="38100" t="38100" r="38735" b="37465"/>
                <wp:wrapNone/>
                <wp:docPr id="4416" name="Ink 4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2">
                      <w14:nvContentPartPr>
                        <w14:cNvContentPartPr/>
                      </w14:nvContentPartPr>
                      <w14:xfrm>
                        <a:off x="0" y="0"/>
                        <a:ext cx="1900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6" o:spid="_x0000_s1026" type="#_x0000_t75" style="position:absolute;margin-left:327.35pt;margin-top:30.05pt;width:16.25pt;height:7.5pt;z-index:2544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">
                <v:imagedata r:id="rId60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7680" behindDoc="0" locked="0" layoutInCell="1" allowOverlap="1">
                <wp:simplePos x="0" y="0"/>
                <wp:positionH relativeFrom="column">
                  <wp:posOffset>4191720</wp:posOffset>
                </wp:positionH>
                <wp:positionV relativeFrom="paragraph">
                  <wp:posOffset>364700</wp:posOffset>
                </wp:positionV>
                <wp:extent cx="32040" cy="107640"/>
                <wp:effectExtent l="38100" t="38100" r="44450" b="45085"/>
                <wp:wrapNone/>
                <wp:docPr id="4415" name="Ink 4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4">
                      <w14:nvContentPartPr>
                        <w14:cNvContentPartPr/>
                      </w14:nvContentPartPr>
                      <w14:xfrm>
                        <a:off x="0" y="0"/>
                        <a:ext cx="320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5" o:spid="_x0000_s1026" type="#_x0000_t75" style="position:absolute;margin-left:329.25pt;margin-top:27.9pt;width:4.05pt;height:10.05pt;z-index:2544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">
                <v:imagedata r:id="rId60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6656" behindDoc="0" locked="0" layoutInCell="1" allowOverlap="1">
                <wp:simplePos x="0" y="0"/>
                <wp:positionH relativeFrom="column">
                  <wp:posOffset>3803640</wp:posOffset>
                </wp:positionH>
                <wp:positionV relativeFrom="paragraph">
                  <wp:posOffset>335180</wp:posOffset>
                </wp:positionV>
                <wp:extent cx="187200" cy="265680"/>
                <wp:effectExtent l="38100" t="38100" r="22860" b="39370"/>
                <wp:wrapNone/>
                <wp:docPr id="4414" name="Ink 4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6">
                      <w14:nvContentPartPr>
                        <w14:cNvContentPartPr/>
                      </w14:nvContentPartPr>
                      <w14:xfrm>
                        <a:off x="0" y="0"/>
                        <a:ext cx="18720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4" o:spid="_x0000_s1026" type="#_x0000_t75" style="position:absolute;margin-left:298.95pt;margin-top:25.85pt;width:16.1pt;height:22.2pt;z-index:2544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">
                <v:imagedata r:id="rId60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5632" behindDoc="0" locked="0" layoutInCell="1" allowOverlap="1">
                <wp:simplePos x="0" y="0"/>
                <wp:positionH relativeFrom="column">
                  <wp:posOffset>3597360</wp:posOffset>
                </wp:positionH>
                <wp:positionV relativeFrom="paragraph">
                  <wp:posOffset>287300</wp:posOffset>
                </wp:positionV>
                <wp:extent cx="192960" cy="235080"/>
                <wp:effectExtent l="38100" t="38100" r="0" b="31750"/>
                <wp:wrapNone/>
                <wp:docPr id="4413" name="Ink 4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8">
                      <w14:nvContentPartPr>
                        <w14:cNvContentPartPr/>
                      </w14:nvContentPartPr>
                      <w14:xfrm>
                        <a:off x="0" y="0"/>
                        <a:ext cx="1929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3" o:spid="_x0000_s1026" type="#_x0000_t75" style="position:absolute;margin-left:282.4pt;margin-top:21.8pt;width:16.8pt;height:20pt;z-index:2544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">
                <v:imagedata r:id="rId60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4608" behindDoc="0" locked="0" layoutInCell="1" allowOverlap="1">
                <wp:simplePos x="0" y="0"/>
                <wp:positionH relativeFrom="column">
                  <wp:posOffset>3502320</wp:posOffset>
                </wp:positionH>
                <wp:positionV relativeFrom="paragraph">
                  <wp:posOffset>383780</wp:posOffset>
                </wp:positionV>
                <wp:extent cx="99360" cy="138600"/>
                <wp:effectExtent l="38100" t="38100" r="34290" b="33020"/>
                <wp:wrapNone/>
                <wp:docPr id="4412" name="Ink 4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0">
                      <w14:nvContentPartPr>
                        <w14:cNvContentPartPr/>
                      </w14:nvContentPartPr>
                      <w14:xfrm>
                        <a:off x="0" y="0"/>
                        <a:ext cx="993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2" o:spid="_x0000_s1026" type="#_x0000_t75" style="position:absolute;margin-left:275.05pt;margin-top:29.7pt;width:9.3pt;height:12.1pt;z-index:2544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">
                <v:imagedata r:id="rId60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3584" behindDoc="0" locked="0" layoutInCell="1" allowOverlap="1">
                <wp:simplePos x="0" y="0"/>
                <wp:positionH relativeFrom="column">
                  <wp:posOffset>3074640</wp:posOffset>
                </wp:positionH>
                <wp:positionV relativeFrom="paragraph">
                  <wp:posOffset>396020</wp:posOffset>
                </wp:positionV>
                <wp:extent cx="173520" cy="122040"/>
                <wp:effectExtent l="19050" t="38100" r="17145" b="30480"/>
                <wp:wrapNone/>
                <wp:docPr id="4411" name="Ink 4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2">
                      <w14:nvContentPartPr>
                        <w14:cNvContentPartPr/>
                      </w14:nvContentPartPr>
                      <w14:xfrm>
                        <a:off x="0" y="0"/>
                        <a:ext cx="1735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1" o:spid="_x0000_s1026" type="#_x0000_t75" style="position:absolute;margin-left:241.65pt;margin-top:30.45pt;width:14.85pt;height:10.9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">
                <v:imagedata r:id="rId60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2560" behindDoc="0" locked="0" layoutInCell="1" allowOverlap="1">
                <wp:simplePos x="0" y="0"/>
                <wp:positionH relativeFrom="column">
                  <wp:posOffset>2981760</wp:posOffset>
                </wp:positionH>
                <wp:positionV relativeFrom="paragraph">
                  <wp:posOffset>315020</wp:posOffset>
                </wp:positionV>
                <wp:extent cx="6840" cy="36000"/>
                <wp:effectExtent l="38100" t="38100" r="31750" b="21590"/>
                <wp:wrapNone/>
                <wp:docPr id="4410" name="Ink 4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4">
                      <w14:nvContentPartPr>
                        <w14:cNvContentPartPr/>
                      </w14:nvContentPartPr>
                      <w14:xfrm>
                        <a:off x="0" y="0"/>
                        <a:ext cx="68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0" o:spid="_x0000_s1026" type="#_x0000_t75" style="position:absolute;margin-left:234.1pt;margin-top:24.25pt;width:1.9pt;height:4.05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">
                <v:imagedata r:id="rId60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1536" behindDoc="0" locked="0" layoutInCell="1" allowOverlap="1">
                <wp:simplePos x="0" y="0"/>
                <wp:positionH relativeFrom="column">
                  <wp:posOffset>2932800</wp:posOffset>
                </wp:positionH>
                <wp:positionV relativeFrom="paragraph">
                  <wp:posOffset>450740</wp:posOffset>
                </wp:positionV>
                <wp:extent cx="78840" cy="14040"/>
                <wp:effectExtent l="38100" t="38100" r="35560" b="43180"/>
                <wp:wrapNone/>
                <wp:docPr id="4409" name="Ink 4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6">
                      <w14:nvContentPartPr>
                        <w14:cNvContentPartPr/>
                      </w14:nvContentPartPr>
                      <w14:xfrm>
                        <a:off x="0" y="0"/>
                        <a:ext cx="78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9" o:spid="_x0000_s1026" type="#_x0000_t75" style="position:absolute;margin-left:230.35pt;margin-top:34.7pt;width:7.65pt;height:2.65pt;z-index:2544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">
                <v:imagedata r:id="rId60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00512" behindDoc="0" locked="0" layoutInCell="1" allowOverlap="1">
                <wp:simplePos x="0" y="0"/>
                <wp:positionH relativeFrom="column">
                  <wp:posOffset>2740560</wp:posOffset>
                </wp:positionH>
                <wp:positionV relativeFrom="paragraph">
                  <wp:posOffset>273980</wp:posOffset>
                </wp:positionV>
                <wp:extent cx="240480" cy="270000"/>
                <wp:effectExtent l="38100" t="38100" r="45720" b="34925"/>
                <wp:wrapNone/>
                <wp:docPr id="4408" name="Ink 4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8">
                      <w14:nvContentPartPr>
                        <w14:cNvContentPartPr/>
                      </w14:nvContentPartPr>
                      <w14:xfrm>
                        <a:off x="0" y="0"/>
                        <a:ext cx="24048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8" o:spid="_x0000_s1026" type="#_x0000_t75" style="position:absolute;margin-left:215.05pt;margin-top:20.65pt;width:20.45pt;height:22.9pt;z-index:2544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">
                <v:imagedata r:id="rId6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9488" behindDoc="0" locked="0" layoutInCell="1" allowOverlap="1">
                <wp:simplePos x="0" y="0"/>
                <wp:positionH relativeFrom="column">
                  <wp:posOffset>2600160</wp:posOffset>
                </wp:positionH>
                <wp:positionV relativeFrom="paragraph">
                  <wp:posOffset>376220</wp:posOffset>
                </wp:positionV>
                <wp:extent cx="6840" cy="16200"/>
                <wp:effectExtent l="19050" t="19050" r="31750" b="22225"/>
                <wp:wrapNone/>
                <wp:docPr id="4407" name="Ink 4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0">
                      <w14:nvContentPartPr>
                        <w14:cNvContentPartPr/>
                      </w14:nvContentPartPr>
                      <w14:xfrm>
                        <a:off x="0" y="0"/>
                        <a:ext cx="6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7" o:spid="_x0000_s1026" type="#_x0000_t75" style="position:absolute;margin-left:204.15pt;margin-top:29.1pt;width:1.7pt;height:2.4pt;z-index:2543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">
                <v:imagedata r:id="rId60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8464" behindDoc="0" locked="0" layoutInCell="1" allowOverlap="1">
                <wp:simplePos x="0" y="0"/>
                <wp:positionH relativeFrom="column">
                  <wp:posOffset>2477760</wp:posOffset>
                </wp:positionH>
                <wp:positionV relativeFrom="paragraph">
                  <wp:posOffset>453260</wp:posOffset>
                </wp:positionV>
                <wp:extent cx="173520" cy="71640"/>
                <wp:effectExtent l="38100" t="38100" r="36195" b="43180"/>
                <wp:wrapNone/>
                <wp:docPr id="4406" name="Ink 4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2">
                      <w14:nvContentPartPr>
                        <w14:cNvContentPartPr/>
                      </w14:nvContentPartPr>
                      <w14:xfrm>
                        <a:off x="0" y="0"/>
                        <a:ext cx="1735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6" o:spid="_x0000_s1026" type="#_x0000_t75" style="position:absolute;margin-left:194.6pt;margin-top:35pt;width:14.85pt;height:7.1pt;z-index:2543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">
                <v:imagedata r:id="rId60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7440" behindDoc="0" locked="0" layoutInCell="1" allowOverlap="1">
                <wp:simplePos x="0" y="0"/>
                <wp:positionH relativeFrom="column">
                  <wp:posOffset>2313960</wp:posOffset>
                </wp:positionH>
                <wp:positionV relativeFrom="paragraph">
                  <wp:posOffset>435260</wp:posOffset>
                </wp:positionV>
                <wp:extent cx="166680" cy="140040"/>
                <wp:effectExtent l="38100" t="38100" r="43180" b="31750"/>
                <wp:wrapNone/>
                <wp:docPr id="4405" name="Ink 4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4">
                      <w14:nvContentPartPr>
                        <w14:cNvContentPartPr/>
                      </w14:nvContentPartPr>
                      <w14:xfrm>
                        <a:off x="0" y="0"/>
                        <a:ext cx="1666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5" o:spid="_x0000_s1026" type="#_x0000_t75" style="position:absolute;margin-left:181.45pt;margin-top:33.45pt;width:14.65pt;height:12.6pt;z-index:2543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">
                <v:imagedata r:id="rId60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6416" behindDoc="0" locked="0" layoutInCell="1" allowOverlap="1">
                <wp:simplePos x="0" y="0"/>
                <wp:positionH relativeFrom="column">
                  <wp:posOffset>2290560</wp:posOffset>
                </wp:positionH>
                <wp:positionV relativeFrom="paragraph">
                  <wp:posOffset>446780</wp:posOffset>
                </wp:positionV>
                <wp:extent cx="43920" cy="12240"/>
                <wp:effectExtent l="38100" t="38100" r="51435" b="45085"/>
                <wp:wrapNone/>
                <wp:docPr id="4404" name="Ink 4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6">
                      <w14:nvContentPartPr>
                        <w14:cNvContentPartPr/>
                      </w14:nvContentPartPr>
                      <w14:xfrm>
                        <a:off x="0" y="0"/>
                        <a:ext cx="43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4" o:spid="_x0000_s1026" type="#_x0000_t75" style="position:absolute;margin-left:179.6pt;margin-top:34.05pt;width:5.35pt;height:3.05pt;z-index:2543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">
                <v:imagedata r:id="rId60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4368" behindDoc="0" locked="0" layoutInCell="1" allowOverlap="1">
                <wp:simplePos x="0" y="0"/>
                <wp:positionH relativeFrom="column">
                  <wp:posOffset>4577280</wp:posOffset>
                </wp:positionH>
                <wp:positionV relativeFrom="paragraph">
                  <wp:posOffset>-28780</wp:posOffset>
                </wp:positionV>
                <wp:extent cx="232560" cy="153720"/>
                <wp:effectExtent l="38100" t="38100" r="15240" b="36830"/>
                <wp:wrapNone/>
                <wp:docPr id="4402" name="Ink 4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8">
                      <w14:nvContentPartPr>
                        <w14:cNvContentPartPr/>
                      </w14:nvContentPartPr>
                      <w14:xfrm>
                        <a:off x="0" y="0"/>
                        <a:ext cx="2325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2" o:spid="_x0000_s1026" type="#_x0000_t75" style="position:absolute;margin-left:359.75pt;margin-top:-2.85pt;width:19.75pt;height:13.4pt;z-index:2543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">
                <v:imagedata r:id="rId60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3344" behindDoc="0" locked="0" layoutInCell="1" allowOverlap="1">
                <wp:simplePos x="0" y="0"/>
                <wp:positionH relativeFrom="column">
                  <wp:posOffset>4442640</wp:posOffset>
                </wp:positionH>
                <wp:positionV relativeFrom="paragraph">
                  <wp:posOffset>-17620</wp:posOffset>
                </wp:positionV>
                <wp:extent cx="71640" cy="139320"/>
                <wp:effectExtent l="19050" t="38100" r="43180" b="32385"/>
                <wp:wrapNone/>
                <wp:docPr id="4401" name="Ink 4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0">
                      <w14:nvContentPartPr>
                        <w14:cNvContentPartPr/>
                      </w14:nvContentPartPr>
                      <w14:xfrm>
                        <a:off x="0" y="0"/>
                        <a:ext cx="716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1" o:spid="_x0000_s1026" type="#_x0000_t75" style="position:absolute;margin-left:349.1pt;margin-top:-2.2pt;width:7.2pt;height:12.5pt;z-index:2543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">
                <v:imagedata r:id="rId60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2320" behindDoc="0" locked="0" layoutInCell="1" allowOverlap="1">
                <wp:simplePos x="0" y="0"/>
                <wp:positionH relativeFrom="column">
                  <wp:posOffset>4200720</wp:posOffset>
                </wp:positionH>
                <wp:positionV relativeFrom="paragraph">
                  <wp:posOffset>115940</wp:posOffset>
                </wp:positionV>
                <wp:extent cx="66960" cy="39240"/>
                <wp:effectExtent l="38100" t="38100" r="28575" b="37465"/>
                <wp:wrapNone/>
                <wp:docPr id="4400" name="Ink 4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2">
                      <w14:nvContentPartPr>
                        <w14:cNvContentPartPr/>
                      </w14:nvContentPartPr>
                      <w14:xfrm>
                        <a:off x="0" y="0"/>
                        <a:ext cx="669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0" o:spid="_x0000_s1026" type="#_x0000_t75" style="position:absolute;margin-left:330.3pt;margin-top:8.3pt;width:6.55pt;height:4.7pt;z-index:2543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">
                <v:imagedata r:id="rId60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1296" behindDoc="0" locked="0" layoutInCell="1" allowOverlap="1">
                <wp:simplePos x="0" y="0"/>
                <wp:positionH relativeFrom="column">
                  <wp:posOffset>4214040</wp:posOffset>
                </wp:positionH>
                <wp:positionV relativeFrom="paragraph">
                  <wp:posOffset>-21580</wp:posOffset>
                </wp:positionV>
                <wp:extent cx="61200" cy="58680"/>
                <wp:effectExtent l="19050" t="38100" r="34290" b="36830"/>
                <wp:wrapNone/>
                <wp:docPr id="4399" name="Ink 4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4">
                      <w14:nvContentPartPr>
                        <w14:cNvContentPartPr/>
                      </w14:nvContentPartPr>
                      <w14:xfrm>
                        <a:off x="0" y="0"/>
                        <a:ext cx="612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9" o:spid="_x0000_s1026" type="#_x0000_t75" style="position:absolute;margin-left:331.1pt;margin-top:-2.45pt;width:6.25pt;height:5.85pt;z-index:2543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">
                <v:imagedata r:id="rId60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0272" behindDoc="0" locked="0" layoutInCell="1" allowOverlap="1">
                <wp:simplePos x="0" y="0"/>
                <wp:positionH relativeFrom="column">
                  <wp:posOffset>4028640</wp:posOffset>
                </wp:positionH>
                <wp:positionV relativeFrom="paragraph">
                  <wp:posOffset>53300</wp:posOffset>
                </wp:positionV>
                <wp:extent cx="71640" cy="63720"/>
                <wp:effectExtent l="38100" t="19050" r="5080" b="31750"/>
                <wp:wrapNone/>
                <wp:docPr id="4398" name="Ink 4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6">
                      <w14:nvContentPartPr>
                        <w14:cNvContentPartPr/>
                      </w14:nvContentPartPr>
                      <w14:xfrm>
                        <a:off x="0" y="0"/>
                        <a:ext cx="716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8" o:spid="_x0000_s1026" type="#_x0000_t75" style="position:absolute;margin-left:316.7pt;margin-top:3.75pt;width:6.85pt;height:6.1pt;z-index:2543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">
                <v:imagedata r:id="rId60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9248" behindDoc="0" locked="0" layoutInCell="1" allowOverlap="1">
                <wp:simplePos x="0" y="0"/>
                <wp:positionH relativeFrom="column">
                  <wp:posOffset>3840000</wp:posOffset>
                </wp:positionH>
                <wp:positionV relativeFrom="paragraph">
                  <wp:posOffset>-55420</wp:posOffset>
                </wp:positionV>
                <wp:extent cx="16920" cy="312120"/>
                <wp:effectExtent l="38100" t="38100" r="40640" b="31115"/>
                <wp:wrapNone/>
                <wp:docPr id="4397" name="Ink 4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8">
                      <w14:nvContentPartPr>
                        <w14:cNvContentPartPr/>
                      </w14:nvContentPartPr>
                      <w14:xfrm>
                        <a:off x="0" y="0"/>
                        <a:ext cx="1692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7" o:spid="_x0000_s1026" type="#_x0000_t75" style="position:absolute;margin-left:301.65pt;margin-top:-4.9pt;width:2.95pt;height:26.05pt;z-index:2543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">
                <v:imagedata r:id="rId60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8224" behindDoc="0" locked="0" layoutInCell="1" allowOverlap="1">
                <wp:simplePos x="0" y="0"/>
                <wp:positionH relativeFrom="column">
                  <wp:posOffset>3683400</wp:posOffset>
                </wp:positionH>
                <wp:positionV relativeFrom="paragraph">
                  <wp:posOffset>41780</wp:posOffset>
                </wp:positionV>
                <wp:extent cx="276840" cy="141840"/>
                <wp:effectExtent l="38100" t="19050" r="9525" b="29845"/>
                <wp:wrapNone/>
                <wp:docPr id="4396" name="Ink 4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0">
                      <w14:nvContentPartPr>
                        <w14:cNvContentPartPr/>
                      </w14:nvContentPartPr>
                      <w14:xfrm>
                        <a:off x="0" y="0"/>
                        <a:ext cx="2768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6" o:spid="_x0000_s1026" type="#_x0000_t75" style="position:absolute;margin-left:289.5pt;margin-top:2.85pt;width:23.1pt;height:12.15pt;z-index:2543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">
                <v:imagedata r:id="rId6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6176" behindDoc="0" locked="0" layoutInCell="1" allowOverlap="1">
                <wp:simplePos x="0" y="0"/>
                <wp:positionH relativeFrom="column">
                  <wp:posOffset>3493320</wp:posOffset>
                </wp:positionH>
                <wp:positionV relativeFrom="paragraph">
                  <wp:posOffset>3260</wp:posOffset>
                </wp:positionV>
                <wp:extent cx="141840" cy="151920"/>
                <wp:effectExtent l="38100" t="38100" r="10795" b="38735"/>
                <wp:wrapNone/>
                <wp:docPr id="4394" name="Ink 4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2">
                      <w14:nvContentPartPr>
                        <w14:cNvContentPartPr/>
                      </w14:nvContentPartPr>
                      <w14:xfrm>
                        <a:off x="0" y="0"/>
                        <a:ext cx="1418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4" o:spid="_x0000_s1026" type="#_x0000_t75" style="position:absolute;margin-left:274.4pt;margin-top:-.25pt;width:12.55pt;height:13.1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">
                <v:imagedata r:id="rId6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5152" behindDoc="0" locked="0" layoutInCell="1" allowOverlap="1">
                <wp:simplePos x="0" y="0"/>
                <wp:positionH relativeFrom="column">
                  <wp:posOffset>3280920</wp:posOffset>
                </wp:positionH>
                <wp:positionV relativeFrom="paragraph">
                  <wp:posOffset>50060</wp:posOffset>
                </wp:positionV>
                <wp:extent cx="102960" cy="113760"/>
                <wp:effectExtent l="19050" t="38100" r="30480" b="38735"/>
                <wp:wrapNone/>
                <wp:docPr id="4393" name="Ink 4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4">
                      <w14:nvContentPartPr>
                        <w14:cNvContentPartPr/>
                      </w14:nvContentPartPr>
                      <w14:xfrm>
                        <a:off x="0" y="0"/>
                        <a:ext cx="1029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3" o:spid="_x0000_s1026" type="#_x0000_t75" style="position:absolute;margin-left:257.9pt;margin-top:3.25pt;width:9.2pt;height:10.35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">
                <v:imagedata r:id="rId6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4128" behindDoc="0" locked="0" layoutInCell="1" allowOverlap="1">
                <wp:simplePos x="0" y="0"/>
                <wp:positionH relativeFrom="column">
                  <wp:posOffset>3190200</wp:posOffset>
                </wp:positionH>
                <wp:positionV relativeFrom="paragraph">
                  <wp:posOffset>44300</wp:posOffset>
                </wp:positionV>
                <wp:extent cx="78480" cy="115920"/>
                <wp:effectExtent l="19050" t="38100" r="17145" b="36830"/>
                <wp:wrapNone/>
                <wp:docPr id="4392" name="Ink 4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6">
                      <w14:nvContentPartPr>
                        <w14:cNvContentPartPr/>
                      </w14:nvContentPartPr>
                      <w14:xfrm>
                        <a:off x="0" y="0"/>
                        <a:ext cx="784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2" o:spid="_x0000_s1026" type="#_x0000_t75" style="position:absolute;margin-left:250.45pt;margin-top:3pt;width:7.6pt;height:10.45pt;z-index:2543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">
                <v:imagedata r:id="rId6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3104" behindDoc="0" locked="0" layoutInCell="1" allowOverlap="1">
                <wp:simplePos x="0" y="0"/>
                <wp:positionH relativeFrom="column">
                  <wp:posOffset>2847120</wp:posOffset>
                </wp:positionH>
                <wp:positionV relativeFrom="paragraph">
                  <wp:posOffset>-53980</wp:posOffset>
                </wp:positionV>
                <wp:extent cx="266760" cy="331560"/>
                <wp:effectExtent l="38100" t="38100" r="38100" b="49530"/>
                <wp:wrapNone/>
                <wp:docPr id="4391" name="Ink 4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8">
                      <w14:nvContentPartPr>
                        <w14:cNvContentPartPr/>
                      </w14:nvContentPartPr>
                      <w14:xfrm>
                        <a:off x="0" y="0"/>
                        <a:ext cx="26676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1" o:spid="_x0000_s1026" type="#_x0000_t75" style="position:absolute;margin-left:223.45pt;margin-top:-5.05pt;width:22.55pt;height:27.95pt;z-index:2543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">
                <v:imagedata r:id="rId6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2080" behindDoc="0" locked="0" layoutInCell="1" allowOverlap="1">
                <wp:simplePos x="0" y="0"/>
                <wp:positionH relativeFrom="column">
                  <wp:posOffset>2640840</wp:posOffset>
                </wp:positionH>
                <wp:positionV relativeFrom="paragraph">
                  <wp:posOffset>79580</wp:posOffset>
                </wp:positionV>
                <wp:extent cx="95040" cy="69120"/>
                <wp:effectExtent l="38100" t="38100" r="38735" b="26670"/>
                <wp:wrapNone/>
                <wp:docPr id="4390" name="Ink 4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0">
                      <w14:nvContentPartPr>
                        <w14:cNvContentPartPr/>
                      </w14:nvContentPartPr>
                      <w14:xfrm>
                        <a:off x="0" y="0"/>
                        <a:ext cx="950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0" o:spid="_x0000_s1026" type="#_x0000_t75" style="position:absolute;margin-left:207.4pt;margin-top:5.7pt;width:8.75pt;height:6.75pt;z-index:2543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">
                <v:imagedata r:id="rId6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1056" behindDoc="0" locked="0" layoutInCell="1" allowOverlap="1">
                <wp:simplePos x="0" y="0"/>
                <wp:positionH relativeFrom="column">
                  <wp:posOffset>2473440</wp:posOffset>
                </wp:positionH>
                <wp:positionV relativeFrom="paragraph">
                  <wp:posOffset>740</wp:posOffset>
                </wp:positionV>
                <wp:extent cx="37080" cy="363240"/>
                <wp:effectExtent l="38100" t="19050" r="39370" b="36830"/>
                <wp:wrapNone/>
                <wp:docPr id="4389" name="Ink 4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2">
                      <w14:nvContentPartPr>
                        <w14:cNvContentPartPr/>
                      </w14:nvContentPartPr>
                      <w14:xfrm>
                        <a:off x="0" y="0"/>
                        <a:ext cx="37080" cy="36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9" o:spid="_x0000_s1026" type="#_x0000_t75" style="position:absolute;margin-left:194.1pt;margin-top:-.5pt;width:4.15pt;height:29.7pt;z-index:2543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">
                <v:imagedata r:id="rId6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80032" behindDoc="0" locked="0" layoutInCell="1" allowOverlap="1">
                <wp:simplePos x="0" y="0"/>
                <wp:positionH relativeFrom="column">
                  <wp:posOffset>2555160</wp:posOffset>
                </wp:positionH>
                <wp:positionV relativeFrom="paragraph">
                  <wp:posOffset>93980</wp:posOffset>
                </wp:positionV>
                <wp:extent cx="360" cy="360"/>
                <wp:effectExtent l="0" t="0" r="0" b="0"/>
                <wp:wrapNone/>
                <wp:docPr id="4388" name="Ink 4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8" o:spid="_x0000_s1026" type="#_x0000_t75" style="position:absolute;margin-left:200.2pt;margin-top:6.4pt;width:2.05pt;height:2.05pt;z-index:2543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">
                <v:imagedata r:id="rId4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9008" behindDoc="0" locked="0" layoutInCell="1" allowOverlap="1">
                <wp:simplePos x="0" y="0"/>
                <wp:positionH relativeFrom="column">
                  <wp:posOffset>2487840</wp:posOffset>
                </wp:positionH>
                <wp:positionV relativeFrom="paragraph">
                  <wp:posOffset>53660</wp:posOffset>
                </wp:positionV>
                <wp:extent cx="91440" cy="139680"/>
                <wp:effectExtent l="38100" t="38100" r="41910" b="32385"/>
                <wp:wrapNone/>
                <wp:docPr id="4387" name="Ink 4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5">
                      <w14:nvContentPartPr>
                        <w14:cNvContentPartPr/>
                      </w14:nvContentPartPr>
                      <w14:xfrm>
                        <a:off x="0" y="0"/>
                        <a:ext cx="914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7" o:spid="_x0000_s1026" type="#_x0000_t75" style="position:absolute;margin-left:195.15pt;margin-top:3.5pt;width:8.7pt;height:12.55pt;z-index:2543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">
                <v:imagedata r:id="rId6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6960" behindDoc="0" locked="0" layoutInCell="1" allowOverlap="1">
                <wp:simplePos x="0" y="0"/>
                <wp:positionH relativeFrom="column">
                  <wp:posOffset>1380840</wp:posOffset>
                </wp:positionH>
                <wp:positionV relativeFrom="paragraph">
                  <wp:posOffset>316460</wp:posOffset>
                </wp:positionV>
                <wp:extent cx="203760" cy="246240"/>
                <wp:effectExtent l="38100" t="38100" r="25400" b="40005"/>
                <wp:wrapNone/>
                <wp:docPr id="4385" name="Ink 4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7">
                      <w14:nvContentPartPr>
                        <w14:cNvContentPartPr/>
                      </w14:nvContentPartPr>
                      <w14:xfrm>
                        <a:off x="0" y="0"/>
                        <a:ext cx="20376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5" o:spid="_x0000_s1026" type="#_x0000_t75" style="position:absolute;margin-left:108.05pt;margin-top:24.2pt;width:17.7pt;height:20.85pt;z-index:2543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">
                <v:imagedata r:id="rId6118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π.χ. </w:t>
      </w:r>
      <w:r w:rsidR="005F6F12" w:rsidRPr="00A92C45">
        <w:rPr>
          <w:position w:val="-50"/>
        </w:rPr>
        <w:object w:dxaOrig="2439" w:dyaOrig="1120">
          <v:shape id="_x0000_i1185" type="#_x0000_t75" style="width:121.95pt;height:56pt" o:ole="">
            <v:imagedata r:id="rId6119" o:title=""/>
          </v:shape>
          <o:OLEObject Type="Embed" ProgID="Equation.DSMT4" ShapeID="_x0000_i1185" DrawAspect="Content" ObjectID="_1667393498" r:id="rId6120"/>
        </w:object>
      </w:r>
    </w:p>
    <w:p w:rsidR="005F6F12" w:rsidRPr="00FF45CB" w:rsidRDefault="00C65CB6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4176" behindDoc="0" locked="0" layoutInCell="1" allowOverlap="1">
                <wp:simplePos x="0" y="0"/>
                <wp:positionH relativeFrom="column">
                  <wp:posOffset>1459680</wp:posOffset>
                </wp:positionH>
                <wp:positionV relativeFrom="paragraph">
                  <wp:posOffset>-92460</wp:posOffset>
                </wp:positionV>
                <wp:extent cx="1369080" cy="819000"/>
                <wp:effectExtent l="38100" t="38100" r="40640" b="57785"/>
                <wp:wrapNone/>
                <wp:docPr id="4519" name="Ink 4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1">
                      <w14:nvContentPartPr>
                        <w14:cNvContentPartPr/>
                      </w14:nvContentPartPr>
                      <w14:xfrm>
                        <a:off x="0" y="0"/>
                        <a:ext cx="1369080" cy="81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9" o:spid="_x0000_s1026" type="#_x0000_t75" style="position:absolute;margin-left:114.25pt;margin-top:-8.35pt;width:109.5pt;height:66.45pt;z-index:2545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">
                <v:imagedata r:id="rId6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7008" behindDoc="0" locked="0" layoutInCell="1" allowOverlap="1">
                <wp:simplePos x="0" y="0"/>
                <wp:positionH relativeFrom="column">
                  <wp:posOffset>6063000</wp:posOffset>
                </wp:positionH>
                <wp:positionV relativeFrom="paragraph">
                  <wp:posOffset>408660</wp:posOffset>
                </wp:positionV>
                <wp:extent cx="1800" cy="32400"/>
                <wp:effectExtent l="38100" t="38100" r="36830" b="24765"/>
                <wp:wrapNone/>
                <wp:docPr id="4512" name="Ink 4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3">
                      <w14:nvContentPartPr>
                        <w14:cNvContentPartPr/>
                      </w14:nvContentPartPr>
                      <w14:xfrm>
                        <a:off x="0" y="0"/>
                        <a:ext cx="18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2" o:spid="_x0000_s1026" type="#_x0000_t75" style="position:absolute;margin-left:476.25pt;margin-top:31.65pt;width:2.45pt;height:3.8pt;z-index:2545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">
                <v:imagedata r:id="rId6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5984" behindDoc="0" locked="0" layoutInCell="1" allowOverlap="1">
                <wp:simplePos x="0" y="0"/>
                <wp:positionH relativeFrom="column">
                  <wp:posOffset>5964000</wp:posOffset>
                </wp:positionH>
                <wp:positionV relativeFrom="paragraph">
                  <wp:posOffset>608100</wp:posOffset>
                </wp:positionV>
                <wp:extent cx="206280" cy="88560"/>
                <wp:effectExtent l="38100" t="38100" r="41910" b="45085"/>
                <wp:wrapNone/>
                <wp:docPr id="4511" name="Ink 4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5">
                      <w14:nvContentPartPr>
                        <w14:cNvContentPartPr/>
                      </w14:nvContentPartPr>
                      <w14:xfrm>
                        <a:off x="0" y="0"/>
                        <a:ext cx="2062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1" o:spid="_x0000_s1026" type="#_x0000_t75" style="position:absolute;margin-left:468.9pt;margin-top:47.1pt;width:17.95pt;height:8.8pt;z-index:2545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">
                <v:imagedata r:id="rId6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4960" behindDoc="0" locked="0" layoutInCell="1" allowOverlap="1">
                <wp:simplePos x="0" y="0"/>
                <wp:positionH relativeFrom="column">
                  <wp:posOffset>5551080</wp:posOffset>
                </wp:positionH>
                <wp:positionV relativeFrom="paragraph">
                  <wp:posOffset>537540</wp:posOffset>
                </wp:positionV>
                <wp:extent cx="161640" cy="192240"/>
                <wp:effectExtent l="38100" t="38100" r="10160" b="36830"/>
                <wp:wrapNone/>
                <wp:docPr id="4510" name="Ink 4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7">
                      <w14:nvContentPartPr>
                        <w14:cNvContentPartPr/>
                      </w14:nvContentPartPr>
                      <w14:xfrm>
                        <a:off x="0" y="0"/>
                        <a:ext cx="1616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0" o:spid="_x0000_s1026" type="#_x0000_t75" style="position:absolute;margin-left:436.15pt;margin-top:41.85pt;width:14.35pt;height:16.55pt;z-index:2545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">
                <v:imagedata r:id="rId6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3936" behindDoc="0" locked="0" layoutInCell="1" allowOverlap="1">
                <wp:simplePos x="0" y="0"/>
                <wp:positionH relativeFrom="column">
                  <wp:posOffset>5404920</wp:posOffset>
                </wp:positionH>
                <wp:positionV relativeFrom="paragraph">
                  <wp:posOffset>528900</wp:posOffset>
                </wp:positionV>
                <wp:extent cx="14760" cy="25920"/>
                <wp:effectExtent l="19050" t="19050" r="23495" b="31750"/>
                <wp:wrapNone/>
                <wp:docPr id="4509" name="Ink 4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9">
                      <w14:nvContentPartPr>
                        <w14:cNvContentPartPr/>
                      </w14:nvContentPartPr>
                      <w14:xfrm>
                        <a:off x="0" y="0"/>
                        <a:ext cx="147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9" o:spid="_x0000_s1026" type="#_x0000_t75" style="position:absolute;margin-left:425.05pt;margin-top:41.1pt;width:2.15pt;height:3.15pt;z-index:2545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">
                <v:imagedata r:id="rId6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2912" behindDoc="0" locked="0" layoutInCell="1" allowOverlap="1">
                <wp:simplePos x="0" y="0"/>
                <wp:positionH relativeFrom="column">
                  <wp:posOffset>5454960</wp:posOffset>
                </wp:positionH>
                <wp:positionV relativeFrom="paragraph">
                  <wp:posOffset>634380</wp:posOffset>
                </wp:positionV>
                <wp:extent cx="4680" cy="93600"/>
                <wp:effectExtent l="38100" t="38100" r="33655" b="40005"/>
                <wp:wrapNone/>
                <wp:docPr id="4508" name="Ink 4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1">
                      <w14:nvContentPartPr>
                        <w14:cNvContentPartPr/>
                      </w14:nvContentPartPr>
                      <w14:xfrm>
                        <a:off x="0" y="0"/>
                        <a:ext cx="46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8" o:spid="_x0000_s1026" type="#_x0000_t75" style="position:absolute;margin-left:428.8pt;margin-top:49.35pt;width:1.85pt;height:8.65pt;z-index:2545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">
                <v:imagedata r:id="rId6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>
                <wp:simplePos x="0" y="0"/>
                <wp:positionH relativeFrom="column">
                  <wp:posOffset>5206920</wp:posOffset>
                </wp:positionH>
                <wp:positionV relativeFrom="paragraph">
                  <wp:posOffset>512700</wp:posOffset>
                </wp:positionV>
                <wp:extent cx="60480" cy="321480"/>
                <wp:effectExtent l="38100" t="38100" r="34925" b="40640"/>
                <wp:wrapNone/>
                <wp:docPr id="4507" name="Ink 4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3">
                      <w14:nvContentPartPr>
                        <w14:cNvContentPartPr/>
                      </w14:nvContentPartPr>
                      <w14:xfrm>
                        <a:off x="0" y="0"/>
                        <a:ext cx="6048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7" o:spid="_x0000_s1026" type="#_x0000_t75" style="position:absolute;margin-left:409.5pt;margin-top:39.9pt;width:6.1pt;height:26.6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">
                <v:imagedata r:id="rId6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0864" behindDoc="0" locked="0" layoutInCell="1" allowOverlap="1">
                <wp:simplePos x="0" y="0"/>
                <wp:positionH relativeFrom="column">
                  <wp:posOffset>5226720</wp:posOffset>
                </wp:positionH>
                <wp:positionV relativeFrom="paragraph">
                  <wp:posOffset>657420</wp:posOffset>
                </wp:positionV>
                <wp:extent cx="165960" cy="36360"/>
                <wp:effectExtent l="38100" t="38100" r="24765" b="40005"/>
                <wp:wrapNone/>
                <wp:docPr id="4506" name="Ink 4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5">
                      <w14:nvContentPartPr>
                        <w14:cNvContentPartPr/>
                      </w14:nvContentPartPr>
                      <w14:xfrm>
                        <a:off x="0" y="0"/>
                        <a:ext cx="1659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6" o:spid="_x0000_s1026" type="#_x0000_t75" style="position:absolute;margin-left:411.1pt;margin-top:50.8pt;width:14.25pt;height:4.6pt;z-index:2545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">
                <v:imagedata r:id="rId6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9840" behindDoc="0" locked="0" layoutInCell="1" allowOverlap="1">
                <wp:simplePos x="0" y="0"/>
                <wp:positionH relativeFrom="column">
                  <wp:posOffset>5022960</wp:posOffset>
                </wp:positionH>
                <wp:positionV relativeFrom="paragraph">
                  <wp:posOffset>559500</wp:posOffset>
                </wp:positionV>
                <wp:extent cx="23760" cy="280800"/>
                <wp:effectExtent l="38100" t="38100" r="33655" b="24130"/>
                <wp:wrapNone/>
                <wp:docPr id="4505" name="Ink 4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7">
                      <w14:nvContentPartPr>
                        <w14:cNvContentPartPr/>
                      </w14:nvContentPartPr>
                      <w14:xfrm>
                        <a:off x="0" y="0"/>
                        <a:ext cx="2376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5" o:spid="_x0000_s1026" type="#_x0000_t75" style="position:absolute;margin-left:394.75pt;margin-top:43.5pt;width:3.25pt;height:23.3pt;z-index:2544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">
                <v:imagedata r:id="rId6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8816" behindDoc="0" locked="0" layoutInCell="1" allowOverlap="1">
                <wp:simplePos x="0" y="0"/>
                <wp:positionH relativeFrom="column">
                  <wp:posOffset>4859160</wp:posOffset>
                </wp:positionH>
                <wp:positionV relativeFrom="paragraph">
                  <wp:posOffset>608820</wp:posOffset>
                </wp:positionV>
                <wp:extent cx="304560" cy="159840"/>
                <wp:effectExtent l="38100" t="38100" r="19685" b="31115"/>
                <wp:wrapNone/>
                <wp:docPr id="4504" name="Ink 4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9">
                      <w14:nvContentPartPr>
                        <w14:cNvContentPartPr/>
                      </w14:nvContentPartPr>
                      <w14:xfrm>
                        <a:off x="0" y="0"/>
                        <a:ext cx="3045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4" o:spid="_x0000_s1026" type="#_x0000_t75" style="position:absolute;margin-left:381.8pt;margin-top:47.25pt;width:25.65pt;height:14.1pt;z-index:2544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">
                <v:imagedata r:id="rId6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7792" behindDoc="0" locked="0" layoutInCell="1" allowOverlap="1">
                <wp:simplePos x="0" y="0"/>
                <wp:positionH relativeFrom="column">
                  <wp:posOffset>4681680</wp:posOffset>
                </wp:positionH>
                <wp:positionV relativeFrom="paragraph">
                  <wp:posOffset>585060</wp:posOffset>
                </wp:positionV>
                <wp:extent cx="118800" cy="218520"/>
                <wp:effectExtent l="38100" t="38100" r="14605" b="48260"/>
                <wp:wrapNone/>
                <wp:docPr id="4503" name="Ink 4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1">
                      <w14:nvContentPartPr>
                        <w14:cNvContentPartPr/>
                      </w14:nvContentPartPr>
                      <w14:xfrm>
                        <a:off x="0" y="0"/>
                        <a:ext cx="1188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3" o:spid="_x0000_s1026" type="#_x0000_t75" style="position:absolute;margin-left:367.85pt;margin-top:45.3pt;width:10.95pt;height:18.75pt;z-index:2544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">
                <v:imagedata r:id="rId6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6768" behindDoc="0" locked="0" layoutInCell="1" allowOverlap="1">
                <wp:simplePos x="0" y="0"/>
                <wp:positionH relativeFrom="column">
                  <wp:posOffset>4279920</wp:posOffset>
                </wp:positionH>
                <wp:positionV relativeFrom="paragraph">
                  <wp:posOffset>621420</wp:posOffset>
                </wp:positionV>
                <wp:extent cx="10800" cy="28440"/>
                <wp:effectExtent l="38100" t="38100" r="27305" b="29210"/>
                <wp:wrapNone/>
                <wp:docPr id="4502" name="Ink 4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3">
                      <w14:nvContentPartPr>
                        <w14:cNvContentPartPr/>
                      </w14:nvContentPartPr>
                      <w14:xfrm>
                        <a:off x="0" y="0"/>
                        <a:ext cx="108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2" o:spid="_x0000_s1026" type="#_x0000_t75" style="position:absolute;margin-left:336.3pt;margin-top:48.3pt;width:2.05pt;height:3.6pt;z-index:2544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">
                <v:imagedata r:id="rId6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5744" behindDoc="0" locked="0" layoutInCell="1" allowOverlap="1">
                <wp:simplePos x="0" y="0"/>
                <wp:positionH relativeFrom="column">
                  <wp:posOffset>4197480</wp:posOffset>
                </wp:positionH>
                <wp:positionV relativeFrom="paragraph">
                  <wp:posOffset>687660</wp:posOffset>
                </wp:positionV>
                <wp:extent cx="155520" cy="112680"/>
                <wp:effectExtent l="38100" t="38100" r="35560" b="40005"/>
                <wp:wrapNone/>
                <wp:docPr id="4501" name="Ink 4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5">
                      <w14:nvContentPartPr>
                        <w14:cNvContentPartPr/>
                      </w14:nvContentPartPr>
                      <w14:xfrm>
                        <a:off x="0" y="0"/>
                        <a:ext cx="1555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1" o:spid="_x0000_s1026" type="#_x0000_t75" style="position:absolute;margin-left:329.7pt;margin-top:53.6pt;width:13.85pt;height:10.25pt;z-index:2544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">
                <v:imagedata r:id="rId6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4720" behindDoc="0" locked="0" layoutInCell="1" allowOverlap="1">
                <wp:simplePos x="0" y="0"/>
                <wp:positionH relativeFrom="column">
                  <wp:posOffset>4005960</wp:posOffset>
                </wp:positionH>
                <wp:positionV relativeFrom="paragraph">
                  <wp:posOffset>610620</wp:posOffset>
                </wp:positionV>
                <wp:extent cx="138240" cy="186480"/>
                <wp:effectExtent l="38100" t="38100" r="33655" b="42545"/>
                <wp:wrapNone/>
                <wp:docPr id="4500" name="Ink 4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7">
                      <w14:nvContentPartPr>
                        <w14:cNvContentPartPr/>
                      </w14:nvContentPartPr>
                      <w14:xfrm>
                        <a:off x="0" y="0"/>
                        <a:ext cx="1382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0" o:spid="_x0000_s1026" type="#_x0000_t75" style="position:absolute;margin-left:314.75pt;margin-top:47.5pt;width:12.15pt;height:16.05pt;z-index:2544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">
                <v:imagedata r:id="rId6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3696" behindDoc="0" locked="0" layoutInCell="1" allowOverlap="1">
                <wp:simplePos x="0" y="0"/>
                <wp:positionH relativeFrom="column">
                  <wp:posOffset>3778440</wp:posOffset>
                </wp:positionH>
                <wp:positionV relativeFrom="paragraph">
                  <wp:posOffset>589740</wp:posOffset>
                </wp:positionV>
                <wp:extent cx="369360" cy="193320"/>
                <wp:effectExtent l="38100" t="38100" r="12065" b="35560"/>
                <wp:wrapNone/>
                <wp:docPr id="4499" name="Ink 4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9">
                      <w14:nvContentPartPr>
                        <w14:cNvContentPartPr/>
                      </w14:nvContentPartPr>
                      <w14:xfrm>
                        <a:off x="0" y="0"/>
                        <a:ext cx="3693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9" o:spid="_x0000_s1026" type="#_x0000_t75" style="position:absolute;margin-left:296.75pt;margin-top:45.6pt;width:30.5pt;height:16.95pt;z-index:2544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">
                <v:imagedata r:id="rId6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1648" behindDoc="0" locked="0" layoutInCell="1" allowOverlap="1">
                <wp:simplePos x="0" y="0"/>
                <wp:positionH relativeFrom="column">
                  <wp:posOffset>3818760</wp:posOffset>
                </wp:positionH>
                <wp:positionV relativeFrom="paragraph">
                  <wp:posOffset>394260</wp:posOffset>
                </wp:positionV>
                <wp:extent cx="1312560" cy="134280"/>
                <wp:effectExtent l="38100" t="38100" r="40005" b="37465"/>
                <wp:wrapNone/>
                <wp:docPr id="4497" name="Ink 4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1">
                      <w14:nvContentPartPr>
                        <w14:cNvContentPartPr/>
                      </w14:nvContentPartPr>
                      <w14:xfrm>
                        <a:off x="0" y="0"/>
                        <a:ext cx="13125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7" o:spid="_x0000_s1026" type="#_x0000_t75" style="position:absolute;margin-left:300pt;margin-top:30.5pt;width:104.9pt;height:11.95pt;z-index:2544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">
                <v:imagedata r:id="rId6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5568" behindDoc="0" locked="0" layoutInCell="1" allowOverlap="1">
                <wp:simplePos x="0" y="0"/>
                <wp:positionH relativeFrom="column">
                  <wp:posOffset>1552200</wp:posOffset>
                </wp:positionH>
                <wp:positionV relativeFrom="paragraph">
                  <wp:posOffset>-8580</wp:posOffset>
                </wp:positionV>
                <wp:extent cx="10440" cy="21240"/>
                <wp:effectExtent l="38100" t="38100" r="27940" b="36195"/>
                <wp:wrapNone/>
                <wp:docPr id="4452" name="Ink 4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3">
                      <w14:nvContentPartPr>
                        <w14:cNvContentPartPr/>
                      </w14:nvContentPartPr>
                      <w14:xfrm>
                        <a:off x="0" y="0"/>
                        <a:ext cx="104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2" o:spid="_x0000_s1026" type="#_x0000_t75" style="position:absolute;margin-left:121.75pt;margin-top:-1.15pt;width:2.15pt;height:3.1pt;z-index:2544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">
                <v:imagedata r:id="rId6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95392" behindDoc="0" locked="0" layoutInCell="1" allowOverlap="1">
                <wp:simplePos x="0" y="0"/>
                <wp:positionH relativeFrom="column">
                  <wp:posOffset>6793440</wp:posOffset>
                </wp:positionH>
                <wp:positionV relativeFrom="paragraph">
                  <wp:posOffset>153420</wp:posOffset>
                </wp:positionV>
                <wp:extent cx="360" cy="360"/>
                <wp:effectExtent l="0" t="0" r="0" b="0"/>
                <wp:wrapNone/>
                <wp:docPr id="4403" name="Ink 4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3" o:spid="_x0000_s1026" type="#_x0000_t75" style="position:absolute;margin-left:533.9pt;margin-top:11.1pt;width:2.05pt;height:2.05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pqG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48jkecOWGJFUlnbU4GdQtYXSNQJzq1/sLea7SNK0SZ7TNOxh+ab2u62gcmqThq&#10;7kFSvQl6mMd/uwm97dPYK5/7eUO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">
                <v:imagedata r:id="rId6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377984" behindDoc="0" locked="0" layoutInCell="1" allowOverlap="1">
                <wp:simplePos x="0" y="0"/>
                <wp:positionH relativeFrom="column">
                  <wp:posOffset>4505640</wp:posOffset>
                </wp:positionH>
                <wp:positionV relativeFrom="paragraph">
                  <wp:posOffset>352140</wp:posOffset>
                </wp:positionV>
                <wp:extent cx="36000" cy="3600"/>
                <wp:effectExtent l="38100" t="38100" r="59690" b="53975"/>
                <wp:wrapNone/>
                <wp:docPr id="4386" name="Ink 4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7">
                      <w14:nvContentPartPr>
                        <w14:cNvContentPartPr/>
                      </w14:nvContentPartPr>
                      <w14:xfrm>
                        <a:off x="0" y="0"/>
                        <a:ext cx="360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6" o:spid="_x0000_s1026" type="#_x0000_t75" style="position:absolute;margin-left:353.75pt;margin-top:26.65pt;width:4.9pt;height:2.55pt;z-index:2543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">
                <v:imagedata r:id="rId6158" o:title=""/>
              </v:shape>
            </w:pict>
          </mc:Fallback>
        </mc:AlternateContent>
      </w:r>
      <w:r w:rsidR="005F6F12" w:rsidRPr="00FF45CB">
        <w:rPr>
          <w:lang w:val="el-GR"/>
        </w:rPr>
        <w:t xml:space="preserve">Τότε βρίσκομαι στην </w:t>
      </w:r>
      <w:r w:rsidR="005F6F12" w:rsidRPr="004951E9">
        <w:rPr>
          <w:b/>
          <w:color w:val="FF0000"/>
          <w:highlight w:val="yellow"/>
          <w:u w:val="single"/>
          <w:lang w:val="el-GR"/>
        </w:rPr>
        <w:t>ιδιόμορφη</w:t>
      </w:r>
      <w:r w:rsidR="005F6F12" w:rsidRPr="00FF45CB">
        <w:rPr>
          <w:lang w:val="el-GR"/>
        </w:rPr>
        <w:t xml:space="preserve"> περίπτωση: </w:t>
      </w:r>
      <w:proofErr w:type="spellStart"/>
      <w:r w:rsidR="005F6F12" w:rsidRPr="004951E9">
        <w:rPr>
          <w:b/>
          <w:color w:val="FF0000"/>
          <w:highlight w:val="lightGray"/>
          <w:lang w:val="el-GR"/>
        </w:rPr>
        <w:t>Καμμία</w:t>
      </w:r>
      <w:proofErr w:type="spellEnd"/>
      <w:r w:rsidR="005F6F12" w:rsidRPr="004951E9">
        <w:rPr>
          <w:b/>
          <w:color w:val="FF0000"/>
          <w:highlight w:val="lightGray"/>
          <w:lang w:val="el-GR"/>
        </w:rPr>
        <w:t xml:space="preserve"> αναδιάταξη γραμμών δεν παράγει πλήρες σύστημα οδηγών</w:t>
      </w:r>
      <w:r w:rsidR="005F6F12" w:rsidRPr="004951E9">
        <w:rPr>
          <w:color w:val="FF0000"/>
          <w:highlight w:val="lightGray"/>
          <w:lang w:val="el-GR"/>
        </w:rPr>
        <w:t>.</w:t>
      </w:r>
    </w:p>
    <w:p w:rsidR="005F6F12" w:rsidRPr="00FF45CB" w:rsidRDefault="00C65CB6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3152" behindDoc="0" locked="0" layoutInCell="1" allowOverlap="1">
                <wp:simplePos x="0" y="0"/>
                <wp:positionH relativeFrom="column">
                  <wp:posOffset>5723160</wp:posOffset>
                </wp:positionH>
                <wp:positionV relativeFrom="paragraph">
                  <wp:posOffset>274500</wp:posOffset>
                </wp:positionV>
                <wp:extent cx="266760" cy="213480"/>
                <wp:effectExtent l="38100" t="38100" r="38100" b="53340"/>
                <wp:wrapNone/>
                <wp:docPr id="4518" name="Ink 4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9">
                      <w14:nvContentPartPr>
                        <w14:cNvContentPartPr/>
                      </w14:nvContentPartPr>
                      <w14:xfrm>
                        <a:off x="0" y="0"/>
                        <a:ext cx="2667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8" o:spid="_x0000_s1026" type="#_x0000_t75" style="position:absolute;margin-left:449.7pt;margin-top:20.65pt;width:22.8pt;height:18.55pt;z-index:2545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">
                <v:imagedata r:id="rId6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2128" behindDoc="0" locked="0" layoutInCell="1" allowOverlap="1">
                <wp:simplePos x="0" y="0"/>
                <wp:positionH relativeFrom="column">
                  <wp:posOffset>5539560</wp:posOffset>
                </wp:positionH>
                <wp:positionV relativeFrom="paragraph">
                  <wp:posOffset>258300</wp:posOffset>
                </wp:positionV>
                <wp:extent cx="144720" cy="200880"/>
                <wp:effectExtent l="38100" t="38100" r="27305" b="46990"/>
                <wp:wrapNone/>
                <wp:docPr id="4517" name="Ink 4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1">
                      <w14:nvContentPartPr>
                        <w14:cNvContentPartPr/>
                      </w14:nvContentPartPr>
                      <w14:xfrm>
                        <a:off x="0" y="0"/>
                        <a:ext cx="1447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7" o:spid="_x0000_s1026" type="#_x0000_t75" style="position:absolute;margin-left:435.75pt;margin-top:19.6pt;width:12.75pt;height:17.35pt;z-index:2545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">
                <v:imagedata r:id="rId6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1104" behindDoc="0" locked="0" layoutInCell="1" allowOverlap="1">
                <wp:simplePos x="0" y="0"/>
                <wp:positionH relativeFrom="column">
                  <wp:posOffset>5394840</wp:posOffset>
                </wp:positionH>
                <wp:positionV relativeFrom="paragraph">
                  <wp:posOffset>278460</wp:posOffset>
                </wp:positionV>
                <wp:extent cx="169200" cy="203040"/>
                <wp:effectExtent l="38100" t="38100" r="40640" b="45085"/>
                <wp:wrapNone/>
                <wp:docPr id="4516" name="Ink 4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3">
                      <w14:nvContentPartPr>
                        <w14:cNvContentPartPr/>
                      </w14:nvContentPartPr>
                      <w14:xfrm>
                        <a:off x="0" y="0"/>
                        <a:ext cx="16920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6" o:spid="_x0000_s1026" type="#_x0000_t75" style="position:absolute;margin-left:424.05pt;margin-top:21.25pt;width:14.85pt;height:17.55pt;z-index:2545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">
                <v:imagedata r:id="rId6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0080" behindDoc="0" locked="0" layoutInCell="1" allowOverlap="1">
                <wp:simplePos x="0" y="0"/>
                <wp:positionH relativeFrom="column">
                  <wp:posOffset>5918280</wp:posOffset>
                </wp:positionH>
                <wp:positionV relativeFrom="paragraph">
                  <wp:posOffset>52380</wp:posOffset>
                </wp:positionV>
                <wp:extent cx="159840" cy="145800"/>
                <wp:effectExtent l="38100" t="38100" r="50165" b="45085"/>
                <wp:wrapNone/>
                <wp:docPr id="4515" name="Ink 4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5">
                      <w14:nvContentPartPr>
                        <w14:cNvContentPartPr/>
                      </w14:nvContentPartPr>
                      <w14:xfrm>
                        <a:off x="0" y="0"/>
                        <a:ext cx="1598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5" o:spid="_x0000_s1026" type="#_x0000_t75" style="position:absolute;margin-left:465.25pt;margin-top:3.15pt;width:14.3pt;height:13.2pt;z-index:2545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">
                <v:imagedata r:id="rId6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9056" behindDoc="0" locked="0" layoutInCell="1" allowOverlap="1">
                <wp:simplePos x="0" y="0"/>
                <wp:positionH relativeFrom="column">
                  <wp:posOffset>5502120</wp:posOffset>
                </wp:positionH>
                <wp:positionV relativeFrom="paragraph">
                  <wp:posOffset>77220</wp:posOffset>
                </wp:positionV>
                <wp:extent cx="352080" cy="227160"/>
                <wp:effectExtent l="38100" t="38100" r="48260" b="40005"/>
                <wp:wrapNone/>
                <wp:docPr id="4514" name="Ink 4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7">
                      <w14:nvContentPartPr>
                        <w14:cNvContentPartPr/>
                      </w14:nvContentPartPr>
                      <w14:xfrm>
                        <a:off x="0" y="0"/>
                        <a:ext cx="3520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4" o:spid="_x0000_s1026" type="#_x0000_t75" style="position:absolute;margin-left:432.35pt;margin-top:5.2pt;width:29.5pt;height:19.6pt;z-index:2545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">
                <v:imagedata r:id="rId6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08032" behindDoc="0" locked="0" layoutInCell="1" allowOverlap="1">
                <wp:simplePos x="0" y="0"/>
                <wp:positionH relativeFrom="column">
                  <wp:posOffset>5321400</wp:posOffset>
                </wp:positionH>
                <wp:positionV relativeFrom="paragraph">
                  <wp:posOffset>111780</wp:posOffset>
                </wp:positionV>
                <wp:extent cx="196920" cy="118800"/>
                <wp:effectExtent l="19050" t="38100" r="31750" b="33655"/>
                <wp:wrapNone/>
                <wp:docPr id="4513" name="Ink 4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9">
                      <w14:nvContentPartPr>
                        <w14:cNvContentPartPr/>
                      </w14:nvContentPartPr>
                      <w14:xfrm>
                        <a:off x="0" y="0"/>
                        <a:ext cx="1969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3" o:spid="_x0000_s1026" type="#_x0000_t75" style="position:absolute;margin-left:418.2pt;margin-top:8pt;width:17pt;height:10.95pt;z-index:2545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">
                <v:imagedata r:id="rId6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2672" behindDoc="0" locked="0" layoutInCell="1" allowOverlap="1">
                <wp:simplePos x="0" y="0"/>
                <wp:positionH relativeFrom="column">
                  <wp:posOffset>300120</wp:posOffset>
                </wp:positionH>
                <wp:positionV relativeFrom="paragraph">
                  <wp:posOffset>-113940</wp:posOffset>
                </wp:positionV>
                <wp:extent cx="2985480" cy="229680"/>
                <wp:effectExtent l="38100" t="38100" r="24765" b="37465"/>
                <wp:wrapNone/>
                <wp:docPr id="4498" name="Ink 4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1">
                      <w14:nvContentPartPr>
                        <w14:cNvContentPartPr/>
                      </w14:nvContentPartPr>
                      <w14:xfrm>
                        <a:off x="0" y="0"/>
                        <a:ext cx="298548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8" o:spid="_x0000_s1026" type="#_x0000_t75" style="position:absolute;margin-left:23.05pt;margin-top:-9.7pt;width:236.45pt;height:19.6pt;z-index:2544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">
                <v:imagedata r:id="rId6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4784" behindDoc="0" locked="0" layoutInCell="1" allowOverlap="1">
                <wp:simplePos x="0" y="0"/>
                <wp:positionH relativeFrom="column">
                  <wp:posOffset>5849520</wp:posOffset>
                </wp:positionH>
                <wp:positionV relativeFrom="paragraph">
                  <wp:posOffset>566460</wp:posOffset>
                </wp:positionV>
                <wp:extent cx="119880" cy="214200"/>
                <wp:effectExtent l="38100" t="38100" r="33020" b="33655"/>
                <wp:wrapNone/>
                <wp:docPr id="4461" name="Ink 4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3">
                      <w14:nvContentPartPr>
                        <w14:cNvContentPartPr/>
                      </w14:nvContentPartPr>
                      <w14:xfrm>
                        <a:off x="0" y="0"/>
                        <a:ext cx="11988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1" o:spid="_x0000_s1026" type="#_x0000_t75" style="position:absolute;margin-left:459.9pt;margin-top:43.85pt;width:10.65pt;height:18.35pt;z-index:2544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">
                <v:imagedata r:id="rId6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3760" behindDoc="0" locked="0" layoutInCell="1" allowOverlap="1">
                <wp:simplePos x="0" y="0"/>
                <wp:positionH relativeFrom="column">
                  <wp:posOffset>5690040</wp:posOffset>
                </wp:positionH>
                <wp:positionV relativeFrom="paragraph">
                  <wp:posOffset>727740</wp:posOffset>
                </wp:positionV>
                <wp:extent cx="96120" cy="23400"/>
                <wp:effectExtent l="38100" t="38100" r="37465" b="34290"/>
                <wp:wrapNone/>
                <wp:docPr id="4460" name="Ink 4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5">
                      <w14:nvContentPartPr>
                        <w14:cNvContentPartPr/>
                      </w14:nvContentPartPr>
                      <w14:xfrm>
                        <a:off x="0" y="0"/>
                        <a:ext cx="961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0" o:spid="_x0000_s1026" type="#_x0000_t75" style="position:absolute;margin-left:447.3pt;margin-top:56.6pt;width:9.05pt;height:3.4pt;z-index:2544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">
                <v:imagedata r:id="rId6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2736" behindDoc="0" locked="0" layoutInCell="1" allowOverlap="1">
                <wp:simplePos x="0" y="0"/>
                <wp:positionH relativeFrom="column">
                  <wp:posOffset>5681040</wp:posOffset>
                </wp:positionH>
                <wp:positionV relativeFrom="paragraph">
                  <wp:posOffset>681300</wp:posOffset>
                </wp:positionV>
                <wp:extent cx="128160" cy="24840"/>
                <wp:effectExtent l="38100" t="38100" r="43815" b="32385"/>
                <wp:wrapNone/>
                <wp:docPr id="4459" name="Ink 4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7">
                      <w14:nvContentPartPr>
                        <w14:cNvContentPartPr/>
                      </w14:nvContentPartPr>
                      <w14:xfrm>
                        <a:off x="0" y="0"/>
                        <a:ext cx="1281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9" o:spid="_x0000_s1026" type="#_x0000_t75" style="position:absolute;margin-left:446.6pt;margin-top:52.9pt;width:11.55pt;height:3.35pt;z-index:2544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">
                <v:imagedata r:id="rId6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0688" behindDoc="0" locked="0" layoutInCell="1" allowOverlap="1">
                <wp:simplePos x="0" y="0"/>
                <wp:positionH relativeFrom="column">
                  <wp:posOffset>5448120</wp:posOffset>
                </wp:positionH>
                <wp:positionV relativeFrom="paragraph">
                  <wp:posOffset>671940</wp:posOffset>
                </wp:positionV>
                <wp:extent cx="74880" cy="155520"/>
                <wp:effectExtent l="38100" t="38100" r="40005" b="35560"/>
                <wp:wrapNone/>
                <wp:docPr id="4457" name="Ink 4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9">
                      <w14:nvContentPartPr>
                        <w14:cNvContentPartPr/>
                      </w14:nvContentPartPr>
                      <w14:xfrm>
                        <a:off x="0" y="0"/>
                        <a:ext cx="74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7" o:spid="_x0000_s1026" type="#_x0000_t75" style="position:absolute;margin-left:428.25pt;margin-top:52.4pt;width:7.25pt;height:13.55pt;z-index:2544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">
                <v:imagedata r:id="rId6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9664" behindDoc="0" locked="0" layoutInCell="1" allowOverlap="1">
                <wp:simplePos x="0" y="0"/>
                <wp:positionH relativeFrom="column">
                  <wp:posOffset>5450280</wp:posOffset>
                </wp:positionH>
                <wp:positionV relativeFrom="paragraph">
                  <wp:posOffset>670140</wp:posOffset>
                </wp:positionV>
                <wp:extent cx="90720" cy="131760"/>
                <wp:effectExtent l="38100" t="38100" r="43180" b="40005"/>
                <wp:wrapNone/>
                <wp:docPr id="4456" name="Ink 4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1">
                      <w14:nvContentPartPr>
                        <w14:cNvContentPartPr/>
                      </w14:nvContentPartPr>
                      <w14:xfrm>
                        <a:off x="0" y="0"/>
                        <a:ext cx="907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6" o:spid="_x0000_s1026" type="#_x0000_t75" style="position:absolute;margin-left:428.5pt;margin-top:52.3pt;width:8.7pt;height:11.65pt;z-index:2544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">
                <v:imagedata r:id="rId6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>
                <wp:simplePos x="0" y="0"/>
                <wp:positionH relativeFrom="column">
                  <wp:posOffset>5285760</wp:posOffset>
                </wp:positionH>
                <wp:positionV relativeFrom="paragraph">
                  <wp:posOffset>643500</wp:posOffset>
                </wp:positionV>
                <wp:extent cx="155160" cy="177840"/>
                <wp:effectExtent l="19050" t="38100" r="35560" b="31750"/>
                <wp:wrapNone/>
                <wp:docPr id="4455" name="Ink 4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3">
                      <w14:nvContentPartPr>
                        <w14:cNvContentPartPr/>
                      </w14:nvContentPartPr>
                      <w14:xfrm>
                        <a:off x="0" y="0"/>
                        <a:ext cx="1551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5" o:spid="_x0000_s1026" type="#_x0000_t75" style="position:absolute;margin-left:415.3pt;margin-top:49.9pt;width:13.85pt;height:15.6pt;z-index:2544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">
                <v:imagedata r:id="rId6184" o:title=""/>
              </v:shape>
            </w:pict>
          </mc:Fallback>
        </mc:AlternateContent>
      </w:r>
      <w:r w:rsidR="005F6F12" w:rsidRPr="00FF45CB">
        <w:rPr>
          <w:lang w:val="el-GR"/>
        </w:rPr>
        <w:t>Στην ιδιόμορφη περίπτωση το αν θα υπάρχουν λύσεις και πόσες εξαρτάται από τη δεξιά πλευρά.</w:t>
      </w:r>
    </w:p>
    <w:p w:rsidR="005F6F12" w:rsidRPr="004951E9" w:rsidRDefault="00C65CB6" w:rsidP="004204DA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1168" behindDoc="0" locked="0" layoutInCell="1" allowOverlap="1">
                <wp:simplePos x="0" y="0"/>
                <wp:positionH relativeFrom="column">
                  <wp:posOffset>1221000</wp:posOffset>
                </wp:positionH>
                <wp:positionV relativeFrom="paragraph">
                  <wp:posOffset>978060</wp:posOffset>
                </wp:positionV>
                <wp:extent cx="804240" cy="619920"/>
                <wp:effectExtent l="38100" t="38100" r="53340" b="46990"/>
                <wp:wrapNone/>
                <wp:docPr id="4477" name="Ink 4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5">
                      <w14:nvContentPartPr>
                        <w14:cNvContentPartPr/>
                      </w14:nvContentPartPr>
                      <w14:xfrm>
                        <a:off x="0" y="0"/>
                        <a:ext cx="804240" cy="61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7" o:spid="_x0000_s1026" type="#_x0000_t75" style="position:absolute;margin-left:95.25pt;margin-top:75.9pt;width:65.25pt;height:50.75pt;z-index:2544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">
                <v:imagedata r:id="rId6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4000" behindDoc="0" locked="0" layoutInCell="1" allowOverlap="1">
                <wp:simplePos x="0" y="0"/>
                <wp:positionH relativeFrom="column">
                  <wp:posOffset>785760</wp:posOffset>
                </wp:positionH>
                <wp:positionV relativeFrom="paragraph">
                  <wp:posOffset>364260</wp:posOffset>
                </wp:positionV>
                <wp:extent cx="415800" cy="698040"/>
                <wp:effectExtent l="38100" t="38100" r="41910" b="45085"/>
                <wp:wrapNone/>
                <wp:docPr id="4470" name="Ink 4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7">
                      <w14:nvContentPartPr>
                        <w14:cNvContentPartPr/>
                      </w14:nvContentPartPr>
                      <w14:xfrm>
                        <a:off x="0" y="0"/>
                        <a:ext cx="415800" cy="69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0" o:spid="_x0000_s1026" type="#_x0000_t75" style="position:absolute;margin-left:61.1pt;margin-top:27.95pt;width:34.3pt;height:56.55pt;z-index:2544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">
                <v:imagedata r:id="rId6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2976" behindDoc="0" locked="0" layoutInCell="1" allowOverlap="1">
                <wp:simplePos x="0" y="0"/>
                <wp:positionH relativeFrom="column">
                  <wp:posOffset>5849160</wp:posOffset>
                </wp:positionH>
                <wp:positionV relativeFrom="paragraph">
                  <wp:posOffset>123420</wp:posOffset>
                </wp:positionV>
                <wp:extent cx="162000" cy="234000"/>
                <wp:effectExtent l="38100" t="38100" r="47625" b="52070"/>
                <wp:wrapNone/>
                <wp:docPr id="4469" name="Ink 4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9">
                      <w14:nvContentPartPr>
                        <w14:cNvContentPartPr/>
                      </w14:nvContentPartPr>
                      <w14:xfrm>
                        <a:off x="0" y="0"/>
                        <a:ext cx="1620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9" o:spid="_x0000_s1026" type="#_x0000_t75" style="position:absolute;margin-left:459.75pt;margin-top:8.7pt;width:14.5pt;height:20.4pt;z-index:2544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">
                <v:imagedata r:id="rId6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1952" behindDoc="0" locked="0" layoutInCell="1" allowOverlap="1">
                <wp:simplePos x="0" y="0"/>
                <wp:positionH relativeFrom="column">
                  <wp:posOffset>5760240</wp:posOffset>
                </wp:positionH>
                <wp:positionV relativeFrom="paragraph">
                  <wp:posOffset>280020</wp:posOffset>
                </wp:positionV>
                <wp:extent cx="98640" cy="33120"/>
                <wp:effectExtent l="38100" t="38100" r="34925" b="24130"/>
                <wp:wrapNone/>
                <wp:docPr id="4468" name="Ink 4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1">
                      <w14:nvContentPartPr>
                        <w14:cNvContentPartPr/>
                      </w14:nvContentPartPr>
                      <w14:xfrm>
                        <a:off x="0" y="0"/>
                        <a:ext cx="986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8" o:spid="_x0000_s1026" type="#_x0000_t75" style="position:absolute;margin-left:452.8pt;margin-top:21.55pt;width:9.2pt;height:3.9pt;z-index:2544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">
                <v:imagedata r:id="rId6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60928" behindDoc="0" locked="0" layoutInCell="1" allowOverlap="1">
                <wp:simplePos x="0" y="0"/>
                <wp:positionH relativeFrom="column">
                  <wp:posOffset>5734680</wp:posOffset>
                </wp:positionH>
                <wp:positionV relativeFrom="paragraph">
                  <wp:posOffset>233220</wp:posOffset>
                </wp:positionV>
                <wp:extent cx="123120" cy="12600"/>
                <wp:effectExtent l="38100" t="38100" r="29845" b="45085"/>
                <wp:wrapNone/>
                <wp:docPr id="4467" name="Ink 4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3">
                      <w14:nvContentPartPr>
                        <w14:cNvContentPartPr/>
                      </w14:nvContentPartPr>
                      <w14:xfrm>
                        <a:off x="0" y="0"/>
                        <a:ext cx="123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7" o:spid="_x0000_s1026" type="#_x0000_t75" style="position:absolute;margin-left:451pt;margin-top:17.55pt;width:11.1pt;height:2.7pt;z-index:2544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">
                <v:imagedata r:id="rId6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9904" behindDoc="0" locked="0" layoutInCell="1" allowOverlap="1">
                <wp:simplePos x="0" y="0"/>
                <wp:positionH relativeFrom="column">
                  <wp:posOffset>5582040</wp:posOffset>
                </wp:positionH>
                <wp:positionV relativeFrom="paragraph">
                  <wp:posOffset>285060</wp:posOffset>
                </wp:positionV>
                <wp:extent cx="105840" cy="141840"/>
                <wp:effectExtent l="38100" t="38100" r="27940" b="29845"/>
                <wp:wrapNone/>
                <wp:docPr id="4466" name="Ink 4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5">
                      <w14:nvContentPartPr>
                        <w14:cNvContentPartPr/>
                      </w14:nvContentPartPr>
                      <w14:xfrm>
                        <a:off x="0" y="0"/>
                        <a:ext cx="1058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6" o:spid="_x0000_s1026" type="#_x0000_t75" style="position:absolute;margin-left:438.8pt;margin-top:21.7pt;width:9.85pt;height:12.7pt;z-index:2544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">
                <v:imagedata r:id="rId6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8880" behindDoc="0" locked="0" layoutInCell="1" allowOverlap="1">
                <wp:simplePos x="0" y="0"/>
                <wp:positionH relativeFrom="column">
                  <wp:posOffset>5504640</wp:posOffset>
                </wp:positionH>
                <wp:positionV relativeFrom="paragraph">
                  <wp:posOffset>215940</wp:posOffset>
                </wp:positionV>
                <wp:extent cx="77400" cy="176760"/>
                <wp:effectExtent l="38100" t="38100" r="37465" b="33020"/>
                <wp:wrapNone/>
                <wp:docPr id="4465" name="Ink 4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7">
                      <w14:nvContentPartPr>
                        <w14:cNvContentPartPr/>
                      </w14:nvContentPartPr>
                      <w14:xfrm>
                        <a:off x="0" y="0"/>
                        <a:ext cx="774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5" o:spid="_x0000_s1026" type="#_x0000_t75" style="position:absolute;margin-left:432.7pt;margin-top:16.3pt;width:7.45pt;height:15.35pt;z-index:2544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">
                <v:imagedata r:id="rId6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7856" behindDoc="0" locked="0" layoutInCell="1" allowOverlap="1">
                <wp:simplePos x="0" y="0"/>
                <wp:positionH relativeFrom="column">
                  <wp:posOffset>5480880</wp:posOffset>
                </wp:positionH>
                <wp:positionV relativeFrom="paragraph">
                  <wp:posOffset>231420</wp:posOffset>
                </wp:positionV>
                <wp:extent cx="115560" cy="111960"/>
                <wp:effectExtent l="38100" t="38100" r="37465" b="40640"/>
                <wp:wrapNone/>
                <wp:docPr id="4464" name="Ink 4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9">
                      <w14:nvContentPartPr>
                        <w14:cNvContentPartPr/>
                      </w14:nvContentPartPr>
                      <w14:xfrm>
                        <a:off x="0" y="0"/>
                        <a:ext cx="1155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4" o:spid="_x0000_s1026" type="#_x0000_t75" style="position:absolute;margin-left:431.05pt;margin-top:17.6pt;width:10.4pt;height:10.2pt;z-index:2544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">
                <v:imagedata r:id="rId6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6832" behindDoc="0" locked="0" layoutInCell="1" allowOverlap="1">
                <wp:simplePos x="0" y="0"/>
                <wp:positionH relativeFrom="column">
                  <wp:posOffset>5430120</wp:posOffset>
                </wp:positionH>
                <wp:positionV relativeFrom="paragraph">
                  <wp:posOffset>175260</wp:posOffset>
                </wp:positionV>
                <wp:extent cx="20160" cy="239400"/>
                <wp:effectExtent l="38100" t="38100" r="37465" b="27305"/>
                <wp:wrapNone/>
                <wp:docPr id="4463" name="Ink 4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1">
                      <w14:nvContentPartPr>
                        <w14:cNvContentPartPr/>
                      </w14:nvContentPartPr>
                      <w14:xfrm>
                        <a:off x="0" y="0"/>
                        <a:ext cx="2016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3" o:spid="_x0000_s1026" type="#_x0000_t75" style="position:absolute;margin-left:426.8pt;margin-top:13.2pt;width:3.15pt;height:20.25pt;z-index:2544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">
                <v:imagedata r:id="rId6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>
                <wp:simplePos x="0" y="0"/>
                <wp:positionH relativeFrom="column">
                  <wp:posOffset>5351640</wp:posOffset>
                </wp:positionH>
                <wp:positionV relativeFrom="paragraph">
                  <wp:posOffset>184260</wp:posOffset>
                </wp:positionV>
                <wp:extent cx="119160" cy="104040"/>
                <wp:effectExtent l="38100" t="38100" r="33655" b="48895"/>
                <wp:wrapNone/>
                <wp:docPr id="4462" name="Ink 4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3">
                      <w14:nvContentPartPr>
                        <w14:cNvContentPartPr/>
                      </w14:nvContentPartPr>
                      <w14:xfrm>
                        <a:off x="0" y="0"/>
                        <a:ext cx="119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2" o:spid="_x0000_s1026" type="#_x0000_t75" style="position:absolute;margin-left:420.55pt;margin-top:13.7pt;width:11.05pt;height:9.9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">
                <v:imagedata r:id="rId6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51712" behindDoc="0" locked="0" layoutInCell="1" allowOverlap="1">
                <wp:simplePos x="0" y="0"/>
                <wp:positionH relativeFrom="column">
                  <wp:posOffset>5564400</wp:posOffset>
                </wp:positionH>
                <wp:positionV relativeFrom="paragraph">
                  <wp:posOffset>4260</wp:posOffset>
                </wp:positionV>
                <wp:extent cx="87480" cy="103680"/>
                <wp:effectExtent l="38100" t="38100" r="27305" b="29845"/>
                <wp:wrapNone/>
                <wp:docPr id="4458" name="Ink 4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5">
                      <w14:nvContentPartPr>
                        <w14:cNvContentPartPr/>
                      </w14:nvContentPartPr>
                      <w14:xfrm>
                        <a:off x="0" y="0"/>
                        <a:ext cx="874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8" o:spid="_x0000_s1026" type="#_x0000_t75" style="position:absolute;margin-left:437.6pt;margin-top:-.4pt;width:8.25pt;height:9.65pt;z-index:2544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">
                <v:imagedata r:id="rId6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7616" behindDoc="0" locked="0" layoutInCell="1" allowOverlap="1">
                <wp:simplePos x="0" y="0"/>
                <wp:positionH relativeFrom="column">
                  <wp:posOffset>1008600</wp:posOffset>
                </wp:positionH>
                <wp:positionV relativeFrom="paragraph">
                  <wp:posOffset>966540</wp:posOffset>
                </wp:positionV>
                <wp:extent cx="20160" cy="2160"/>
                <wp:effectExtent l="38100" t="38100" r="37465" b="36195"/>
                <wp:wrapNone/>
                <wp:docPr id="4454" name="Ink 4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7">
                      <w14:nvContentPartPr>
                        <w14:cNvContentPartPr/>
                      </w14:nvContentPartPr>
                      <w14:xfrm>
                        <a:off x="0" y="0"/>
                        <a:ext cx="20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4" o:spid="_x0000_s1026" type="#_x0000_t75" style="position:absolute;margin-left:78.8pt;margin-top:75.45pt;width:3pt;height:1.6pt;z-index:2544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">
                <v:imagedata r:id="rId6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46592" behindDoc="0" locked="0" layoutInCell="1" allowOverlap="1">
                <wp:simplePos x="0" y="0"/>
                <wp:positionH relativeFrom="column">
                  <wp:posOffset>997080</wp:posOffset>
                </wp:positionH>
                <wp:positionV relativeFrom="paragraph">
                  <wp:posOffset>718860</wp:posOffset>
                </wp:positionV>
                <wp:extent cx="10080" cy="16920"/>
                <wp:effectExtent l="38100" t="38100" r="28575" b="21590"/>
                <wp:wrapNone/>
                <wp:docPr id="4453" name="Ink 4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9">
                      <w14:nvContentPartPr>
                        <w14:cNvContentPartPr/>
                      </w14:nvContentPartPr>
                      <w14:xfrm>
                        <a:off x="0" y="0"/>
                        <a:ext cx="10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3" o:spid="_x0000_s1026" type="#_x0000_t75" style="position:absolute;margin-left:77.9pt;margin-top:56.05pt;width:2.15pt;height:2.65pt;z-index:2544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">
                <v:imagedata r:id="rId6210" o:title=""/>
              </v:shape>
            </w:pict>
          </mc:Fallback>
        </mc:AlternateContent>
      </w:r>
      <w:r w:rsidR="005F6F12" w:rsidRPr="004951E9">
        <w:rPr>
          <w:lang w:val="el-GR"/>
        </w:rPr>
        <w:t xml:space="preserve">Αν η μετασχηματισμένη δεξιά πλευρά στο παραπάνω παράδειγμα ήταν </w:t>
      </w:r>
      <w:r w:rsidR="004951E9" w:rsidRPr="00A92C45">
        <w:rPr>
          <w:position w:val="-50"/>
        </w:rPr>
        <w:object w:dxaOrig="460" w:dyaOrig="1120">
          <v:shape id="_x0000_i1186" type="#_x0000_t75" style="width:23pt;height:56pt" o:ole="">
            <v:imagedata r:id="rId6211" o:title=""/>
          </v:shape>
          <o:OLEObject Type="Embed" ProgID="Equation.DSMT4" ShapeID="_x0000_i1186" DrawAspect="Content" ObjectID="_1667393499" r:id="rId6212"/>
        </w:object>
      </w:r>
      <w:r w:rsidR="005F6F12" w:rsidRPr="004951E9">
        <w:rPr>
          <w:lang w:val="el-GR"/>
        </w:rPr>
        <w:t xml:space="preserve"> οι δύο τελευταίες εξισώσεις θα ήταν </w:t>
      </w:r>
      <w:r w:rsidR="005F6F12" w:rsidRPr="00F65911">
        <w:rPr>
          <w:highlight w:val="yellow"/>
          <w:lang w:val="el-GR"/>
        </w:rPr>
        <w:t>συμβατές (</w:t>
      </w:r>
      <w:r w:rsidR="005F6F12" w:rsidRPr="00F65911">
        <w:rPr>
          <w:position w:val="-12"/>
          <w:highlight w:val="yellow"/>
        </w:rPr>
        <w:object w:dxaOrig="639" w:dyaOrig="360">
          <v:shape id="_x0000_i1187" type="#_x0000_t75" style="width:32pt;height:18pt" o:ole="">
            <v:imagedata r:id="rId6213" o:title=""/>
          </v:shape>
          <o:OLEObject Type="Embed" ProgID="Equation.DSMT4" ShapeID="_x0000_i1187" DrawAspect="Content" ObjectID="_1667393500" r:id="rId6214"/>
        </w:object>
      </w:r>
      <w:r w:rsidR="005F6F12" w:rsidRPr="00F65911">
        <w:rPr>
          <w:highlight w:val="yellow"/>
          <w:lang w:val="el-GR"/>
        </w:rPr>
        <w:t>) αλλά θα είχα άπειρες λύσεις</w:t>
      </w:r>
      <w:r w:rsidR="005F6F12" w:rsidRPr="004951E9">
        <w:rPr>
          <w:lang w:val="el-GR"/>
        </w:rPr>
        <w:t xml:space="preserve"> γιατί το </w:t>
      </w:r>
      <w:r w:rsidR="005F6F12" w:rsidRPr="00AC2686">
        <w:rPr>
          <w:position w:val="-12"/>
        </w:rPr>
        <w:object w:dxaOrig="260" w:dyaOrig="360">
          <v:shape id="_x0000_i1188" type="#_x0000_t75" style="width:13pt;height:18pt" o:ole="">
            <v:imagedata r:id="rId6215" o:title=""/>
          </v:shape>
          <o:OLEObject Type="Embed" ProgID="Equation.DSMT4" ShapeID="_x0000_i1188" DrawAspect="Content" ObjectID="_1667393501" r:id="rId6216"/>
        </w:object>
      </w:r>
      <w:r w:rsidR="005F6F12" w:rsidRPr="004951E9">
        <w:rPr>
          <w:lang w:val="el-GR"/>
        </w:rPr>
        <w:t xml:space="preserve"> είναι ελεύθερο.</w:t>
      </w:r>
    </w:p>
    <w:p w:rsidR="005F6F12" w:rsidRPr="004951E9" w:rsidRDefault="00C65CB6" w:rsidP="004204DA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90624" behindDoc="0" locked="0" layoutInCell="1" allowOverlap="1">
                <wp:simplePos x="0" y="0"/>
                <wp:positionH relativeFrom="column">
                  <wp:posOffset>2182200</wp:posOffset>
                </wp:positionH>
                <wp:positionV relativeFrom="paragraph">
                  <wp:posOffset>1032220</wp:posOffset>
                </wp:positionV>
                <wp:extent cx="1175400" cy="57960"/>
                <wp:effectExtent l="38100" t="38100" r="43815" b="37465"/>
                <wp:wrapNone/>
                <wp:docPr id="4496" name="Ink 4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7">
                      <w14:nvContentPartPr>
                        <w14:cNvContentPartPr/>
                      </w14:nvContentPartPr>
                      <w14:xfrm>
                        <a:off x="0" y="0"/>
                        <a:ext cx="11754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6" o:spid="_x0000_s1026" type="#_x0000_t75" style="position:absolute;margin-left:171pt;margin-top:80.35pt;width:94.45pt;height:6.25pt;z-index:2544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">
                <v:imagedata r:id="rId6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8576" behindDoc="0" locked="0" layoutInCell="1" allowOverlap="1">
                <wp:simplePos x="0" y="0"/>
                <wp:positionH relativeFrom="column">
                  <wp:posOffset>6053280</wp:posOffset>
                </wp:positionH>
                <wp:positionV relativeFrom="paragraph">
                  <wp:posOffset>719740</wp:posOffset>
                </wp:positionV>
                <wp:extent cx="128520" cy="22680"/>
                <wp:effectExtent l="38100" t="38100" r="43180" b="34925"/>
                <wp:wrapNone/>
                <wp:docPr id="4494" name="Ink 4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9">
                      <w14:nvContentPartPr>
                        <w14:cNvContentPartPr/>
                      </w14:nvContentPartPr>
                      <w14:xfrm>
                        <a:off x="0" y="0"/>
                        <a:ext cx="128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4" o:spid="_x0000_s1026" type="#_x0000_t75" style="position:absolute;margin-left:475.85pt;margin-top:55.7pt;width:11.9pt;height:3.55pt;z-index:2544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">
                <v:imagedata r:id="rId6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7552" behindDoc="0" locked="0" layoutInCell="1" allowOverlap="1">
                <wp:simplePos x="0" y="0"/>
                <wp:positionH relativeFrom="column">
                  <wp:posOffset>6036000</wp:posOffset>
                </wp:positionH>
                <wp:positionV relativeFrom="paragraph">
                  <wp:posOffset>566380</wp:posOffset>
                </wp:positionV>
                <wp:extent cx="106200" cy="308880"/>
                <wp:effectExtent l="38100" t="38100" r="46355" b="34290"/>
                <wp:wrapNone/>
                <wp:docPr id="4493" name="Ink 4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1">
                      <w14:nvContentPartPr>
                        <w14:cNvContentPartPr/>
                      </w14:nvContentPartPr>
                      <w14:xfrm>
                        <a:off x="0" y="0"/>
                        <a:ext cx="10620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3" o:spid="_x0000_s1026" type="#_x0000_t75" style="position:absolute;margin-left:474.5pt;margin-top:43.85pt;width:10.15pt;height:26pt;z-index:2544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">
                <v:imagedata r:id="rId6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6528" behindDoc="0" locked="0" layoutInCell="1" allowOverlap="1">
                <wp:simplePos x="0" y="0"/>
                <wp:positionH relativeFrom="column">
                  <wp:posOffset>5917560</wp:posOffset>
                </wp:positionH>
                <wp:positionV relativeFrom="paragraph">
                  <wp:posOffset>754660</wp:posOffset>
                </wp:positionV>
                <wp:extent cx="87840" cy="23040"/>
                <wp:effectExtent l="38100" t="38100" r="26670" b="34290"/>
                <wp:wrapNone/>
                <wp:docPr id="4492" name="Ink 4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3">
                      <w14:nvContentPartPr>
                        <w14:cNvContentPartPr/>
                      </w14:nvContentPartPr>
                      <w14:xfrm>
                        <a:off x="0" y="0"/>
                        <a:ext cx="878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2" o:spid="_x0000_s1026" type="#_x0000_t75" style="position:absolute;margin-left:465.4pt;margin-top:58.75pt;width:8.15pt;height:3.25pt;z-index:2544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">
                <v:imagedata r:id="rId6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5504" behindDoc="0" locked="0" layoutInCell="1" allowOverlap="1">
                <wp:simplePos x="0" y="0"/>
                <wp:positionH relativeFrom="column">
                  <wp:posOffset>5912520</wp:posOffset>
                </wp:positionH>
                <wp:positionV relativeFrom="paragraph">
                  <wp:posOffset>691300</wp:posOffset>
                </wp:positionV>
                <wp:extent cx="82800" cy="30600"/>
                <wp:effectExtent l="38100" t="38100" r="31750" b="26670"/>
                <wp:wrapNone/>
                <wp:docPr id="4491" name="Ink 4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5">
                      <w14:nvContentPartPr>
                        <w14:cNvContentPartPr/>
                      </w14:nvContentPartPr>
                      <w14:xfrm>
                        <a:off x="0" y="0"/>
                        <a:ext cx="82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1" o:spid="_x0000_s1026" type="#_x0000_t75" style="position:absolute;margin-left:464.95pt;margin-top:53.85pt;width:7.85pt;height:3.8pt;z-index:2544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">
                <v:imagedata r:id="rId6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4480" behindDoc="0" locked="0" layoutInCell="1" allowOverlap="1">
                <wp:simplePos x="0" y="0"/>
                <wp:positionH relativeFrom="column">
                  <wp:posOffset>5762040</wp:posOffset>
                </wp:positionH>
                <wp:positionV relativeFrom="paragraph">
                  <wp:posOffset>793900</wp:posOffset>
                </wp:positionV>
                <wp:extent cx="96120" cy="138240"/>
                <wp:effectExtent l="38100" t="38100" r="37465" b="52705"/>
                <wp:wrapNone/>
                <wp:docPr id="4490" name="Ink 4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7">
                      <w14:nvContentPartPr>
                        <w14:cNvContentPartPr/>
                      </w14:nvContentPartPr>
                      <w14:xfrm>
                        <a:off x="0" y="0"/>
                        <a:ext cx="961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0" o:spid="_x0000_s1026" type="#_x0000_t75" style="position:absolute;margin-left:453.15pt;margin-top:61.55pt;width:9pt;height:12.8pt;z-index:2544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">
                <v:imagedata r:id="rId6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3456" behindDoc="0" locked="0" layoutInCell="1" allowOverlap="1">
                <wp:simplePos x="0" y="0"/>
                <wp:positionH relativeFrom="column">
                  <wp:posOffset>5579880</wp:posOffset>
                </wp:positionH>
                <wp:positionV relativeFrom="paragraph">
                  <wp:posOffset>682660</wp:posOffset>
                </wp:positionV>
                <wp:extent cx="81000" cy="221760"/>
                <wp:effectExtent l="38100" t="38100" r="33655" b="45085"/>
                <wp:wrapNone/>
                <wp:docPr id="4489" name="Ink 4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9">
                      <w14:nvContentPartPr>
                        <w14:cNvContentPartPr/>
                      </w14:nvContentPartPr>
                      <w14:xfrm>
                        <a:off x="0" y="0"/>
                        <a:ext cx="810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9" o:spid="_x0000_s1026" type="#_x0000_t75" style="position:absolute;margin-left:438.3pt;margin-top:53.2pt;width:7.9pt;height:19pt;z-index:2544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">
                <v:imagedata r:id="rId6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2432" behindDoc="0" locked="0" layoutInCell="1" allowOverlap="1">
                <wp:simplePos x="0" y="0"/>
                <wp:positionH relativeFrom="column">
                  <wp:posOffset>5602560</wp:posOffset>
                </wp:positionH>
                <wp:positionV relativeFrom="paragraph">
                  <wp:posOffset>704980</wp:posOffset>
                </wp:positionV>
                <wp:extent cx="117720" cy="221400"/>
                <wp:effectExtent l="38100" t="38100" r="34925" b="45720"/>
                <wp:wrapNone/>
                <wp:docPr id="4488" name="Ink 4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1">
                      <w14:nvContentPartPr>
                        <w14:cNvContentPartPr/>
                      </w14:nvContentPartPr>
                      <w14:xfrm>
                        <a:off x="0" y="0"/>
                        <a:ext cx="11772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8" o:spid="_x0000_s1026" type="#_x0000_t75" style="position:absolute;margin-left:440.55pt;margin-top:54.9pt;width:10.85pt;height:19pt;z-index:2544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">
                <v:imagedata r:id="rId6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>
                <wp:simplePos x="0" y="0"/>
                <wp:positionH relativeFrom="column">
                  <wp:posOffset>5379360</wp:posOffset>
                </wp:positionH>
                <wp:positionV relativeFrom="paragraph">
                  <wp:posOffset>635860</wp:posOffset>
                </wp:positionV>
                <wp:extent cx="56160" cy="327960"/>
                <wp:effectExtent l="38100" t="38100" r="39370" b="34290"/>
                <wp:wrapNone/>
                <wp:docPr id="4487" name="Ink 4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3">
                      <w14:nvContentPartPr>
                        <w14:cNvContentPartPr/>
                      </w14:nvContentPartPr>
                      <w14:xfrm>
                        <a:off x="0" y="0"/>
                        <a:ext cx="5616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7" o:spid="_x0000_s1026" type="#_x0000_t75" style="position:absolute;margin-left:422.9pt;margin-top:49.45pt;width:5.95pt;height:27.25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">
                <v:imagedata r:id="rId6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0384" behindDoc="0" locked="0" layoutInCell="1" allowOverlap="1">
                <wp:simplePos x="0" y="0"/>
                <wp:positionH relativeFrom="column">
                  <wp:posOffset>5285400</wp:posOffset>
                </wp:positionH>
                <wp:positionV relativeFrom="paragraph">
                  <wp:posOffset>680500</wp:posOffset>
                </wp:positionV>
                <wp:extent cx="217440" cy="140040"/>
                <wp:effectExtent l="38100" t="38100" r="30480" b="50800"/>
                <wp:wrapNone/>
                <wp:docPr id="4486" name="Ink 4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5">
                      <w14:nvContentPartPr>
                        <w14:cNvContentPartPr/>
                      </w14:nvContentPartPr>
                      <w14:xfrm>
                        <a:off x="0" y="0"/>
                        <a:ext cx="2174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6" o:spid="_x0000_s1026" type="#_x0000_t75" style="position:absolute;margin-left:415.2pt;margin-top:52.7pt;width:18.95pt;height:12.9pt;z-index:2544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">
                <v:imagedata r:id="rId6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9360" behindDoc="0" locked="0" layoutInCell="1" allowOverlap="1">
                <wp:simplePos x="0" y="0"/>
                <wp:positionH relativeFrom="column">
                  <wp:posOffset>5952480</wp:posOffset>
                </wp:positionH>
                <wp:positionV relativeFrom="paragraph">
                  <wp:posOffset>174340</wp:posOffset>
                </wp:positionV>
                <wp:extent cx="129240" cy="264240"/>
                <wp:effectExtent l="38100" t="38100" r="42545" b="40640"/>
                <wp:wrapNone/>
                <wp:docPr id="4485" name="Ink 4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7">
                      <w14:nvContentPartPr>
                        <w14:cNvContentPartPr/>
                      </w14:nvContentPartPr>
                      <w14:xfrm>
                        <a:off x="0" y="0"/>
                        <a:ext cx="12924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5" o:spid="_x0000_s1026" type="#_x0000_t75" style="position:absolute;margin-left:468pt;margin-top:12.95pt;width:11.75pt;height:22.35pt;z-index:2544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">
                <v:imagedata r:id="rId6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8336" behindDoc="0" locked="0" layoutInCell="1" allowOverlap="1">
                <wp:simplePos x="0" y="0"/>
                <wp:positionH relativeFrom="column">
                  <wp:posOffset>5854920</wp:posOffset>
                </wp:positionH>
                <wp:positionV relativeFrom="paragraph">
                  <wp:posOffset>311860</wp:posOffset>
                </wp:positionV>
                <wp:extent cx="165240" cy="53280"/>
                <wp:effectExtent l="38100" t="38100" r="44450" b="42545"/>
                <wp:wrapNone/>
                <wp:docPr id="4484" name="Ink 4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9">
                      <w14:nvContentPartPr>
                        <w14:cNvContentPartPr/>
                      </w14:nvContentPartPr>
                      <w14:xfrm>
                        <a:off x="0" y="0"/>
                        <a:ext cx="1652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4" o:spid="_x0000_s1026" type="#_x0000_t75" style="position:absolute;margin-left:460.25pt;margin-top:23.85pt;width:14.5pt;height:5.85pt;z-index:2544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">
                <v:imagedata r:id="rId6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7312" behindDoc="0" locked="0" layoutInCell="1" allowOverlap="1">
                <wp:simplePos x="0" y="0"/>
                <wp:positionH relativeFrom="column">
                  <wp:posOffset>5850960</wp:posOffset>
                </wp:positionH>
                <wp:positionV relativeFrom="paragraph">
                  <wp:posOffset>269380</wp:posOffset>
                </wp:positionV>
                <wp:extent cx="129240" cy="14040"/>
                <wp:effectExtent l="38100" t="38100" r="42545" b="43180"/>
                <wp:wrapNone/>
                <wp:docPr id="4483" name="Ink 4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1">
                      <w14:nvContentPartPr>
                        <w14:cNvContentPartPr/>
                      </w14:nvContentPartPr>
                      <w14:xfrm>
                        <a:off x="0" y="0"/>
                        <a:ext cx="1292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3" o:spid="_x0000_s1026" type="#_x0000_t75" style="position:absolute;margin-left:460.1pt;margin-top:20.45pt;width:11.55pt;height:2.5pt;z-index:2544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">
                <v:imagedata r:id="rId6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6288" behindDoc="0" locked="0" layoutInCell="1" allowOverlap="1">
                <wp:simplePos x="0" y="0"/>
                <wp:positionH relativeFrom="column">
                  <wp:posOffset>5645760</wp:posOffset>
                </wp:positionH>
                <wp:positionV relativeFrom="paragraph">
                  <wp:posOffset>367660</wp:posOffset>
                </wp:positionV>
                <wp:extent cx="130680" cy="206640"/>
                <wp:effectExtent l="38100" t="38100" r="41275" b="41275"/>
                <wp:wrapNone/>
                <wp:docPr id="4482" name="Ink 4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3">
                      <w14:nvContentPartPr>
                        <w14:cNvContentPartPr/>
                      </w14:nvContentPartPr>
                      <w14:xfrm>
                        <a:off x="0" y="0"/>
                        <a:ext cx="1306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2" o:spid="_x0000_s1026" type="#_x0000_t75" style="position:absolute;margin-left:443.75pt;margin-top:28.25pt;width:11.95pt;height:17.9pt;z-index:2544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">
                <v:imagedata r:id="rId6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5264" behindDoc="0" locked="0" layoutInCell="1" allowOverlap="1">
                <wp:simplePos x="0" y="0"/>
                <wp:positionH relativeFrom="column">
                  <wp:posOffset>5542440</wp:posOffset>
                </wp:positionH>
                <wp:positionV relativeFrom="paragraph">
                  <wp:posOffset>264340</wp:posOffset>
                </wp:positionV>
                <wp:extent cx="114840" cy="200520"/>
                <wp:effectExtent l="38100" t="38100" r="38100" b="28575"/>
                <wp:wrapNone/>
                <wp:docPr id="4481" name="Ink 4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5">
                      <w14:nvContentPartPr>
                        <w14:cNvContentPartPr/>
                      </w14:nvContentPartPr>
                      <w14:xfrm>
                        <a:off x="0" y="0"/>
                        <a:ext cx="1148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1" o:spid="_x0000_s1026" type="#_x0000_t75" style="position:absolute;margin-left:435.6pt;margin-top:20.2pt;width:10.65pt;height:17.15pt;z-index:2544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">
                <v:imagedata r:id="rId6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4240" behindDoc="0" locked="0" layoutInCell="1" allowOverlap="1">
                <wp:simplePos x="0" y="0"/>
                <wp:positionH relativeFrom="column">
                  <wp:posOffset>5585280</wp:posOffset>
                </wp:positionH>
                <wp:positionV relativeFrom="paragraph">
                  <wp:posOffset>278380</wp:posOffset>
                </wp:positionV>
                <wp:extent cx="92160" cy="180720"/>
                <wp:effectExtent l="38100" t="38100" r="41275" b="29210"/>
                <wp:wrapNone/>
                <wp:docPr id="4480" name="Ink 4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7">
                      <w14:nvContentPartPr>
                        <w14:cNvContentPartPr/>
                      </w14:nvContentPartPr>
                      <w14:xfrm>
                        <a:off x="0" y="0"/>
                        <a:ext cx="921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0" o:spid="_x0000_s1026" type="#_x0000_t75" style="position:absolute;margin-left:439.2pt;margin-top:21.35pt;width:8.65pt;height:15.65pt;z-index:2544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">
                <v:imagedata r:id="rId6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3216" behindDoc="0" locked="0" layoutInCell="1" allowOverlap="1">
                <wp:simplePos x="0" y="0"/>
                <wp:positionH relativeFrom="column">
                  <wp:posOffset>5328960</wp:posOffset>
                </wp:positionH>
                <wp:positionV relativeFrom="paragraph">
                  <wp:posOffset>206020</wp:posOffset>
                </wp:positionV>
                <wp:extent cx="213480" cy="248400"/>
                <wp:effectExtent l="38100" t="38100" r="53340" b="37465"/>
                <wp:wrapNone/>
                <wp:docPr id="4479" name="Ink 4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9">
                      <w14:nvContentPartPr>
                        <w14:cNvContentPartPr/>
                      </w14:nvContentPartPr>
                      <w14:xfrm>
                        <a:off x="0" y="0"/>
                        <a:ext cx="2134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9" o:spid="_x0000_s1026" type="#_x0000_t75" style="position:absolute;margin-left:418.7pt;margin-top:15.3pt;width:18.55pt;height:21.35pt;z-index:2544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">
                <v:imagedata r:id="rId6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2192" behindDoc="0" locked="0" layoutInCell="1" allowOverlap="1">
                <wp:simplePos x="0" y="0"/>
                <wp:positionH relativeFrom="column">
                  <wp:posOffset>2131080</wp:posOffset>
                </wp:positionH>
                <wp:positionV relativeFrom="paragraph">
                  <wp:posOffset>-7460</wp:posOffset>
                </wp:positionV>
                <wp:extent cx="550440" cy="878400"/>
                <wp:effectExtent l="38100" t="38100" r="40640" b="36195"/>
                <wp:wrapNone/>
                <wp:docPr id="4478" name="Ink 4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1">
                      <w14:nvContentPartPr>
                        <w14:cNvContentPartPr/>
                      </w14:nvContentPartPr>
                      <w14:xfrm>
                        <a:off x="0" y="0"/>
                        <a:ext cx="550440" cy="87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8" o:spid="_x0000_s1026" type="#_x0000_t75" style="position:absolute;margin-left:166.85pt;margin-top:-1.4pt;width:45.3pt;height:70.85pt;z-index:2544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">
                <v:imagedata r:id="rId6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70144" behindDoc="0" locked="0" layoutInCell="1" allowOverlap="1">
                <wp:simplePos x="0" y="0"/>
                <wp:positionH relativeFrom="column">
                  <wp:posOffset>3129000</wp:posOffset>
                </wp:positionH>
                <wp:positionV relativeFrom="paragraph">
                  <wp:posOffset>100</wp:posOffset>
                </wp:positionV>
                <wp:extent cx="1028880" cy="34560"/>
                <wp:effectExtent l="38100" t="38100" r="38100" b="41910"/>
                <wp:wrapNone/>
                <wp:docPr id="4476" name="Ink 4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3">
                      <w14:nvContentPartPr>
                        <w14:cNvContentPartPr/>
                      </w14:nvContentPartPr>
                      <w14:xfrm>
                        <a:off x="0" y="0"/>
                        <a:ext cx="10288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6" o:spid="_x0000_s1026" type="#_x0000_t75" style="position:absolute;margin-left:245.6pt;margin-top:-.7pt;width:82.75pt;height:4.3pt;z-index:2544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">
                <v:imagedata r:id="rId6254" o:title=""/>
              </v:shape>
            </w:pict>
          </mc:Fallback>
        </mc:AlternateContent>
      </w:r>
      <w:r w:rsidR="005F6F12" w:rsidRPr="004951E9">
        <w:rPr>
          <w:lang w:val="el-GR"/>
        </w:rPr>
        <w:t xml:space="preserve">Αν η δεξιά πλευρά ήταν </w:t>
      </w:r>
      <w:r w:rsidR="004951E9" w:rsidRPr="00A92C45">
        <w:rPr>
          <w:position w:val="-50"/>
        </w:rPr>
        <w:object w:dxaOrig="460" w:dyaOrig="1120">
          <v:shape id="_x0000_i1189" type="#_x0000_t75" style="width:23pt;height:56pt" o:ole="">
            <v:imagedata r:id="rId6255" o:title=""/>
          </v:shape>
          <o:OLEObject Type="Embed" ProgID="Equation.DSMT4" ShapeID="_x0000_i1189" DrawAspect="Content" ObjectID="_1667393502" r:id="rId6256"/>
        </w:object>
      </w:r>
      <w:r w:rsidR="005F6F12" w:rsidRPr="004951E9">
        <w:rPr>
          <w:lang w:val="el-GR"/>
        </w:rPr>
        <w:t xml:space="preserve"> οι δύο τελευταίες εξισώσεις θα ήταν </w:t>
      </w:r>
      <w:r w:rsidR="005F6F12" w:rsidRPr="00F65911">
        <w:rPr>
          <w:highlight w:val="yellow"/>
          <w:lang w:val="el-GR"/>
        </w:rPr>
        <w:t xml:space="preserve">μη συμβατές και δεν θα είχα </w:t>
      </w:r>
      <w:proofErr w:type="spellStart"/>
      <w:r w:rsidR="005F6F12" w:rsidRPr="00F65911">
        <w:rPr>
          <w:highlight w:val="yellow"/>
          <w:lang w:val="el-GR"/>
        </w:rPr>
        <w:t>καμμία</w:t>
      </w:r>
      <w:proofErr w:type="spellEnd"/>
      <w:r w:rsidR="005F6F12" w:rsidRPr="00F65911">
        <w:rPr>
          <w:highlight w:val="yellow"/>
          <w:lang w:val="el-GR"/>
        </w:rPr>
        <w:t xml:space="preserve"> λύση</w:t>
      </w:r>
      <w:r w:rsidR="005F6F12" w:rsidRPr="004951E9">
        <w:rPr>
          <w:lang w:val="el-GR"/>
        </w:rPr>
        <w:t>.</w:t>
      </w:r>
    </w:p>
    <w:p w:rsidR="005F6F12" w:rsidRDefault="00C65CB6" w:rsidP="005F6F12">
      <w:pPr>
        <w:rPr>
          <w:b/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489600" behindDoc="0" locked="0" layoutInCell="1" allowOverlap="1">
                <wp:simplePos x="0" y="0"/>
                <wp:positionH relativeFrom="column">
                  <wp:posOffset>367080</wp:posOffset>
                </wp:positionH>
                <wp:positionV relativeFrom="paragraph">
                  <wp:posOffset>-8140</wp:posOffset>
                </wp:positionV>
                <wp:extent cx="695880" cy="65880"/>
                <wp:effectExtent l="38100" t="38100" r="47625" b="48895"/>
                <wp:wrapNone/>
                <wp:docPr id="4495" name="Ink 4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7">
                      <w14:nvContentPartPr>
                        <w14:cNvContentPartPr/>
                      </w14:nvContentPartPr>
                      <w14:xfrm>
                        <a:off x="0" y="0"/>
                        <a:ext cx="6958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5" o:spid="_x0000_s1026" type="#_x0000_t75" style="position:absolute;margin-left:27.95pt;margin-top:-1.65pt;width:56.9pt;height:7.05pt;z-index:2544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">
                <v:imagedata r:id="rId6258" o:title=""/>
              </v:shape>
            </w:pict>
          </mc:Fallback>
        </mc:AlternateContent>
      </w:r>
    </w:p>
    <w:p w:rsidR="005F6F12" w:rsidRPr="0032375F" w:rsidRDefault="005F6F12" w:rsidP="005F6F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 w:rsidRPr="004951E9">
        <w:rPr>
          <w:b/>
          <w:highlight w:val="yellow"/>
          <w:lang w:val="el-GR"/>
        </w:rPr>
        <w:t xml:space="preserve">Στην ιδιόμορφη περίπτωση έχω </w:t>
      </w:r>
      <w:proofErr w:type="spellStart"/>
      <w:r w:rsidRPr="004951E9">
        <w:rPr>
          <w:b/>
          <w:highlight w:val="yellow"/>
          <w:lang w:val="el-GR"/>
        </w:rPr>
        <w:t>καμμία</w:t>
      </w:r>
      <w:proofErr w:type="spellEnd"/>
      <w:r w:rsidRPr="004951E9">
        <w:rPr>
          <w:b/>
          <w:highlight w:val="yellow"/>
          <w:lang w:val="el-GR"/>
        </w:rPr>
        <w:t xml:space="preserve"> ή άπειρες λύσεις.</w:t>
      </w:r>
    </w:p>
    <w:p w:rsidR="005F6F12" w:rsidRPr="00FF45CB" w:rsidRDefault="005F6F12" w:rsidP="005F6F12">
      <w:pPr>
        <w:rPr>
          <w:lang w:val="el-GR"/>
        </w:rPr>
      </w:pPr>
    </w:p>
    <w:p w:rsidR="004951E9" w:rsidRDefault="004951E9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highlight w:val="lightGray"/>
          <w:lang w:val="el-GR"/>
        </w:rPr>
      </w:pPr>
      <w:r w:rsidRPr="0080542F">
        <w:rPr>
          <w:highlight w:val="lightGray"/>
          <w:lang w:val="el-GR"/>
        </w:rPr>
        <w:br w:type="page"/>
      </w:r>
    </w:p>
    <w:p w:rsidR="005F6F12" w:rsidRPr="00FE5EA2" w:rsidRDefault="005F6F12" w:rsidP="005F6F12">
      <w:pPr>
        <w:pStyle w:val="Heading3"/>
      </w:pPr>
      <w:r w:rsidRPr="00FE5EA2">
        <w:rPr>
          <w:highlight w:val="lightGray"/>
        </w:rPr>
        <w:lastRenderedPageBreak/>
        <w:t>Επιπτώσεις εναλλαγής</w:t>
      </w:r>
      <w:r w:rsidRPr="0025738E">
        <w:rPr>
          <w:highlight w:val="lightGray"/>
        </w:rPr>
        <w:t xml:space="preserve"> </w:t>
      </w:r>
      <w:r>
        <w:rPr>
          <w:highlight w:val="lightGray"/>
        </w:rPr>
        <w:t>γραμμών</w:t>
      </w:r>
      <w:r w:rsidRPr="00FE5EA2">
        <w:rPr>
          <w:highlight w:val="lightGray"/>
        </w:rPr>
        <w:t xml:space="preserve"> στη κατασκευή του </w:t>
      </w:r>
      <w:r w:rsidRPr="00FE5EA2">
        <w:rPr>
          <w:highlight w:val="lightGray"/>
          <w:lang w:val="en-US"/>
        </w:rPr>
        <w:t>L</w:t>
      </w:r>
    </w:p>
    <w:p w:rsidR="004854E5" w:rsidRPr="002B4BDF" w:rsidRDefault="004854E5" w:rsidP="005F6F12">
      <w:pPr>
        <w:rPr>
          <w:lang w:val="el-GR"/>
        </w:rPr>
      </w:pPr>
      <w:r w:rsidRPr="004854E5">
        <w:rPr>
          <w:position w:val="-4"/>
          <w:lang w:val="el-GR"/>
        </w:rPr>
        <w:object w:dxaOrig="279" w:dyaOrig="279">
          <v:shape id="_x0000_i1190" type="#_x0000_t75" style="width:13.95pt;height:13.95pt" o:ole="">
            <v:imagedata r:id="rId6259" o:title=""/>
          </v:shape>
          <o:OLEObject Type="Embed" ProgID="Equation.DSMT4" ShapeID="_x0000_i1190" DrawAspect="Content" ObjectID="_1667393503" r:id="rId6260"/>
        </w:object>
      </w:r>
      <w:r>
        <w:rPr>
          <w:lang w:val="el-GR"/>
        </w:rPr>
        <w:t xml:space="preserve"> 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4854E5">
        <w:rPr>
          <w:position w:val="-4"/>
          <w:lang w:val="el-GR"/>
        </w:rPr>
        <w:object w:dxaOrig="260" w:dyaOrig="279">
          <v:shape id="_x0000_i1191" type="#_x0000_t75" style="width:13pt;height:13.95pt" o:ole="">
            <v:imagedata r:id="rId6261" o:title=""/>
          </v:shape>
          <o:OLEObject Type="Embed" ProgID="Equation.DSMT4" ShapeID="_x0000_i1191" DrawAspect="Content" ObjectID="_1667393504" r:id="rId6262"/>
        </w:object>
      </w:r>
      <w:r>
        <w:rPr>
          <w:lang w:val="el-GR"/>
        </w:rPr>
        <w:tab/>
      </w:r>
      <w:r w:rsidRPr="002B4BDF">
        <w:rPr>
          <w:lang w:val="el-GR"/>
        </w:rPr>
        <w:tab/>
      </w:r>
      <w:r w:rsidRPr="002B4BDF">
        <w:rPr>
          <w:lang w:val="el-GR"/>
        </w:rPr>
        <w:tab/>
      </w:r>
      <w:r w:rsidRPr="002B4BDF">
        <w:rPr>
          <w:lang w:val="el-GR"/>
        </w:rPr>
        <w:tab/>
      </w:r>
      <w:r w:rsidRPr="002B4BDF">
        <w:rPr>
          <w:lang w:val="el-GR"/>
        </w:rPr>
        <w:tab/>
      </w:r>
      <w:r w:rsidRPr="004854E5">
        <w:rPr>
          <w:position w:val="-4"/>
          <w:lang w:val="el-GR"/>
        </w:rPr>
        <w:object w:dxaOrig="260" w:dyaOrig="279">
          <v:shape id="_x0000_i1192" type="#_x0000_t75" style="width:13pt;height:13.95pt" o:ole="">
            <v:imagedata r:id="rId6263" o:title=""/>
          </v:shape>
          <o:OLEObject Type="Embed" ProgID="Equation.DSMT4" ShapeID="_x0000_i1192" DrawAspect="Content" ObjectID="_1667393505" r:id="rId6264"/>
        </w:object>
      </w:r>
    </w:p>
    <w:p w:rsidR="007A0E53" w:rsidRDefault="00C65CB6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7968" behindDoc="0" locked="0" layoutInCell="1" allowOverlap="1">
                <wp:simplePos x="0" y="0"/>
                <wp:positionH relativeFrom="column">
                  <wp:posOffset>410640</wp:posOffset>
                </wp:positionH>
                <wp:positionV relativeFrom="paragraph">
                  <wp:posOffset>1162460</wp:posOffset>
                </wp:positionV>
                <wp:extent cx="268920" cy="280800"/>
                <wp:effectExtent l="38100" t="38100" r="17145" b="43180"/>
                <wp:wrapNone/>
                <wp:docPr id="4553" name="Ink 4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5">
                      <w14:nvContentPartPr>
                        <w14:cNvContentPartPr/>
                      </w14:nvContentPartPr>
                      <w14:xfrm>
                        <a:off x="0" y="0"/>
                        <a:ext cx="26892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3" o:spid="_x0000_s1026" type="#_x0000_t75" style="position:absolute;margin-left:31.6pt;margin-top:90.85pt;width:22.75pt;height:23.55pt;z-index:2545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">
                <v:imagedata r:id="rId6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5920" behindDoc="0" locked="0" layoutInCell="1" allowOverlap="1">
                <wp:simplePos x="0" y="0"/>
                <wp:positionH relativeFrom="column">
                  <wp:posOffset>430800</wp:posOffset>
                </wp:positionH>
                <wp:positionV relativeFrom="paragraph">
                  <wp:posOffset>336620</wp:posOffset>
                </wp:positionV>
                <wp:extent cx="297720" cy="266760"/>
                <wp:effectExtent l="38100" t="38100" r="7620" b="38100"/>
                <wp:wrapNone/>
                <wp:docPr id="4551" name="Ink 4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7">
                      <w14:nvContentPartPr>
                        <w14:cNvContentPartPr/>
                      </w14:nvContentPartPr>
                      <w14:xfrm>
                        <a:off x="0" y="0"/>
                        <a:ext cx="29772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1" o:spid="_x0000_s1026" type="#_x0000_t75" style="position:absolute;margin-left:33.1pt;margin-top:25.7pt;width:25.05pt;height:22.4pt;z-index:25454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">
                <v:imagedata r:id="rId6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5440" behindDoc="0" locked="0" layoutInCell="1" allowOverlap="1">
                <wp:simplePos x="0" y="0"/>
                <wp:positionH relativeFrom="column">
                  <wp:posOffset>2278320</wp:posOffset>
                </wp:positionH>
                <wp:positionV relativeFrom="paragraph">
                  <wp:posOffset>1040780</wp:posOffset>
                </wp:positionV>
                <wp:extent cx="255600" cy="337320"/>
                <wp:effectExtent l="38100" t="38100" r="30480" b="43815"/>
                <wp:wrapNone/>
                <wp:docPr id="4530" name="Ink 4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9">
                      <w14:nvContentPartPr>
                        <w14:cNvContentPartPr/>
                      </w14:nvContentPartPr>
                      <w14:xfrm>
                        <a:off x="0" y="0"/>
                        <a:ext cx="25560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0" o:spid="_x0000_s1026" type="#_x0000_t75" style="position:absolute;margin-left:178.9pt;margin-top:81.3pt;width:21.5pt;height:28.05pt;z-index:2545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">
                <v:imagedata r:id="rId6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0320" behindDoc="0" locked="0" layoutInCell="1" allowOverlap="1">
                <wp:simplePos x="0" y="0"/>
                <wp:positionH relativeFrom="column">
                  <wp:posOffset>600000</wp:posOffset>
                </wp:positionH>
                <wp:positionV relativeFrom="paragraph">
                  <wp:posOffset>1351100</wp:posOffset>
                </wp:positionV>
                <wp:extent cx="11520" cy="10800"/>
                <wp:effectExtent l="19050" t="38100" r="26670" b="27305"/>
                <wp:wrapNone/>
                <wp:docPr id="4525" name="Ink 4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1">
                      <w14:nvContentPartPr>
                        <w14:cNvContentPartPr/>
                      </w14:nvContentPartPr>
                      <w14:xfrm>
                        <a:off x="0" y="0"/>
                        <a:ext cx="115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5" o:spid="_x0000_s1026" type="#_x0000_t75" style="position:absolute;margin-left:46.55pt;margin-top:105.8pt;width:2pt;height:2.15pt;z-index:2545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">
                <v:imagedata r:id="rId6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>
                <wp:simplePos x="0" y="0"/>
                <wp:positionH relativeFrom="column">
                  <wp:posOffset>606480</wp:posOffset>
                </wp:positionH>
                <wp:positionV relativeFrom="paragraph">
                  <wp:posOffset>1057340</wp:posOffset>
                </wp:positionV>
                <wp:extent cx="29880" cy="21960"/>
                <wp:effectExtent l="19050" t="19050" r="27305" b="16510"/>
                <wp:wrapNone/>
                <wp:docPr id="4524" name="Ink 4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3">
                      <w14:nvContentPartPr>
                        <w14:cNvContentPartPr/>
                      </w14:nvContentPartPr>
                      <w14:xfrm>
                        <a:off x="0" y="0"/>
                        <a:ext cx="298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4" o:spid="_x0000_s1026" type="#_x0000_t75" style="position:absolute;margin-left:47.2pt;margin-top:82.75pt;width:3.35pt;height:2.75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">
                <v:imagedata r:id="rId6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8272" behindDoc="0" locked="0" layoutInCell="1" allowOverlap="1">
                <wp:simplePos x="0" y="0"/>
                <wp:positionH relativeFrom="column">
                  <wp:posOffset>577320</wp:posOffset>
                </wp:positionH>
                <wp:positionV relativeFrom="paragraph">
                  <wp:posOffset>797420</wp:posOffset>
                </wp:positionV>
                <wp:extent cx="17640" cy="45360"/>
                <wp:effectExtent l="19050" t="19050" r="20955" b="31115"/>
                <wp:wrapNone/>
                <wp:docPr id="4523" name="Ink 4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5">
                      <w14:nvContentPartPr>
                        <w14:cNvContentPartPr/>
                      </w14:nvContentPartPr>
                      <w14:xfrm>
                        <a:off x="0" y="0"/>
                        <a:ext cx="176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3" o:spid="_x0000_s1026" type="#_x0000_t75" style="position:absolute;margin-left:44.8pt;margin-top:62.4pt;width:2.55pt;height:4.45pt;z-index:2545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">
                <v:imagedata r:id="rId6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7248" behindDoc="0" locked="0" layoutInCell="1" allowOverlap="1">
                <wp:simplePos x="0" y="0"/>
                <wp:positionH relativeFrom="column">
                  <wp:posOffset>588120</wp:posOffset>
                </wp:positionH>
                <wp:positionV relativeFrom="paragraph">
                  <wp:posOffset>572780</wp:posOffset>
                </wp:positionV>
                <wp:extent cx="5040" cy="6840"/>
                <wp:effectExtent l="19050" t="19050" r="33655" b="31750"/>
                <wp:wrapNone/>
                <wp:docPr id="4522" name="Ink 4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7">
                      <w14:nvContentPartPr>
                        <w14:cNvContentPartPr/>
                      </w14:nvContentPartPr>
                      <w14:xfrm>
                        <a:off x="0" y="0"/>
                        <a:ext cx="50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2" o:spid="_x0000_s1026" type="#_x0000_t75" style="position:absolute;margin-left:45.65pt;margin-top:44.55pt;width:1.7pt;height:1.75pt;z-index:2545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">
                <v:imagedata r:id="rId6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6224" behindDoc="0" locked="0" layoutInCell="1" allowOverlap="1">
                <wp:simplePos x="0" y="0"/>
                <wp:positionH relativeFrom="column">
                  <wp:posOffset>594600</wp:posOffset>
                </wp:positionH>
                <wp:positionV relativeFrom="paragraph">
                  <wp:posOffset>582860</wp:posOffset>
                </wp:positionV>
                <wp:extent cx="3600" cy="360"/>
                <wp:effectExtent l="0" t="0" r="0" b="0"/>
                <wp:wrapNone/>
                <wp:docPr id="4521" name="Ink 4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9">
                      <w14:nvContentPartPr>
                        <w14:cNvContentPartPr/>
                      </w14:nvContentPartPr>
                      <w14:xfrm>
                        <a:off x="0" y="0"/>
                        <a:ext cx="36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1" o:spid="_x0000_s1026" type="#_x0000_t75" style="position:absolute;margin-left:46.45pt;margin-top:45.55pt;width:1pt;height:.8pt;z-index:2545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">
                <v:imagedata r:id="rId6280" o:title=""/>
              </v:shape>
            </w:pict>
          </mc:Fallback>
        </mc:AlternateContent>
      </w:r>
      <w:r w:rsidR="0080542F">
        <w:rPr>
          <w:lang w:val="el-GR"/>
        </w:rPr>
        <w:t xml:space="preserve">Αρχ. </w:t>
      </w:r>
      <w:r w:rsidR="004854E5" w:rsidRPr="004854E5">
        <w:rPr>
          <w:position w:val="-98"/>
          <w:lang w:val="en-US"/>
        </w:rPr>
        <w:object w:dxaOrig="2320" w:dyaOrig="2100">
          <v:shape id="_x0000_i1193" type="#_x0000_t75" style="width:116pt;height:105pt" o:ole="">
            <v:imagedata r:id="rId6281" o:title=""/>
          </v:shape>
          <o:OLEObject Type="Embed" ProgID="Equation.DSMT4" ShapeID="_x0000_i1193" DrawAspect="Content" ObjectID="_1667393506" r:id="rId6282"/>
        </w:object>
      </w:r>
      <w:r w:rsidR="004854E5" w:rsidRPr="00F25C4C">
        <w:rPr>
          <w:lang w:val="el-GR"/>
        </w:rPr>
        <w:t xml:space="preserve"> </w:t>
      </w:r>
    </w:p>
    <w:p w:rsidR="007A0E53" w:rsidRDefault="002B4BDF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5136" behindDoc="0" locked="0" layoutInCell="1" allowOverlap="1">
                <wp:simplePos x="0" y="0"/>
                <wp:positionH relativeFrom="column">
                  <wp:posOffset>3697080</wp:posOffset>
                </wp:positionH>
                <wp:positionV relativeFrom="paragraph">
                  <wp:posOffset>317360</wp:posOffset>
                </wp:positionV>
                <wp:extent cx="1185480" cy="330840"/>
                <wp:effectExtent l="38100" t="38100" r="34290" b="50165"/>
                <wp:wrapNone/>
                <wp:docPr id="4560" name="Ink 4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3">
                      <w14:nvContentPartPr>
                        <w14:cNvContentPartPr/>
                      </w14:nvContentPartPr>
                      <w14:xfrm>
                        <a:off x="0" y="0"/>
                        <a:ext cx="118548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0" o:spid="_x0000_s1026" type="#_x0000_t75" style="position:absolute;margin-left:290.6pt;margin-top:24.1pt;width:94.75pt;height:27.75pt;z-index:2545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">
                <v:imagedata r:id="rId6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3088" behindDoc="0" locked="0" layoutInCell="1" allowOverlap="1">
                <wp:simplePos x="0" y="0"/>
                <wp:positionH relativeFrom="column">
                  <wp:posOffset>3705000</wp:posOffset>
                </wp:positionH>
                <wp:positionV relativeFrom="paragraph">
                  <wp:posOffset>1110440</wp:posOffset>
                </wp:positionV>
                <wp:extent cx="1207800" cy="347760"/>
                <wp:effectExtent l="38100" t="38100" r="30480" b="33655"/>
                <wp:wrapNone/>
                <wp:docPr id="4558" name="Ink 4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5">
                      <w14:nvContentPartPr>
                        <w14:cNvContentPartPr/>
                      </w14:nvContentPartPr>
                      <w14:xfrm>
                        <a:off x="0" y="0"/>
                        <a:ext cx="120780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8" o:spid="_x0000_s1026" type="#_x0000_t75" style="position:absolute;margin-left:290.95pt;margin-top:86.9pt;width:96.65pt;height:28.75pt;z-index:2545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">
                <v:imagedata r:id="rId6286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8992" behindDoc="0" locked="0" layoutInCell="1" allowOverlap="1">
                <wp:simplePos x="0" y="0"/>
                <wp:positionH relativeFrom="column">
                  <wp:posOffset>1829040</wp:posOffset>
                </wp:positionH>
                <wp:positionV relativeFrom="paragraph">
                  <wp:posOffset>1118000</wp:posOffset>
                </wp:positionV>
                <wp:extent cx="296280" cy="280800"/>
                <wp:effectExtent l="38100" t="38100" r="8890" b="43180"/>
                <wp:wrapNone/>
                <wp:docPr id="4554" name="Ink 4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7">
                      <w14:nvContentPartPr>
                        <w14:cNvContentPartPr/>
                      </w14:nvContentPartPr>
                      <w14:xfrm>
                        <a:off x="0" y="0"/>
                        <a:ext cx="29628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4" o:spid="_x0000_s1026" type="#_x0000_t75" style="position:absolute;margin-left:143.2pt;margin-top:87.3pt;width:25.1pt;height:23.65pt;z-index:2545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">
                <v:imagedata r:id="rId6288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6944" behindDoc="0" locked="0" layoutInCell="1" allowOverlap="1">
                <wp:simplePos x="0" y="0"/>
                <wp:positionH relativeFrom="column">
                  <wp:posOffset>1866840</wp:posOffset>
                </wp:positionH>
                <wp:positionV relativeFrom="paragraph">
                  <wp:posOffset>320600</wp:posOffset>
                </wp:positionV>
                <wp:extent cx="258840" cy="259560"/>
                <wp:effectExtent l="38100" t="38100" r="8255" b="45720"/>
                <wp:wrapNone/>
                <wp:docPr id="4552" name="Ink 4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9">
                      <w14:nvContentPartPr>
                        <w14:cNvContentPartPr/>
                      </w14:nvContentPartPr>
                      <w14:xfrm>
                        <a:off x="0" y="0"/>
                        <a:ext cx="25884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2" o:spid="_x0000_s1026" type="#_x0000_t75" style="position:absolute;margin-left:146.25pt;margin-top:24.35pt;width:21.95pt;height:22.2pt;z-index:25454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">
                <v:imagedata r:id="rId6290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9776" behindDoc="0" locked="0" layoutInCell="1" allowOverlap="1">
                <wp:simplePos x="0" y="0"/>
                <wp:positionH relativeFrom="column">
                  <wp:posOffset>5901360</wp:posOffset>
                </wp:positionH>
                <wp:positionV relativeFrom="paragraph">
                  <wp:posOffset>1271000</wp:posOffset>
                </wp:positionV>
                <wp:extent cx="125280" cy="300600"/>
                <wp:effectExtent l="38100" t="38100" r="46355" b="42545"/>
                <wp:wrapNone/>
                <wp:docPr id="4544" name="Ink 4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1">
                      <w14:nvContentPartPr>
                        <w14:cNvContentPartPr/>
                      </w14:nvContentPartPr>
                      <w14:xfrm>
                        <a:off x="0" y="0"/>
                        <a:ext cx="12528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4" o:spid="_x0000_s1026" type="#_x0000_t75" style="position:absolute;margin-left:463.8pt;margin-top:99.25pt;width:11.6pt;height:25.4pt;z-index:2545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">
                <v:imagedata r:id="rId6292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7728" behindDoc="0" locked="0" layoutInCell="1" allowOverlap="1">
                <wp:simplePos x="0" y="0"/>
                <wp:positionH relativeFrom="column">
                  <wp:posOffset>6057240</wp:posOffset>
                </wp:positionH>
                <wp:positionV relativeFrom="paragraph">
                  <wp:posOffset>1277480</wp:posOffset>
                </wp:positionV>
                <wp:extent cx="102600" cy="93960"/>
                <wp:effectExtent l="19050" t="38100" r="31115" b="40005"/>
                <wp:wrapNone/>
                <wp:docPr id="4542" name="Ink 4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3">
                      <w14:nvContentPartPr>
                        <w14:cNvContentPartPr/>
                      </w14:nvContentPartPr>
                      <w14:xfrm>
                        <a:off x="0" y="0"/>
                        <a:ext cx="102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2" o:spid="_x0000_s1026" type="#_x0000_t75" style="position:absolute;margin-left:476.5pt;margin-top:99.8pt;width:9.2pt;height:8.85pt;z-index:25453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">
                <v:imagedata r:id="rId6294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6704" behindDoc="0" locked="0" layoutInCell="1" allowOverlap="1">
                <wp:simplePos x="0" y="0"/>
                <wp:positionH relativeFrom="column">
                  <wp:posOffset>5967600</wp:posOffset>
                </wp:positionH>
                <wp:positionV relativeFrom="paragraph">
                  <wp:posOffset>1280000</wp:posOffset>
                </wp:positionV>
                <wp:extent cx="36720" cy="281520"/>
                <wp:effectExtent l="38100" t="38100" r="40005" b="42545"/>
                <wp:wrapNone/>
                <wp:docPr id="4541" name="Ink 4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5">
                      <w14:nvContentPartPr>
                        <w14:cNvContentPartPr/>
                      </w14:nvContentPartPr>
                      <w14:xfrm>
                        <a:off x="0" y="0"/>
                        <a:ext cx="367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1" o:spid="_x0000_s1026" type="#_x0000_t75" style="position:absolute;margin-left:469.15pt;margin-top:99.95pt;width:4.55pt;height:23.85pt;z-index:2545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">
                <v:imagedata r:id="rId6296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5680" behindDoc="0" locked="0" layoutInCell="1" allowOverlap="1">
                <wp:simplePos x="0" y="0"/>
                <wp:positionH relativeFrom="column">
                  <wp:posOffset>5847000</wp:posOffset>
                </wp:positionH>
                <wp:positionV relativeFrom="paragraph">
                  <wp:posOffset>1427960</wp:posOffset>
                </wp:positionV>
                <wp:extent cx="3600" cy="27000"/>
                <wp:effectExtent l="38100" t="38100" r="34925" b="30480"/>
                <wp:wrapNone/>
                <wp:docPr id="4540" name="Ink 4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7">
                      <w14:nvContentPartPr>
                        <w14:cNvContentPartPr/>
                      </w14:nvContentPartPr>
                      <w14:xfrm>
                        <a:off x="0" y="0"/>
                        <a:ext cx="36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0" o:spid="_x0000_s1026" type="#_x0000_t75" style="position:absolute;margin-left:459.55pt;margin-top:111.85pt;width:2.05pt;height:3.55pt;z-index:25453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">
                <v:imagedata r:id="rId6298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4656" behindDoc="0" locked="0" layoutInCell="1" allowOverlap="1">
                <wp:simplePos x="0" y="0"/>
                <wp:positionH relativeFrom="column">
                  <wp:posOffset>5692200</wp:posOffset>
                </wp:positionH>
                <wp:positionV relativeFrom="paragraph">
                  <wp:posOffset>1218800</wp:posOffset>
                </wp:positionV>
                <wp:extent cx="111960" cy="255240"/>
                <wp:effectExtent l="38100" t="38100" r="2540" b="31115"/>
                <wp:wrapNone/>
                <wp:docPr id="4539" name="Ink 4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9">
                      <w14:nvContentPartPr>
                        <w14:cNvContentPartPr/>
                      </w14:nvContentPartPr>
                      <w14:xfrm>
                        <a:off x="0" y="0"/>
                        <a:ext cx="1119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9" o:spid="_x0000_s1026" type="#_x0000_t75" style="position:absolute;margin-left:447.5pt;margin-top:95.25pt;width:10.3pt;height:21.55pt;z-index:2545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">
                <v:imagedata r:id="rId6300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3632" behindDoc="0" locked="0" layoutInCell="1" allowOverlap="1">
                <wp:simplePos x="0" y="0"/>
                <wp:positionH relativeFrom="column">
                  <wp:posOffset>5401320</wp:posOffset>
                </wp:positionH>
                <wp:positionV relativeFrom="paragraph">
                  <wp:posOffset>1362800</wp:posOffset>
                </wp:positionV>
                <wp:extent cx="297360" cy="137160"/>
                <wp:effectExtent l="38100" t="38100" r="7620" b="34290"/>
                <wp:wrapNone/>
                <wp:docPr id="4538" name="Ink 4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1">
                      <w14:nvContentPartPr>
                        <w14:cNvContentPartPr/>
                      </w14:nvContentPartPr>
                      <w14:xfrm>
                        <a:off x="0" y="0"/>
                        <a:ext cx="2973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8" o:spid="_x0000_s1026" type="#_x0000_t75" style="position:absolute;margin-left:424.6pt;margin-top:106.6pt;width:24.7pt;height:12.2pt;z-index:2545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">
                <v:imagedata r:id="rId6302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2608" behindDoc="0" locked="0" layoutInCell="1" allowOverlap="1">
                <wp:simplePos x="0" y="0"/>
                <wp:positionH relativeFrom="column">
                  <wp:posOffset>4669800</wp:posOffset>
                </wp:positionH>
                <wp:positionV relativeFrom="paragraph">
                  <wp:posOffset>1452440</wp:posOffset>
                </wp:positionV>
                <wp:extent cx="531720" cy="28080"/>
                <wp:effectExtent l="38100" t="38100" r="40005" b="48260"/>
                <wp:wrapNone/>
                <wp:docPr id="4537" name="Ink 4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3">
                      <w14:nvContentPartPr>
                        <w14:cNvContentPartPr/>
                      </w14:nvContentPartPr>
                      <w14:xfrm>
                        <a:off x="0" y="0"/>
                        <a:ext cx="5317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7" o:spid="_x0000_s1026" type="#_x0000_t75" style="position:absolute;margin-left:366.95pt;margin-top:113.6pt;width:43.4pt;height:3.75pt;z-index:2545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">
                <v:imagedata r:id="rId6304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0560" behindDoc="0" locked="0" layoutInCell="1" allowOverlap="1">
                <wp:simplePos x="0" y="0"/>
                <wp:positionH relativeFrom="column">
                  <wp:posOffset>1628520</wp:posOffset>
                </wp:positionH>
                <wp:positionV relativeFrom="paragraph">
                  <wp:posOffset>453080</wp:posOffset>
                </wp:positionV>
                <wp:extent cx="96480" cy="140400"/>
                <wp:effectExtent l="38100" t="38100" r="37465" b="50165"/>
                <wp:wrapNone/>
                <wp:docPr id="4535" name="Ink 4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5">
                      <w14:nvContentPartPr>
                        <w14:cNvContentPartPr/>
                      </w14:nvContentPartPr>
                      <w14:xfrm>
                        <a:off x="0" y="0"/>
                        <a:ext cx="964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5" o:spid="_x0000_s1026" type="#_x0000_t75" style="position:absolute;margin-left:127.4pt;margin-top:34.85pt;width:9.35pt;height:12.75pt;z-index:2545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">
                <v:imagedata r:id="rId6306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9536" behindDoc="0" locked="0" layoutInCell="1" allowOverlap="1">
                <wp:simplePos x="0" y="0"/>
                <wp:positionH relativeFrom="column">
                  <wp:posOffset>1651920</wp:posOffset>
                </wp:positionH>
                <wp:positionV relativeFrom="paragraph">
                  <wp:posOffset>462800</wp:posOffset>
                </wp:positionV>
                <wp:extent cx="190440" cy="825840"/>
                <wp:effectExtent l="38100" t="38100" r="38735" b="31750"/>
                <wp:wrapNone/>
                <wp:docPr id="4534" name="Ink 4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7">
                      <w14:nvContentPartPr>
                        <w14:cNvContentPartPr/>
                      </w14:nvContentPartPr>
                      <w14:xfrm>
                        <a:off x="0" y="0"/>
                        <a:ext cx="190440" cy="82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4" o:spid="_x0000_s1026" type="#_x0000_t75" style="position:absolute;margin-left:129.3pt;margin-top:36.15pt;width:16.65pt;height:66.25pt;z-index:2545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">
                <v:imagedata r:id="rId6308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7488" behindDoc="0" locked="0" layoutInCell="1" allowOverlap="1">
                <wp:simplePos x="0" y="0"/>
                <wp:positionH relativeFrom="column">
                  <wp:posOffset>693240</wp:posOffset>
                </wp:positionH>
                <wp:positionV relativeFrom="paragraph">
                  <wp:posOffset>298280</wp:posOffset>
                </wp:positionV>
                <wp:extent cx="233640" cy="329760"/>
                <wp:effectExtent l="38100" t="38100" r="33655" b="51435"/>
                <wp:wrapNone/>
                <wp:docPr id="4532" name="Ink 4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9">
                      <w14:nvContentPartPr>
                        <w14:cNvContentPartPr/>
                      </w14:nvContentPartPr>
                      <w14:xfrm>
                        <a:off x="0" y="0"/>
                        <a:ext cx="23364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2" o:spid="_x0000_s1026" type="#_x0000_t75" style="position:absolute;margin-left:53.65pt;margin-top:22.55pt;width:20.25pt;height:27.85pt;z-index:2545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">
                <v:imagedata r:id="rId6310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6464" behindDoc="0" locked="0" layoutInCell="1" allowOverlap="1">
                <wp:simplePos x="0" y="0"/>
                <wp:positionH relativeFrom="column">
                  <wp:posOffset>5046000</wp:posOffset>
                </wp:positionH>
                <wp:positionV relativeFrom="paragraph">
                  <wp:posOffset>163640</wp:posOffset>
                </wp:positionV>
                <wp:extent cx="134640" cy="991080"/>
                <wp:effectExtent l="38100" t="38100" r="36830" b="38100"/>
                <wp:wrapNone/>
                <wp:docPr id="4531" name="Ink 4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1">
                      <w14:nvContentPartPr>
                        <w14:cNvContentPartPr/>
                      </w14:nvContentPartPr>
                      <w14:xfrm>
                        <a:off x="0" y="0"/>
                        <a:ext cx="134640" cy="9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1" o:spid="_x0000_s1026" type="#_x0000_t75" style="position:absolute;margin-left:396.7pt;margin-top:12.4pt;width:12pt;height:79.45pt;z-index:2545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">
                <v:imagedata r:id="rId6312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4416" behindDoc="0" locked="0" layoutInCell="1" allowOverlap="1">
                <wp:simplePos x="0" y="0"/>
                <wp:positionH relativeFrom="column">
                  <wp:posOffset>1979880</wp:posOffset>
                </wp:positionH>
                <wp:positionV relativeFrom="paragraph">
                  <wp:posOffset>1296920</wp:posOffset>
                </wp:positionV>
                <wp:extent cx="4680" cy="24840"/>
                <wp:effectExtent l="38100" t="38100" r="33655" b="32385"/>
                <wp:wrapNone/>
                <wp:docPr id="4529" name="Ink 4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3">
                      <w14:nvContentPartPr>
                        <w14:cNvContentPartPr/>
                      </w14:nvContentPartPr>
                      <w14:xfrm>
                        <a:off x="0" y="0"/>
                        <a:ext cx="46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9" o:spid="_x0000_s1026" type="#_x0000_t75" style="position:absolute;margin-left:155.1pt;margin-top:101.65pt;width:1.95pt;height:3.2pt;z-index:2545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">
                <v:imagedata r:id="rId6314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3392" behindDoc="0" locked="0" layoutInCell="1" allowOverlap="1">
                <wp:simplePos x="0" y="0"/>
                <wp:positionH relativeFrom="column">
                  <wp:posOffset>1973400</wp:posOffset>
                </wp:positionH>
                <wp:positionV relativeFrom="paragraph">
                  <wp:posOffset>922880</wp:posOffset>
                </wp:positionV>
                <wp:extent cx="10440" cy="46440"/>
                <wp:effectExtent l="38100" t="38100" r="27940" b="29845"/>
                <wp:wrapNone/>
                <wp:docPr id="4528" name="Ink 4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5">
                      <w14:nvContentPartPr>
                        <w14:cNvContentPartPr/>
                      </w14:nvContentPartPr>
                      <w14:xfrm>
                        <a:off x="0" y="0"/>
                        <a:ext cx="104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8" o:spid="_x0000_s1026" type="#_x0000_t75" style="position:absolute;margin-left:154.9pt;margin-top:72.15pt;width:1.95pt;height:4.8pt;z-index:2545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">
                <v:imagedata r:id="rId6316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2368" behindDoc="0" locked="0" layoutInCell="1" allowOverlap="1">
                <wp:simplePos x="0" y="0"/>
                <wp:positionH relativeFrom="column">
                  <wp:posOffset>1991400</wp:posOffset>
                </wp:positionH>
                <wp:positionV relativeFrom="paragraph">
                  <wp:posOffset>674480</wp:posOffset>
                </wp:positionV>
                <wp:extent cx="5760" cy="7560"/>
                <wp:effectExtent l="38100" t="38100" r="32385" b="31115"/>
                <wp:wrapNone/>
                <wp:docPr id="4527" name="Ink 4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7">
                      <w14:nvContentPartPr>
                        <w14:cNvContentPartPr/>
                      </w14:nvContentPartPr>
                      <w14:xfrm>
                        <a:off x="0" y="0"/>
                        <a:ext cx="5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7" o:spid="_x0000_s1026" type="#_x0000_t75" style="position:absolute;margin-left:155.9pt;margin-top:52.55pt;width:1.8pt;height:2.15pt;z-index:2545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">
                <v:imagedata r:id="rId6318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1344" behindDoc="0" locked="0" layoutInCell="1" allowOverlap="1">
                <wp:simplePos x="0" y="0"/>
                <wp:positionH relativeFrom="column">
                  <wp:posOffset>1975920</wp:posOffset>
                </wp:positionH>
                <wp:positionV relativeFrom="paragraph">
                  <wp:posOffset>471080</wp:posOffset>
                </wp:positionV>
                <wp:extent cx="5400" cy="8640"/>
                <wp:effectExtent l="19050" t="19050" r="33020" b="29845"/>
                <wp:wrapNone/>
                <wp:docPr id="4526" name="Ink 4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9">
                      <w14:nvContentPartPr>
                        <w14:cNvContentPartPr/>
                      </w14:nvContentPartPr>
                      <w14:xfrm>
                        <a:off x="0" y="0"/>
                        <a:ext cx="5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6" o:spid="_x0000_s1026" type="#_x0000_t75" style="position:absolute;margin-left:154.95pt;margin-top:36.65pt;width:1.55pt;height:1.8pt;z-index:2545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">
                <v:imagedata r:id="rId6320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15200" behindDoc="0" locked="0" layoutInCell="1" allowOverlap="1">
                <wp:simplePos x="0" y="0"/>
                <wp:positionH relativeFrom="column">
                  <wp:posOffset>465720</wp:posOffset>
                </wp:positionH>
                <wp:positionV relativeFrom="paragraph">
                  <wp:posOffset>269480</wp:posOffset>
                </wp:positionV>
                <wp:extent cx="1293840" cy="63360"/>
                <wp:effectExtent l="38100" t="38100" r="20955" b="32385"/>
                <wp:wrapNone/>
                <wp:docPr id="4520" name="Ink 4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1">
                      <w14:nvContentPartPr>
                        <w14:cNvContentPartPr/>
                      </w14:nvContentPartPr>
                      <w14:xfrm>
                        <a:off x="0" y="0"/>
                        <a:ext cx="12938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0" o:spid="_x0000_s1026" type="#_x0000_t75" style="position:absolute;margin-left:36.3pt;margin-top:20.3pt;width:103.1pt;height:6.65pt;z-index:2545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">
                <v:imagedata r:id="rId6322" o:title=""/>
              </v:shape>
            </w:pict>
          </mc:Fallback>
        </mc:AlternateContent>
      </w:r>
      <w:r w:rsidR="0080542F">
        <w:rPr>
          <w:lang w:val="el-GR"/>
        </w:rPr>
        <w:t>1</w:t>
      </w:r>
      <w:r w:rsidR="0080542F" w:rsidRPr="0080542F">
        <w:rPr>
          <w:vertAlign w:val="superscript"/>
          <w:lang w:val="el-GR"/>
        </w:rPr>
        <w:t>ο</w:t>
      </w:r>
      <w:r w:rsidR="0080542F"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200" w:dyaOrig="2100">
          <v:shape id="_x0000_i1194" type="#_x0000_t75" style="width:110pt;height:105pt" o:ole="">
            <v:imagedata r:id="rId6323" o:title=""/>
          </v:shape>
          <o:OLEObject Type="Embed" ProgID="Equation.DSMT4" ShapeID="_x0000_i1194" DrawAspect="Content" ObjectID="_1667393507" r:id="rId6324"/>
        </w:object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195" type="#_x0000_t75" style="width:103pt;height:105pt" o:ole="">
            <v:imagedata r:id="rId6325" o:title=""/>
          </v:shape>
          <o:OLEObject Type="Embed" ProgID="Equation.DSMT4" ShapeID="_x0000_i1195" DrawAspect="Content" ObjectID="_1667393508" r:id="rId6326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196" type="#_x0000_t75" style="width:103pt;height:105pt" o:ole="">
            <v:imagedata r:id="rId6327" o:title=""/>
          </v:shape>
          <o:OLEObject Type="Embed" ProgID="Equation.DSMT4" ShapeID="_x0000_i1196" DrawAspect="Content" ObjectID="_1667393509" r:id="rId6328"/>
        </w:object>
      </w:r>
    </w:p>
    <w:p w:rsidR="007A0E53" w:rsidRDefault="002B4BDF" w:rsidP="005F6F1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6160" behindDoc="0" locked="0" layoutInCell="1" allowOverlap="1">
                <wp:simplePos x="0" y="0"/>
                <wp:positionH relativeFrom="column">
                  <wp:posOffset>3467760</wp:posOffset>
                </wp:positionH>
                <wp:positionV relativeFrom="paragraph">
                  <wp:posOffset>1139420</wp:posOffset>
                </wp:positionV>
                <wp:extent cx="1529280" cy="340200"/>
                <wp:effectExtent l="38100" t="38100" r="13970" b="41275"/>
                <wp:wrapNone/>
                <wp:docPr id="4561" name="Ink 4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9">
                      <w14:nvContentPartPr>
                        <w14:cNvContentPartPr/>
                      </w14:nvContentPartPr>
                      <w14:xfrm>
                        <a:off x="0" y="0"/>
                        <a:ext cx="1529280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1" o:spid="_x0000_s1026" type="#_x0000_t75" style="position:absolute;margin-left:272.2pt;margin-top:88.75pt;width:122.15pt;height:28.55pt;z-index:2545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">
                <v:imagedata r:id="rId6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4112" behindDoc="0" locked="0" layoutInCell="1" allowOverlap="1">
                <wp:simplePos x="0" y="0"/>
                <wp:positionH relativeFrom="column">
                  <wp:posOffset>3607800</wp:posOffset>
                </wp:positionH>
                <wp:positionV relativeFrom="paragraph">
                  <wp:posOffset>292340</wp:posOffset>
                </wp:positionV>
                <wp:extent cx="1374840" cy="334800"/>
                <wp:effectExtent l="57150" t="38100" r="15875" b="46355"/>
                <wp:wrapNone/>
                <wp:docPr id="4559" name="Ink 4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1">
                      <w14:nvContentPartPr>
                        <w14:cNvContentPartPr/>
                      </w14:nvContentPartPr>
                      <w14:xfrm>
                        <a:off x="0" y="0"/>
                        <a:ext cx="137484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9" o:spid="_x0000_s1026" type="#_x0000_t75" style="position:absolute;margin-left:283.1pt;margin-top:22.05pt;width:110.2pt;height:28.1pt;z-index:2545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">
                <v:imagedata r:id="rId6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2064" behindDoc="0" locked="0" layoutInCell="1" allowOverlap="1">
                <wp:simplePos x="0" y="0"/>
                <wp:positionH relativeFrom="column">
                  <wp:posOffset>1874040</wp:posOffset>
                </wp:positionH>
                <wp:positionV relativeFrom="paragraph">
                  <wp:posOffset>1136540</wp:posOffset>
                </wp:positionV>
                <wp:extent cx="286560" cy="333720"/>
                <wp:effectExtent l="38100" t="38100" r="18415" b="47625"/>
                <wp:wrapNone/>
                <wp:docPr id="4557" name="Ink 4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3">
                      <w14:nvContentPartPr>
                        <w14:cNvContentPartPr/>
                      </w14:nvContentPartPr>
                      <w14:xfrm>
                        <a:off x="0" y="0"/>
                        <a:ext cx="28656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7" o:spid="_x0000_s1026" type="#_x0000_t75" style="position:absolute;margin-left:146.8pt;margin-top:88.55pt;width:24.2pt;height:28pt;z-index:2545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">
                <v:imagedata r:id="rId6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1040" behindDoc="0" locked="0" layoutInCell="1" allowOverlap="1">
                <wp:simplePos x="0" y="0"/>
                <wp:positionH relativeFrom="column">
                  <wp:posOffset>2013360</wp:posOffset>
                </wp:positionH>
                <wp:positionV relativeFrom="paragraph">
                  <wp:posOffset>1215380</wp:posOffset>
                </wp:positionV>
                <wp:extent cx="12960" cy="33480"/>
                <wp:effectExtent l="38100" t="38100" r="25400" b="24130"/>
                <wp:wrapNone/>
                <wp:docPr id="4556" name="Ink 4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5">
                      <w14:nvContentPartPr>
                        <w14:cNvContentPartPr/>
                      </w14:nvContentPartPr>
                      <w14:xfrm>
                        <a:off x="0" y="0"/>
                        <a:ext cx="129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6" o:spid="_x0000_s1026" type="#_x0000_t75" style="position:absolute;margin-left:157.9pt;margin-top:95.05pt;width:2.25pt;height:4pt;z-index:2545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">
                <v:imagedata r:id="rId6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0016" behindDoc="0" locked="0" layoutInCell="1" allowOverlap="1">
                <wp:simplePos x="0" y="0"/>
                <wp:positionH relativeFrom="column">
                  <wp:posOffset>1852800</wp:posOffset>
                </wp:positionH>
                <wp:positionV relativeFrom="paragraph">
                  <wp:posOffset>309980</wp:posOffset>
                </wp:positionV>
                <wp:extent cx="241920" cy="287640"/>
                <wp:effectExtent l="38100" t="38100" r="6350" b="55880"/>
                <wp:wrapNone/>
                <wp:docPr id="4555" name="Ink 4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7">
                      <w14:nvContentPartPr>
                        <w14:cNvContentPartPr/>
                      </w14:nvContentPartPr>
                      <w14:xfrm>
                        <a:off x="0" y="0"/>
                        <a:ext cx="24192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5" o:spid="_x0000_s1026" type="#_x0000_t75" style="position:absolute;margin-left:145.05pt;margin-top:23.3pt;width:20.95pt;height:24.65pt;z-index:2545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">
                <v:imagedata r:id="rId6338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4896" behindDoc="0" locked="0" layoutInCell="1" allowOverlap="1">
                <wp:simplePos x="0" y="0"/>
                <wp:positionH relativeFrom="column">
                  <wp:posOffset>6226080</wp:posOffset>
                </wp:positionH>
                <wp:positionV relativeFrom="paragraph">
                  <wp:posOffset>349220</wp:posOffset>
                </wp:positionV>
                <wp:extent cx="1080" cy="8640"/>
                <wp:effectExtent l="38100" t="38100" r="37465" b="29845"/>
                <wp:wrapNone/>
                <wp:docPr id="4549" name="Ink 4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9">
                      <w14:nvContentPartPr>
                        <w14:cNvContentPartPr/>
                      </w14:nvContentPartPr>
                      <w14:xfrm>
                        <a:off x="0" y="0"/>
                        <a:ext cx="1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9" o:spid="_x0000_s1026" type="#_x0000_t75" style="position:absolute;margin-left:489.05pt;margin-top:26.8pt;width:2.55pt;height:2.25pt;z-index:25454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">
                <v:imagedata r:id="rId6340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3872" behindDoc="0" locked="0" layoutInCell="1" allowOverlap="1">
                <wp:simplePos x="0" y="0"/>
                <wp:positionH relativeFrom="column">
                  <wp:posOffset>6011880</wp:posOffset>
                </wp:positionH>
                <wp:positionV relativeFrom="paragraph">
                  <wp:posOffset>253820</wp:posOffset>
                </wp:positionV>
                <wp:extent cx="146160" cy="214920"/>
                <wp:effectExtent l="38100" t="38100" r="25400" b="33020"/>
                <wp:wrapNone/>
                <wp:docPr id="4548" name="Ink 4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1">
                      <w14:nvContentPartPr>
                        <w14:cNvContentPartPr/>
                      </w14:nvContentPartPr>
                      <w14:xfrm>
                        <a:off x="0" y="0"/>
                        <a:ext cx="14616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8" o:spid="_x0000_s1026" type="#_x0000_t75" style="position:absolute;margin-left:472.65pt;margin-top:19.3pt;width:13.05pt;height:18.5pt;z-index:2545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">
                <v:imagedata r:id="rId6342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>
                <wp:simplePos x="0" y="0"/>
                <wp:positionH relativeFrom="column">
                  <wp:posOffset>5864280</wp:posOffset>
                </wp:positionH>
                <wp:positionV relativeFrom="paragraph">
                  <wp:posOffset>183620</wp:posOffset>
                </wp:positionV>
                <wp:extent cx="104040" cy="43560"/>
                <wp:effectExtent l="38100" t="38100" r="29845" b="33020"/>
                <wp:wrapNone/>
                <wp:docPr id="4547" name="Ink 4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3">
                      <w14:nvContentPartPr>
                        <w14:cNvContentPartPr/>
                      </w14:nvContentPartPr>
                      <w14:xfrm>
                        <a:off x="0" y="0"/>
                        <a:ext cx="1040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7" o:spid="_x0000_s1026" type="#_x0000_t75" style="position:absolute;margin-left:461.05pt;margin-top:13.7pt;width:9.65pt;height:4.85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">
                <v:imagedata r:id="rId6344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1824" behindDoc="0" locked="0" layoutInCell="1" allowOverlap="1">
                <wp:simplePos x="0" y="0"/>
                <wp:positionH relativeFrom="column">
                  <wp:posOffset>5727480</wp:posOffset>
                </wp:positionH>
                <wp:positionV relativeFrom="paragraph">
                  <wp:posOffset>169220</wp:posOffset>
                </wp:positionV>
                <wp:extent cx="157680" cy="29880"/>
                <wp:effectExtent l="38100" t="38100" r="33020" b="46355"/>
                <wp:wrapNone/>
                <wp:docPr id="4546" name="Ink 4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5">
                      <w14:nvContentPartPr>
                        <w14:cNvContentPartPr/>
                      </w14:nvContentPartPr>
                      <w14:xfrm>
                        <a:off x="0" y="0"/>
                        <a:ext cx="1576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6" o:spid="_x0000_s1026" type="#_x0000_t75" style="position:absolute;margin-left:450.25pt;margin-top:12.55pt;width:13.9pt;height:3.9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">
                <v:imagedata r:id="rId6346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40800" behindDoc="0" locked="0" layoutInCell="1" allowOverlap="1">
                <wp:simplePos x="0" y="0"/>
                <wp:positionH relativeFrom="column">
                  <wp:posOffset>5723160</wp:posOffset>
                </wp:positionH>
                <wp:positionV relativeFrom="paragraph">
                  <wp:posOffset>196580</wp:posOffset>
                </wp:positionV>
                <wp:extent cx="124920" cy="213480"/>
                <wp:effectExtent l="38100" t="38100" r="27940" b="53340"/>
                <wp:wrapNone/>
                <wp:docPr id="4545" name="Ink 4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7">
                      <w14:nvContentPartPr>
                        <w14:cNvContentPartPr/>
                      </w14:nvContentPartPr>
                      <w14:xfrm>
                        <a:off x="0" y="0"/>
                        <a:ext cx="1249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5" o:spid="_x0000_s1026" type="#_x0000_t75" style="position:absolute;margin-left:449.8pt;margin-top:14.65pt;width:11.6pt;height:18.55pt;z-index:2545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">
                <v:imagedata r:id="rId6348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8752" behindDoc="0" locked="0" layoutInCell="1" allowOverlap="1">
                <wp:simplePos x="0" y="0"/>
                <wp:positionH relativeFrom="column">
                  <wp:posOffset>5570880</wp:posOffset>
                </wp:positionH>
                <wp:positionV relativeFrom="paragraph">
                  <wp:posOffset>169220</wp:posOffset>
                </wp:positionV>
                <wp:extent cx="131400" cy="121320"/>
                <wp:effectExtent l="38100" t="38100" r="21590" b="50165"/>
                <wp:wrapNone/>
                <wp:docPr id="4543" name="Ink 4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9">
                      <w14:nvContentPartPr>
                        <w14:cNvContentPartPr/>
                      </w14:nvContentPartPr>
                      <w14:xfrm>
                        <a:off x="0" y="0"/>
                        <a:ext cx="1314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3" o:spid="_x0000_s1026" type="#_x0000_t75" style="position:absolute;margin-left:437.8pt;margin-top:12.35pt;width:12.15pt;height:11.4pt;z-index:2545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">
                <v:imagedata r:id="rId6350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31584" behindDoc="0" locked="0" layoutInCell="1" allowOverlap="1">
                <wp:simplePos x="0" y="0"/>
                <wp:positionH relativeFrom="column">
                  <wp:posOffset>6753840</wp:posOffset>
                </wp:positionH>
                <wp:positionV relativeFrom="paragraph">
                  <wp:posOffset>1036820</wp:posOffset>
                </wp:positionV>
                <wp:extent cx="360" cy="360"/>
                <wp:effectExtent l="0" t="0" r="0" b="0"/>
                <wp:wrapNone/>
                <wp:docPr id="4536" name="Ink 4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6" o:spid="_x0000_s1026" type="#_x0000_t75" style="position:absolute;margin-left:530.8pt;margin-top:80.65pt;width:2.05pt;height:2.05pt;z-index:2545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92O6BAQAAMAMAAA4AAABkcnMvZTJvRG9jLnhtbJxSy27CMBC8V+o/&#10;WL6XJEBR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x/WjC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">
                <v:imagedata r:id="rId4434" o:title=""/>
              </v:shape>
            </w:pict>
          </mc:Fallback>
        </mc:AlternateContent>
      </w:r>
      <w:r w:rsidR="00C65CB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28512" behindDoc="0" locked="0" layoutInCell="1" allowOverlap="1">
                <wp:simplePos x="0" y="0"/>
                <wp:positionH relativeFrom="column">
                  <wp:posOffset>3275520</wp:posOffset>
                </wp:positionH>
                <wp:positionV relativeFrom="paragraph">
                  <wp:posOffset>574940</wp:posOffset>
                </wp:positionV>
                <wp:extent cx="109800" cy="129600"/>
                <wp:effectExtent l="38100" t="38100" r="43180" b="41910"/>
                <wp:wrapNone/>
                <wp:docPr id="4533" name="Ink 4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2">
                      <w14:nvContentPartPr>
                        <w14:cNvContentPartPr/>
                      </w14:nvContentPartPr>
                      <w14:xfrm>
                        <a:off x="0" y="0"/>
                        <a:ext cx="1098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3" o:spid="_x0000_s1026" type="#_x0000_t75" style="position:absolute;margin-left:256.9pt;margin-top:44.25pt;width:10.7pt;height:12.2pt;z-index:2545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">
                <v:imagedata r:id="rId6353" o:title=""/>
              </v:shape>
            </w:pict>
          </mc:Fallback>
        </mc:AlternateContent>
      </w:r>
      <w:r w:rsidR="0080542F">
        <w:rPr>
          <w:lang w:val="el-GR"/>
        </w:rPr>
        <w:t>2</w:t>
      </w:r>
      <w:r w:rsidR="0080542F" w:rsidRPr="0080542F">
        <w:rPr>
          <w:vertAlign w:val="superscript"/>
          <w:lang w:val="el-GR"/>
        </w:rPr>
        <w:t>ο</w:t>
      </w:r>
      <w:r w:rsidR="0080542F"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200" w:dyaOrig="2100">
          <v:shape id="_x0000_i1197" type="#_x0000_t75" style="width:110pt;height:105pt" o:ole="">
            <v:imagedata r:id="rId6354" o:title=""/>
          </v:shape>
          <o:OLEObject Type="Embed" ProgID="Equation.DSMT4" ShapeID="_x0000_i1197" DrawAspect="Content" ObjectID="_1667393510" r:id="rId6355"/>
        </w:object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198" type="#_x0000_t75" style="width:103pt;height:105pt" o:ole="">
            <v:imagedata r:id="rId6356" o:title=""/>
          </v:shape>
          <o:OLEObject Type="Embed" ProgID="Equation.DSMT4" ShapeID="_x0000_i1198" DrawAspect="Content" ObjectID="_1667393511" r:id="rId6357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199" type="#_x0000_t75" style="width:103pt;height:105pt" o:ole="">
            <v:imagedata r:id="rId6358" o:title=""/>
          </v:shape>
          <o:OLEObject Type="Embed" ProgID="Equation.DSMT4" ShapeID="_x0000_i1199" DrawAspect="Content" ObjectID="_1667393512" r:id="rId6359"/>
        </w:object>
      </w:r>
    </w:p>
    <w:p w:rsidR="007A0E53" w:rsidRDefault="002B4BDF" w:rsidP="007A0E53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3568" behindDoc="0" locked="0" layoutInCell="1" allowOverlap="1">
                <wp:simplePos x="0" y="0"/>
                <wp:positionH relativeFrom="column">
                  <wp:posOffset>5361720</wp:posOffset>
                </wp:positionH>
                <wp:positionV relativeFrom="paragraph">
                  <wp:posOffset>781040</wp:posOffset>
                </wp:positionV>
                <wp:extent cx="7200" cy="10080"/>
                <wp:effectExtent l="57150" t="38100" r="50165" b="47625"/>
                <wp:wrapNone/>
                <wp:docPr id="4578" name="Ink 4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0">
                      <w14:nvContentPartPr>
                        <w14:cNvContentPartPr/>
                      </w14:nvContentPartPr>
                      <w14:xfrm>
                        <a:off x="0" y="0"/>
                        <a:ext cx="7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8" o:spid="_x0000_s1026" type="#_x0000_t75" style="position:absolute;margin-left:420.85pt;margin-top:60.5pt;width:2.9pt;height:3.2pt;z-index:2545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">
                <v:imagedata r:id="rId6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1520" behindDoc="0" locked="0" layoutInCell="1" allowOverlap="1">
                <wp:simplePos x="0" y="0"/>
                <wp:positionH relativeFrom="column">
                  <wp:posOffset>3561000</wp:posOffset>
                </wp:positionH>
                <wp:positionV relativeFrom="paragraph">
                  <wp:posOffset>824240</wp:posOffset>
                </wp:positionV>
                <wp:extent cx="1442880" cy="333360"/>
                <wp:effectExtent l="57150" t="57150" r="62230" b="67310"/>
                <wp:wrapNone/>
                <wp:docPr id="4576" name="Ink 4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2">
                      <w14:nvContentPartPr>
                        <w14:cNvContentPartPr/>
                      </w14:nvContentPartPr>
                      <w14:xfrm>
                        <a:off x="0" y="0"/>
                        <a:ext cx="144288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6" o:spid="_x0000_s1026" type="#_x0000_t75" style="position:absolute;margin-left:279.2pt;margin-top:63.65pt;width:116pt;height:28.65pt;z-index:2545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">
                <v:imagedata r:id="rId6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9472" behindDoc="0" locked="0" layoutInCell="1" allowOverlap="1">
                <wp:simplePos x="0" y="0"/>
                <wp:positionH relativeFrom="column">
                  <wp:posOffset>3521760</wp:posOffset>
                </wp:positionH>
                <wp:positionV relativeFrom="paragraph">
                  <wp:posOffset>630560</wp:posOffset>
                </wp:positionV>
                <wp:extent cx="1397880" cy="255600"/>
                <wp:effectExtent l="38100" t="38100" r="31115" b="49530"/>
                <wp:wrapNone/>
                <wp:docPr id="4574" name="Ink 4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4">
                      <w14:nvContentPartPr>
                        <w14:cNvContentPartPr/>
                      </w14:nvContentPartPr>
                      <w14:xfrm>
                        <a:off x="0" y="0"/>
                        <a:ext cx="139788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4" o:spid="_x0000_s1026" type="#_x0000_t75" style="position:absolute;margin-left:276.3pt;margin-top:48.8pt;width:111.95pt;height:21.75pt;z-index:2545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">
                <v:imagedata r:id="rId63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6400" behindDoc="0" locked="0" layoutInCell="1" allowOverlap="1">
                <wp:simplePos x="0" y="0"/>
                <wp:positionH relativeFrom="column">
                  <wp:posOffset>1830120</wp:posOffset>
                </wp:positionH>
                <wp:positionV relativeFrom="paragraph">
                  <wp:posOffset>907400</wp:posOffset>
                </wp:positionV>
                <wp:extent cx="564840" cy="241920"/>
                <wp:effectExtent l="38100" t="38100" r="45085" b="44450"/>
                <wp:wrapNone/>
                <wp:docPr id="4571" name="Ink 4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6">
                      <w14:nvContentPartPr>
                        <w14:cNvContentPartPr/>
                      </w14:nvContentPartPr>
                      <w14:xfrm>
                        <a:off x="0" y="0"/>
                        <a:ext cx="56484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1" o:spid="_x0000_s1026" type="#_x0000_t75" style="position:absolute;margin-left:143.25pt;margin-top:70.5pt;width:46.2pt;height:20.85pt;z-index:25456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">
                <v:imagedata r:id="rId63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5376" behindDoc="0" locked="0" layoutInCell="1" allowOverlap="1">
                <wp:simplePos x="0" y="0"/>
                <wp:positionH relativeFrom="column">
                  <wp:posOffset>895560</wp:posOffset>
                </wp:positionH>
                <wp:positionV relativeFrom="paragraph">
                  <wp:posOffset>865640</wp:posOffset>
                </wp:positionV>
                <wp:extent cx="288000" cy="256680"/>
                <wp:effectExtent l="38100" t="38100" r="36195" b="48260"/>
                <wp:wrapNone/>
                <wp:docPr id="4570" name="Ink 4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8">
                      <w14:nvContentPartPr>
                        <w14:cNvContentPartPr/>
                      </w14:nvContentPartPr>
                      <w14:xfrm>
                        <a:off x="0" y="0"/>
                        <a:ext cx="28800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0" o:spid="_x0000_s1026" type="#_x0000_t75" style="position:absolute;margin-left:69.7pt;margin-top:67.35pt;width:24.3pt;height:21.85pt;z-index:2545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">
                <v:imagedata r:id="rId63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4352" behindDoc="0" locked="0" layoutInCell="1" allowOverlap="1">
                <wp:simplePos x="0" y="0"/>
                <wp:positionH relativeFrom="column">
                  <wp:posOffset>920040</wp:posOffset>
                </wp:positionH>
                <wp:positionV relativeFrom="paragraph">
                  <wp:posOffset>891200</wp:posOffset>
                </wp:positionV>
                <wp:extent cx="438480" cy="286920"/>
                <wp:effectExtent l="38100" t="38100" r="19050" b="37465"/>
                <wp:wrapNone/>
                <wp:docPr id="4569" name="Ink 4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0">
                      <w14:nvContentPartPr>
                        <w14:cNvContentPartPr/>
                      </w14:nvContentPartPr>
                      <w14:xfrm>
                        <a:off x="0" y="0"/>
                        <a:ext cx="43848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9" o:spid="_x0000_s1026" type="#_x0000_t75" style="position:absolute;margin-left:71.8pt;margin-top:69.45pt;width:36pt;height:24.15pt;z-index:25456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">
                <v:imagedata r:id="rId63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2304" behindDoc="0" locked="0" layoutInCell="1" allowOverlap="1">
                <wp:simplePos x="0" y="0"/>
                <wp:positionH relativeFrom="column">
                  <wp:posOffset>1797000</wp:posOffset>
                </wp:positionH>
                <wp:positionV relativeFrom="paragraph">
                  <wp:posOffset>574040</wp:posOffset>
                </wp:positionV>
                <wp:extent cx="678960" cy="342360"/>
                <wp:effectExtent l="57150" t="38100" r="26035" b="38735"/>
                <wp:wrapNone/>
                <wp:docPr id="4567" name="Ink 4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2">
                      <w14:nvContentPartPr>
                        <w14:cNvContentPartPr/>
                      </w14:nvContentPartPr>
                      <w14:xfrm>
                        <a:off x="0" y="0"/>
                        <a:ext cx="67896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7" o:spid="_x0000_s1026" type="#_x0000_t75" style="position:absolute;margin-left:140.5pt;margin-top:44.7pt;width:55.4pt;height:28.35pt;z-index:25456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">
                <v:imagedata r:id="rId63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1280" behindDoc="0" locked="0" layoutInCell="1" allowOverlap="1">
                <wp:simplePos x="0" y="0"/>
                <wp:positionH relativeFrom="column">
                  <wp:posOffset>1573080</wp:posOffset>
                </wp:positionH>
                <wp:positionV relativeFrom="paragraph">
                  <wp:posOffset>665480</wp:posOffset>
                </wp:positionV>
                <wp:extent cx="137880" cy="153360"/>
                <wp:effectExtent l="38100" t="38100" r="33655" b="37465"/>
                <wp:wrapNone/>
                <wp:docPr id="4566" name="Ink 4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4">
                      <w14:nvContentPartPr>
                        <w14:cNvContentPartPr/>
                      </w14:nvContentPartPr>
                      <w14:xfrm>
                        <a:off x="0" y="0"/>
                        <a:ext cx="1378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6" o:spid="_x0000_s1026" type="#_x0000_t75" style="position:absolute;margin-left:123pt;margin-top:51.6pt;width:12.5pt;height:13.75pt;z-index:25456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">
                <v:imagedata r:id="rId63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0256" behindDoc="0" locked="0" layoutInCell="1" allowOverlap="1">
                <wp:simplePos x="0" y="0"/>
                <wp:positionH relativeFrom="column">
                  <wp:posOffset>1586400</wp:posOffset>
                </wp:positionH>
                <wp:positionV relativeFrom="paragraph">
                  <wp:posOffset>898760</wp:posOffset>
                </wp:positionV>
                <wp:extent cx="94680" cy="174240"/>
                <wp:effectExtent l="38100" t="38100" r="38735" b="35560"/>
                <wp:wrapNone/>
                <wp:docPr id="4565" name="Ink 4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6">
                      <w14:nvContentPartPr>
                        <w14:cNvContentPartPr/>
                      </w14:nvContentPartPr>
                      <w14:xfrm>
                        <a:off x="0" y="0"/>
                        <a:ext cx="946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5" o:spid="_x0000_s1026" type="#_x0000_t75" style="position:absolute;margin-left:124.05pt;margin-top:70.1pt;width:9.15pt;height:15.2pt;z-index:25456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">
                <v:imagedata r:id="rId63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9232" behindDoc="0" locked="0" layoutInCell="1" allowOverlap="1">
                <wp:simplePos x="0" y="0"/>
                <wp:positionH relativeFrom="column">
                  <wp:posOffset>1604400</wp:posOffset>
                </wp:positionH>
                <wp:positionV relativeFrom="paragraph">
                  <wp:posOffset>721640</wp:posOffset>
                </wp:positionV>
                <wp:extent cx="143640" cy="271080"/>
                <wp:effectExtent l="38100" t="38100" r="8890" b="34290"/>
                <wp:wrapNone/>
                <wp:docPr id="4564" name="Ink 4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8">
                      <w14:nvContentPartPr>
                        <w14:cNvContentPartPr/>
                      </w14:nvContentPartPr>
                      <w14:xfrm>
                        <a:off x="0" y="0"/>
                        <a:ext cx="14364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4" o:spid="_x0000_s1026" type="#_x0000_t75" style="position:absolute;margin-left:125.6pt;margin-top:56.05pt;width:12.85pt;height:23.05pt;z-index:2545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">
                <v:imagedata r:id="rId63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8208" behindDoc="0" locked="0" layoutInCell="1" allowOverlap="1">
                <wp:simplePos x="0" y="0"/>
                <wp:positionH relativeFrom="column">
                  <wp:posOffset>870360</wp:posOffset>
                </wp:positionH>
                <wp:positionV relativeFrom="paragraph">
                  <wp:posOffset>578720</wp:posOffset>
                </wp:positionV>
                <wp:extent cx="294840" cy="357120"/>
                <wp:effectExtent l="38100" t="38100" r="29210" b="24130"/>
                <wp:wrapNone/>
                <wp:docPr id="4563" name="Ink 4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0">
                      <w14:nvContentPartPr>
                        <w14:cNvContentPartPr/>
                      </w14:nvContentPartPr>
                      <w14:xfrm>
                        <a:off x="0" y="0"/>
                        <a:ext cx="29484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3" o:spid="_x0000_s1026" type="#_x0000_t75" style="position:absolute;margin-left:67.8pt;margin-top:45pt;width:24.85pt;height:29.4pt;z-index:25455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">
                <v:imagedata r:id="rId63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57184" behindDoc="0" locked="0" layoutInCell="1" allowOverlap="1">
                <wp:simplePos x="0" y="0"/>
                <wp:positionH relativeFrom="column">
                  <wp:posOffset>890520</wp:posOffset>
                </wp:positionH>
                <wp:positionV relativeFrom="paragraph">
                  <wp:posOffset>631280</wp:posOffset>
                </wp:positionV>
                <wp:extent cx="179280" cy="241200"/>
                <wp:effectExtent l="38100" t="38100" r="49530" b="45085"/>
                <wp:wrapNone/>
                <wp:docPr id="4562" name="Ink 4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2">
                      <w14:nvContentPartPr>
                        <w14:cNvContentPartPr/>
                      </w14:nvContentPartPr>
                      <w14:xfrm>
                        <a:off x="0" y="0"/>
                        <a:ext cx="17928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2" o:spid="_x0000_s1026" type="#_x0000_t75" style="position:absolute;margin-left:69.3pt;margin-top:48.9pt;width:15.75pt;height:20.65pt;z-index:25455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">
                <v:imagedata r:id="rId6383" o:title=""/>
              </v:shape>
            </w:pict>
          </mc:Fallback>
        </mc:AlternateContent>
      </w:r>
      <w:r w:rsidR="0080542F">
        <w:rPr>
          <w:lang w:val="el-GR"/>
        </w:rPr>
        <w:t>3</w:t>
      </w:r>
      <w:r w:rsidR="0080542F" w:rsidRPr="0080542F">
        <w:rPr>
          <w:vertAlign w:val="superscript"/>
          <w:lang w:val="el-GR"/>
        </w:rPr>
        <w:t>ο</w:t>
      </w:r>
      <w:r w:rsidR="0080542F"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060" w:dyaOrig="2100">
          <v:shape id="_x0000_i1200" type="#_x0000_t75" style="width:103pt;height:105pt" o:ole="">
            <v:imagedata r:id="rId6384" o:title=""/>
          </v:shape>
          <o:OLEObject Type="Embed" ProgID="Equation.DSMT4" ShapeID="_x0000_i1200" DrawAspect="Content" ObjectID="_1667393513" r:id="rId6385"/>
        </w:object>
      </w:r>
      <w:r w:rsidR="0080542F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01" type="#_x0000_t75" style="width:103pt;height:105pt" o:ole="">
            <v:imagedata r:id="rId6386" o:title=""/>
          </v:shape>
          <o:OLEObject Type="Embed" ProgID="Equation.DSMT4" ShapeID="_x0000_i1201" DrawAspect="Content" ObjectID="_1667393514" r:id="rId6387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02" type="#_x0000_t75" style="width:103pt;height:105pt" o:ole="">
            <v:imagedata r:id="rId6358" o:title=""/>
          </v:shape>
          <o:OLEObject Type="Embed" ProgID="Equation.DSMT4" ShapeID="_x0000_i1202" DrawAspect="Content" ObjectID="_1667393515" r:id="rId6388"/>
        </w:object>
      </w:r>
    </w:p>
    <w:p w:rsidR="007A0E53" w:rsidRPr="005F6F12" w:rsidRDefault="002B4BDF" w:rsidP="007A0E53">
      <w:pPr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2544" behindDoc="0" locked="0" layoutInCell="1" allowOverlap="1">
                <wp:simplePos x="0" y="0"/>
                <wp:positionH relativeFrom="column">
                  <wp:posOffset>3591600</wp:posOffset>
                </wp:positionH>
                <wp:positionV relativeFrom="paragraph">
                  <wp:posOffset>591140</wp:posOffset>
                </wp:positionV>
                <wp:extent cx="1521360" cy="308880"/>
                <wp:effectExtent l="57150" t="38100" r="3175" b="53340"/>
                <wp:wrapNone/>
                <wp:docPr id="4577" name="Ink 4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9">
                      <w14:nvContentPartPr>
                        <w14:cNvContentPartPr/>
                      </w14:nvContentPartPr>
                      <w14:xfrm>
                        <a:off x="0" y="0"/>
                        <a:ext cx="152136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7" o:spid="_x0000_s1026" type="#_x0000_t75" style="position:absolute;margin-left:281.7pt;margin-top:45.45pt;width:122.2pt;height:26.55pt;z-index:2545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">
                <v:imagedata r:id="rId6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0496" behindDoc="0" locked="0" layoutInCell="1" allowOverlap="1">
                <wp:simplePos x="0" y="0"/>
                <wp:positionH relativeFrom="column">
                  <wp:posOffset>3676200</wp:posOffset>
                </wp:positionH>
                <wp:positionV relativeFrom="paragraph">
                  <wp:posOffset>834860</wp:posOffset>
                </wp:positionV>
                <wp:extent cx="1187280" cy="295920"/>
                <wp:effectExtent l="38100" t="38100" r="32385" b="46990"/>
                <wp:wrapNone/>
                <wp:docPr id="4575" name="Ink 4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1">
                      <w14:nvContentPartPr>
                        <w14:cNvContentPartPr/>
                      </w14:nvContentPartPr>
                      <w14:xfrm>
                        <a:off x="0" y="0"/>
                        <a:ext cx="118728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5" o:spid="_x0000_s1026" type="#_x0000_t75" style="position:absolute;margin-left:288.65pt;margin-top:64.8pt;width:95.35pt;height:25.2pt;z-index:25457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">
                <v:imagedata r:id="rId6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8448" behindDoc="0" locked="0" layoutInCell="1" allowOverlap="1">
                <wp:simplePos x="0" y="0"/>
                <wp:positionH relativeFrom="column">
                  <wp:posOffset>1824000</wp:posOffset>
                </wp:positionH>
                <wp:positionV relativeFrom="paragraph">
                  <wp:posOffset>595460</wp:posOffset>
                </wp:positionV>
                <wp:extent cx="570240" cy="269640"/>
                <wp:effectExtent l="57150" t="38100" r="1270" b="35560"/>
                <wp:wrapNone/>
                <wp:docPr id="4573" name="Ink 4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3">
                      <w14:nvContentPartPr>
                        <w14:cNvContentPartPr/>
                      </w14:nvContentPartPr>
                      <w14:xfrm>
                        <a:off x="0" y="0"/>
                        <a:ext cx="57024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3" o:spid="_x0000_s1026" type="#_x0000_t75" style="position:absolute;margin-left:142.55pt;margin-top:46.45pt;width:46.95pt;height:22.5pt;z-index:2545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">
                <v:imagedata r:id="rId6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7424" behindDoc="0" locked="0" layoutInCell="1" allowOverlap="1">
                <wp:simplePos x="0" y="0"/>
                <wp:positionH relativeFrom="column">
                  <wp:posOffset>1824000</wp:posOffset>
                </wp:positionH>
                <wp:positionV relativeFrom="paragraph">
                  <wp:posOffset>529220</wp:posOffset>
                </wp:positionV>
                <wp:extent cx="25560" cy="26280"/>
                <wp:effectExtent l="19050" t="19050" r="31750" b="31115"/>
                <wp:wrapNone/>
                <wp:docPr id="4572" name="Ink 4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5">
                      <w14:nvContentPartPr>
                        <w14:cNvContentPartPr/>
                      </w14:nvContentPartPr>
                      <w14:xfrm>
                        <a:off x="0" y="0"/>
                        <a:ext cx="25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2" o:spid="_x0000_s1026" type="#_x0000_t75" style="position:absolute;margin-left:143.05pt;margin-top:41.15pt;width:3.05pt;height:3.1pt;z-index:2545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">
                <v:imagedata r:id="rId6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63328" behindDoc="0" locked="0" layoutInCell="1" allowOverlap="1">
                <wp:simplePos x="0" y="0"/>
                <wp:positionH relativeFrom="column">
                  <wp:posOffset>1834080</wp:posOffset>
                </wp:positionH>
                <wp:positionV relativeFrom="paragraph">
                  <wp:posOffset>829460</wp:posOffset>
                </wp:positionV>
                <wp:extent cx="584640" cy="364320"/>
                <wp:effectExtent l="38100" t="38100" r="44450" b="36195"/>
                <wp:wrapNone/>
                <wp:docPr id="4568" name="Ink 4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7">
                      <w14:nvContentPartPr>
                        <w14:cNvContentPartPr/>
                      </w14:nvContentPartPr>
                      <w14:xfrm>
                        <a:off x="0" y="0"/>
                        <a:ext cx="58464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8" o:spid="_x0000_s1026" type="#_x0000_t75" style="position:absolute;margin-left:143.5pt;margin-top:64.35pt;width:47.8pt;height:30.55pt;z-index:2545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">
                <v:imagedata r:id="rId6398" o:title=""/>
              </v:shape>
            </w:pict>
          </mc:Fallback>
        </mc:AlternateContent>
      </w:r>
      <w:r w:rsidR="0080542F">
        <w:rPr>
          <w:lang w:val="el-GR"/>
        </w:rPr>
        <w:t>4</w:t>
      </w:r>
      <w:r w:rsidR="0080542F" w:rsidRPr="0080542F">
        <w:rPr>
          <w:vertAlign w:val="superscript"/>
          <w:lang w:val="el-GR"/>
        </w:rPr>
        <w:t>ο</w:t>
      </w:r>
      <w:r w:rsidR="0080542F"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060" w:dyaOrig="2100">
          <v:shape id="_x0000_i1203" type="#_x0000_t75" style="width:103pt;height:105pt" o:ole="">
            <v:imagedata r:id="rId6399" o:title=""/>
          </v:shape>
          <o:OLEObject Type="Embed" ProgID="Equation.DSMT4" ShapeID="_x0000_i1203" DrawAspect="Content" ObjectID="_1667393516" r:id="rId6400"/>
        </w:object>
      </w:r>
      <w:r w:rsidR="0080542F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04" type="#_x0000_t75" style="width:103pt;height:105pt" o:ole="">
            <v:imagedata r:id="rId6401" o:title=""/>
          </v:shape>
          <o:OLEObject Type="Embed" ProgID="Equation.DSMT4" ShapeID="_x0000_i1204" DrawAspect="Content" ObjectID="_1667393517" r:id="rId6402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05" type="#_x0000_t75" style="width:103pt;height:105pt" o:ole="">
            <v:imagedata r:id="rId6403" o:title=""/>
          </v:shape>
          <o:OLEObject Type="Embed" ProgID="Equation.DSMT4" ShapeID="_x0000_i1205" DrawAspect="Content" ObjectID="_1667393518" r:id="rId6404"/>
        </w:object>
      </w:r>
      <w:r w:rsidR="007A0E53" w:rsidRPr="005F6F12">
        <w:rPr>
          <w:lang w:val="el-GR"/>
        </w:rPr>
        <w:br w:type="page"/>
      </w:r>
    </w:p>
    <w:p w:rsidR="007A0E53" w:rsidRPr="00FA3A56" w:rsidRDefault="007A0E53" w:rsidP="007A0E53">
      <w:pPr>
        <w:rPr>
          <w:lang w:val="el-GR"/>
        </w:rPr>
      </w:pPr>
      <w:r w:rsidRPr="004854E5">
        <w:rPr>
          <w:position w:val="-4"/>
          <w:lang w:val="el-GR"/>
        </w:rPr>
        <w:object w:dxaOrig="279" w:dyaOrig="279">
          <v:shape id="_x0000_i1206" type="#_x0000_t75" style="width:13.95pt;height:13.95pt" o:ole="">
            <v:imagedata r:id="rId6259" o:title=""/>
          </v:shape>
          <o:OLEObject Type="Embed" ProgID="Equation.DSMT4" ShapeID="_x0000_i1206" DrawAspect="Content" ObjectID="_1667393519" r:id="rId6405"/>
        </w:object>
      </w:r>
      <w:r>
        <w:rPr>
          <w:lang w:val="el-GR"/>
        </w:rPr>
        <w:t xml:space="preserve"> 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4854E5">
        <w:rPr>
          <w:position w:val="-4"/>
          <w:lang w:val="el-GR"/>
        </w:rPr>
        <w:object w:dxaOrig="260" w:dyaOrig="279">
          <v:shape id="_x0000_i1207" type="#_x0000_t75" style="width:13pt;height:13.95pt" o:ole="">
            <v:imagedata r:id="rId6261" o:title=""/>
          </v:shape>
          <o:OLEObject Type="Embed" ProgID="Equation.DSMT4" ShapeID="_x0000_i1207" DrawAspect="Content" ObjectID="_1667393520" r:id="rId6406"/>
        </w:object>
      </w:r>
      <w:r>
        <w:rPr>
          <w:lang w:val="el-GR"/>
        </w:rPr>
        <w:tab/>
      </w:r>
      <w:r w:rsidRPr="00FA3A56">
        <w:rPr>
          <w:lang w:val="el-GR"/>
        </w:rPr>
        <w:tab/>
      </w:r>
      <w:r w:rsidRPr="00FA3A56">
        <w:rPr>
          <w:lang w:val="el-GR"/>
        </w:rPr>
        <w:tab/>
      </w:r>
      <w:r w:rsidRPr="00FA3A56">
        <w:rPr>
          <w:lang w:val="el-GR"/>
        </w:rPr>
        <w:tab/>
      </w:r>
      <w:r w:rsidRPr="00FA3A56">
        <w:rPr>
          <w:lang w:val="el-GR"/>
        </w:rPr>
        <w:tab/>
      </w:r>
      <w:r w:rsidRPr="004854E5">
        <w:rPr>
          <w:position w:val="-4"/>
          <w:lang w:val="el-GR"/>
        </w:rPr>
        <w:object w:dxaOrig="260" w:dyaOrig="279">
          <v:shape id="_x0000_i1208" type="#_x0000_t75" style="width:13pt;height:13.95pt" o:ole="">
            <v:imagedata r:id="rId6263" o:title=""/>
          </v:shape>
          <o:OLEObject Type="Embed" ProgID="Equation.DSMT4" ShapeID="_x0000_i1208" DrawAspect="Content" ObjectID="_1667393521" r:id="rId6407"/>
        </w:object>
      </w:r>
    </w:p>
    <w:p w:rsidR="0050108C" w:rsidRDefault="0080542F" w:rsidP="007A0E53">
      <w:pPr>
        <w:rPr>
          <w:lang w:val="el-GR"/>
        </w:rPr>
      </w:pPr>
      <w:r>
        <w:rPr>
          <w:lang w:val="el-GR"/>
        </w:rPr>
        <w:t xml:space="preserve">5 </w:t>
      </w:r>
      <w:r w:rsidRPr="0080542F">
        <w:rPr>
          <w:vertAlign w:val="superscript"/>
          <w:lang w:val="el-GR"/>
        </w:rPr>
        <w:t>ο</w:t>
      </w:r>
      <w:r>
        <w:rPr>
          <w:lang w:val="el-GR"/>
        </w:rPr>
        <w:t xml:space="preserve"> β. </w:t>
      </w:r>
      <w:r w:rsidR="007A0E53" w:rsidRPr="004854E5">
        <w:rPr>
          <w:position w:val="-98"/>
          <w:lang w:val="en-US"/>
        </w:rPr>
        <w:object w:dxaOrig="2060" w:dyaOrig="2100">
          <v:shape id="_x0000_i1209" type="#_x0000_t75" style="width:103pt;height:105pt" o:ole="">
            <v:imagedata r:id="rId6408" o:title=""/>
          </v:shape>
          <o:OLEObject Type="Embed" ProgID="Equation.DSMT4" ShapeID="_x0000_i1209" DrawAspect="Content" ObjectID="_1667393522" r:id="rId6409"/>
        </w:object>
      </w:r>
      <w:r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10" type="#_x0000_t75" style="width:103pt;height:105pt" o:ole="">
            <v:imagedata r:id="rId6410" o:title=""/>
          </v:shape>
          <o:OLEObject Type="Embed" ProgID="Equation.DSMT4" ShapeID="_x0000_i1210" DrawAspect="Content" ObjectID="_1667393523" r:id="rId6411"/>
        </w:object>
      </w:r>
      <w:r w:rsidR="007A0E53">
        <w:rPr>
          <w:lang w:val="el-GR"/>
        </w:rPr>
        <w:tab/>
      </w:r>
      <w:r w:rsidR="007A0E53">
        <w:rPr>
          <w:lang w:val="el-GR"/>
        </w:rPr>
        <w:tab/>
      </w:r>
      <w:r w:rsidR="007A0E53" w:rsidRPr="004854E5">
        <w:rPr>
          <w:position w:val="-98"/>
          <w:lang w:val="en-US"/>
        </w:rPr>
        <w:object w:dxaOrig="2060" w:dyaOrig="2100">
          <v:shape id="_x0000_i1211" type="#_x0000_t75" style="width:103pt;height:105pt" o:ole="">
            <v:imagedata r:id="rId6403" o:title=""/>
          </v:shape>
          <o:OLEObject Type="Embed" ProgID="Equation.DSMT4" ShapeID="_x0000_i1211" DrawAspect="Content" ObjectID="_1667393524" r:id="rId6412"/>
        </w:object>
      </w:r>
    </w:p>
    <w:p w:rsidR="0050108C" w:rsidRDefault="0050108C" w:rsidP="007A0E53">
      <w:pPr>
        <w:rPr>
          <w:lang w:val="el-GR"/>
        </w:rPr>
      </w:pPr>
    </w:p>
    <w:p w:rsidR="00E528D0" w:rsidRDefault="002B4BDF" w:rsidP="00E528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3024" behindDoc="0" locked="0" layoutInCell="1" allowOverlap="1">
                <wp:simplePos x="0" y="0"/>
                <wp:positionH relativeFrom="column">
                  <wp:posOffset>6076320</wp:posOffset>
                </wp:positionH>
                <wp:positionV relativeFrom="paragraph">
                  <wp:posOffset>24440</wp:posOffset>
                </wp:positionV>
                <wp:extent cx="110880" cy="239760"/>
                <wp:effectExtent l="57150" t="38100" r="60960" b="65405"/>
                <wp:wrapNone/>
                <wp:docPr id="4597" name="Ink 4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3">
                      <w14:nvContentPartPr>
                        <w14:cNvContentPartPr/>
                      </w14:nvContentPartPr>
                      <w14:xfrm>
                        <a:off x="0" y="0"/>
                        <a:ext cx="11088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7" o:spid="_x0000_s1026" type="#_x0000_t75" style="position:absolute;margin-left:477.35pt;margin-top:.7pt;width:11.1pt;height:21.25pt;z-index:25459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">
                <v:imagedata r:id="rId64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2000" behindDoc="0" locked="0" layoutInCell="1" allowOverlap="1">
                <wp:simplePos x="0" y="0"/>
                <wp:positionH relativeFrom="column">
                  <wp:posOffset>6000720</wp:posOffset>
                </wp:positionH>
                <wp:positionV relativeFrom="paragraph">
                  <wp:posOffset>45680</wp:posOffset>
                </wp:positionV>
                <wp:extent cx="126000" cy="159840"/>
                <wp:effectExtent l="57150" t="38100" r="45720" b="69215"/>
                <wp:wrapNone/>
                <wp:docPr id="4596" name="Ink 4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5">
                      <w14:nvContentPartPr>
                        <w14:cNvContentPartPr/>
                      </w14:nvContentPartPr>
                      <w14:xfrm>
                        <a:off x="0" y="0"/>
                        <a:ext cx="1260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6" o:spid="_x0000_s1026" type="#_x0000_t75" style="position:absolute;margin-left:471.5pt;margin-top:2.65pt;width:12.15pt;height:15.1pt;z-index:2545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">
                <v:imagedata r:id="rId64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0976" behindDoc="0" locked="0" layoutInCell="1" allowOverlap="1">
                <wp:simplePos x="0" y="0"/>
                <wp:positionH relativeFrom="column">
                  <wp:posOffset>5717400</wp:posOffset>
                </wp:positionH>
                <wp:positionV relativeFrom="paragraph">
                  <wp:posOffset>32360</wp:posOffset>
                </wp:positionV>
                <wp:extent cx="268560" cy="182520"/>
                <wp:effectExtent l="57150" t="38100" r="0" b="46355"/>
                <wp:wrapNone/>
                <wp:docPr id="4595" name="Ink 4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7">
                      <w14:nvContentPartPr>
                        <w14:cNvContentPartPr/>
                      </w14:nvContentPartPr>
                      <w14:xfrm>
                        <a:off x="0" y="0"/>
                        <a:ext cx="2685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5" o:spid="_x0000_s1026" type="#_x0000_t75" style="position:absolute;margin-left:448.9pt;margin-top:1.75pt;width:23.75pt;height:16.4pt;z-index:25459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">
                <v:imagedata r:id="rId6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9952" behindDoc="0" locked="0" layoutInCell="1" allowOverlap="1">
                <wp:simplePos x="0" y="0"/>
                <wp:positionH relativeFrom="column">
                  <wp:posOffset>5463240</wp:posOffset>
                </wp:positionH>
                <wp:positionV relativeFrom="paragraph">
                  <wp:posOffset>-102280</wp:posOffset>
                </wp:positionV>
                <wp:extent cx="219600" cy="375120"/>
                <wp:effectExtent l="57150" t="38100" r="47625" b="63500"/>
                <wp:wrapNone/>
                <wp:docPr id="4594" name="Ink 4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9">
                      <w14:nvContentPartPr>
                        <w14:cNvContentPartPr/>
                      </w14:nvContentPartPr>
                      <w14:xfrm>
                        <a:off x="0" y="0"/>
                        <a:ext cx="21960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4" o:spid="_x0000_s1026" type="#_x0000_t75" style="position:absolute;margin-left:429pt;margin-top:-9.25pt;width:19.55pt;height:31.8pt;z-index:2545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">
                <v:imagedata r:id="rId6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8928" behindDoc="0" locked="0" layoutInCell="1" allowOverlap="1">
                <wp:simplePos x="0" y="0"/>
                <wp:positionH relativeFrom="column">
                  <wp:posOffset>5121240</wp:posOffset>
                </wp:positionH>
                <wp:positionV relativeFrom="paragraph">
                  <wp:posOffset>81680</wp:posOffset>
                </wp:positionV>
                <wp:extent cx="199800" cy="174600"/>
                <wp:effectExtent l="57150" t="38100" r="48260" b="54610"/>
                <wp:wrapNone/>
                <wp:docPr id="4593" name="Ink 4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1">
                      <w14:nvContentPartPr>
                        <w14:cNvContentPartPr/>
                      </w14:nvContentPartPr>
                      <w14:xfrm>
                        <a:off x="0" y="0"/>
                        <a:ext cx="1998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3" o:spid="_x0000_s1026" type="#_x0000_t75" style="position:absolute;margin-left:402.25pt;margin-top:5.35pt;width:18pt;height:15.85pt;z-index:25458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">
                <v:imagedata r:id="rId6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7904" behindDoc="0" locked="0" layoutInCell="1" allowOverlap="1">
                <wp:simplePos x="0" y="0"/>
                <wp:positionH relativeFrom="column">
                  <wp:posOffset>4773120</wp:posOffset>
                </wp:positionH>
                <wp:positionV relativeFrom="paragraph">
                  <wp:posOffset>160880</wp:posOffset>
                </wp:positionV>
                <wp:extent cx="163440" cy="92520"/>
                <wp:effectExtent l="57150" t="38100" r="46355" b="41275"/>
                <wp:wrapNone/>
                <wp:docPr id="4592" name="Ink 4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3">
                      <w14:nvContentPartPr>
                        <w14:cNvContentPartPr/>
                      </w14:nvContentPartPr>
                      <w14:xfrm>
                        <a:off x="0" y="0"/>
                        <a:ext cx="1634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2" o:spid="_x0000_s1026" type="#_x0000_t75" style="position:absolute;margin-left:374.75pt;margin-top:11.9pt;width:14.9pt;height:9.15pt;z-index:2545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">
                <v:imagedata r:id="rId64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6880" behindDoc="0" locked="0" layoutInCell="1" allowOverlap="1">
                <wp:simplePos x="0" y="0"/>
                <wp:positionH relativeFrom="column">
                  <wp:posOffset>4593120</wp:posOffset>
                </wp:positionH>
                <wp:positionV relativeFrom="paragraph">
                  <wp:posOffset>142160</wp:posOffset>
                </wp:positionV>
                <wp:extent cx="129240" cy="141120"/>
                <wp:effectExtent l="38100" t="38100" r="42545" b="49530"/>
                <wp:wrapNone/>
                <wp:docPr id="4591" name="Ink 4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5">
                      <w14:nvContentPartPr>
                        <w14:cNvContentPartPr/>
                      </w14:nvContentPartPr>
                      <w14:xfrm>
                        <a:off x="0" y="0"/>
                        <a:ext cx="1292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1" o:spid="_x0000_s1026" type="#_x0000_t75" style="position:absolute;margin-left:360.9pt;margin-top:10pt;width:12.05pt;height:13.3pt;z-index:25458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">
                <v:imagedata r:id="rId64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5856" behindDoc="0" locked="0" layoutInCell="1" allowOverlap="1">
                <wp:simplePos x="0" y="0"/>
                <wp:positionH relativeFrom="column">
                  <wp:posOffset>4610040</wp:posOffset>
                </wp:positionH>
                <wp:positionV relativeFrom="paragraph">
                  <wp:posOffset>106160</wp:posOffset>
                </wp:positionV>
                <wp:extent cx="102960" cy="163080"/>
                <wp:effectExtent l="57150" t="38100" r="49530" b="46990"/>
                <wp:wrapNone/>
                <wp:docPr id="4590" name="Ink 4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7">
                      <w14:nvContentPartPr>
                        <w14:cNvContentPartPr/>
                      </w14:nvContentPartPr>
                      <w14:xfrm>
                        <a:off x="0" y="0"/>
                        <a:ext cx="1029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0" o:spid="_x0000_s1026" type="#_x0000_t75" style="position:absolute;margin-left:361.9pt;margin-top:7.55pt;width:10.1pt;height:14.8pt;z-index:2545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">
                <v:imagedata r:id="rId6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4832" behindDoc="0" locked="0" layoutInCell="1" allowOverlap="1">
                <wp:simplePos x="0" y="0"/>
                <wp:positionH relativeFrom="column">
                  <wp:posOffset>4462080</wp:posOffset>
                </wp:positionH>
                <wp:positionV relativeFrom="paragraph">
                  <wp:posOffset>150800</wp:posOffset>
                </wp:positionV>
                <wp:extent cx="144000" cy="154440"/>
                <wp:effectExtent l="38100" t="38100" r="27940" b="55245"/>
                <wp:wrapNone/>
                <wp:docPr id="4589" name="Ink 4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9">
                      <w14:nvContentPartPr>
                        <w14:cNvContentPartPr/>
                      </w14:nvContentPartPr>
                      <w14:xfrm>
                        <a:off x="0" y="0"/>
                        <a:ext cx="144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9" o:spid="_x0000_s1026" type="#_x0000_t75" style="position:absolute;margin-left:350.35pt;margin-top:10.85pt;width:13.4pt;height:14.25pt;z-index:2545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">
                <v:imagedata r:id="rId6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3808" behindDoc="0" locked="0" layoutInCell="1" allowOverlap="1">
                <wp:simplePos x="0" y="0"/>
                <wp:positionH relativeFrom="column">
                  <wp:posOffset>4337160</wp:posOffset>
                </wp:positionH>
                <wp:positionV relativeFrom="paragraph">
                  <wp:posOffset>127400</wp:posOffset>
                </wp:positionV>
                <wp:extent cx="87480" cy="323280"/>
                <wp:effectExtent l="57150" t="57150" r="27305" b="57785"/>
                <wp:wrapNone/>
                <wp:docPr id="4588" name="Ink 4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1">
                      <w14:nvContentPartPr>
                        <w14:cNvContentPartPr/>
                      </w14:nvContentPartPr>
                      <w14:xfrm>
                        <a:off x="0" y="0"/>
                        <a:ext cx="8748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8" o:spid="_x0000_s1026" type="#_x0000_t75" style="position:absolute;margin-left:340.2pt;margin-top:8.75pt;width:9.2pt;height:27.85pt;z-index:2545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">
                <v:imagedata r:id="rId6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2784" behindDoc="0" locked="0" layoutInCell="1" allowOverlap="1">
                <wp:simplePos x="0" y="0"/>
                <wp:positionH relativeFrom="column">
                  <wp:posOffset>4248240</wp:posOffset>
                </wp:positionH>
                <wp:positionV relativeFrom="paragraph">
                  <wp:posOffset>37400</wp:posOffset>
                </wp:positionV>
                <wp:extent cx="52920" cy="70560"/>
                <wp:effectExtent l="38100" t="38100" r="42545" b="43815"/>
                <wp:wrapNone/>
                <wp:docPr id="4587" name="Ink 4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3">
                      <w14:nvContentPartPr>
                        <w14:cNvContentPartPr/>
                      </w14:nvContentPartPr>
                      <w14:xfrm>
                        <a:off x="0" y="0"/>
                        <a:ext cx="529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7" o:spid="_x0000_s1026" type="#_x0000_t75" style="position:absolute;margin-left:333.6pt;margin-top:1.9pt;width:5.8pt;height:7.3pt;z-index:2545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">
                <v:imagedata r:id="rId6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1760" behindDoc="0" locked="0" layoutInCell="1" allowOverlap="1">
                <wp:simplePos x="0" y="0"/>
                <wp:positionH relativeFrom="column">
                  <wp:posOffset>4183080</wp:posOffset>
                </wp:positionH>
                <wp:positionV relativeFrom="paragraph">
                  <wp:posOffset>202280</wp:posOffset>
                </wp:positionV>
                <wp:extent cx="150840" cy="94320"/>
                <wp:effectExtent l="57150" t="38100" r="59055" b="58420"/>
                <wp:wrapNone/>
                <wp:docPr id="4586" name="Ink 4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5">
                      <w14:nvContentPartPr>
                        <w14:cNvContentPartPr/>
                      </w14:nvContentPartPr>
                      <w14:xfrm>
                        <a:off x="0" y="0"/>
                        <a:ext cx="1508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6" o:spid="_x0000_s1026" type="#_x0000_t75" style="position:absolute;margin-left:328.3pt;margin-top:15.1pt;width:14pt;height:9.45pt;z-index:2545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">
                <v:imagedata r:id="rId6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80736" behindDoc="0" locked="0" layoutInCell="1" allowOverlap="1">
                <wp:simplePos x="0" y="0"/>
                <wp:positionH relativeFrom="column">
                  <wp:posOffset>4158240</wp:posOffset>
                </wp:positionH>
                <wp:positionV relativeFrom="paragraph">
                  <wp:posOffset>159080</wp:posOffset>
                </wp:positionV>
                <wp:extent cx="102600" cy="85680"/>
                <wp:effectExtent l="38100" t="38100" r="50165" b="48260"/>
                <wp:wrapNone/>
                <wp:docPr id="4585" name="Ink 4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7">
                      <w14:nvContentPartPr>
                        <w14:cNvContentPartPr/>
                      </w14:nvContentPartPr>
                      <w14:xfrm>
                        <a:off x="0" y="0"/>
                        <a:ext cx="102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5" o:spid="_x0000_s1026" type="#_x0000_t75" style="position:absolute;margin-left:326.7pt;margin-top:11.6pt;width:9.8pt;height:8.45pt;z-index:25458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">
                <v:imagedata r:id="rId6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9712" behindDoc="0" locked="0" layoutInCell="1" allowOverlap="1">
                <wp:simplePos x="0" y="0"/>
                <wp:positionH relativeFrom="column">
                  <wp:posOffset>3911640</wp:posOffset>
                </wp:positionH>
                <wp:positionV relativeFrom="paragraph">
                  <wp:posOffset>-8320</wp:posOffset>
                </wp:positionV>
                <wp:extent cx="232560" cy="372600"/>
                <wp:effectExtent l="57150" t="57150" r="72390" b="66040"/>
                <wp:wrapNone/>
                <wp:docPr id="4584" name="Ink 4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9">
                      <w14:nvContentPartPr>
                        <w14:cNvContentPartPr/>
                      </w14:nvContentPartPr>
                      <w14:xfrm>
                        <a:off x="0" y="0"/>
                        <a:ext cx="23256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4" o:spid="_x0000_s1026" type="#_x0000_t75" style="position:absolute;margin-left:306.65pt;margin-top:-2pt;width:20.85pt;height:31.7pt;z-index:25457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">
                <v:imagedata r:id="rId6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8688" behindDoc="0" locked="0" layoutInCell="1" allowOverlap="1">
                <wp:simplePos x="0" y="0"/>
                <wp:positionH relativeFrom="column">
                  <wp:posOffset>3510240</wp:posOffset>
                </wp:positionH>
                <wp:positionV relativeFrom="paragraph">
                  <wp:posOffset>169520</wp:posOffset>
                </wp:positionV>
                <wp:extent cx="232200" cy="137880"/>
                <wp:effectExtent l="38100" t="38100" r="34925" b="52705"/>
                <wp:wrapNone/>
                <wp:docPr id="4583" name="Ink 4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1">
                      <w14:nvContentPartPr>
                        <w14:cNvContentPartPr/>
                      </w14:nvContentPartPr>
                      <w14:xfrm>
                        <a:off x="0" y="0"/>
                        <a:ext cx="2322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3" o:spid="_x0000_s1026" type="#_x0000_t75" style="position:absolute;margin-left:275.2pt;margin-top:12.4pt;width:20.65pt;height:13pt;z-index:2545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">
                <v:imagedata r:id="rId6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7664" behindDoc="0" locked="0" layoutInCell="1" allowOverlap="1">
                <wp:simplePos x="0" y="0"/>
                <wp:positionH relativeFrom="column">
                  <wp:posOffset>3177240</wp:posOffset>
                </wp:positionH>
                <wp:positionV relativeFrom="paragraph">
                  <wp:posOffset>90680</wp:posOffset>
                </wp:positionV>
                <wp:extent cx="22320" cy="24840"/>
                <wp:effectExtent l="57150" t="38100" r="53975" b="51435"/>
                <wp:wrapNone/>
                <wp:docPr id="4582" name="Ink 4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3">
                      <w14:nvContentPartPr>
                        <w14:cNvContentPartPr/>
                      </w14:nvContentPartPr>
                      <w14:xfrm>
                        <a:off x="0" y="0"/>
                        <a:ext cx="22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2" o:spid="_x0000_s1026" type="#_x0000_t75" style="position:absolute;margin-left:249.15pt;margin-top:6.1pt;width:3.8pt;height:3.85pt;z-index:2545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">
                <v:imagedata r:id="rId6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6640" behindDoc="0" locked="0" layoutInCell="1" allowOverlap="1">
                <wp:simplePos x="0" y="0"/>
                <wp:positionH relativeFrom="column">
                  <wp:posOffset>2879880</wp:posOffset>
                </wp:positionH>
                <wp:positionV relativeFrom="paragraph">
                  <wp:posOffset>153680</wp:posOffset>
                </wp:positionV>
                <wp:extent cx="351000" cy="199440"/>
                <wp:effectExtent l="57150" t="38100" r="11430" b="48260"/>
                <wp:wrapNone/>
                <wp:docPr id="4581" name="Ink 4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5">
                      <w14:nvContentPartPr>
                        <w14:cNvContentPartPr/>
                      </w14:nvContentPartPr>
                      <w14:xfrm>
                        <a:off x="0" y="0"/>
                        <a:ext cx="3510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1" o:spid="_x0000_s1026" type="#_x0000_t75" style="position:absolute;margin-left:225.6pt;margin-top:11.3pt;width:29.9pt;height:17.7pt;z-index:2545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">
                <v:imagedata r:id="rId6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5616" behindDoc="0" locked="0" layoutInCell="1" allowOverlap="1">
                <wp:simplePos x="0" y="0"/>
                <wp:positionH relativeFrom="column">
                  <wp:posOffset>2634720</wp:posOffset>
                </wp:positionH>
                <wp:positionV relativeFrom="paragraph">
                  <wp:posOffset>152240</wp:posOffset>
                </wp:positionV>
                <wp:extent cx="186840" cy="233280"/>
                <wp:effectExtent l="19050" t="57150" r="3810" b="71755"/>
                <wp:wrapNone/>
                <wp:docPr id="4580" name="Ink 4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7">
                      <w14:nvContentPartPr>
                        <w14:cNvContentPartPr/>
                      </w14:nvContentPartPr>
                      <w14:xfrm>
                        <a:off x="0" y="0"/>
                        <a:ext cx="1868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0" o:spid="_x0000_s1026" type="#_x0000_t75" style="position:absolute;margin-left:206.55pt;margin-top:10.8pt;width:16.55pt;height:20.9pt;z-index:2545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">
                <v:imagedata r:id="rId6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74592" behindDoc="0" locked="0" layoutInCell="1" allowOverlap="1">
                <wp:simplePos x="0" y="0"/>
                <wp:positionH relativeFrom="column">
                  <wp:posOffset>382920</wp:posOffset>
                </wp:positionH>
                <wp:positionV relativeFrom="paragraph">
                  <wp:posOffset>345200</wp:posOffset>
                </wp:positionV>
                <wp:extent cx="2082960" cy="108720"/>
                <wp:effectExtent l="38100" t="57150" r="31750" b="62865"/>
                <wp:wrapNone/>
                <wp:docPr id="4579" name="Ink 4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9">
                      <w14:nvContentPartPr>
                        <w14:cNvContentPartPr/>
                      </w14:nvContentPartPr>
                      <w14:xfrm>
                        <a:off x="0" y="0"/>
                        <a:ext cx="20829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9" o:spid="_x0000_s1026" type="#_x0000_t75" style="position:absolute;margin-left:29.2pt;margin-top:25.8pt;width:166.4pt;height:11.1pt;z-index:25457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">
                <v:imagedata r:id="rId6450" o:title=""/>
              </v:shape>
            </w:pict>
          </mc:Fallback>
        </mc:AlternateContent>
      </w:r>
      <w:r w:rsidR="0050108C">
        <w:rPr>
          <w:lang w:val="el-GR"/>
        </w:rPr>
        <w:t xml:space="preserve">Όταν </w:t>
      </w:r>
      <w:proofErr w:type="spellStart"/>
      <w:r w:rsidR="00E528D0">
        <w:rPr>
          <w:lang w:val="el-GR"/>
        </w:rPr>
        <w:t>εναλλάσω</w:t>
      </w:r>
      <w:proofErr w:type="spellEnd"/>
      <w:r w:rsidR="00E528D0">
        <w:rPr>
          <w:lang w:val="el-GR"/>
        </w:rPr>
        <w:t xml:space="preserve"> γραμμές στον </w:t>
      </w:r>
      <w:r w:rsidR="00E528D0" w:rsidRPr="004854E5">
        <w:rPr>
          <w:position w:val="-4"/>
          <w:lang w:val="el-GR"/>
        </w:rPr>
        <w:object w:dxaOrig="279" w:dyaOrig="279">
          <v:shape id="_x0000_i1212" type="#_x0000_t75" style="width:13.95pt;height:13.95pt" o:ole="">
            <v:imagedata r:id="rId6259" o:title=""/>
          </v:shape>
          <o:OLEObject Type="Embed" ProgID="Equation.DSMT4" ShapeID="_x0000_i1212" DrawAspect="Content" ObjectID="_1667393525" r:id="rId6451"/>
        </w:object>
      </w:r>
    </w:p>
    <w:p w:rsidR="007A0E53" w:rsidRPr="00E528D0" w:rsidRDefault="00E528D0" w:rsidP="004204DA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lightGray"/>
          <w:lang w:val="el-GR"/>
        </w:rPr>
      </w:pPr>
      <w:proofErr w:type="spellStart"/>
      <w:r>
        <w:rPr>
          <w:lang w:val="el-GR"/>
        </w:rPr>
        <w:t>εναλλάσω</w:t>
      </w:r>
      <w:proofErr w:type="spellEnd"/>
      <w:r>
        <w:rPr>
          <w:lang w:val="el-GR"/>
        </w:rPr>
        <w:t xml:space="preserve"> τις ίδιες γραμμές στον </w:t>
      </w:r>
      <w:r w:rsidRPr="004854E5">
        <w:rPr>
          <w:position w:val="-4"/>
          <w:lang w:val="el-GR"/>
        </w:rPr>
        <w:object w:dxaOrig="260" w:dyaOrig="279">
          <v:shape id="_x0000_i1213" type="#_x0000_t75" style="width:13pt;height:13.95pt" o:ole="">
            <v:imagedata r:id="rId6263" o:title=""/>
          </v:shape>
          <o:OLEObject Type="Embed" ProgID="Equation.DSMT4" ShapeID="_x0000_i1213" DrawAspect="Content" ObjectID="_1667393526" r:id="rId6452"/>
        </w:object>
      </w:r>
    </w:p>
    <w:p w:rsidR="00E528D0" w:rsidRPr="00E528D0" w:rsidRDefault="002B4BDF" w:rsidP="004204DA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4594048" behindDoc="0" locked="0" layoutInCell="1" allowOverlap="1">
                <wp:simplePos x="0" y="0"/>
                <wp:positionH relativeFrom="column">
                  <wp:posOffset>526920</wp:posOffset>
                </wp:positionH>
                <wp:positionV relativeFrom="paragraph">
                  <wp:posOffset>44210</wp:posOffset>
                </wp:positionV>
                <wp:extent cx="2545560" cy="116280"/>
                <wp:effectExtent l="0" t="38100" r="64770" b="74295"/>
                <wp:wrapNone/>
                <wp:docPr id="4598" name="Ink 4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3">
                      <w14:nvContentPartPr>
                        <w14:cNvContentPartPr/>
                      </w14:nvContentPartPr>
                      <w14:xfrm>
                        <a:off x="0" y="0"/>
                        <a:ext cx="25455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8" o:spid="_x0000_s1026" type="#_x0000_t75" style="position:absolute;margin-left:40.4pt;margin-top:2.45pt;width:203.25pt;height:11.85pt;z-index:25459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">
                <v:imagedata r:id="rId6454" o:title=""/>
              </v:shape>
            </w:pict>
          </mc:Fallback>
        </mc:AlternateContent>
      </w:r>
      <w:proofErr w:type="spellStart"/>
      <w:r w:rsidR="00E528D0">
        <w:rPr>
          <w:lang w:val="el-GR"/>
        </w:rPr>
        <w:t>εναλλάσω</w:t>
      </w:r>
      <w:proofErr w:type="spellEnd"/>
      <w:r w:rsidR="00E528D0">
        <w:rPr>
          <w:lang w:val="el-GR"/>
        </w:rPr>
        <w:t xml:space="preserve"> στον </w:t>
      </w:r>
      <w:r w:rsidR="00E528D0" w:rsidRPr="004854E5">
        <w:rPr>
          <w:position w:val="-4"/>
          <w:lang w:val="el-GR"/>
        </w:rPr>
        <w:object w:dxaOrig="260" w:dyaOrig="279">
          <v:shape id="_x0000_i1214" type="#_x0000_t75" style="width:13pt;height:13.95pt" o:ole="">
            <v:imagedata r:id="rId6261" o:title=""/>
          </v:shape>
          <o:OLEObject Type="Embed" ProgID="Equation.DSMT4" ShapeID="_x0000_i1214" DrawAspect="Content" ObjectID="_1667393527" r:id="rId6455"/>
        </w:object>
      </w:r>
      <w:r w:rsidR="00E528D0">
        <w:rPr>
          <w:lang w:val="el-GR"/>
        </w:rPr>
        <w:t xml:space="preserve"> τις αντίστοιχες γραμμές </w:t>
      </w:r>
      <w:r w:rsidR="00E528D0" w:rsidRPr="00E528D0">
        <w:rPr>
          <w:b/>
          <w:lang w:val="el-GR"/>
        </w:rPr>
        <w:t>μόνο στους συντελεστές πού έχω συμπληρώσει εγώ</w:t>
      </w:r>
      <w:r w:rsidR="00E528D0">
        <w:rPr>
          <w:lang w:val="el-GR"/>
        </w:rPr>
        <w:t xml:space="preserve"> (όχι τα 1)</w:t>
      </w:r>
    </w:p>
    <w:p w:rsidR="004577E0" w:rsidRDefault="004577E0" w:rsidP="004577E0">
      <w:pPr>
        <w:tabs>
          <w:tab w:val="clear" w:pos="1185"/>
        </w:tabs>
        <w:spacing w:before="0" w:after="0" w:line="240" w:lineRule="auto"/>
        <w:jc w:val="left"/>
        <w:rPr>
          <w:b/>
          <w:highlight w:val="lightGray"/>
          <w:lang w:val="el-GR"/>
        </w:rPr>
      </w:pPr>
    </w:p>
    <w:p w:rsidR="004577E0" w:rsidRDefault="004577E0" w:rsidP="004577E0">
      <w:pPr>
        <w:tabs>
          <w:tab w:val="clear" w:pos="1185"/>
        </w:tabs>
        <w:spacing w:before="0" w:after="0" w:line="240" w:lineRule="auto"/>
        <w:jc w:val="left"/>
        <w:rPr>
          <w:b/>
          <w:highlight w:val="lightGray"/>
          <w:lang w:val="el-GR"/>
        </w:rPr>
      </w:pPr>
    </w:p>
    <w:p w:rsidR="004577E0" w:rsidRDefault="004577E0" w:rsidP="004577E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 wp14:anchorId="1021211F" wp14:editId="62004D1E">
                <wp:simplePos x="0" y="0"/>
                <wp:positionH relativeFrom="column">
                  <wp:posOffset>6202320</wp:posOffset>
                </wp:positionH>
                <wp:positionV relativeFrom="paragraph">
                  <wp:posOffset>113700</wp:posOffset>
                </wp:positionV>
                <wp:extent cx="360" cy="360"/>
                <wp:effectExtent l="0" t="0" r="0" b="0"/>
                <wp:wrapNone/>
                <wp:docPr id="3409" name="Ink 3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9" o:spid="_x0000_s1026" type="#_x0000_t75" style="position:absolute;margin-left:482.7pt;margin-top:-2.4pt;width:11.4pt;height:22.75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">
                <v:imagedata r:id="rId4630" o:title=""/>
              </v:shape>
            </w:pict>
          </mc:Fallback>
        </mc:AlternateContent>
      </w: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 wp14:anchorId="409B7434" wp14:editId="26C5D5D8">
                <wp:simplePos x="0" y="0"/>
                <wp:positionH relativeFrom="column">
                  <wp:posOffset>6288360</wp:posOffset>
                </wp:positionH>
                <wp:positionV relativeFrom="paragraph">
                  <wp:posOffset>134220</wp:posOffset>
                </wp:positionV>
                <wp:extent cx="3240" cy="29520"/>
                <wp:effectExtent l="114300" t="171450" r="130175" b="199390"/>
                <wp:wrapNone/>
                <wp:docPr id="3410" name="Ink 3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7">
                      <w14:nvContentPartPr>
                        <w14:cNvContentPartPr/>
                      </w14:nvContentPartPr>
                      <w14:xfrm>
                        <a:off x="0" y="0"/>
                        <a:ext cx="3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0" o:spid="_x0000_s1026" type="#_x0000_t75" style="position:absolute;margin-left:489.5pt;margin-top:-.8pt;width:11.6pt;height:2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">
                <v:imagedata r:id="rId4632" o:title=""/>
              </v:shape>
            </w:pict>
          </mc:Fallback>
        </mc:AlternateContent>
      </w:r>
      <w:r w:rsidRPr="004577E0">
        <w:rPr>
          <w:b/>
          <w:noProof/>
          <w:highlight w:val="lightGray"/>
          <w:lang w:val="en-US" w:eastAsia="en-US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 wp14:anchorId="0EA988FA" wp14:editId="18F89991">
                <wp:simplePos x="0" y="0"/>
                <wp:positionH relativeFrom="column">
                  <wp:posOffset>3276240</wp:posOffset>
                </wp:positionH>
                <wp:positionV relativeFrom="paragraph">
                  <wp:posOffset>-87900</wp:posOffset>
                </wp:positionV>
                <wp:extent cx="15120" cy="180720"/>
                <wp:effectExtent l="38100" t="38100" r="42545" b="48260"/>
                <wp:wrapNone/>
                <wp:docPr id="3411" name="Ink 3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8">
                      <w14:nvContentPartPr>
                        <w14:cNvContentPartPr/>
                      </w14:nvContentPartPr>
                      <w14:xfrm>
                        <a:off x="0" y="0"/>
                        <a:ext cx="151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1" o:spid="_x0000_s1026" type="#_x0000_t75" style="position:absolute;margin-left:256.95pt;margin-top:-7.9pt;width:3.25pt;height:16.2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">
                <v:imagedata r:id="rId4634" o:title=""/>
              </v:shape>
            </w:pict>
          </mc:Fallback>
        </mc:AlternateContent>
      </w:r>
      <w:r w:rsidRPr="004577E0">
        <w:rPr>
          <w:b/>
          <w:highlight w:val="lightGray"/>
          <w:lang w:val="el-GR"/>
        </w:rPr>
        <w:t>Άσκηση</w:t>
      </w:r>
      <w:r>
        <w:rPr>
          <w:b/>
          <w:highlight w:val="lightGray"/>
          <w:lang w:val="el-GR"/>
        </w:rPr>
        <w:t xml:space="preserve"> για αύριο για το σπίτι</w:t>
      </w:r>
      <w:r w:rsidRPr="004577E0">
        <w:rPr>
          <w:b/>
          <w:highlight w:val="lightGray"/>
          <w:lang w:val="el-GR"/>
        </w:rPr>
        <w:t>.</w:t>
      </w:r>
      <w:r w:rsidRPr="004577E0">
        <w:rPr>
          <w:b/>
          <w:lang w:val="el-GR"/>
        </w:rPr>
        <w:t xml:space="preserve"> </w:t>
      </w:r>
      <w:r>
        <w:rPr>
          <w:lang w:val="el-GR"/>
        </w:rPr>
        <w:t xml:space="preserve">Να βρεθεί η </w:t>
      </w:r>
      <w:proofErr w:type="spellStart"/>
      <w:r>
        <w:rPr>
          <w:lang w:val="el-GR"/>
        </w:rPr>
        <w:t>παραγοντοποίηση</w:t>
      </w:r>
      <w:proofErr w:type="spellEnd"/>
      <w:r>
        <w:rPr>
          <w:lang w:val="el-GR"/>
        </w:rPr>
        <w:t xml:space="preserve"> </w:t>
      </w:r>
      <w:r w:rsidR="00E11891" w:rsidRPr="005577FB">
        <w:rPr>
          <w:position w:val="-6"/>
          <w:lang w:val="el-GR"/>
        </w:rPr>
        <w:object w:dxaOrig="1340" w:dyaOrig="360">
          <v:shape id="_x0000_i1215" type="#_x0000_t75" style="width:67pt;height:18pt" o:ole="">
            <v:imagedata r:id="rId6459" o:title=""/>
          </v:shape>
          <o:OLEObject Type="Embed" ProgID="Equation.DSMT4" ShapeID="_x0000_i1215" DrawAspect="Content" ObjectID="_1667393528" r:id="rId6460"/>
        </w:object>
      </w:r>
      <w:r>
        <w:rPr>
          <w:lang w:val="el-GR"/>
        </w:rPr>
        <w:t xml:space="preserve"> για το πίνακα</w:t>
      </w:r>
    </w:p>
    <w:p w:rsidR="00223758" w:rsidRDefault="00223758" w:rsidP="004577E0">
      <w:pPr>
        <w:rPr>
          <w:lang w:val="en-US"/>
        </w:rPr>
      </w:pP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5026176" behindDoc="0" locked="0" layoutInCell="1" allowOverlap="1">
                <wp:simplePos x="0" y="0"/>
                <wp:positionH relativeFrom="column">
                  <wp:posOffset>299400</wp:posOffset>
                </wp:positionH>
                <wp:positionV relativeFrom="paragraph">
                  <wp:posOffset>444310</wp:posOffset>
                </wp:positionV>
                <wp:extent cx="299160" cy="843840"/>
                <wp:effectExtent l="38100" t="38100" r="43815" b="33020"/>
                <wp:wrapNone/>
                <wp:docPr id="5559" name="Ink 5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1">
                      <w14:nvContentPartPr>
                        <w14:cNvContentPartPr/>
                      </w14:nvContentPartPr>
                      <w14:xfrm>
                        <a:off x="0" y="0"/>
                        <a:ext cx="299160" cy="8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9" o:spid="_x0000_s1026" type="#_x0000_t75" style="position:absolute;margin-left:22.85pt;margin-top:34.45pt;width:25.05pt;height:68.05pt;z-index:2550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">
                <v:imagedata r:id="rId6462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5025152" behindDoc="0" locked="0" layoutInCell="1" allowOverlap="1">
                <wp:simplePos x="0" y="0"/>
                <wp:positionH relativeFrom="column">
                  <wp:posOffset>321360</wp:posOffset>
                </wp:positionH>
                <wp:positionV relativeFrom="paragraph">
                  <wp:posOffset>481390</wp:posOffset>
                </wp:positionV>
                <wp:extent cx="283320" cy="820440"/>
                <wp:effectExtent l="38100" t="38100" r="2540" b="36830"/>
                <wp:wrapNone/>
                <wp:docPr id="5558" name="Ink 5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3">
                      <w14:nvContentPartPr>
                        <w14:cNvContentPartPr/>
                      </w14:nvContentPartPr>
                      <w14:xfrm>
                        <a:off x="0" y="0"/>
                        <a:ext cx="283320" cy="82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8" o:spid="_x0000_s1026" type="#_x0000_t75" style="position:absolute;margin-left:24.55pt;margin-top:37.15pt;width:23.8pt;height:66.15pt;z-index:2550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">
                <v:imagedata r:id="rId6464" o:title=""/>
              </v:shape>
            </w:pict>
          </mc:Fallback>
        </mc:AlternateContent>
      </w:r>
      <w:r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5024128" behindDoc="0" locked="0" layoutInCell="1" allowOverlap="1">
                <wp:simplePos x="0" y="0"/>
                <wp:positionH relativeFrom="column">
                  <wp:posOffset>322800</wp:posOffset>
                </wp:positionH>
                <wp:positionV relativeFrom="paragraph">
                  <wp:posOffset>151630</wp:posOffset>
                </wp:positionV>
                <wp:extent cx="216360" cy="245520"/>
                <wp:effectExtent l="38100" t="38100" r="31750" b="40640"/>
                <wp:wrapNone/>
                <wp:docPr id="5557" name="Ink 5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5">
                      <w14:nvContentPartPr>
                        <w14:cNvContentPartPr/>
                      </w14:nvContentPartPr>
                      <w14:xfrm>
                        <a:off x="0" y="0"/>
                        <a:ext cx="21636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7" o:spid="_x0000_s1026" type="#_x0000_t75" style="position:absolute;margin-left:24.7pt;margin-top:11.25pt;width:18.6pt;height:20.85pt;z-index:2550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">
                <v:imagedata r:id="rId6466" o:title=""/>
              </v:shape>
            </w:pict>
          </mc:Fallback>
        </mc:AlternateContent>
      </w:r>
      <w:r w:rsidR="002B4BDF"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4596096" behindDoc="0" locked="0" layoutInCell="1" allowOverlap="1">
                <wp:simplePos x="0" y="0"/>
                <wp:positionH relativeFrom="column">
                  <wp:posOffset>587040</wp:posOffset>
                </wp:positionH>
                <wp:positionV relativeFrom="paragraph">
                  <wp:posOffset>14030</wp:posOffset>
                </wp:positionV>
                <wp:extent cx="181080" cy="37080"/>
                <wp:effectExtent l="38100" t="38100" r="28575" b="39370"/>
                <wp:wrapNone/>
                <wp:docPr id="4600" name="Ink 4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7">
                      <w14:nvContentPartPr>
                        <w14:cNvContentPartPr/>
                      </w14:nvContentPartPr>
                      <w14:xfrm>
                        <a:off x="0" y="0"/>
                        <a:ext cx="1810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0" o:spid="_x0000_s1026" type="#_x0000_t75" style="position:absolute;margin-left:45.25pt;margin-top:.35pt;width:16.2pt;height:4.7pt;z-index:2545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">
                <v:imagedata r:id="rId6468" o:title=""/>
              </v:shape>
            </w:pict>
          </mc:Fallback>
        </mc:AlternateContent>
      </w:r>
      <w:r w:rsidR="002B4BDF">
        <w:rPr>
          <w:noProof/>
          <w:position w:val="-78"/>
          <w:lang w:val="en-US" w:eastAsia="en-US"/>
        </w:rPr>
        <mc:AlternateContent>
          <mc:Choice Requires="wpi">
            <w:drawing>
              <wp:anchor distT="0" distB="0" distL="114300" distR="114300" simplePos="0" relativeHeight="254595072" behindDoc="0" locked="0" layoutInCell="1" allowOverlap="1">
                <wp:simplePos x="0" y="0"/>
                <wp:positionH relativeFrom="column">
                  <wp:posOffset>2195160</wp:posOffset>
                </wp:positionH>
                <wp:positionV relativeFrom="paragraph">
                  <wp:posOffset>148670</wp:posOffset>
                </wp:positionV>
                <wp:extent cx="71640" cy="1118160"/>
                <wp:effectExtent l="38100" t="38100" r="62230" b="63500"/>
                <wp:wrapNone/>
                <wp:docPr id="4599" name="Ink 4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9">
                      <w14:nvContentPartPr>
                        <w14:cNvContentPartPr/>
                      </w14:nvContentPartPr>
                      <w14:xfrm>
                        <a:off x="0" y="0"/>
                        <a:ext cx="71640" cy="11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9" o:spid="_x0000_s1026" type="#_x0000_t75" style="position:absolute;margin-left:170.95pt;margin-top:10.7pt;width:9.75pt;height:90.55pt;z-index:2545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">
                <v:imagedata r:id="rId6470" o:title=""/>
              </v:shape>
            </w:pict>
          </mc:Fallback>
        </mc:AlternateContent>
      </w:r>
      <w:r w:rsidR="00E11891" w:rsidRPr="005577FB">
        <w:rPr>
          <w:position w:val="-78"/>
          <w:lang w:val="el-GR"/>
        </w:rPr>
        <w:object w:dxaOrig="2360" w:dyaOrig="1700">
          <v:shape id="_x0000_i1216" type="#_x0000_t75" style="width:118pt;height:85pt" o:ole="">
            <v:imagedata r:id="rId6471" o:title=""/>
          </v:shape>
          <o:OLEObject Type="Embed" ProgID="Equation.DSMT4" ShapeID="_x0000_i1216" DrawAspect="Content" ObjectID="_1667393529" r:id="rId6472"/>
        </w:object>
      </w:r>
      <w:r w:rsidR="004577E0">
        <w:rPr>
          <w:lang w:val="el-GR"/>
        </w:rPr>
        <w:t xml:space="preserve"> </w:t>
      </w:r>
    </w:p>
    <w:p w:rsidR="00223758" w:rsidRDefault="00223758" w:rsidP="004577E0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3888" behindDoc="0" locked="0" layoutInCell="1" allowOverlap="1">
                <wp:simplePos x="0" y="0"/>
                <wp:positionH relativeFrom="column">
                  <wp:posOffset>5407440</wp:posOffset>
                </wp:positionH>
                <wp:positionV relativeFrom="paragraph">
                  <wp:posOffset>40530</wp:posOffset>
                </wp:positionV>
                <wp:extent cx="160200" cy="116280"/>
                <wp:effectExtent l="38100" t="38100" r="30480" b="36195"/>
                <wp:wrapNone/>
                <wp:docPr id="5547" name="Ink 5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3">
                      <w14:nvContentPartPr>
                        <w14:cNvContentPartPr/>
                      </w14:nvContentPartPr>
                      <w14:xfrm>
                        <a:off x="0" y="0"/>
                        <a:ext cx="1602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7" o:spid="_x0000_s1026" type="#_x0000_t75" style="position:absolute;margin-left:425.1pt;margin-top:2.5pt;width:14.05pt;height:10.65pt;z-index:2550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">
                <v:imagedata r:id="rId6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2864" behindDoc="0" locked="0" layoutInCell="1" allowOverlap="1">
                <wp:simplePos x="0" y="0"/>
                <wp:positionH relativeFrom="column">
                  <wp:posOffset>5465400</wp:posOffset>
                </wp:positionH>
                <wp:positionV relativeFrom="paragraph">
                  <wp:posOffset>59970</wp:posOffset>
                </wp:positionV>
                <wp:extent cx="5400" cy="246960"/>
                <wp:effectExtent l="38100" t="38100" r="33020" b="39370"/>
                <wp:wrapNone/>
                <wp:docPr id="5546" name="Ink 5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5">
                      <w14:nvContentPartPr>
                        <w14:cNvContentPartPr/>
                      </w14:nvContentPartPr>
                      <w14:xfrm>
                        <a:off x="0" y="0"/>
                        <a:ext cx="54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6" o:spid="_x0000_s1026" type="#_x0000_t75" style="position:absolute;margin-left:429.65pt;margin-top:3.9pt;width:2pt;height:21.05pt;z-index:2550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">
                <v:imagedata r:id="rId6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1840" behindDoc="0" locked="0" layoutInCell="1" allowOverlap="1">
                <wp:simplePos x="0" y="0"/>
                <wp:positionH relativeFrom="column">
                  <wp:posOffset>3219720</wp:posOffset>
                </wp:positionH>
                <wp:positionV relativeFrom="paragraph">
                  <wp:posOffset>133050</wp:posOffset>
                </wp:positionV>
                <wp:extent cx="155520" cy="267480"/>
                <wp:effectExtent l="38100" t="38100" r="16510" b="37465"/>
                <wp:wrapNone/>
                <wp:docPr id="5545" name="Ink 5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7">
                      <w14:nvContentPartPr>
                        <w14:cNvContentPartPr/>
                      </w14:nvContentPartPr>
                      <w14:xfrm>
                        <a:off x="0" y="0"/>
                        <a:ext cx="15552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5" o:spid="_x0000_s1026" type="#_x0000_t75" style="position:absolute;margin-left:253pt;margin-top:9.75pt;width:13.5pt;height:22.55pt;z-index:2550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">
                <v:imagedata r:id="rId6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0816" behindDoc="0" locked="0" layoutInCell="1" allowOverlap="1">
                <wp:simplePos x="0" y="0"/>
                <wp:positionH relativeFrom="column">
                  <wp:posOffset>664800</wp:posOffset>
                </wp:positionH>
                <wp:positionV relativeFrom="paragraph">
                  <wp:posOffset>336090</wp:posOffset>
                </wp:positionV>
                <wp:extent cx="138600" cy="30240"/>
                <wp:effectExtent l="38100" t="38100" r="33020" b="27305"/>
                <wp:wrapNone/>
                <wp:docPr id="5544" name="Ink 5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9">
                      <w14:nvContentPartPr>
                        <w14:cNvContentPartPr/>
                      </w14:nvContentPartPr>
                      <w14:xfrm>
                        <a:off x="0" y="0"/>
                        <a:ext cx="1386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4" o:spid="_x0000_s1026" type="#_x0000_t75" style="position:absolute;margin-left:51.65pt;margin-top:25.7pt;width:12.4pt;height:3.85pt;z-index:2550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">
                <v:imagedata r:id="rId6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09792" behindDoc="0" locked="0" layoutInCell="1" allowOverlap="1">
                <wp:simplePos x="0" y="0"/>
                <wp:positionH relativeFrom="column">
                  <wp:posOffset>625560</wp:posOffset>
                </wp:positionH>
                <wp:positionV relativeFrom="paragraph">
                  <wp:posOffset>160770</wp:posOffset>
                </wp:positionV>
                <wp:extent cx="167040" cy="339840"/>
                <wp:effectExtent l="38100" t="38100" r="42545" b="41275"/>
                <wp:wrapNone/>
                <wp:docPr id="5543" name="Ink 5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1">
                      <w14:nvContentPartPr>
                        <w14:cNvContentPartPr/>
                      </w14:nvContentPartPr>
                      <w14:xfrm>
                        <a:off x="0" y="0"/>
                        <a:ext cx="16704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3" o:spid="_x0000_s1026" type="#_x0000_t75" style="position:absolute;margin-left:48.5pt;margin-top:11.9pt;width:14.65pt;height:28.25pt;z-index:2550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">
                <v:imagedata r:id="rId6482" o:title=""/>
              </v:shape>
            </w:pict>
          </mc:Fallback>
        </mc:AlternateContent>
      </w:r>
    </w:p>
    <w:p w:rsidR="00223758" w:rsidRDefault="00771E0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9168" behindDoc="0" locked="0" layoutInCell="1" allowOverlap="1">
                <wp:simplePos x="0" y="0"/>
                <wp:positionH relativeFrom="column">
                  <wp:posOffset>4516800</wp:posOffset>
                </wp:positionH>
                <wp:positionV relativeFrom="paragraph">
                  <wp:posOffset>-94830</wp:posOffset>
                </wp:positionV>
                <wp:extent cx="1724760" cy="1622520"/>
                <wp:effectExtent l="38100" t="38100" r="46990" b="34925"/>
                <wp:wrapNone/>
                <wp:docPr id="5768" name="Ink 5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3">
                      <w14:nvContentPartPr>
                        <w14:cNvContentPartPr/>
                      </w14:nvContentPartPr>
                      <w14:xfrm>
                        <a:off x="0" y="0"/>
                        <a:ext cx="1724760" cy="162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8" o:spid="_x0000_s1026" type="#_x0000_t75" style="position:absolute;margin-left:354.65pt;margin-top:-8.25pt;width:137.7pt;height:129.4pt;z-index:2552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">
                <v:imagedata r:id="rId6484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2800" behindDoc="0" locked="0" layoutInCell="1" allowOverlap="1">
                <wp:simplePos x="0" y="0"/>
                <wp:positionH relativeFrom="column">
                  <wp:posOffset>325680</wp:posOffset>
                </wp:positionH>
                <wp:positionV relativeFrom="paragraph">
                  <wp:posOffset>998330</wp:posOffset>
                </wp:positionV>
                <wp:extent cx="286920" cy="590400"/>
                <wp:effectExtent l="38100" t="38100" r="37465" b="38735"/>
                <wp:wrapNone/>
                <wp:docPr id="5585" name="Ink 5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5">
                      <w14:nvContentPartPr>
                        <w14:cNvContentPartPr/>
                      </w14:nvContentPartPr>
                      <w14:xfrm>
                        <a:off x="0" y="0"/>
                        <a:ext cx="286920" cy="59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5" o:spid="_x0000_s1026" type="#_x0000_t75" style="position:absolute;margin-left:25.05pt;margin-top:78pt;width:24pt;height:47.85pt;z-index:2550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">
                <v:imagedata r:id="rId6486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1776" behindDoc="0" locked="0" layoutInCell="1" allowOverlap="1">
                <wp:simplePos x="0" y="0"/>
                <wp:positionH relativeFrom="column">
                  <wp:posOffset>282120</wp:posOffset>
                </wp:positionH>
                <wp:positionV relativeFrom="paragraph">
                  <wp:posOffset>1010930</wp:posOffset>
                </wp:positionV>
                <wp:extent cx="318960" cy="573120"/>
                <wp:effectExtent l="38100" t="19050" r="5080" b="36830"/>
                <wp:wrapNone/>
                <wp:docPr id="5584" name="Ink 5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7">
                      <w14:nvContentPartPr>
                        <w14:cNvContentPartPr/>
                      </w14:nvContentPartPr>
                      <w14:xfrm>
                        <a:off x="0" y="0"/>
                        <a:ext cx="318960" cy="57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4" o:spid="_x0000_s1026" type="#_x0000_t75" style="position:absolute;margin-left:21.45pt;margin-top:79.2pt;width:26.5pt;height:46.3pt;z-index:2550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">
                <v:imagedata r:id="rId6488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0752" behindDoc="0" locked="0" layoutInCell="1" allowOverlap="1">
                <wp:simplePos x="0" y="0"/>
                <wp:positionH relativeFrom="column">
                  <wp:posOffset>275640</wp:posOffset>
                </wp:positionH>
                <wp:positionV relativeFrom="paragraph">
                  <wp:posOffset>583610</wp:posOffset>
                </wp:positionV>
                <wp:extent cx="358200" cy="364320"/>
                <wp:effectExtent l="38100" t="38100" r="3810" b="36195"/>
                <wp:wrapNone/>
                <wp:docPr id="5583" name="Ink 5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9">
                      <w14:nvContentPartPr>
                        <w14:cNvContentPartPr/>
                      </w14:nvContentPartPr>
                      <w14:xfrm>
                        <a:off x="0" y="0"/>
                        <a:ext cx="35820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3" o:spid="_x0000_s1026" type="#_x0000_t75" style="position:absolute;margin-left:21pt;margin-top:45.15pt;width:29.6pt;height:30.25pt;z-index:2550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">
                <v:imagedata r:id="rId6490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9728" behindDoc="0" locked="0" layoutInCell="1" allowOverlap="1">
                <wp:simplePos x="0" y="0"/>
                <wp:positionH relativeFrom="column">
                  <wp:posOffset>1456080</wp:posOffset>
                </wp:positionH>
                <wp:positionV relativeFrom="paragraph">
                  <wp:posOffset>1264530</wp:posOffset>
                </wp:positionV>
                <wp:extent cx="104760" cy="204840"/>
                <wp:effectExtent l="19050" t="38100" r="48260" b="43180"/>
                <wp:wrapNone/>
                <wp:docPr id="5582" name="Ink 5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1">
                      <w14:nvContentPartPr>
                        <w14:cNvContentPartPr/>
                      </w14:nvContentPartPr>
                      <w14:xfrm>
                        <a:off x="0" y="0"/>
                        <a:ext cx="1047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2" o:spid="_x0000_s1026" type="#_x0000_t75" style="position:absolute;margin-left:113.8pt;margin-top:98.75pt;width:9.95pt;height:17.85pt;z-index:2550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">
                <v:imagedata r:id="rId6492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8704" behindDoc="0" locked="0" layoutInCell="1" allowOverlap="1">
                <wp:simplePos x="0" y="0"/>
                <wp:positionH relativeFrom="column">
                  <wp:posOffset>1025880</wp:posOffset>
                </wp:positionH>
                <wp:positionV relativeFrom="paragraph">
                  <wp:posOffset>1295850</wp:posOffset>
                </wp:positionV>
                <wp:extent cx="56880" cy="227160"/>
                <wp:effectExtent l="38100" t="38100" r="38735" b="40005"/>
                <wp:wrapNone/>
                <wp:docPr id="5581" name="Ink 5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3">
                      <w14:nvContentPartPr>
                        <w14:cNvContentPartPr/>
                      </w14:nvContentPartPr>
                      <w14:xfrm>
                        <a:off x="0" y="0"/>
                        <a:ext cx="568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1" o:spid="_x0000_s1026" type="#_x0000_t75" style="position:absolute;margin-left:80.3pt;margin-top:101.55pt;width:5.7pt;height:19.25pt;z-index:2550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">
                <v:imagedata r:id="rId6494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7680" behindDoc="0" locked="0" layoutInCell="1" allowOverlap="1">
                <wp:simplePos x="0" y="0"/>
                <wp:positionH relativeFrom="column">
                  <wp:posOffset>939120</wp:posOffset>
                </wp:positionH>
                <wp:positionV relativeFrom="paragraph">
                  <wp:posOffset>1328970</wp:posOffset>
                </wp:positionV>
                <wp:extent cx="199080" cy="133200"/>
                <wp:effectExtent l="38100" t="38100" r="10795" b="38735"/>
                <wp:wrapNone/>
                <wp:docPr id="5580" name="Ink 5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5">
                      <w14:nvContentPartPr>
                        <w14:cNvContentPartPr/>
                      </w14:nvContentPartPr>
                      <w14:xfrm>
                        <a:off x="0" y="0"/>
                        <a:ext cx="1990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0" o:spid="_x0000_s1026" type="#_x0000_t75" style="position:absolute;margin-left:73.2pt;margin-top:103.85pt;width:17.15pt;height:12.1pt;z-index:2550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">
                <v:imagedata r:id="rId6496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6656" behindDoc="0" locked="0" layoutInCell="1" allowOverlap="1">
                <wp:simplePos x="0" y="0"/>
                <wp:positionH relativeFrom="column">
                  <wp:posOffset>418920</wp:posOffset>
                </wp:positionH>
                <wp:positionV relativeFrom="paragraph">
                  <wp:posOffset>1320690</wp:posOffset>
                </wp:positionV>
                <wp:extent cx="106200" cy="172800"/>
                <wp:effectExtent l="38100" t="38100" r="8255" b="36830"/>
                <wp:wrapNone/>
                <wp:docPr id="5579" name="Ink 5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7">
                      <w14:nvContentPartPr>
                        <w14:cNvContentPartPr/>
                      </w14:nvContentPartPr>
                      <w14:xfrm>
                        <a:off x="0" y="0"/>
                        <a:ext cx="1062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9" o:spid="_x0000_s1026" type="#_x0000_t75" style="position:absolute;margin-left:32.2pt;margin-top:103.2pt;width:9.9pt;height:15.2pt;z-index:2550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">
                <v:imagedata r:id="rId6498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5632" behindDoc="0" locked="0" layoutInCell="1" allowOverlap="1">
                <wp:simplePos x="0" y="0"/>
                <wp:positionH relativeFrom="column">
                  <wp:posOffset>-49080</wp:posOffset>
                </wp:positionH>
                <wp:positionV relativeFrom="paragraph">
                  <wp:posOffset>1354170</wp:posOffset>
                </wp:positionV>
                <wp:extent cx="128880" cy="165240"/>
                <wp:effectExtent l="19050" t="38100" r="43180" b="44450"/>
                <wp:wrapNone/>
                <wp:docPr id="5578" name="Ink 5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9">
                      <w14:nvContentPartPr>
                        <w14:cNvContentPartPr/>
                      </w14:nvContentPartPr>
                      <w14:xfrm>
                        <a:off x="0" y="0"/>
                        <a:ext cx="1288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8" o:spid="_x0000_s1026" type="#_x0000_t75" style="position:absolute;margin-left:-4.6pt;margin-top:105.85pt;width:11.75pt;height:14.55pt;z-index:2550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">
                <v:imagedata r:id="rId6500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4608" behindDoc="0" locked="0" layoutInCell="1" allowOverlap="1">
                <wp:simplePos x="0" y="0"/>
                <wp:positionH relativeFrom="column">
                  <wp:posOffset>2528880</wp:posOffset>
                </wp:positionH>
                <wp:positionV relativeFrom="paragraph">
                  <wp:posOffset>1125570</wp:posOffset>
                </wp:positionV>
                <wp:extent cx="122760" cy="198000"/>
                <wp:effectExtent l="38100" t="38100" r="29845" b="50165"/>
                <wp:wrapNone/>
                <wp:docPr id="5577" name="Ink 5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1">
                      <w14:nvContentPartPr>
                        <w14:cNvContentPartPr/>
                      </w14:nvContentPartPr>
                      <w14:xfrm>
                        <a:off x="0" y="0"/>
                        <a:ext cx="1227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7" o:spid="_x0000_s1026" type="#_x0000_t75" style="position:absolute;margin-left:198.15pt;margin-top:87.9pt;width:11.35pt;height:17.3pt;z-index:2550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">
                <v:imagedata r:id="rId6502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3584" behindDoc="0" locked="0" layoutInCell="1" allowOverlap="1">
                <wp:simplePos x="0" y="0"/>
                <wp:positionH relativeFrom="column">
                  <wp:posOffset>1458600</wp:posOffset>
                </wp:positionH>
                <wp:positionV relativeFrom="paragraph">
                  <wp:posOffset>926490</wp:posOffset>
                </wp:positionV>
                <wp:extent cx="89640" cy="197640"/>
                <wp:effectExtent l="38100" t="38100" r="43815" b="31115"/>
                <wp:wrapNone/>
                <wp:docPr id="5576" name="Ink 5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3">
                      <w14:nvContentPartPr>
                        <w14:cNvContentPartPr/>
                      </w14:nvContentPartPr>
                      <w14:xfrm>
                        <a:off x="0" y="0"/>
                        <a:ext cx="896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6" o:spid="_x0000_s1026" type="#_x0000_t75" style="position:absolute;margin-left:114.1pt;margin-top:72.15pt;width:8.6pt;height:17.1pt;z-index:2550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">
                <v:imagedata r:id="rId6504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2560" behindDoc="0" locked="0" layoutInCell="1" allowOverlap="1">
                <wp:simplePos x="0" y="0"/>
                <wp:positionH relativeFrom="column">
                  <wp:posOffset>997080</wp:posOffset>
                </wp:positionH>
                <wp:positionV relativeFrom="paragraph">
                  <wp:posOffset>957090</wp:posOffset>
                </wp:positionV>
                <wp:extent cx="63000" cy="200160"/>
                <wp:effectExtent l="38100" t="38100" r="32385" b="28575"/>
                <wp:wrapNone/>
                <wp:docPr id="5575" name="Ink 5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5">
                      <w14:nvContentPartPr>
                        <w14:cNvContentPartPr/>
                      </w14:nvContentPartPr>
                      <w14:xfrm>
                        <a:off x="0" y="0"/>
                        <a:ext cx="630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5" o:spid="_x0000_s1026" type="#_x0000_t75" style="position:absolute;margin-left:77.7pt;margin-top:74.9pt;width:6.3pt;height:17pt;z-index:2550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">
                <v:imagedata r:id="rId6506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1536" behindDoc="0" locked="0" layoutInCell="1" allowOverlap="1">
                <wp:simplePos x="0" y="0"/>
                <wp:positionH relativeFrom="column">
                  <wp:posOffset>461400</wp:posOffset>
                </wp:positionH>
                <wp:positionV relativeFrom="paragraph">
                  <wp:posOffset>1044210</wp:posOffset>
                </wp:positionV>
                <wp:extent cx="26280" cy="162360"/>
                <wp:effectExtent l="38100" t="38100" r="31115" b="28575"/>
                <wp:wrapNone/>
                <wp:docPr id="5574" name="Ink 5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7">
                      <w14:nvContentPartPr>
                        <w14:cNvContentPartPr/>
                      </w14:nvContentPartPr>
                      <w14:xfrm>
                        <a:off x="0" y="0"/>
                        <a:ext cx="262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4" o:spid="_x0000_s1026" type="#_x0000_t75" style="position:absolute;margin-left:35.85pt;margin-top:81.7pt;width:3.3pt;height:14.05pt;z-index:2550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">
                <v:imagedata r:id="rId6508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40512" behindDoc="0" locked="0" layoutInCell="1" allowOverlap="1">
                <wp:simplePos x="0" y="0"/>
                <wp:positionH relativeFrom="column">
                  <wp:posOffset>407760</wp:posOffset>
                </wp:positionH>
                <wp:positionV relativeFrom="paragraph">
                  <wp:posOffset>1039530</wp:posOffset>
                </wp:positionV>
                <wp:extent cx="124200" cy="86040"/>
                <wp:effectExtent l="38100" t="38100" r="28575" b="28575"/>
                <wp:wrapNone/>
                <wp:docPr id="5573" name="Ink 5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9">
                      <w14:nvContentPartPr>
                        <w14:cNvContentPartPr/>
                      </w14:nvContentPartPr>
                      <w14:xfrm>
                        <a:off x="0" y="0"/>
                        <a:ext cx="1242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3" o:spid="_x0000_s1026" type="#_x0000_t75" style="position:absolute;margin-left:31.35pt;margin-top:81.15pt;width:11.3pt;height:8.25pt;z-index:2550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">
                <v:imagedata r:id="rId6510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9488" behindDoc="0" locked="0" layoutInCell="1" allowOverlap="1">
                <wp:simplePos x="0" y="0"/>
                <wp:positionH relativeFrom="column">
                  <wp:posOffset>-91920</wp:posOffset>
                </wp:positionH>
                <wp:positionV relativeFrom="paragraph">
                  <wp:posOffset>1068330</wp:posOffset>
                </wp:positionV>
                <wp:extent cx="117000" cy="144360"/>
                <wp:effectExtent l="38100" t="38100" r="35560" b="46355"/>
                <wp:wrapNone/>
                <wp:docPr id="5572" name="Ink 5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1">
                      <w14:nvContentPartPr>
                        <w14:cNvContentPartPr/>
                      </w14:nvContentPartPr>
                      <w14:xfrm>
                        <a:off x="0" y="0"/>
                        <a:ext cx="1170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2" o:spid="_x0000_s1026" type="#_x0000_t75" style="position:absolute;margin-left:-8.05pt;margin-top:83.3pt;width:10.85pt;height:12.95pt;z-index:2550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">
                <v:imagedata r:id="rId6512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8464" behindDoc="0" locked="0" layoutInCell="1" allowOverlap="1">
                <wp:simplePos x="0" y="0"/>
                <wp:positionH relativeFrom="column">
                  <wp:posOffset>2532120</wp:posOffset>
                </wp:positionH>
                <wp:positionV relativeFrom="paragraph">
                  <wp:posOffset>791130</wp:posOffset>
                </wp:positionV>
                <wp:extent cx="160200" cy="227880"/>
                <wp:effectExtent l="38100" t="38100" r="30480" b="39370"/>
                <wp:wrapNone/>
                <wp:docPr id="5571" name="Ink 5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3">
                      <w14:nvContentPartPr>
                        <w14:cNvContentPartPr/>
                      </w14:nvContentPartPr>
                      <w14:xfrm>
                        <a:off x="0" y="0"/>
                        <a:ext cx="1602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1" o:spid="_x0000_s1026" type="#_x0000_t75" style="position:absolute;margin-left:198.45pt;margin-top:61.35pt;width:14.45pt;height:19.85pt;z-index:2550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">
                <v:imagedata r:id="rId6514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7440" behindDoc="0" locked="0" layoutInCell="1" allowOverlap="1">
                <wp:simplePos x="0" y="0"/>
                <wp:positionH relativeFrom="column">
                  <wp:posOffset>1522680</wp:posOffset>
                </wp:positionH>
                <wp:positionV relativeFrom="paragraph">
                  <wp:posOffset>617250</wp:posOffset>
                </wp:positionV>
                <wp:extent cx="27360" cy="194040"/>
                <wp:effectExtent l="38100" t="38100" r="29845" b="34925"/>
                <wp:wrapNone/>
                <wp:docPr id="5570" name="Ink 5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5">
                      <w14:nvContentPartPr>
                        <w14:cNvContentPartPr/>
                      </w14:nvContentPartPr>
                      <w14:xfrm>
                        <a:off x="0" y="0"/>
                        <a:ext cx="2736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0" o:spid="_x0000_s1026" type="#_x0000_t75" style="position:absolute;margin-left:119.35pt;margin-top:48pt;width:3.5pt;height:16.8pt;z-index:2550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">
                <v:imagedata r:id="rId6516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6416" behindDoc="0" locked="0" layoutInCell="1" allowOverlap="1">
                <wp:simplePos x="0" y="0"/>
                <wp:positionH relativeFrom="column">
                  <wp:posOffset>1447440</wp:posOffset>
                </wp:positionH>
                <wp:positionV relativeFrom="paragraph">
                  <wp:posOffset>620490</wp:posOffset>
                </wp:positionV>
                <wp:extent cx="127440" cy="100440"/>
                <wp:effectExtent l="38100" t="38100" r="25400" b="33020"/>
                <wp:wrapNone/>
                <wp:docPr id="5569" name="Ink 5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7">
                      <w14:nvContentPartPr>
                        <w14:cNvContentPartPr/>
                      </w14:nvContentPartPr>
                      <w14:xfrm>
                        <a:off x="0" y="0"/>
                        <a:ext cx="1274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9" o:spid="_x0000_s1026" type="#_x0000_t75" style="position:absolute;margin-left:113.1pt;margin-top:48pt;width:11.75pt;height:9.55pt;z-index:2550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">
                <v:imagedata r:id="rId6518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5392" behindDoc="0" locked="0" layoutInCell="1" allowOverlap="1">
                <wp:simplePos x="0" y="0"/>
                <wp:positionH relativeFrom="column">
                  <wp:posOffset>943800</wp:posOffset>
                </wp:positionH>
                <wp:positionV relativeFrom="paragraph">
                  <wp:posOffset>624450</wp:posOffset>
                </wp:positionV>
                <wp:extent cx="115200" cy="168840"/>
                <wp:effectExtent l="38100" t="38100" r="37465" b="41275"/>
                <wp:wrapNone/>
                <wp:docPr id="5568" name="Ink 5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9">
                      <w14:nvContentPartPr>
                        <w14:cNvContentPartPr/>
                      </w14:nvContentPartPr>
                      <w14:xfrm>
                        <a:off x="0" y="0"/>
                        <a:ext cx="1152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8" o:spid="_x0000_s1026" type="#_x0000_t75" style="position:absolute;margin-left:73.45pt;margin-top:48.35pt;width:10.65pt;height:14.95pt;z-index:2550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">
                <v:imagedata r:id="rId6520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4368" behindDoc="0" locked="0" layoutInCell="1" allowOverlap="1">
                <wp:simplePos x="0" y="0"/>
                <wp:positionH relativeFrom="column">
                  <wp:posOffset>395520</wp:posOffset>
                </wp:positionH>
                <wp:positionV relativeFrom="paragraph">
                  <wp:posOffset>648930</wp:posOffset>
                </wp:positionV>
                <wp:extent cx="118440" cy="189720"/>
                <wp:effectExtent l="38100" t="38100" r="53340" b="39370"/>
                <wp:wrapNone/>
                <wp:docPr id="5567" name="Ink 5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1">
                      <w14:nvContentPartPr>
                        <w14:cNvContentPartPr/>
                      </w14:nvContentPartPr>
                      <w14:xfrm>
                        <a:off x="0" y="0"/>
                        <a:ext cx="1184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7" o:spid="_x0000_s1026" type="#_x0000_t75" style="position:absolute;margin-left:30.3pt;margin-top:50.25pt;width:11.25pt;height:16.65pt;z-index:2550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">
                <v:imagedata r:id="rId6522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3344" behindDoc="0" locked="0" layoutInCell="1" allowOverlap="1">
                <wp:simplePos x="0" y="0"/>
                <wp:positionH relativeFrom="column">
                  <wp:posOffset>-68880</wp:posOffset>
                </wp:positionH>
                <wp:positionV relativeFrom="paragraph">
                  <wp:posOffset>747210</wp:posOffset>
                </wp:positionV>
                <wp:extent cx="88560" cy="124560"/>
                <wp:effectExtent l="19050" t="38100" r="45085" b="46990"/>
                <wp:wrapNone/>
                <wp:docPr id="5566" name="Ink 5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3">
                      <w14:nvContentPartPr>
                        <w14:cNvContentPartPr/>
                      </w14:nvContentPartPr>
                      <w14:xfrm>
                        <a:off x="0" y="0"/>
                        <a:ext cx="885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6" o:spid="_x0000_s1026" type="#_x0000_t75" style="position:absolute;margin-left:-6.2pt;margin-top:58.05pt;width:8.55pt;height:11.4pt;z-index:2550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">
                <v:imagedata r:id="rId6524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2320" behindDoc="0" locked="0" layoutInCell="1" allowOverlap="1">
                <wp:simplePos x="0" y="0"/>
                <wp:positionH relativeFrom="column">
                  <wp:posOffset>2492880</wp:posOffset>
                </wp:positionH>
                <wp:positionV relativeFrom="paragraph">
                  <wp:posOffset>426810</wp:posOffset>
                </wp:positionV>
                <wp:extent cx="125640" cy="188280"/>
                <wp:effectExtent l="38100" t="38100" r="46355" b="40640"/>
                <wp:wrapNone/>
                <wp:docPr id="5565" name="Ink 5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5">
                      <w14:nvContentPartPr>
                        <w14:cNvContentPartPr/>
                      </w14:nvContentPartPr>
                      <w14:xfrm>
                        <a:off x="0" y="0"/>
                        <a:ext cx="1256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5" o:spid="_x0000_s1026" type="#_x0000_t75" style="position:absolute;margin-left:195.55pt;margin-top:32.8pt;width:11.5pt;height:16.45pt;z-index:2550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">
                <v:imagedata r:id="rId6526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1296" behindDoc="0" locked="0" layoutInCell="1" allowOverlap="1">
                <wp:simplePos x="0" y="0"/>
                <wp:positionH relativeFrom="column">
                  <wp:posOffset>1472640</wp:posOffset>
                </wp:positionH>
                <wp:positionV relativeFrom="paragraph">
                  <wp:posOffset>288570</wp:posOffset>
                </wp:positionV>
                <wp:extent cx="113760" cy="172440"/>
                <wp:effectExtent l="38100" t="38100" r="38735" b="37465"/>
                <wp:wrapNone/>
                <wp:docPr id="5564" name="Ink 5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7">
                      <w14:nvContentPartPr>
                        <w14:cNvContentPartPr/>
                      </w14:nvContentPartPr>
                      <w14:xfrm>
                        <a:off x="0" y="0"/>
                        <a:ext cx="1137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4" o:spid="_x0000_s1026" type="#_x0000_t75" style="position:absolute;margin-left:115.25pt;margin-top:21.95pt;width:10.4pt;height:15.25pt;z-index:2550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">
                <v:imagedata r:id="rId6528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30272" behindDoc="0" locked="0" layoutInCell="1" allowOverlap="1">
                <wp:simplePos x="0" y="0"/>
                <wp:positionH relativeFrom="column">
                  <wp:posOffset>952080</wp:posOffset>
                </wp:positionH>
                <wp:positionV relativeFrom="paragraph">
                  <wp:posOffset>318450</wp:posOffset>
                </wp:positionV>
                <wp:extent cx="78120" cy="190080"/>
                <wp:effectExtent l="38100" t="38100" r="36195" b="38735"/>
                <wp:wrapNone/>
                <wp:docPr id="5563" name="Ink 5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9">
                      <w14:nvContentPartPr>
                        <w14:cNvContentPartPr/>
                      </w14:nvContentPartPr>
                      <w14:xfrm>
                        <a:off x="0" y="0"/>
                        <a:ext cx="781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3" o:spid="_x0000_s1026" type="#_x0000_t75" style="position:absolute;margin-left:74.15pt;margin-top:24.15pt;width:7.8pt;height:16.55pt;z-index:2550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">
                <v:imagedata r:id="rId6530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9248" behindDoc="0" locked="0" layoutInCell="1" allowOverlap="1">
                <wp:simplePos x="0" y="0"/>
                <wp:positionH relativeFrom="column">
                  <wp:posOffset>382200</wp:posOffset>
                </wp:positionH>
                <wp:positionV relativeFrom="paragraph">
                  <wp:posOffset>315570</wp:posOffset>
                </wp:positionV>
                <wp:extent cx="110160" cy="204480"/>
                <wp:effectExtent l="38100" t="38100" r="42545" b="43180"/>
                <wp:wrapNone/>
                <wp:docPr id="5562" name="Ink 5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1">
                      <w14:nvContentPartPr>
                        <w14:cNvContentPartPr/>
                      </w14:nvContentPartPr>
                      <w14:xfrm>
                        <a:off x="0" y="0"/>
                        <a:ext cx="1101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2" o:spid="_x0000_s1026" type="#_x0000_t75" style="position:absolute;margin-left:29.25pt;margin-top:24.1pt;width:10.25pt;height:17.65pt;z-index:2550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">
                <v:imagedata r:id="rId6532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8224" behindDoc="0" locked="0" layoutInCell="1" allowOverlap="1">
                <wp:simplePos x="0" y="0"/>
                <wp:positionH relativeFrom="column">
                  <wp:posOffset>-104880</wp:posOffset>
                </wp:positionH>
                <wp:positionV relativeFrom="paragraph">
                  <wp:posOffset>325650</wp:posOffset>
                </wp:positionV>
                <wp:extent cx="77760" cy="187200"/>
                <wp:effectExtent l="38100" t="38100" r="36830" b="41910"/>
                <wp:wrapNone/>
                <wp:docPr id="5561" name="Ink 5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3">
                      <w14:nvContentPartPr>
                        <w14:cNvContentPartPr/>
                      </w14:nvContentPartPr>
                      <w14:xfrm>
                        <a:off x="0" y="0"/>
                        <a:ext cx="777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1" o:spid="_x0000_s1026" type="#_x0000_t75" style="position:absolute;margin-left:-8.8pt;margin-top:24.85pt;width:7.5pt;height:16.45pt;z-index:2550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">
                <v:imagedata r:id="rId6534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7200" behindDoc="0" locked="0" layoutInCell="1" allowOverlap="1">
                <wp:simplePos x="0" y="0"/>
                <wp:positionH relativeFrom="column">
                  <wp:posOffset>299400</wp:posOffset>
                </wp:positionH>
                <wp:positionV relativeFrom="paragraph">
                  <wp:posOffset>368850</wp:posOffset>
                </wp:positionV>
                <wp:extent cx="28440" cy="24480"/>
                <wp:effectExtent l="38100" t="38100" r="29210" b="33020"/>
                <wp:wrapNone/>
                <wp:docPr id="5560" name="Ink 5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5">
                      <w14:nvContentPartPr>
                        <w14:cNvContentPartPr/>
                      </w14:nvContentPartPr>
                      <w14:xfrm>
                        <a:off x="0" y="0"/>
                        <a:ext cx="284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0" o:spid="_x0000_s1026" type="#_x0000_t75" style="position:absolute;margin-left:22.75pt;margin-top:28.55pt;width:3.65pt;height:3.25pt;z-index:2550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">
                <v:imagedata r:id="rId6536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3104" behindDoc="0" locked="0" layoutInCell="1" allowOverlap="1">
                <wp:simplePos x="0" y="0"/>
                <wp:positionH relativeFrom="column">
                  <wp:posOffset>5966520</wp:posOffset>
                </wp:positionH>
                <wp:positionV relativeFrom="paragraph">
                  <wp:posOffset>996690</wp:posOffset>
                </wp:positionV>
                <wp:extent cx="120600" cy="249480"/>
                <wp:effectExtent l="38100" t="38100" r="32385" b="36830"/>
                <wp:wrapNone/>
                <wp:docPr id="5556" name="Ink 5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7">
                      <w14:nvContentPartPr>
                        <w14:cNvContentPartPr/>
                      </w14:nvContentPartPr>
                      <w14:xfrm>
                        <a:off x="0" y="0"/>
                        <a:ext cx="12060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6" o:spid="_x0000_s1026" type="#_x0000_t75" style="position:absolute;margin-left:469.3pt;margin-top:77.7pt;width:10.8pt;height:21.15pt;z-index:2550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">
                <v:imagedata r:id="rId6538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2080" behindDoc="0" locked="0" layoutInCell="1" allowOverlap="1">
                <wp:simplePos x="0" y="0"/>
                <wp:positionH relativeFrom="column">
                  <wp:posOffset>5697960</wp:posOffset>
                </wp:positionH>
                <wp:positionV relativeFrom="paragraph">
                  <wp:posOffset>731370</wp:posOffset>
                </wp:positionV>
                <wp:extent cx="36360" cy="163080"/>
                <wp:effectExtent l="38100" t="38100" r="40005" b="46990"/>
                <wp:wrapNone/>
                <wp:docPr id="5555" name="Ink 5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9">
                      <w14:nvContentPartPr>
                        <w14:cNvContentPartPr/>
                      </w14:nvContentPartPr>
                      <w14:xfrm>
                        <a:off x="0" y="0"/>
                        <a:ext cx="363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5" o:spid="_x0000_s1026" type="#_x0000_t75" style="position:absolute;margin-left:447.85pt;margin-top:56.8pt;width:4.35pt;height:14.4pt;z-index:2550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">
                <v:imagedata r:id="rId6540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1056" behindDoc="0" locked="0" layoutInCell="1" allowOverlap="1">
                <wp:simplePos x="0" y="0"/>
                <wp:positionH relativeFrom="column">
                  <wp:posOffset>5403840</wp:posOffset>
                </wp:positionH>
                <wp:positionV relativeFrom="paragraph">
                  <wp:posOffset>369210</wp:posOffset>
                </wp:positionV>
                <wp:extent cx="69480" cy="157320"/>
                <wp:effectExtent l="38100" t="38100" r="26035" b="33655"/>
                <wp:wrapNone/>
                <wp:docPr id="5554" name="Ink 5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1">
                      <w14:nvContentPartPr>
                        <w14:cNvContentPartPr/>
                      </w14:nvContentPartPr>
                      <w14:xfrm>
                        <a:off x="0" y="0"/>
                        <a:ext cx="694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4" o:spid="_x0000_s1026" type="#_x0000_t75" style="position:absolute;margin-left:425pt;margin-top:28.25pt;width:6.65pt;height:13.9pt;z-index:2550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">
                <v:imagedata r:id="rId6542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20032" behindDoc="0" locked="0" layoutInCell="1" allowOverlap="1">
                <wp:simplePos x="0" y="0"/>
                <wp:positionH relativeFrom="column">
                  <wp:posOffset>5068320</wp:posOffset>
                </wp:positionH>
                <wp:positionV relativeFrom="paragraph">
                  <wp:posOffset>57450</wp:posOffset>
                </wp:positionV>
                <wp:extent cx="54000" cy="194040"/>
                <wp:effectExtent l="38100" t="38100" r="41275" b="34925"/>
                <wp:wrapNone/>
                <wp:docPr id="5553" name="Ink 5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3">
                      <w14:nvContentPartPr>
                        <w14:cNvContentPartPr/>
                      </w14:nvContentPartPr>
                      <w14:xfrm>
                        <a:off x="0" y="0"/>
                        <a:ext cx="540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3" o:spid="_x0000_s1026" type="#_x0000_t75" style="position:absolute;margin-left:398.35pt;margin-top:3.7pt;width:5.7pt;height:16.8pt;z-index:2550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">
                <v:imagedata r:id="rId6544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9008" behindDoc="0" locked="0" layoutInCell="1" allowOverlap="1">
                <wp:simplePos x="0" y="0"/>
                <wp:positionH relativeFrom="column">
                  <wp:posOffset>3777360</wp:posOffset>
                </wp:positionH>
                <wp:positionV relativeFrom="paragraph">
                  <wp:posOffset>1022250</wp:posOffset>
                </wp:positionV>
                <wp:extent cx="177840" cy="199800"/>
                <wp:effectExtent l="38100" t="38100" r="12700" b="48260"/>
                <wp:wrapNone/>
                <wp:docPr id="5552" name="Ink 5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5">
                      <w14:nvContentPartPr>
                        <w14:cNvContentPartPr/>
                      </w14:nvContentPartPr>
                      <w14:xfrm>
                        <a:off x="0" y="0"/>
                        <a:ext cx="1778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2" o:spid="_x0000_s1026" type="#_x0000_t75" style="position:absolute;margin-left:296.6pt;margin-top:79.75pt;width:15.7pt;height:17.4pt;z-index:2550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">
                <v:imagedata r:id="rId6546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7984" behindDoc="0" locked="0" layoutInCell="1" allowOverlap="1">
                <wp:simplePos x="0" y="0"/>
                <wp:positionH relativeFrom="column">
                  <wp:posOffset>3459120</wp:posOffset>
                </wp:positionH>
                <wp:positionV relativeFrom="paragraph">
                  <wp:posOffset>763770</wp:posOffset>
                </wp:positionV>
                <wp:extent cx="25920" cy="144360"/>
                <wp:effectExtent l="38100" t="38100" r="50800" b="46355"/>
                <wp:wrapNone/>
                <wp:docPr id="5551" name="Ink 5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7">
                      <w14:nvContentPartPr>
                        <w14:cNvContentPartPr/>
                      </w14:nvContentPartPr>
                      <w14:xfrm>
                        <a:off x="0" y="0"/>
                        <a:ext cx="259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1" o:spid="_x0000_s1026" type="#_x0000_t75" style="position:absolute;margin-left:271.5pt;margin-top:59.3pt;width:3.8pt;height:13pt;z-index:2550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">
                <v:imagedata r:id="rId6548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6960" behindDoc="0" locked="0" layoutInCell="1" allowOverlap="1">
                <wp:simplePos x="0" y="0"/>
                <wp:positionH relativeFrom="column">
                  <wp:posOffset>2975280</wp:posOffset>
                </wp:positionH>
                <wp:positionV relativeFrom="paragraph">
                  <wp:posOffset>371370</wp:posOffset>
                </wp:positionV>
                <wp:extent cx="37080" cy="155160"/>
                <wp:effectExtent l="38100" t="38100" r="39370" b="35560"/>
                <wp:wrapNone/>
                <wp:docPr id="5550" name="Ink 5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9">
                      <w14:nvContentPartPr>
                        <w14:cNvContentPartPr/>
                      </w14:nvContentPartPr>
                      <w14:xfrm>
                        <a:off x="0" y="0"/>
                        <a:ext cx="370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0" o:spid="_x0000_s1026" type="#_x0000_t75" style="position:absolute;margin-left:233.4pt;margin-top:28.4pt;width:4.55pt;height:13.65pt;z-index:2550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">
                <v:imagedata r:id="rId6550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5936" behindDoc="0" locked="0" layoutInCell="1" allowOverlap="1">
                <wp:simplePos x="0" y="0"/>
                <wp:positionH relativeFrom="column">
                  <wp:posOffset>2479200</wp:posOffset>
                </wp:positionH>
                <wp:positionV relativeFrom="paragraph">
                  <wp:posOffset>80490</wp:posOffset>
                </wp:positionV>
                <wp:extent cx="77040" cy="164160"/>
                <wp:effectExtent l="38100" t="38100" r="37465" b="45720"/>
                <wp:wrapNone/>
                <wp:docPr id="5549" name="Ink 5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1">
                      <w14:nvContentPartPr>
                        <w14:cNvContentPartPr/>
                      </w14:nvContentPartPr>
                      <w14:xfrm>
                        <a:off x="0" y="0"/>
                        <a:ext cx="770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9" o:spid="_x0000_s1026" type="#_x0000_t75" style="position:absolute;margin-left:194.4pt;margin-top:5.55pt;width:7.65pt;height:14.5pt;z-index:2550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">
                <v:imagedata r:id="rId6552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14912" behindDoc="0" locked="0" layoutInCell="1" allowOverlap="1">
                <wp:simplePos x="0" y="0"/>
                <wp:positionH relativeFrom="column">
                  <wp:posOffset>4283160</wp:posOffset>
                </wp:positionH>
                <wp:positionV relativeFrom="paragraph">
                  <wp:posOffset>1457490</wp:posOffset>
                </wp:positionV>
                <wp:extent cx="360" cy="360"/>
                <wp:effectExtent l="0" t="0" r="0" b="0"/>
                <wp:wrapNone/>
                <wp:docPr id="5548" name="Ink 5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8" o:spid="_x0000_s1026" type="#_x0000_t75" style="position:absolute;margin-left:336.25pt;margin-top:113.75pt;width:2.05pt;height:2.05pt;z-index:2550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w3yBAQAAMAMAAA4AAABkcnMvZTJvRG9jLnhtbJxSy27CMBC8V+o/&#10;WL6XJBRQ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kBlMJLigX&#10;VgLDaX9d45oRtqIVNC9QkENiE4AfEWlB/xtyID0HubHE5+AKqkoEOglfmtpzhqkpMo6LIjnzd9un&#10;s4IVnnUttytk7fvxeETX44QlViSddTkZdFrA8hKBOtGx9Rf2TqNtXSHKbJdxMn7ffjvT1S4wScX7&#10;9h4k1dugh3n49zSht30ae+FzP28p9Q49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">
                <v:imagedata r:id="rId5580" o:title=""/>
              </v:shape>
            </w:pict>
          </mc:Fallback>
        </mc:AlternateContent>
      </w:r>
      <w:r w:rsidR="00223758">
        <w:rPr>
          <w:lang w:val="en-US"/>
        </w:rPr>
        <w:br w:type="page"/>
      </w:r>
    </w:p>
    <w:p w:rsidR="00020496" w:rsidRPr="005F6F12" w:rsidRDefault="00771E02" w:rsidP="004577E0">
      <w:pPr>
        <w:rPr>
          <w:highlight w:val="lightGray"/>
          <w:lang w:val="el-GR"/>
        </w:rPr>
      </w:pPr>
      <w:bookmarkStart w:id="1" w:name="_GoBack"/>
      <w:bookmarkEnd w:id="1"/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5288320" behindDoc="0" locked="0" layoutInCell="1" allowOverlap="1">
                <wp:simplePos x="0" y="0"/>
                <wp:positionH relativeFrom="column">
                  <wp:posOffset>5957880</wp:posOffset>
                </wp:positionH>
                <wp:positionV relativeFrom="paragraph">
                  <wp:posOffset>5095620</wp:posOffset>
                </wp:positionV>
                <wp:extent cx="95400" cy="18000"/>
                <wp:effectExtent l="76200" t="133350" r="95250" b="153670"/>
                <wp:wrapNone/>
                <wp:docPr id="5816" name="Ink 5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4">
                      <w14:nvContentPartPr>
                        <w14:cNvContentPartPr/>
                      </w14:nvContentPartPr>
                      <w14:xfrm>
                        <a:off x="0" y="0"/>
                        <a:ext cx="954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6" o:spid="_x0000_s1026" type="#_x0000_t75" style="position:absolute;margin-left:465.45pt;margin-top:393.5pt;width:14.95pt;height:16.75pt;z-index:2552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">
                <v:imagedata r:id="rId65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7296" behindDoc="0" locked="0" layoutInCell="1" allowOverlap="1">
                <wp:simplePos x="0" y="0"/>
                <wp:positionH relativeFrom="column">
                  <wp:posOffset>1723920</wp:posOffset>
                </wp:positionH>
                <wp:positionV relativeFrom="paragraph">
                  <wp:posOffset>3065940</wp:posOffset>
                </wp:positionV>
                <wp:extent cx="168840" cy="10080"/>
                <wp:effectExtent l="95250" t="133350" r="117475" b="161925"/>
                <wp:wrapNone/>
                <wp:docPr id="5815" name="Ink 5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6">
                      <w14:nvContentPartPr>
                        <w14:cNvContentPartPr/>
                      </w14:nvContentPartPr>
                      <w14:xfrm>
                        <a:off x="0" y="0"/>
                        <a:ext cx="168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5" o:spid="_x0000_s1026" type="#_x0000_t75" style="position:absolute;margin-left:131.45pt;margin-top:232.6pt;width:21.85pt;height:18.5pt;z-index:2552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">
                <v:imagedata r:id="rId65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6272" behindDoc="0" locked="0" layoutInCell="1" allowOverlap="1">
                <wp:simplePos x="0" y="0"/>
                <wp:positionH relativeFrom="column">
                  <wp:posOffset>5623440</wp:posOffset>
                </wp:positionH>
                <wp:positionV relativeFrom="paragraph">
                  <wp:posOffset>4775580</wp:posOffset>
                </wp:positionV>
                <wp:extent cx="486360" cy="35280"/>
                <wp:effectExtent l="76200" t="133350" r="104775" b="155575"/>
                <wp:wrapNone/>
                <wp:docPr id="5814" name="Ink 5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8">
                      <w14:nvContentPartPr>
                        <w14:cNvContentPartPr/>
                      </w14:nvContentPartPr>
                      <w14:xfrm>
                        <a:off x="0" y="0"/>
                        <a:ext cx="4863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4" o:spid="_x0000_s1026" type="#_x0000_t75" style="position:absolute;margin-left:439pt;margin-top:368.25pt;width:45.9pt;height:19.1pt;z-index:2552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">
                <v:imagedata r:id="rId6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5248" behindDoc="0" locked="0" layoutInCell="1" allowOverlap="1">
                <wp:simplePos x="0" y="0"/>
                <wp:positionH relativeFrom="column">
                  <wp:posOffset>1279680</wp:posOffset>
                </wp:positionH>
                <wp:positionV relativeFrom="paragraph">
                  <wp:posOffset>2731140</wp:posOffset>
                </wp:positionV>
                <wp:extent cx="779400" cy="56880"/>
                <wp:effectExtent l="76200" t="133350" r="97155" b="153035"/>
                <wp:wrapNone/>
                <wp:docPr id="5813" name="Ink 5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0">
                      <w14:nvContentPartPr>
                        <w14:cNvContentPartPr/>
                      </w14:nvContentPartPr>
                      <w14:xfrm>
                        <a:off x="0" y="0"/>
                        <a:ext cx="7794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3" o:spid="_x0000_s1026" type="#_x0000_t75" style="position:absolute;margin-left:97.7pt;margin-top:207.55pt;width:68.2pt;height:19.8pt;z-index:2552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">
                <v:imagedata r:id="rId6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4224" behindDoc="0" locked="0" layoutInCell="1" allowOverlap="1">
                <wp:simplePos x="0" y="0"/>
                <wp:positionH relativeFrom="column">
                  <wp:posOffset>1849200</wp:posOffset>
                </wp:positionH>
                <wp:positionV relativeFrom="paragraph">
                  <wp:posOffset>2291940</wp:posOffset>
                </wp:positionV>
                <wp:extent cx="7920" cy="1080"/>
                <wp:effectExtent l="57150" t="76200" r="87630" b="94615"/>
                <wp:wrapNone/>
                <wp:docPr id="5812" name="Ink 5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2">
                      <w14:nvContentPartPr>
                        <w14:cNvContentPartPr/>
                      </w14:nvContentPartPr>
                      <w14:xfrm>
                        <a:off x="0" y="0"/>
                        <a:ext cx="79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2" o:spid="_x0000_s1026" type="#_x0000_t75" style="position:absolute;margin-left:143.8pt;margin-top:175pt;width:4.3pt;height:11pt;z-index:2552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">
                <v:imagedata r:id="rId6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3200" behindDoc="0" locked="0" layoutInCell="1" allowOverlap="1">
                <wp:simplePos x="0" y="0"/>
                <wp:positionH relativeFrom="column">
                  <wp:posOffset>4913160</wp:posOffset>
                </wp:positionH>
                <wp:positionV relativeFrom="paragraph">
                  <wp:posOffset>4486860</wp:posOffset>
                </wp:positionV>
                <wp:extent cx="1267200" cy="89640"/>
                <wp:effectExtent l="76200" t="190500" r="123825" b="139065"/>
                <wp:wrapNone/>
                <wp:docPr id="5811" name="Ink 5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4">
                      <w14:nvContentPartPr>
                        <w14:cNvContentPartPr/>
                      </w14:nvContentPartPr>
                      <w14:xfrm>
                        <a:off x="0" y="0"/>
                        <a:ext cx="12672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1" o:spid="_x0000_s1026" type="#_x0000_t75" style="position:absolute;margin-left:383.25pt;margin-top:341.45pt;width:109.35pt;height:25.35pt;z-index:2552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">
                <v:imagedata r:id="rId6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2176" behindDoc="0" locked="0" layoutInCell="1" allowOverlap="1">
                <wp:simplePos x="0" y="0"/>
                <wp:positionH relativeFrom="column">
                  <wp:posOffset>160440</wp:posOffset>
                </wp:positionH>
                <wp:positionV relativeFrom="paragraph">
                  <wp:posOffset>2281500</wp:posOffset>
                </wp:positionV>
                <wp:extent cx="1695960" cy="138960"/>
                <wp:effectExtent l="76200" t="171450" r="133350" b="128270"/>
                <wp:wrapNone/>
                <wp:docPr id="5810" name="Ink 5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6">
                      <w14:nvContentPartPr>
                        <w14:cNvContentPartPr/>
                      </w14:nvContentPartPr>
                      <w14:xfrm>
                        <a:off x="0" y="0"/>
                        <a:ext cx="16959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0" o:spid="_x0000_s1026" type="#_x0000_t75" style="position:absolute;margin-left:9pt;margin-top:168.35pt;width:142.95pt;height:28.6pt;z-index:2552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">
                <v:imagedata r:id="rId65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1152" behindDoc="0" locked="0" layoutInCell="1" allowOverlap="1">
                <wp:simplePos x="0" y="0"/>
                <wp:positionH relativeFrom="column">
                  <wp:posOffset>4767000</wp:posOffset>
                </wp:positionH>
                <wp:positionV relativeFrom="paragraph">
                  <wp:posOffset>4182660</wp:posOffset>
                </wp:positionV>
                <wp:extent cx="1328040" cy="41040"/>
                <wp:effectExtent l="76200" t="133350" r="120015" b="149860"/>
                <wp:wrapNone/>
                <wp:docPr id="5809" name="Ink 5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8">
                      <w14:nvContentPartPr>
                        <w14:cNvContentPartPr/>
                      </w14:nvContentPartPr>
                      <w14:xfrm>
                        <a:off x="0" y="0"/>
                        <a:ext cx="13280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9" o:spid="_x0000_s1026" type="#_x0000_t75" style="position:absolute;margin-left:371.7pt;margin-top:320.95pt;width:112.6pt;height:19.05pt;z-index:2552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">
                <v:imagedata r:id="rId6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80128" behindDoc="0" locked="0" layoutInCell="1" allowOverlap="1">
                <wp:simplePos x="0" y="0"/>
                <wp:positionH relativeFrom="column">
                  <wp:posOffset>-17400</wp:posOffset>
                </wp:positionH>
                <wp:positionV relativeFrom="paragraph">
                  <wp:posOffset>1938420</wp:posOffset>
                </wp:positionV>
                <wp:extent cx="2022480" cy="96480"/>
                <wp:effectExtent l="76200" t="152400" r="111125" b="132715"/>
                <wp:wrapNone/>
                <wp:docPr id="5808" name="Ink 5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0">
                      <w14:nvContentPartPr>
                        <w14:cNvContentPartPr/>
                      </w14:nvContentPartPr>
                      <w14:xfrm>
                        <a:off x="0" y="0"/>
                        <a:ext cx="20224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8" o:spid="_x0000_s1026" type="#_x0000_t75" style="position:absolute;margin-left:-4.6pt;margin-top:143.2pt;width:167.05pt;height:23.85pt;z-index:2552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">
                <v:imagedata r:id="rId6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9104" behindDoc="0" locked="0" layoutInCell="1" allowOverlap="1">
                <wp:simplePos x="0" y="0"/>
                <wp:positionH relativeFrom="column">
                  <wp:posOffset>2060160</wp:posOffset>
                </wp:positionH>
                <wp:positionV relativeFrom="paragraph">
                  <wp:posOffset>4129380</wp:posOffset>
                </wp:positionV>
                <wp:extent cx="216360" cy="10080"/>
                <wp:effectExtent l="38100" t="38100" r="50800" b="47625"/>
                <wp:wrapNone/>
                <wp:docPr id="5807" name="Ink 5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2">
                      <w14:nvContentPartPr>
                        <w14:cNvContentPartPr/>
                      </w14:nvContentPartPr>
                      <w14:xfrm>
                        <a:off x="0" y="0"/>
                        <a:ext cx="216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7" o:spid="_x0000_s1026" type="#_x0000_t75" style="position:absolute;margin-left:161.2pt;margin-top:324.1pt;width:19.05pt;height:3pt;z-index:2552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">
                <v:imagedata r:id="rId6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8080" behindDoc="0" locked="0" layoutInCell="1" allowOverlap="1">
                <wp:simplePos x="0" y="0"/>
                <wp:positionH relativeFrom="column">
                  <wp:posOffset>3521400</wp:posOffset>
                </wp:positionH>
                <wp:positionV relativeFrom="paragraph">
                  <wp:posOffset>4800780</wp:posOffset>
                </wp:positionV>
                <wp:extent cx="232560" cy="290520"/>
                <wp:effectExtent l="38100" t="38100" r="34290" b="33655"/>
                <wp:wrapNone/>
                <wp:docPr id="5806" name="Ink 5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4">
                      <w14:nvContentPartPr>
                        <w14:cNvContentPartPr/>
                      </w14:nvContentPartPr>
                      <w14:xfrm>
                        <a:off x="0" y="0"/>
                        <a:ext cx="23256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6" o:spid="_x0000_s1026" type="#_x0000_t75" style="position:absolute;margin-left:276.55pt;margin-top:377.15pt;width:19.85pt;height:24.5pt;z-index:2552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">
                <v:imagedata r:id="rId6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7056" behindDoc="0" locked="0" layoutInCell="1" allowOverlap="1">
                <wp:simplePos x="0" y="0"/>
                <wp:positionH relativeFrom="column">
                  <wp:posOffset>1784400</wp:posOffset>
                </wp:positionH>
                <wp:positionV relativeFrom="paragraph">
                  <wp:posOffset>2913660</wp:posOffset>
                </wp:positionV>
                <wp:extent cx="226080" cy="415440"/>
                <wp:effectExtent l="38100" t="38100" r="40640" b="41910"/>
                <wp:wrapNone/>
                <wp:docPr id="5805" name="Ink 5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6">
                      <w14:nvContentPartPr>
                        <w14:cNvContentPartPr/>
                      </w14:nvContentPartPr>
                      <w14:xfrm>
                        <a:off x="0" y="0"/>
                        <a:ext cx="22608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5" o:spid="_x0000_s1026" type="#_x0000_t75" style="position:absolute;margin-left:139.7pt;margin-top:228.65pt;width:19.35pt;height:34.15pt;z-index:2552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">
                <v:imagedata r:id="rId6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6032" behindDoc="0" locked="0" layoutInCell="1" allowOverlap="1">
                <wp:simplePos x="0" y="0"/>
                <wp:positionH relativeFrom="column">
                  <wp:posOffset>3183720</wp:posOffset>
                </wp:positionH>
                <wp:positionV relativeFrom="paragraph">
                  <wp:posOffset>4606380</wp:posOffset>
                </wp:positionV>
                <wp:extent cx="225000" cy="389160"/>
                <wp:effectExtent l="38100" t="38100" r="41910" b="30480"/>
                <wp:wrapNone/>
                <wp:docPr id="5804" name="Ink 5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8">
                      <w14:nvContentPartPr>
                        <w14:cNvContentPartPr/>
                      </w14:nvContentPartPr>
                      <w14:xfrm>
                        <a:off x="0" y="0"/>
                        <a:ext cx="22500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4" o:spid="_x0000_s1026" type="#_x0000_t75" style="position:absolute;margin-left:250pt;margin-top:361.9pt;width:19.2pt;height:32.2pt;z-index:2552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">
                <v:imagedata r:id="rId6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5008" behindDoc="0" locked="0" layoutInCell="1" allowOverlap="1">
                <wp:simplePos x="0" y="0"/>
                <wp:positionH relativeFrom="column">
                  <wp:posOffset>1325040</wp:posOffset>
                </wp:positionH>
                <wp:positionV relativeFrom="paragraph">
                  <wp:posOffset>2595420</wp:posOffset>
                </wp:positionV>
                <wp:extent cx="200880" cy="371160"/>
                <wp:effectExtent l="38100" t="38100" r="27940" b="29210"/>
                <wp:wrapNone/>
                <wp:docPr id="5803" name="Ink 5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0">
                      <w14:nvContentPartPr>
                        <w14:cNvContentPartPr/>
                      </w14:nvContentPartPr>
                      <w14:xfrm>
                        <a:off x="0" y="0"/>
                        <a:ext cx="20088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3" o:spid="_x0000_s1026" type="#_x0000_t75" style="position:absolute;margin-left:103.65pt;margin-top:203.6pt;width:17.25pt;height:30.75pt;z-index:2552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">
                <v:imagedata r:id="rId6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3984" behindDoc="0" locked="0" layoutInCell="1" allowOverlap="1">
                <wp:simplePos x="0" y="0"/>
                <wp:positionH relativeFrom="column">
                  <wp:posOffset>2787000</wp:posOffset>
                </wp:positionH>
                <wp:positionV relativeFrom="paragraph">
                  <wp:posOffset>4368060</wp:posOffset>
                </wp:positionV>
                <wp:extent cx="296280" cy="374760"/>
                <wp:effectExtent l="38100" t="38100" r="27940" b="44450"/>
                <wp:wrapNone/>
                <wp:docPr id="5802" name="Ink 5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2">
                      <w14:nvContentPartPr>
                        <w14:cNvContentPartPr/>
                      </w14:nvContentPartPr>
                      <w14:xfrm>
                        <a:off x="0" y="0"/>
                        <a:ext cx="29628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2" o:spid="_x0000_s1026" type="#_x0000_t75" style="position:absolute;margin-left:218.75pt;margin-top:343.2pt;width:24.8pt;height:31pt;z-index:2552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">
                <v:imagedata r:id="rId6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2960" behindDoc="0" locked="0" layoutInCell="1" allowOverlap="1">
                <wp:simplePos x="0" y="0"/>
                <wp:positionH relativeFrom="column">
                  <wp:posOffset>722400</wp:posOffset>
                </wp:positionH>
                <wp:positionV relativeFrom="paragraph">
                  <wp:posOffset>2121300</wp:posOffset>
                </wp:positionV>
                <wp:extent cx="235440" cy="454320"/>
                <wp:effectExtent l="38100" t="38100" r="31750" b="41275"/>
                <wp:wrapNone/>
                <wp:docPr id="5801" name="Ink 5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4">
                      <w14:nvContentPartPr>
                        <w14:cNvContentPartPr/>
                      </w14:nvContentPartPr>
                      <w14:xfrm>
                        <a:off x="0" y="0"/>
                        <a:ext cx="235440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1" o:spid="_x0000_s1026" type="#_x0000_t75" style="position:absolute;margin-left:56.25pt;margin-top:166.3pt;width:20pt;height:37.2pt;z-index:2552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">
                <v:imagedata r:id="rId6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1936" behindDoc="0" locked="0" layoutInCell="1" allowOverlap="1">
                <wp:simplePos x="0" y="0"/>
                <wp:positionH relativeFrom="column">
                  <wp:posOffset>2448240</wp:posOffset>
                </wp:positionH>
                <wp:positionV relativeFrom="paragraph">
                  <wp:posOffset>4089780</wp:posOffset>
                </wp:positionV>
                <wp:extent cx="213120" cy="398160"/>
                <wp:effectExtent l="38100" t="38100" r="34925" b="40005"/>
                <wp:wrapNone/>
                <wp:docPr id="5800" name="Ink 5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6">
                      <w14:nvContentPartPr>
                        <w14:cNvContentPartPr/>
                      </w14:nvContentPartPr>
                      <w14:xfrm>
                        <a:off x="0" y="0"/>
                        <a:ext cx="21312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0" o:spid="_x0000_s1026" type="#_x0000_t75" style="position:absolute;margin-left:192.15pt;margin-top:321.25pt;width:18.2pt;height:32.85pt;z-index:2552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">
                <v:imagedata r:id="rId6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70912" behindDoc="0" locked="0" layoutInCell="1" allowOverlap="1">
                <wp:simplePos x="0" y="0"/>
                <wp:positionH relativeFrom="column">
                  <wp:posOffset>128040</wp:posOffset>
                </wp:positionH>
                <wp:positionV relativeFrom="paragraph">
                  <wp:posOffset>1734660</wp:posOffset>
                </wp:positionV>
                <wp:extent cx="278280" cy="468000"/>
                <wp:effectExtent l="38100" t="38100" r="45720" b="27305"/>
                <wp:wrapNone/>
                <wp:docPr id="5799" name="Ink 5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8">
                      <w14:nvContentPartPr>
                        <w14:cNvContentPartPr/>
                      </w14:nvContentPartPr>
                      <w14:xfrm>
                        <a:off x="0" y="0"/>
                        <a:ext cx="278280" cy="46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9" o:spid="_x0000_s1026" type="#_x0000_t75" style="position:absolute;margin-left:9.35pt;margin-top:136pt;width:23.45pt;height:38.15pt;z-index:2552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">
                <v:imagedata r:id="rId65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9888" behindDoc="0" locked="0" layoutInCell="1" allowOverlap="1">
                <wp:simplePos x="0" y="0"/>
                <wp:positionH relativeFrom="column">
                  <wp:posOffset>2655240</wp:posOffset>
                </wp:positionH>
                <wp:positionV relativeFrom="paragraph">
                  <wp:posOffset>4898140</wp:posOffset>
                </wp:positionV>
                <wp:extent cx="360" cy="360"/>
                <wp:effectExtent l="0" t="0" r="0" b="0"/>
                <wp:wrapNone/>
                <wp:docPr id="5798" name="Ink 5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8" o:spid="_x0000_s1026" type="#_x0000_t75" style="position:absolute;margin-left:208.05pt;margin-top:384.7pt;width:2.05pt;height:2.05pt;z-index:2552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">
                <v:imagedata r:id="rId5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65792" behindDoc="0" locked="0" layoutInCell="1" allowOverlap="1">
                <wp:simplePos x="0" y="0"/>
                <wp:positionH relativeFrom="column">
                  <wp:posOffset>5735760</wp:posOffset>
                </wp:positionH>
                <wp:positionV relativeFrom="paragraph">
                  <wp:posOffset>5064460</wp:posOffset>
                </wp:positionV>
                <wp:extent cx="360" cy="360"/>
                <wp:effectExtent l="0" t="0" r="0" b="0"/>
                <wp:wrapNone/>
                <wp:docPr id="5794" name="Ink 5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4" o:spid="_x0000_s1026" type="#_x0000_t75" style="position:absolute;margin-left:450.65pt;margin-top:397.8pt;width:2.05pt;height:2.05pt;z-index:2552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">
                <v:imagedata r:id="rId6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9648" behindDoc="0" locked="0" layoutInCell="1" allowOverlap="1">
                <wp:simplePos x="0" y="0"/>
                <wp:positionH relativeFrom="column">
                  <wp:posOffset>612240</wp:posOffset>
                </wp:positionH>
                <wp:positionV relativeFrom="paragraph">
                  <wp:posOffset>2761900</wp:posOffset>
                </wp:positionV>
                <wp:extent cx="2880" cy="1440"/>
                <wp:effectExtent l="38100" t="38100" r="35560" b="36830"/>
                <wp:wrapNone/>
                <wp:docPr id="5788" name="Ink 5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3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8" o:spid="_x0000_s1026" type="#_x0000_t75" style="position:absolute;margin-left:47.55pt;margin-top:216.8pt;width:1.6pt;height:1.35pt;z-index:2552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">
                <v:imagedata r:id="rId6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7600" behindDoc="0" locked="0" layoutInCell="1" allowOverlap="1">
                <wp:simplePos x="0" y="0"/>
                <wp:positionH relativeFrom="column">
                  <wp:posOffset>6266760</wp:posOffset>
                </wp:positionH>
                <wp:positionV relativeFrom="paragraph">
                  <wp:posOffset>2567140</wp:posOffset>
                </wp:positionV>
                <wp:extent cx="41760" cy="49320"/>
                <wp:effectExtent l="38100" t="38100" r="34925" b="27305"/>
                <wp:wrapNone/>
                <wp:docPr id="5786" name="Ink 5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5">
                      <w14:nvContentPartPr>
                        <w14:cNvContentPartPr/>
                      </w14:nvContentPartPr>
                      <w14:xfrm>
                        <a:off x="0" y="0"/>
                        <a:ext cx="417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6" o:spid="_x0000_s1026" type="#_x0000_t75" style="position:absolute;margin-left:492.75pt;margin-top:201.45pt;width:4.7pt;height:5.35pt;z-index:2552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">
                <v:imagedata r:id="rId6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6576" behindDoc="0" locked="0" layoutInCell="1" allowOverlap="1">
                <wp:simplePos x="0" y="0"/>
                <wp:positionH relativeFrom="column">
                  <wp:posOffset>6103320</wp:posOffset>
                </wp:positionH>
                <wp:positionV relativeFrom="paragraph">
                  <wp:posOffset>833020</wp:posOffset>
                </wp:positionV>
                <wp:extent cx="62640" cy="60480"/>
                <wp:effectExtent l="38100" t="38100" r="33020" b="34925"/>
                <wp:wrapNone/>
                <wp:docPr id="5785" name="Ink 5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7">
                      <w14:nvContentPartPr>
                        <w14:cNvContentPartPr/>
                      </w14:nvContentPartPr>
                      <w14:xfrm>
                        <a:off x="0" y="0"/>
                        <a:ext cx="626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5" o:spid="_x0000_s1026" type="#_x0000_t75" style="position:absolute;margin-left:479.9pt;margin-top:64.9pt;width:6.35pt;height:6.15pt;z-index:2552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">
                <v:imagedata r:id="rId6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5552" behindDoc="0" locked="0" layoutInCell="1" allowOverlap="1">
                <wp:simplePos x="0" y="0"/>
                <wp:positionH relativeFrom="column">
                  <wp:posOffset>6292680</wp:posOffset>
                </wp:positionH>
                <wp:positionV relativeFrom="paragraph">
                  <wp:posOffset>3025060</wp:posOffset>
                </wp:positionV>
                <wp:extent cx="61200" cy="75600"/>
                <wp:effectExtent l="38100" t="38100" r="34290" b="38735"/>
                <wp:wrapNone/>
                <wp:docPr id="5784" name="Ink 5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9">
                      <w14:nvContentPartPr>
                        <w14:cNvContentPartPr/>
                      </w14:nvContentPartPr>
                      <w14:xfrm>
                        <a:off x="0" y="0"/>
                        <a:ext cx="612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4" o:spid="_x0000_s1026" type="#_x0000_t75" style="position:absolute;margin-left:494.75pt;margin-top:237.4pt;width:6.35pt;height:7.5pt;z-index:2552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">
                <v:imagedata r:id="rId6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4528" behindDoc="0" locked="0" layoutInCell="1" allowOverlap="1">
                <wp:simplePos x="0" y="0"/>
                <wp:positionH relativeFrom="column">
                  <wp:posOffset>6112320</wp:posOffset>
                </wp:positionH>
                <wp:positionV relativeFrom="paragraph">
                  <wp:posOffset>496780</wp:posOffset>
                </wp:positionV>
                <wp:extent cx="60480" cy="70200"/>
                <wp:effectExtent l="38100" t="38100" r="34925" b="44450"/>
                <wp:wrapNone/>
                <wp:docPr id="5783" name="Ink 5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1">
                      <w14:nvContentPartPr>
                        <w14:cNvContentPartPr/>
                      </w14:nvContentPartPr>
                      <w14:xfrm>
                        <a:off x="0" y="0"/>
                        <a:ext cx="604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3" o:spid="_x0000_s1026" type="#_x0000_t75" style="position:absolute;margin-left:480.55pt;margin-top:38.35pt;width:6.25pt;height:7.05pt;z-index:2552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">
                <v:imagedata r:id="rId6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3504" behindDoc="0" locked="0" layoutInCell="1" allowOverlap="1">
                <wp:simplePos x="0" y="0"/>
                <wp:positionH relativeFrom="column">
                  <wp:posOffset>3298920</wp:posOffset>
                </wp:positionH>
                <wp:positionV relativeFrom="paragraph">
                  <wp:posOffset>849580</wp:posOffset>
                </wp:positionV>
                <wp:extent cx="14400" cy="2880"/>
                <wp:effectExtent l="19050" t="19050" r="24130" b="16510"/>
                <wp:wrapNone/>
                <wp:docPr id="5782" name="Ink 5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3">
                      <w14:nvContentPartPr>
                        <w14:cNvContentPartPr/>
                      </w14:nvContentPartPr>
                      <w14:xfrm>
                        <a:off x="0" y="0"/>
                        <a:ext cx="14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2" o:spid="_x0000_s1026" type="#_x0000_t75" style="position:absolute;margin-left:259.35pt;margin-top:66.5pt;width:1.9pt;height:1.1pt;z-index:2552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">
                <v:imagedata r:id="rId6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2480" behindDoc="0" locked="0" layoutInCell="1" allowOverlap="1">
                <wp:simplePos x="0" y="0"/>
                <wp:positionH relativeFrom="column">
                  <wp:posOffset>3463440</wp:posOffset>
                </wp:positionH>
                <wp:positionV relativeFrom="paragraph">
                  <wp:posOffset>3077620</wp:posOffset>
                </wp:positionV>
                <wp:extent cx="2880" cy="6480"/>
                <wp:effectExtent l="19050" t="19050" r="16510" b="31750"/>
                <wp:wrapNone/>
                <wp:docPr id="5781" name="Ink 5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5">
                      <w14:nvContentPartPr>
                        <w14:cNvContentPartPr/>
                      </w14:nvContentPartPr>
                      <w14:xfrm>
                        <a:off x="0" y="0"/>
                        <a:ext cx="2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1" o:spid="_x0000_s1026" type="#_x0000_t75" style="position:absolute;margin-left:272.2pt;margin-top:242pt;width:1.25pt;height:1.35pt;z-index:2552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">
                <v:imagedata r:id="rId6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1456" behindDoc="0" locked="0" layoutInCell="1" allowOverlap="1">
                <wp:simplePos x="0" y="0"/>
                <wp:positionH relativeFrom="column">
                  <wp:posOffset>4452000</wp:posOffset>
                </wp:positionH>
                <wp:positionV relativeFrom="paragraph">
                  <wp:posOffset>2783860</wp:posOffset>
                </wp:positionV>
                <wp:extent cx="13680" cy="33480"/>
                <wp:effectExtent l="38100" t="38100" r="43815" b="43180"/>
                <wp:wrapNone/>
                <wp:docPr id="5780" name="Ink 5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7">
                      <w14:nvContentPartPr>
                        <w14:cNvContentPartPr/>
                      </w14:nvContentPartPr>
                      <w14:xfrm>
                        <a:off x="0" y="0"/>
                        <a:ext cx="136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0" o:spid="_x0000_s1026" type="#_x0000_t75" style="position:absolute;margin-left:349.55pt;margin-top:218.2pt;width:3.15pt;height:4.7pt;z-index:2552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">
                <v:imagedata r:id="rId6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50432" behindDoc="0" locked="0" layoutInCell="1" allowOverlap="1">
                <wp:simplePos x="0" y="0"/>
                <wp:positionH relativeFrom="column">
                  <wp:posOffset>1608000</wp:posOffset>
                </wp:positionH>
                <wp:positionV relativeFrom="paragraph">
                  <wp:posOffset>1234780</wp:posOffset>
                </wp:positionV>
                <wp:extent cx="5400" cy="7920"/>
                <wp:effectExtent l="19050" t="19050" r="33020" b="30480"/>
                <wp:wrapNone/>
                <wp:docPr id="5779" name="Ink 5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9">
                      <w14:nvContentPartPr>
                        <w14:cNvContentPartPr/>
                      </w14:nvContentPartPr>
                      <w14:xfrm>
                        <a:off x="0" y="0"/>
                        <a:ext cx="5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9" o:spid="_x0000_s1026" type="#_x0000_t75" style="position:absolute;margin-left:126.35pt;margin-top:97pt;width:1pt;height:1.15pt;z-index:2552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">
                <v:imagedata r:id="rId6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9408" behindDoc="0" locked="0" layoutInCell="1" allowOverlap="1">
                <wp:simplePos x="0" y="0"/>
                <wp:positionH relativeFrom="column">
                  <wp:posOffset>1926600</wp:posOffset>
                </wp:positionH>
                <wp:positionV relativeFrom="paragraph">
                  <wp:posOffset>3154660</wp:posOffset>
                </wp:positionV>
                <wp:extent cx="42120" cy="5760"/>
                <wp:effectExtent l="19050" t="19050" r="34290" b="32385"/>
                <wp:wrapNone/>
                <wp:docPr id="5778" name="Ink 5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1">
                      <w14:nvContentPartPr>
                        <w14:cNvContentPartPr/>
                      </w14:nvContentPartPr>
                      <w14:xfrm>
                        <a:off x="0" y="0"/>
                        <a:ext cx="42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8" o:spid="_x0000_s1026" type="#_x0000_t75" style="position:absolute;margin-left:151.35pt;margin-top:247.95pt;width:4.1pt;height:1.3pt;z-index:2552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">
                <v:imagedata r:id="rId6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8384" behindDoc="0" locked="0" layoutInCell="1" allowOverlap="1">
                <wp:simplePos x="0" y="0"/>
                <wp:positionH relativeFrom="column">
                  <wp:posOffset>1689720</wp:posOffset>
                </wp:positionH>
                <wp:positionV relativeFrom="paragraph">
                  <wp:posOffset>859660</wp:posOffset>
                </wp:positionV>
                <wp:extent cx="16200" cy="5760"/>
                <wp:effectExtent l="19050" t="19050" r="22225" b="32385"/>
                <wp:wrapNone/>
                <wp:docPr id="5777" name="Ink 5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3">
                      <w14:nvContentPartPr>
                        <w14:cNvContentPartPr/>
                      </w14:nvContentPartPr>
                      <w14:xfrm>
                        <a:off x="0" y="0"/>
                        <a:ext cx="16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7" o:spid="_x0000_s1026" type="#_x0000_t75" style="position:absolute;margin-left:132.75pt;margin-top:67.35pt;width:2.15pt;height:1.4pt;z-index:2552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">
                <v:imagedata r:id="rId6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7360" behindDoc="0" locked="0" layoutInCell="1" allowOverlap="1">
                <wp:simplePos x="0" y="0"/>
                <wp:positionH relativeFrom="column">
                  <wp:posOffset>1829400</wp:posOffset>
                </wp:positionH>
                <wp:positionV relativeFrom="paragraph">
                  <wp:posOffset>464380</wp:posOffset>
                </wp:positionV>
                <wp:extent cx="233640" cy="206640"/>
                <wp:effectExtent l="38100" t="38100" r="33655" b="41275"/>
                <wp:wrapNone/>
                <wp:docPr id="5776" name="Ink 5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5">
                      <w14:nvContentPartPr>
                        <w14:cNvContentPartPr/>
                      </w14:nvContentPartPr>
                      <w14:xfrm>
                        <a:off x="0" y="0"/>
                        <a:ext cx="2336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6" o:spid="_x0000_s1026" type="#_x0000_t75" style="position:absolute;margin-left:143.3pt;margin-top:35.8pt;width:19.95pt;height:17.85pt;z-index:2552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">
                <v:imagedata r:id="rId6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6336" behindDoc="0" locked="0" layoutInCell="1" allowOverlap="1">
                <wp:simplePos x="0" y="0"/>
                <wp:positionH relativeFrom="column">
                  <wp:posOffset>1917240</wp:posOffset>
                </wp:positionH>
                <wp:positionV relativeFrom="paragraph">
                  <wp:posOffset>812500</wp:posOffset>
                </wp:positionV>
                <wp:extent cx="146520" cy="195840"/>
                <wp:effectExtent l="38100" t="38100" r="44450" b="33020"/>
                <wp:wrapNone/>
                <wp:docPr id="5775" name="Ink 5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7">
                      <w14:nvContentPartPr>
                        <w14:cNvContentPartPr/>
                      </w14:nvContentPartPr>
                      <w14:xfrm>
                        <a:off x="0" y="0"/>
                        <a:ext cx="1465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5" o:spid="_x0000_s1026" type="#_x0000_t75" style="position:absolute;margin-left:150.15pt;margin-top:63.45pt;width:13pt;height:16.75pt;z-index:2552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">
                <v:imagedata r:id="rId6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5312" behindDoc="0" locked="0" layoutInCell="1" allowOverlap="1">
                <wp:simplePos x="0" y="0"/>
                <wp:positionH relativeFrom="column">
                  <wp:posOffset>1860720</wp:posOffset>
                </wp:positionH>
                <wp:positionV relativeFrom="paragraph">
                  <wp:posOffset>541420</wp:posOffset>
                </wp:positionV>
                <wp:extent cx="363600" cy="383040"/>
                <wp:effectExtent l="38100" t="38100" r="17780" b="36195"/>
                <wp:wrapNone/>
                <wp:docPr id="5774" name="Ink 5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9">
                      <w14:nvContentPartPr>
                        <w14:cNvContentPartPr/>
                      </w14:nvContentPartPr>
                      <w14:xfrm>
                        <a:off x="0" y="0"/>
                        <a:ext cx="36360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4" o:spid="_x0000_s1026" type="#_x0000_t75" style="position:absolute;margin-left:145.8pt;margin-top:41.9pt;width:30.15pt;height:31.8pt;z-index:2552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">
                <v:imagedata r:id="rId6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4288" behindDoc="0" locked="0" layoutInCell="1" allowOverlap="1">
                <wp:simplePos x="0" y="0"/>
                <wp:positionH relativeFrom="column">
                  <wp:posOffset>1296600</wp:posOffset>
                </wp:positionH>
                <wp:positionV relativeFrom="paragraph">
                  <wp:posOffset>243340</wp:posOffset>
                </wp:positionV>
                <wp:extent cx="21240" cy="13680"/>
                <wp:effectExtent l="19050" t="19050" r="17145" b="24765"/>
                <wp:wrapNone/>
                <wp:docPr id="5773" name="Ink 5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1">
                      <w14:nvContentPartPr>
                        <w14:cNvContentPartPr/>
                      </w14:nvContentPartPr>
                      <w14:xfrm>
                        <a:off x="0" y="0"/>
                        <a:ext cx="21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3" o:spid="_x0000_s1026" type="#_x0000_t75" style="position:absolute;margin-left:101.75pt;margin-top:18.8pt;width:2.4pt;height:2.05pt;z-index:2552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">
                <v:imagedata r:id="rId6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3264" behindDoc="0" locked="0" layoutInCell="1" allowOverlap="1">
                <wp:simplePos x="0" y="0"/>
                <wp:positionH relativeFrom="column">
                  <wp:posOffset>1292640</wp:posOffset>
                </wp:positionH>
                <wp:positionV relativeFrom="paragraph">
                  <wp:posOffset>739780</wp:posOffset>
                </wp:positionV>
                <wp:extent cx="6840" cy="9360"/>
                <wp:effectExtent l="19050" t="19050" r="31750" b="29210"/>
                <wp:wrapNone/>
                <wp:docPr id="5772" name="Ink 5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3">
                      <w14:nvContentPartPr>
                        <w14:cNvContentPartPr/>
                      </w14:nvContentPartPr>
                      <w14:xfrm>
                        <a:off x="0" y="0"/>
                        <a:ext cx="6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2" o:spid="_x0000_s1026" type="#_x0000_t75" style="position:absolute;margin-left:101.1pt;margin-top:57.85pt;width:1.75pt;height:1.8pt;z-index:2552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">
                <v:imagedata r:id="rId6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2240" behindDoc="0" locked="0" layoutInCell="1" allowOverlap="1">
                <wp:simplePos x="0" y="0"/>
                <wp:positionH relativeFrom="column">
                  <wp:posOffset>2652000</wp:posOffset>
                </wp:positionH>
                <wp:positionV relativeFrom="paragraph">
                  <wp:posOffset>2571100</wp:posOffset>
                </wp:positionV>
                <wp:extent cx="360" cy="360"/>
                <wp:effectExtent l="0" t="0" r="0" b="0"/>
                <wp:wrapNone/>
                <wp:docPr id="5771" name="Ink 5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1" o:spid="_x0000_s1026" type="#_x0000_t75" style="position:absolute;margin-left:207.8pt;margin-top:201.45pt;width:2.05pt;height:2.05pt;z-index:2552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">
                <v:imagedata r:id="rId6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1216" behindDoc="0" locked="0" layoutInCell="1" allowOverlap="1">
                <wp:simplePos x="0" y="0"/>
                <wp:positionH relativeFrom="column">
                  <wp:posOffset>1349880</wp:posOffset>
                </wp:positionH>
                <wp:positionV relativeFrom="paragraph">
                  <wp:posOffset>689020</wp:posOffset>
                </wp:positionV>
                <wp:extent cx="19440" cy="9720"/>
                <wp:effectExtent l="19050" t="19050" r="19050" b="28575"/>
                <wp:wrapNone/>
                <wp:docPr id="5770" name="Ink 5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7">
                      <w14:nvContentPartPr>
                        <w14:cNvContentPartPr/>
                      </w14:nvContentPartPr>
                      <w14:xfrm>
                        <a:off x="0" y="0"/>
                        <a:ext cx="19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0" o:spid="_x0000_s1026" type="#_x0000_t75" style="position:absolute;margin-left:105.95pt;margin-top:53.9pt;width:2.35pt;height:1.5pt;z-index:2552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">
                <v:imagedata r:id="rId6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40192" behindDoc="0" locked="0" layoutInCell="1" allowOverlap="1">
                <wp:simplePos x="0" y="0"/>
                <wp:positionH relativeFrom="column">
                  <wp:posOffset>-568920</wp:posOffset>
                </wp:positionH>
                <wp:positionV relativeFrom="paragraph">
                  <wp:posOffset>-703460</wp:posOffset>
                </wp:positionV>
                <wp:extent cx="360" cy="360"/>
                <wp:effectExtent l="0" t="0" r="0" b="0"/>
                <wp:wrapNone/>
                <wp:docPr id="5769" name="Ink 5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9" o:spid="_x0000_s1026" type="#_x0000_t75" style="position:absolute;margin-left:-45.8pt;margin-top:-56.4pt;width:2.05pt;height:2.05pt;z-index:2552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">
                <v:imagedata r:id="rId5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8144" behindDoc="0" locked="0" layoutInCell="1" allowOverlap="1">
                <wp:simplePos x="0" y="0"/>
                <wp:positionH relativeFrom="column">
                  <wp:posOffset>6273600</wp:posOffset>
                </wp:positionH>
                <wp:positionV relativeFrom="paragraph">
                  <wp:posOffset>5190820</wp:posOffset>
                </wp:positionV>
                <wp:extent cx="15120" cy="9000"/>
                <wp:effectExtent l="38100" t="38100" r="42545" b="48260"/>
                <wp:wrapNone/>
                <wp:docPr id="5767" name="Ink 5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0">
                      <w14:nvContentPartPr>
                        <w14:cNvContentPartPr/>
                      </w14:nvContentPartPr>
                      <w14:xfrm>
                        <a:off x="0" y="0"/>
                        <a:ext cx="15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7" o:spid="_x0000_s1026" type="#_x0000_t75" style="position:absolute;margin-left:493.05pt;margin-top:408pt;width:2.9pt;height:2.35pt;z-index:2552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">
                <v:imagedata r:id="rId66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7120" behindDoc="0" locked="0" layoutInCell="1" allowOverlap="1">
                <wp:simplePos x="0" y="0"/>
                <wp:positionH relativeFrom="column">
                  <wp:posOffset>5935200</wp:posOffset>
                </wp:positionH>
                <wp:positionV relativeFrom="paragraph">
                  <wp:posOffset>3820660</wp:posOffset>
                </wp:positionV>
                <wp:extent cx="477000" cy="1368720"/>
                <wp:effectExtent l="38100" t="38100" r="37465" b="41275"/>
                <wp:wrapNone/>
                <wp:docPr id="5766" name="Ink 5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2">
                      <w14:nvContentPartPr>
                        <w14:cNvContentPartPr/>
                      </w14:nvContentPartPr>
                      <w14:xfrm>
                        <a:off x="0" y="0"/>
                        <a:ext cx="477000" cy="136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6" o:spid="_x0000_s1026" type="#_x0000_t75" style="position:absolute;margin-left:466.55pt;margin-top:300pt;width:39.3pt;height:109.75pt;z-index:2552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">
                <v:imagedata r:id="rId6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6096" behindDoc="0" locked="0" layoutInCell="1" allowOverlap="1">
                <wp:simplePos x="0" y="0"/>
                <wp:positionH relativeFrom="column">
                  <wp:posOffset>5956440</wp:posOffset>
                </wp:positionH>
                <wp:positionV relativeFrom="paragraph">
                  <wp:posOffset>4963660</wp:posOffset>
                </wp:positionV>
                <wp:extent cx="162720" cy="187920"/>
                <wp:effectExtent l="38100" t="38100" r="8890" b="41275"/>
                <wp:wrapNone/>
                <wp:docPr id="5765" name="Ink 5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4">
                      <w14:nvContentPartPr>
                        <w14:cNvContentPartPr/>
                      </w14:nvContentPartPr>
                      <w14:xfrm>
                        <a:off x="0" y="0"/>
                        <a:ext cx="1627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5" o:spid="_x0000_s1026" type="#_x0000_t75" style="position:absolute;margin-left:468.05pt;margin-top:389.9pt;width:14.55pt;height:16.8pt;z-index:2552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">
                <v:imagedata r:id="rId66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5072" behindDoc="0" locked="0" layoutInCell="1" allowOverlap="1">
                <wp:simplePos x="0" y="0"/>
                <wp:positionH relativeFrom="column">
                  <wp:posOffset>5678160</wp:posOffset>
                </wp:positionH>
                <wp:positionV relativeFrom="paragraph">
                  <wp:posOffset>5008660</wp:posOffset>
                </wp:positionV>
                <wp:extent cx="127080" cy="110880"/>
                <wp:effectExtent l="38100" t="38100" r="44450" b="41910"/>
                <wp:wrapNone/>
                <wp:docPr id="5764" name="Ink 5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6">
                      <w14:nvContentPartPr>
                        <w14:cNvContentPartPr/>
                      </w14:nvContentPartPr>
                      <w14:xfrm>
                        <a:off x="0" y="0"/>
                        <a:ext cx="1270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4" o:spid="_x0000_s1026" type="#_x0000_t75" style="position:absolute;margin-left:446.35pt;margin-top:393.5pt;width:11.7pt;height:10.5pt;z-index:2552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">
                <v:imagedata r:id="rId6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4048" behindDoc="0" locked="0" layoutInCell="1" allowOverlap="1">
                <wp:simplePos x="0" y="0"/>
                <wp:positionH relativeFrom="column">
                  <wp:posOffset>5391600</wp:posOffset>
                </wp:positionH>
                <wp:positionV relativeFrom="paragraph">
                  <wp:posOffset>5021260</wp:posOffset>
                </wp:positionV>
                <wp:extent cx="124920" cy="125280"/>
                <wp:effectExtent l="38100" t="38100" r="46990" b="46355"/>
                <wp:wrapNone/>
                <wp:docPr id="5763" name="Ink 5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8">
                      <w14:nvContentPartPr>
                        <w14:cNvContentPartPr/>
                      </w14:nvContentPartPr>
                      <w14:xfrm>
                        <a:off x="0" y="0"/>
                        <a:ext cx="1249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3" o:spid="_x0000_s1026" type="#_x0000_t75" style="position:absolute;margin-left:423.75pt;margin-top:394.45pt;width:11.55pt;height:11.55pt;z-index:2552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">
                <v:imagedata r:id="rId66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3024" behindDoc="0" locked="0" layoutInCell="1" allowOverlap="1">
                <wp:simplePos x="0" y="0"/>
                <wp:positionH relativeFrom="column">
                  <wp:posOffset>5015040</wp:posOffset>
                </wp:positionH>
                <wp:positionV relativeFrom="paragraph">
                  <wp:posOffset>5048260</wp:posOffset>
                </wp:positionV>
                <wp:extent cx="105840" cy="139320"/>
                <wp:effectExtent l="38100" t="38100" r="46990" b="51435"/>
                <wp:wrapNone/>
                <wp:docPr id="5762" name="Ink 5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0">
                      <w14:nvContentPartPr>
                        <w14:cNvContentPartPr/>
                      </w14:nvContentPartPr>
                      <w14:xfrm>
                        <a:off x="0" y="0"/>
                        <a:ext cx="1058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2" o:spid="_x0000_s1026" type="#_x0000_t75" style="position:absolute;margin-left:394.1pt;margin-top:396.6pt;width:10.05pt;height:12.65pt;z-index:2552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">
                <v:imagedata r:id="rId6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2000" behindDoc="0" locked="0" layoutInCell="1" allowOverlap="1">
                <wp:simplePos x="0" y="0"/>
                <wp:positionH relativeFrom="column">
                  <wp:posOffset>5985960</wp:posOffset>
                </wp:positionH>
                <wp:positionV relativeFrom="paragraph">
                  <wp:posOffset>4669900</wp:posOffset>
                </wp:positionV>
                <wp:extent cx="88200" cy="158760"/>
                <wp:effectExtent l="38100" t="38100" r="45720" b="50800"/>
                <wp:wrapNone/>
                <wp:docPr id="5761" name="Ink 5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2">
                      <w14:nvContentPartPr>
                        <w14:cNvContentPartPr/>
                      </w14:nvContentPartPr>
                      <w14:xfrm>
                        <a:off x="0" y="0"/>
                        <a:ext cx="882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1" o:spid="_x0000_s1026" type="#_x0000_t75" style="position:absolute;margin-left:470.45pt;margin-top:366.8pt;width:8.6pt;height:14.25pt;z-index:2552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">
                <v:imagedata r:id="rId6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30976" behindDoc="0" locked="0" layoutInCell="1" allowOverlap="1">
                <wp:simplePos x="0" y="0"/>
                <wp:positionH relativeFrom="column">
                  <wp:posOffset>5625960</wp:posOffset>
                </wp:positionH>
                <wp:positionV relativeFrom="paragraph">
                  <wp:posOffset>4697620</wp:posOffset>
                </wp:positionV>
                <wp:extent cx="158040" cy="186120"/>
                <wp:effectExtent l="38100" t="38100" r="52070" b="42545"/>
                <wp:wrapNone/>
                <wp:docPr id="5760" name="Ink 5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4">
                      <w14:nvContentPartPr>
                        <w14:cNvContentPartPr/>
                      </w14:nvContentPartPr>
                      <w14:xfrm>
                        <a:off x="0" y="0"/>
                        <a:ext cx="1580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0" o:spid="_x0000_s1026" type="#_x0000_t75" style="position:absolute;margin-left:442.1pt;margin-top:369pt;width:14.3pt;height:16.4pt;z-index:2552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">
                <v:imagedata r:id="rId66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9952" behindDoc="0" locked="0" layoutInCell="1" allowOverlap="1">
                <wp:simplePos x="0" y="0"/>
                <wp:positionH relativeFrom="column">
                  <wp:posOffset>5335800</wp:posOffset>
                </wp:positionH>
                <wp:positionV relativeFrom="paragraph">
                  <wp:posOffset>4744420</wp:posOffset>
                </wp:positionV>
                <wp:extent cx="99360" cy="97560"/>
                <wp:effectExtent l="38100" t="38100" r="53340" b="36195"/>
                <wp:wrapNone/>
                <wp:docPr id="5759" name="Ink 5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6">
                      <w14:nvContentPartPr>
                        <w14:cNvContentPartPr/>
                      </w14:nvContentPartPr>
                      <w14:xfrm>
                        <a:off x="0" y="0"/>
                        <a:ext cx="993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9" o:spid="_x0000_s1026" type="#_x0000_t75" style="position:absolute;margin-left:419.1pt;margin-top:372.75pt;width:9.7pt;height:9.35pt;z-index:2552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">
                <v:imagedata r:id="rId66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8928" behindDoc="0" locked="0" layoutInCell="1" allowOverlap="1">
                <wp:simplePos x="0" y="0"/>
                <wp:positionH relativeFrom="column">
                  <wp:posOffset>4917840</wp:posOffset>
                </wp:positionH>
                <wp:positionV relativeFrom="paragraph">
                  <wp:posOffset>4768900</wp:posOffset>
                </wp:positionV>
                <wp:extent cx="132480" cy="154800"/>
                <wp:effectExtent l="38100" t="38100" r="39370" b="36195"/>
                <wp:wrapNone/>
                <wp:docPr id="5758" name="Ink 5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8">
                      <w14:nvContentPartPr>
                        <w14:cNvContentPartPr/>
                      </w14:nvContentPartPr>
                      <w14:xfrm>
                        <a:off x="0" y="0"/>
                        <a:ext cx="1324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8" o:spid="_x0000_s1026" type="#_x0000_t75" style="position:absolute;margin-left:386.5pt;margin-top:374.7pt;width:12.05pt;height:13.85pt;z-index:2552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">
                <v:imagedata r:id="rId66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7904" behindDoc="0" locked="0" layoutInCell="1" allowOverlap="1">
                <wp:simplePos x="0" y="0"/>
                <wp:positionH relativeFrom="column">
                  <wp:posOffset>5960040</wp:posOffset>
                </wp:positionH>
                <wp:positionV relativeFrom="paragraph">
                  <wp:posOffset>4392340</wp:posOffset>
                </wp:positionV>
                <wp:extent cx="117000" cy="168120"/>
                <wp:effectExtent l="38100" t="38100" r="35560" b="41910"/>
                <wp:wrapNone/>
                <wp:docPr id="5757" name="Ink 5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0">
                      <w14:nvContentPartPr>
                        <w14:cNvContentPartPr/>
                      </w14:nvContentPartPr>
                      <w14:xfrm>
                        <a:off x="0" y="0"/>
                        <a:ext cx="1170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7" o:spid="_x0000_s1026" type="#_x0000_t75" style="position:absolute;margin-left:468.45pt;margin-top:345.05pt;width:10.95pt;height:14.95pt;z-index:2552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">
                <v:imagedata r:id="rId66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6880" behindDoc="0" locked="0" layoutInCell="1" allowOverlap="1">
                <wp:simplePos x="0" y="0"/>
                <wp:positionH relativeFrom="column">
                  <wp:posOffset>5701200</wp:posOffset>
                </wp:positionH>
                <wp:positionV relativeFrom="paragraph">
                  <wp:posOffset>4479460</wp:posOffset>
                </wp:positionV>
                <wp:extent cx="109800" cy="116640"/>
                <wp:effectExtent l="38100" t="38100" r="24130" b="36195"/>
                <wp:wrapNone/>
                <wp:docPr id="5756" name="Ink 5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2">
                      <w14:nvContentPartPr>
                        <w14:cNvContentPartPr/>
                      </w14:nvContentPartPr>
                      <w14:xfrm>
                        <a:off x="0" y="0"/>
                        <a:ext cx="1098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6" o:spid="_x0000_s1026" type="#_x0000_t75" style="position:absolute;margin-left:448.2pt;margin-top:352.05pt;width:10.1pt;height:10.6pt;z-index:2552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">
                <v:imagedata r:id="rId66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5856" behindDoc="0" locked="0" layoutInCell="1" allowOverlap="1">
                <wp:simplePos x="0" y="0"/>
                <wp:positionH relativeFrom="column">
                  <wp:posOffset>5638200</wp:posOffset>
                </wp:positionH>
                <wp:positionV relativeFrom="paragraph">
                  <wp:posOffset>4382980</wp:posOffset>
                </wp:positionV>
                <wp:extent cx="108000" cy="192600"/>
                <wp:effectExtent l="19050" t="38100" r="25400" b="36195"/>
                <wp:wrapNone/>
                <wp:docPr id="5755" name="Ink 5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4">
                      <w14:nvContentPartPr>
                        <w14:cNvContentPartPr/>
                      </w14:nvContentPartPr>
                      <w14:xfrm>
                        <a:off x="0" y="0"/>
                        <a:ext cx="1080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5" o:spid="_x0000_s1026" type="#_x0000_t75" style="position:absolute;margin-left:443.35pt;margin-top:344.6pt;width:9.6pt;height:16.3pt;z-index:2552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">
                <v:imagedata r:id="rId66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4832" behindDoc="0" locked="0" layoutInCell="1" allowOverlap="1">
                <wp:simplePos x="0" y="0"/>
                <wp:positionH relativeFrom="column">
                  <wp:posOffset>5570880</wp:posOffset>
                </wp:positionH>
                <wp:positionV relativeFrom="paragraph">
                  <wp:posOffset>4354900</wp:posOffset>
                </wp:positionV>
                <wp:extent cx="82080" cy="141120"/>
                <wp:effectExtent l="38100" t="38100" r="32385" b="30480"/>
                <wp:wrapNone/>
                <wp:docPr id="5754" name="Ink 5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6">
                      <w14:nvContentPartPr>
                        <w14:cNvContentPartPr/>
                      </w14:nvContentPartPr>
                      <w14:xfrm>
                        <a:off x="0" y="0"/>
                        <a:ext cx="820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4" o:spid="_x0000_s1026" type="#_x0000_t75" style="position:absolute;margin-left:438pt;margin-top:342.15pt;width:7.8pt;height:12.5pt;z-index:2552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">
                <v:imagedata r:id="rId66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3808" behindDoc="0" locked="0" layoutInCell="1" allowOverlap="1">
                <wp:simplePos x="0" y="0"/>
                <wp:positionH relativeFrom="column">
                  <wp:posOffset>5210520</wp:posOffset>
                </wp:positionH>
                <wp:positionV relativeFrom="paragraph">
                  <wp:posOffset>4404580</wp:posOffset>
                </wp:positionV>
                <wp:extent cx="140400" cy="221040"/>
                <wp:effectExtent l="38100" t="38100" r="12065" b="45720"/>
                <wp:wrapNone/>
                <wp:docPr id="5753" name="Ink 5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8">
                      <w14:nvContentPartPr>
                        <w14:cNvContentPartPr/>
                      </w14:nvContentPartPr>
                      <w14:xfrm>
                        <a:off x="0" y="0"/>
                        <a:ext cx="14040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3" o:spid="_x0000_s1026" type="#_x0000_t75" style="position:absolute;margin-left:409.4pt;margin-top:345.9pt;width:12.85pt;height:19.2pt;z-index:2552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">
                <v:imagedata r:id="rId66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2784" behindDoc="0" locked="0" layoutInCell="1" allowOverlap="1">
                <wp:simplePos x="0" y="0"/>
                <wp:positionH relativeFrom="column">
                  <wp:posOffset>4910280</wp:posOffset>
                </wp:positionH>
                <wp:positionV relativeFrom="paragraph">
                  <wp:posOffset>4471900</wp:posOffset>
                </wp:positionV>
                <wp:extent cx="117000" cy="154440"/>
                <wp:effectExtent l="38100" t="38100" r="35560" b="36195"/>
                <wp:wrapNone/>
                <wp:docPr id="5752" name="Ink 5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0">
                      <w14:nvContentPartPr>
                        <w14:cNvContentPartPr/>
                      </w14:nvContentPartPr>
                      <w14:xfrm>
                        <a:off x="0" y="0"/>
                        <a:ext cx="117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2" o:spid="_x0000_s1026" type="#_x0000_t75" style="position:absolute;margin-left:385.8pt;margin-top:351.2pt;width:10.95pt;height:13.9pt;z-index:2552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">
                <v:imagedata r:id="rId66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1760" behindDoc="0" locked="0" layoutInCell="1" allowOverlap="1">
                <wp:simplePos x="0" y="0"/>
                <wp:positionH relativeFrom="column">
                  <wp:posOffset>5886600</wp:posOffset>
                </wp:positionH>
                <wp:positionV relativeFrom="paragraph">
                  <wp:posOffset>4074460</wp:posOffset>
                </wp:positionV>
                <wp:extent cx="188640" cy="208440"/>
                <wp:effectExtent l="38100" t="38100" r="40005" b="39370"/>
                <wp:wrapNone/>
                <wp:docPr id="5751" name="Ink 5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2">
                      <w14:nvContentPartPr>
                        <w14:cNvContentPartPr/>
                      </w14:nvContentPartPr>
                      <w14:xfrm>
                        <a:off x="0" y="0"/>
                        <a:ext cx="1886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1" o:spid="_x0000_s1026" type="#_x0000_t75" style="position:absolute;margin-left:462.5pt;margin-top:320.05pt;width:16.65pt;height:18.1pt;z-index:2552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">
                <v:imagedata r:id="rId66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20736" behindDoc="0" locked="0" layoutInCell="1" allowOverlap="1">
                <wp:simplePos x="0" y="0"/>
                <wp:positionH relativeFrom="column">
                  <wp:posOffset>5694360</wp:posOffset>
                </wp:positionH>
                <wp:positionV relativeFrom="paragraph">
                  <wp:posOffset>4099660</wp:posOffset>
                </wp:positionV>
                <wp:extent cx="31680" cy="150480"/>
                <wp:effectExtent l="19050" t="38100" r="45085" b="40640"/>
                <wp:wrapNone/>
                <wp:docPr id="5750" name="Ink 5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4">
                      <w14:nvContentPartPr>
                        <w14:cNvContentPartPr/>
                      </w14:nvContentPartPr>
                      <w14:xfrm>
                        <a:off x="0" y="0"/>
                        <a:ext cx="316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0" o:spid="_x0000_s1026" type="#_x0000_t75" style="position:absolute;margin-left:447.65pt;margin-top:321.95pt;width:4.1pt;height:13.5pt;z-index:2552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">
                <v:imagedata r:id="rId66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9712" behindDoc="0" locked="0" layoutInCell="1" allowOverlap="1">
                <wp:simplePos x="0" y="0"/>
                <wp:positionH relativeFrom="column">
                  <wp:posOffset>5215920</wp:posOffset>
                </wp:positionH>
                <wp:positionV relativeFrom="paragraph">
                  <wp:posOffset>4082380</wp:posOffset>
                </wp:positionV>
                <wp:extent cx="104400" cy="198000"/>
                <wp:effectExtent l="38100" t="38100" r="48260" b="31115"/>
                <wp:wrapNone/>
                <wp:docPr id="5749" name="Ink 5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6">
                      <w14:nvContentPartPr>
                        <w14:cNvContentPartPr/>
                      </w14:nvContentPartPr>
                      <w14:xfrm>
                        <a:off x="0" y="0"/>
                        <a:ext cx="1044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9" o:spid="_x0000_s1026" type="#_x0000_t75" style="position:absolute;margin-left:409.95pt;margin-top:320.65pt;width:9.8pt;height:17.2pt;z-index:2552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">
                <v:imagedata r:id="rId66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8688" behindDoc="0" locked="0" layoutInCell="1" allowOverlap="1">
                <wp:simplePos x="0" y="0"/>
                <wp:positionH relativeFrom="column">
                  <wp:posOffset>4868160</wp:posOffset>
                </wp:positionH>
                <wp:positionV relativeFrom="paragraph">
                  <wp:posOffset>4098220</wp:posOffset>
                </wp:positionV>
                <wp:extent cx="39240" cy="211320"/>
                <wp:effectExtent l="38100" t="38100" r="37465" b="36830"/>
                <wp:wrapNone/>
                <wp:docPr id="5748" name="Ink 5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8">
                      <w14:nvContentPartPr>
                        <w14:cNvContentPartPr/>
                      </w14:nvContentPartPr>
                      <w14:xfrm>
                        <a:off x="0" y="0"/>
                        <a:ext cx="392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8" o:spid="_x0000_s1026" type="#_x0000_t75" style="position:absolute;margin-left:382.5pt;margin-top:321.9pt;width:4.75pt;height:18.25pt;z-index:2552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">
                <v:imagedata r:id="rId66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7664" behindDoc="0" locked="0" layoutInCell="1" allowOverlap="1">
                <wp:simplePos x="0" y="0"/>
                <wp:positionH relativeFrom="column">
                  <wp:posOffset>4670520</wp:posOffset>
                </wp:positionH>
                <wp:positionV relativeFrom="paragraph">
                  <wp:posOffset>3951340</wp:posOffset>
                </wp:positionV>
                <wp:extent cx="418320" cy="1130040"/>
                <wp:effectExtent l="38100" t="38100" r="1270" b="32385"/>
                <wp:wrapNone/>
                <wp:docPr id="5747" name="Ink 5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0">
                      <w14:nvContentPartPr>
                        <w14:cNvContentPartPr/>
                      </w14:nvContentPartPr>
                      <w14:xfrm>
                        <a:off x="0" y="0"/>
                        <a:ext cx="418320" cy="11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7" o:spid="_x0000_s1026" type="#_x0000_t75" style="position:absolute;margin-left:366.95pt;margin-top:310.4pt;width:34.65pt;height:90.55pt;z-index:2552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">
                <v:imagedata r:id="rId66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6640" behindDoc="0" locked="0" layoutInCell="1" allowOverlap="1">
                <wp:simplePos x="0" y="0"/>
                <wp:positionH relativeFrom="column">
                  <wp:posOffset>4552800</wp:posOffset>
                </wp:positionH>
                <wp:positionV relativeFrom="paragraph">
                  <wp:posOffset>4556860</wp:posOffset>
                </wp:positionV>
                <wp:extent cx="142920" cy="27000"/>
                <wp:effectExtent l="19050" t="38100" r="28575" b="30480"/>
                <wp:wrapNone/>
                <wp:docPr id="5746" name="Ink 5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2">
                      <w14:nvContentPartPr>
                        <w14:cNvContentPartPr/>
                      </w14:nvContentPartPr>
                      <w14:xfrm>
                        <a:off x="0" y="0"/>
                        <a:ext cx="1429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6" o:spid="_x0000_s1026" type="#_x0000_t75" style="position:absolute;margin-left:357.95pt;margin-top:358.25pt;width:12.35pt;height:3.4pt;z-index:2552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">
                <v:imagedata r:id="rId6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5616" behindDoc="0" locked="0" layoutInCell="1" allowOverlap="1">
                <wp:simplePos x="0" y="0"/>
                <wp:positionH relativeFrom="column">
                  <wp:posOffset>4498800</wp:posOffset>
                </wp:positionH>
                <wp:positionV relativeFrom="paragraph">
                  <wp:posOffset>4510420</wp:posOffset>
                </wp:positionV>
                <wp:extent cx="144360" cy="19440"/>
                <wp:effectExtent l="38100" t="38100" r="27305" b="38100"/>
                <wp:wrapNone/>
                <wp:docPr id="5745" name="Ink 5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4">
                      <w14:nvContentPartPr>
                        <w14:cNvContentPartPr/>
                      </w14:nvContentPartPr>
                      <w14:xfrm>
                        <a:off x="0" y="0"/>
                        <a:ext cx="1443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5" o:spid="_x0000_s1026" type="#_x0000_t75" style="position:absolute;margin-left:353.55pt;margin-top:354.45pt;width:12.75pt;height:2.9pt;z-index:2552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">
                <v:imagedata r:id="rId6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4592" behindDoc="0" locked="0" layoutInCell="1" allowOverlap="1">
                <wp:simplePos x="0" y="0"/>
                <wp:positionH relativeFrom="column">
                  <wp:posOffset>4192440</wp:posOffset>
                </wp:positionH>
                <wp:positionV relativeFrom="paragraph">
                  <wp:posOffset>4217380</wp:posOffset>
                </wp:positionV>
                <wp:extent cx="238320" cy="110520"/>
                <wp:effectExtent l="38100" t="38100" r="28575" b="22860"/>
                <wp:wrapNone/>
                <wp:docPr id="5744" name="Ink 5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6">
                      <w14:nvContentPartPr>
                        <w14:cNvContentPartPr/>
                      </w14:nvContentPartPr>
                      <w14:xfrm>
                        <a:off x="0" y="0"/>
                        <a:ext cx="238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4" o:spid="_x0000_s1026" type="#_x0000_t75" style="position:absolute;margin-left:329.3pt;margin-top:331.35pt;width:20.2pt;height:9.95pt;z-index:2552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">
                <v:imagedata r:id="rId6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3568" behindDoc="0" locked="0" layoutInCell="1" allowOverlap="1">
                <wp:simplePos x="0" y="0"/>
                <wp:positionH relativeFrom="column">
                  <wp:posOffset>1701240</wp:posOffset>
                </wp:positionH>
                <wp:positionV relativeFrom="paragraph">
                  <wp:posOffset>2049460</wp:posOffset>
                </wp:positionV>
                <wp:extent cx="89280" cy="14400"/>
                <wp:effectExtent l="38100" t="38100" r="44450" b="43180"/>
                <wp:wrapNone/>
                <wp:docPr id="5743" name="Ink 5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8">
                      <w14:nvContentPartPr>
                        <w14:cNvContentPartPr/>
                      </w14:nvContentPartPr>
                      <w14:xfrm>
                        <a:off x="0" y="0"/>
                        <a:ext cx="89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3" o:spid="_x0000_s1026" type="#_x0000_t75" style="position:absolute;margin-left:132.95pt;margin-top:160.35pt;width:9.05pt;height:3.2pt;z-index:2552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">
                <v:imagedata r:id="rId6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2544" behindDoc="0" locked="0" layoutInCell="1" allowOverlap="1">
                <wp:simplePos x="0" y="0"/>
                <wp:positionH relativeFrom="column">
                  <wp:posOffset>4246080</wp:posOffset>
                </wp:positionH>
                <wp:positionV relativeFrom="paragraph">
                  <wp:posOffset>4331860</wp:posOffset>
                </wp:positionV>
                <wp:extent cx="208440" cy="356400"/>
                <wp:effectExtent l="38100" t="38100" r="39370" b="43815"/>
                <wp:wrapNone/>
                <wp:docPr id="5742" name="Ink 5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0">
                      <w14:nvContentPartPr>
                        <w14:cNvContentPartPr/>
                      </w14:nvContentPartPr>
                      <w14:xfrm>
                        <a:off x="0" y="0"/>
                        <a:ext cx="20844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2" o:spid="_x0000_s1026" type="#_x0000_t75" style="position:absolute;margin-left:333.6pt;margin-top:340.3pt;width:17.85pt;height:29.65pt;z-index:2552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">
                <v:imagedata r:id="rId6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10496" behindDoc="0" locked="0" layoutInCell="1" allowOverlap="1">
                <wp:simplePos x="0" y="0"/>
                <wp:positionH relativeFrom="column">
                  <wp:posOffset>6300960</wp:posOffset>
                </wp:positionH>
                <wp:positionV relativeFrom="paragraph">
                  <wp:posOffset>5406460</wp:posOffset>
                </wp:positionV>
                <wp:extent cx="360" cy="360"/>
                <wp:effectExtent l="0" t="0" r="0" b="0"/>
                <wp:wrapNone/>
                <wp:docPr id="5740" name="Ink 5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0" o:spid="_x0000_s1026" type="#_x0000_t75" style="position:absolute;margin-left:495.15pt;margin-top:424.7pt;width:2.05pt;height:2.05pt;z-index:2552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">
                <v:imagedata r:id="rId66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9472" behindDoc="0" locked="0" layoutInCell="1" allowOverlap="1">
                <wp:simplePos x="0" y="0"/>
                <wp:positionH relativeFrom="column">
                  <wp:posOffset>3078600</wp:posOffset>
                </wp:positionH>
                <wp:positionV relativeFrom="paragraph">
                  <wp:posOffset>4046740</wp:posOffset>
                </wp:positionV>
                <wp:extent cx="317160" cy="452160"/>
                <wp:effectExtent l="38100" t="38100" r="45085" b="43180"/>
                <wp:wrapNone/>
                <wp:docPr id="5739" name="Ink 5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4">
                      <w14:nvContentPartPr>
                        <w14:cNvContentPartPr/>
                      </w14:nvContentPartPr>
                      <w14:xfrm>
                        <a:off x="0" y="0"/>
                        <a:ext cx="317160" cy="4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9" o:spid="_x0000_s1026" type="#_x0000_t75" style="position:absolute;margin-left:241.7pt;margin-top:317.8pt;width:26.55pt;height:37.2pt;z-index:2552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">
                <v:imagedata r:id="rId6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8448" behindDoc="0" locked="0" layoutInCell="1" allowOverlap="1">
                <wp:simplePos x="0" y="0"/>
                <wp:positionH relativeFrom="column">
                  <wp:posOffset>2705280</wp:posOffset>
                </wp:positionH>
                <wp:positionV relativeFrom="paragraph">
                  <wp:posOffset>4796620</wp:posOffset>
                </wp:positionV>
                <wp:extent cx="235440" cy="273240"/>
                <wp:effectExtent l="38100" t="38100" r="12700" b="50800"/>
                <wp:wrapNone/>
                <wp:docPr id="5738" name="Ink 5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6">
                      <w14:nvContentPartPr>
                        <w14:cNvContentPartPr/>
                      </w14:nvContentPartPr>
                      <w14:xfrm>
                        <a:off x="0" y="0"/>
                        <a:ext cx="23544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8" o:spid="_x0000_s1026" type="#_x0000_t75" style="position:absolute;margin-left:212.25pt;margin-top:376.85pt;width:20.2pt;height:23.15pt;z-index:2552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">
                <v:imagedata r:id="rId6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7424" behindDoc="0" locked="0" layoutInCell="1" allowOverlap="1">
                <wp:simplePos x="0" y="0"/>
                <wp:positionH relativeFrom="column">
                  <wp:posOffset>3469920</wp:posOffset>
                </wp:positionH>
                <wp:positionV relativeFrom="paragraph">
                  <wp:posOffset>3797260</wp:posOffset>
                </wp:positionV>
                <wp:extent cx="409680" cy="1302120"/>
                <wp:effectExtent l="38100" t="38100" r="47625" b="50800"/>
                <wp:wrapNone/>
                <wp:docPr id="5737" name="Ink 5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8">
                      <w14:nvContentPartPr>
                        <w14:cNvContentPartPr/>
                      </w14:nvContentPartPr>
                      <w14:xfrm>
                        <a:off x="0" y="0"/>
                        <a:ext cx="409680" cy="13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7" o:spid="_x0000_s1026" type="#_x0000_t75" style="position:absolute;margin-left:272.45pt;margin-top:298.25pt;width:33.85pt;height:104.35pt;z-index:2552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">
                <v:imagedata r:id="rId6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6400" behindDoc="0" locked="0" layoutInCell="1" allowOverlap="1">
                <wp:simplePos x="0" y="0"/>
                <wp:positionH relativeFrom="column">
                  <wp:posOffset>3582240</wp:posOffset>
                </wp:positionH>
                <wp:positionV relativeFrom="paragraph">
                  <wp:posOffset>4871500</wp:posOffset>
                </wp:positionV>
                <wp:extent cx="99000" cy="181800"/>
                <wp:effectExtent l="38100" t="38100" r="34925" b="46990"/>
                <wp:wrapNone/>
                <wp:docPr id="5736" name="Ink 5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0">
                      <w14:nvContentPartPr>
                        <w14:cNvContentPartPr/>
                      </w14:nvContentPartPr>
                      <w14:xfrm>
                        <a:off x="0" y="0"/>
                        <a:ext cx="990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6" o:spid="_x0000_s1026" type="#_x0000_t75" style="position:absolute;margin-left:281.15pt;margin-top:382.75pt;width:9.45pt;height:16.05pt;z-index:2552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">
                <v:imagedata r:id="rId66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5376" behindDoc="0" locked="0" layoutInCell="1" allowOverlap="1">
                <wp:simplePos x="0" y="0"/>
                <wp:positionH relativeFrom="column">
                  <wp:posOffset>3301080</wp:posOffset>
                </wp:positionH>
                <wp:positionV relativeFrom="paragraph">
                  <wp:posOffset>4687540</wp:posOffset>
                </wp:positionV>
                <wp:extent cx="27000" cy="187200"/>
                <wp:effectExtent l="38100" t="38100" r="49530" b="41910"/>
                <wp:wrapNone/>
                <wp:docPr id="5735" name="Ink 5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2">
                      <w14:nvContentPartPr>
                        <w14:cNvContentPartPr/>
                      </w14:nvContentPartPr>
                      <w14:xfrm>
                        <a:off x="0" y="0"/>
                        <a:ext cx="270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5" o:spid="_x0000_s1026" type="#_x0000_t75" style="position:absolute;margin-left:259.15pt;margin-top:368.3pt;width:3.85pt;height:16.45pt;z-index:2552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">
                <v:imagedata r:id="rId6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4352" behindDoc="0" locked="0" layoutInCell="1" allowOverlap="1">
                <wp:simplePos x="0" y="0"/>
                <wp:positionH relativeFrom="column">
                  <wp:posOffset>2899680</wp:posOffset>
                </wp:positionH>
                <wp:positionV relativeFrom="paragraph">
                  <wp:posOffset>4404580</wp:posOffset>
                </wp:positionV>
                <wp:extent cx="138240" cy="213840"/>
                <wp:effectExtent l="38100" t="38100" r="33655" b="53340"/>
                <wp:wrapNone/>
                <wp:docPr id="5734" name="Ink 5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4">
                      <w14:nvContentPartPr>
                        <w14:cNvContentPartPr/>
                      </w14:nvContentPartPr>
                      <w14:xfrm>
                        <a:off x="0" y="0"/>
                        <a:ext cx="13824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4" o:spid="_x0000_s1026" type="#_x0000_t75" style="position:absolute;margin-left:227.45pt;margin-top:345.9pt;width:12.45pt;height:18.6pt;z-index:2552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">
                <v:imagedata r:id="rId66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3328" behindDoc="0" locked="0" layoutInCell="1" allowOverlap="1">
                <wp:simplePos x="0" y="0"/>
                <wp:positionH relativeFrom="column">
                  <wp:posOffset>2517720</wp:posOffset>
                </wp:positionH>
                <wp:positionV relativeFrom="paragraph">
                  <wp:posOffset>4173100</wp:posOffset>
                </wp:positionV>
                <wp:extent cx="84960" cy="175320"/>
                <wp:effectExtent l="38100" t="38100" r="48895" b="53340"/>
                <wp:wrapNone/>
                <wp:docPr id="5733" name="Ink 5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6">
                      <w14:nvContentPartPr>
                        <w14:cNvContentPartPr/>
                      </w14:nvContentPartPr>
                      <w14:xfrm>
                        <a:off x="0" y="0"/>
                        <a:ext cx="849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3" o:spid="_x0000_s1026" type="#_x0000_t75" style="position:absolute;margin-left:197.35pt;margin-top:327.7pt;width:8.55pt;height:15.55pt;z-index:2552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">
                <v:imagedata r:id="rId66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2304" behindDoc="0" locked="0" layoutInCell="1" allowOverlap="1">
                <wp:simplePos x="0" y="0"/>
                <wp:positionH relativeFrom="column">
                  <wp:posOffset>2283360</wp:posOffset>
                </wp:positionH>
                <wp:positionV relativeFrom="paragraph">
                  <wp:posOffset>3625900</wp:posOffset>
                </wp:positionV>
                <wp:extent cx="360" cy="360"/>
                <wp:effectExtent l="0" t="0" r="0" b="0"/>
                <wp:wrapNone/>
                <wp:docPr id="5732" name="Ink 5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2" o:spid="_x0000_s1026" type="#_x0000_t75" style="position:absolute;margin-left:178.8pt;margin-top:284.5pt;width:2.05pt;height:2.05pt;z-index:2552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">
                <v:imagedata r:id="rId66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1280" behindDoc="0" locked="0" layoutInCell="1" allowOverlap="1">
                <wp:simplePos x="0" y="0"/>
                <wp:positionH relativeFrom="column">
                  <wp:posOffset>2369400</wp:posOffset>
                </wp:positionH>
                <wp:positionV relativeFrom="paragraph">
                  <wp:posOffset>4060780</wp:posOffset>
                </wp:positionV>
                <wp:extent cx="293040" cy="1112400"/>
                <wp:effectExtent l="38100" t="38100" r="12065" b="31115"/>
                <wp:wrapNone/>
                <wp:docPr id="5731" name="Ink 5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0">
                      <w14:nvContentPartPr>
                        <w14:cNvContentPartPr/>
                      </w14:nvContentPartPr>
                      <w14:xfrm>
                        <a:off x="0" y="0"/>
                        <a:ext cx="293040" cy="11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1" o:spid="_x0000_s1026" type="#_x0000_t75" style="position:absolute;margin-left:185.9pt;margin-top:319.3pt;width:24.5pt;height:88.9pt;z-index:2552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">
                <v:imagedata r:id="rId67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200256" behindDoc="0" locked="0" layoutInCell="1" allowOverlap="1">
                <wp:simplePos x="0" y="0"/>
                <wp:positionH relativeFrom="column">
                  <wp:posOffset>2353560</wp:posOffset>
                </wp:positionH>
                <wp:positionV relativeFrom="paragraph">
                  <wp:posOffset>4008940</wp:posOffset>
                </wp:positionV>
                <wp:extent cx="203040" cy="62640"/>
                <wp:effectExtent l="38100" t="38100" r="26035" b="33020"/>
                <wp:wrapNone/>
                <wp:docPr id="5730" name="Ink 5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2">
                      <w14:nvContentPartPr>
                        <w14:cNvContentPartPr/>
                      </w14:nvContentPartPr>
                      <w14:xfrm>
                        <a:off x="0" y="0"/>
                        <a:ext cx="2030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0" o:spid="_x0000_s1026" type="#_x0000_t75" style="position:absolute;margin-left:184.6pt;margin-top:314.95pt;width:17.4pt;height:6.25pt;z-index:2552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">
                <v:imagedata r:id="rId67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9232" behindDoc="0" locked="0" layoutInCell="1" allowOverlap="1">
                <wp:simplePos x="0" y="0"/>
                <wp:positionH relativeFrom="column">
                  <wp:posOffset>2198760</wp:posOffset>
                </wp:positionH>
                <wp:positionV relativeFrom="paragraph">
                  <wp:posOffset>4643980</wp:posOffset>
                </wp:positionV>
                <wp:extent cx="69840" cy="29520"/>
                <wp:effectExtent l="38100" t="38100" r="26035" b="27940"/>
                <wp:wrapNone/>
                <wp:docPr id="5729" name="Ink 5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4">
                      <w14:nvContentPartPr>
                        <w14:cNvContentPartPr/>
                      </w14:nvContentPartPr>
                      <w14:xfrm>
                        <a:off x="0" y="0"/>
                        <a:ext cx="698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9" o:spid="_x0000_s1026" type="#_x0000_t75" style="position:absolute;margin-left:172.45pt;margin-top:365.15pt;width:6.9pt;height:3.55pt;z-index:2551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">
                <v:imagedata r:id="rId67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8208" behindDoc="0" locked="0" layoutInCell="1" allowOverlap="1">
                <wp:simplePos x="0" y="0"/>
                <wp:positionH relativeFrom="column">
                  <wp:posOffset>2203080</wp:posOffset>
                </wp:positionH>
                <wp:positionV relativeFrom="paragraph">
                  <wp:posOffset>4585660</wp:posOffset>
                </wp:positionV>
                <wp:extent cx="95400" cy="25560"/>
                <wp:effectExtent l="38100" t="38100" r="38100" b="31750"/>
                <wp:wrapNone/>
                <wp:docPr id="5728" name="Ink 5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6">
                      <w14:nvContentPartPr>
                        <w14:cNvContentPartPr/>
                      </w14:nvContentPartPr>
                      <w14:xfrm>
                        <a:off x="0" y="0"/>
                        <a:ext cx="954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8" o:spid="_x0000_s1026" type="#_x0000_t75" style="position:absolute;margin-left:172.75pt;margin-top:360.5pt;width:8.95pt;height:3.45pt;z-index:2551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">
                <v:imagedata r:id="rId67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7184" behindDoc="0" locked="0" layoutInCell="1" allowOverlap="1">
                <wp:simplePos x="0" y="0"/>
                <wp:positionH relativeFrom="column">
                  <wp:posOffset>1906080</wp:posOffset>
                </wp:positionH>
                <wp:positionV relativeFrom="paragraph">
                  <wp:posOffset>4486660</wp:posOffset>
                </wp:positionV>
                <wp:extent cx="223920" cy="354960"/>
                <wp:effectExtent l="38100" t="38100" r="43180" b="45720"/>
                <wp:wrapNone/>
                <wp:docPr id="5727" name="Ink 5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8">
                      <w14:nvContentPartPr>
                        <w14:cNvContentPartPr/>
                      </w14:nvContentPartPr>
                      <w14:xfrm>
                        <a:off x="0" y="0"/>
                        <a:ext cx="22392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7" o:spid="_x0000_s1026" type="#_x0000_t75" style="position:absolute;margin-left:149.45pt;margin-top:352.6pt;width:19.1pt;height:29.55pt;z-index:2551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">
                <v:imagedata r:id="rId67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6160" behindDoc="0" locked="0" layoutInCell="1" allowOverlap="1">
                <wp:simplePos x="0" y="0"/>
                <wp:positionH relativeFrom="column">
                  <wp:posOffset>2003280</wp:posOffset>
                </wp:positionH>
                <wp:positionV relativeFrom="paragraph">
                  <wp:posOffset>4484500</wp:posOffset>
                </wp:positionV>
                <wp:extent cx="59760" cy="309600"/>
                <wp:effectExtent l="38100" t="38100" r="35560" b="33655"/>
                <wp:wrapNone/>
                <wp:docPr id="5726" name="Ink 5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0">
                      <w14:nvContentPartPr>
                        <w14:cNvContentPartPr/>
                      </w14:nvContentPartPr>
                      <w14:xfrm>
                        <a:off x="0" y="0"/>
                        <a:ext cx="5976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6" o:spid="_x0000_s1026" type="#_x0000_t75" style="position:absolute;margin-left:156.95pt;margin-top:352.35pt;width:6pt;height:25.95pt;z-index:2551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">
                <v:imagedata r:id="rId67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5136" behindDoc="0" locked="0" layoutInCell="1" allowOverlap="1">
                <wp:simplePos x="0" y="0"/>
                <wp:positionH relativeFrom="column">
                  <wp:posOffset>844440</wp:posOffset>
                </wp:positionH>
                <wp:positionV relativeFrom="paragraph">
                  <wp:posOffset>4427620</wp:posOffset>
                </wp:positionV>
                <wp:extent cx="163080" cy="102240"/>
                <wp:effectExtent l="38100" t="38100" r="27940" b="31115"/>
                <wp:wrapNone/>
                <wp:docPr id="5725" name="Ink 5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2">
                      <w14:nvContentPartPr>
                        <w14:cNvContentPartPr/>
                      </w14:nvContentPartPr>
                      <w14:xfrm>
                        <a:off x="0" y="0"/>
                        <a:ext cx="1630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5" o:spid="_x0000_s1026" type="#_x0000_t75" style="position:absolute;margin-left:65.75pt;margin-top:347.9pt;width:14.35pt;height:9.3pt;z-index:2551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">
                <v:imagedata r:id="rId67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4112" behindDoc="0" locked="0" layoutInCell="1" allowOverlap="1">
                <wp:simplePos x="0" y="0"/>
                <wp:positionH relativeFrom="column">
                  <wp:posOffset>863160</wp:posOffset>
                </wp:positionH>
                <wp:positionV relativeFrom="paragraph">
                  <wp:posOffset>4568380</wp:posOffset>
                </wp:positionV>
                <wp:extent cx="243720" cy="331200"/>
                <wp:effectExtent l="38100" t="38100" r="42545" b="31115"/>
                <wp:wrapNone/>
                <wp:docPr id="5724" name="Ink 5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4">
                      <w14:nvContentPartPr>
                        <w14:cNvContentPartPr/>
                      </w14:nvContentPartPr>
                      <w14:xfrm>
                        <a:off x="0" y="0"/>
                        <a:ext cx="24372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4" o:spid="_x0000_s1026" type="#_x0000_t75" style="position:absolute;margin-left:67.15pt;margin-top:358.95pt;width:20.95pt;height:27.7pt;z-index:2551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">
                <v:imagedata r:id="rId67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3088" behindDoc="0" locked="0" layoutInCell="1" allowOverlap="1">
                <wp:simplePos x="0" y="0"/>
                <wp:positionH relativeFrom="column">
                  <wp:posOffset>556080</wp:posOffset>
                </wp:positionH>
                <wp:positionV relativeFrom="paragraph">
                  <wp:posOffset>4601140</wp:posOffset>
                </wp:positionV>
                <wp:extent cx="230760" cy="296640"/>
                <wp:effectExtent l="38100" t="38100" r="17145" b="46355"/>
                <wp:wrapNone/>
                <wp:docPr id="5723" name="Ink 5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6">
                      <w14:nvContentPartPr>
                        <w14:cNvContentPartPr/>
                      </w14:nvContentPartPr>
                      <w14:xfrm>
                        <a:off x="0" y="0"/>
                        <a:ext cx="2307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3" o:spid="_x0000_s1026" type="#_x0000_t75" style="position:absolute;margin-left:43.05pt;margin-top:361.55pt;width:19.75pt;height:24.9pt;z-index:2551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">
                <v:imagedata r:id="rId6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2064" behindDoc="0" locked="0" layoutInCell="1" allowOverlap="1">
                <wp:simplePos x="0" y="0"/>
                <wp:positionH relativeFrom="column">
                  <wp:posOffset>597840</wp:posOffset>
                </wp:positionH>
                <wp:positionV relativeFrom="paragraph">
                  <wp:posOffset>4580620</wp:posOffset>
                </wp:positionV>
                <wp:extent cx="41760" cy="259920"/>
                <wp:effectExtent l="38100" t="38100" r="34925" b="45085"/>
                <wp:wrapNone/>
                <wp:docPr id="5722" name="Ink 5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8">
                      <w14:nvContentPartPr>
                        <w14:cNvContentPartPr/>
                      </w14:nvContentPartPr>
                      <w14:xfrm>
                        <a:off x="0" y="0"/>
                        <a:ext cx="4176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2" o:spid="_x0000_s1026" type="#_x0000_t75" style="position:absolute;margin-left:46.3pt;margin-top:359.95pt;width:4.9pt;height:22.2pt;z-index:2551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">
                <v:imagedata r:id="rId67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1040" behindDoc="0" locked="0" layoutInCell="1" allowOverlap="1">
                <wp:simplePos x="0" y="0"/>
                <wp:positionH relativeFrom="column">
                  <wp:posOffset>268440</wp:posOffset>
                </wp:positionH>
                <wp:positionV relativeFrom="paragraph">
                  <wp:posOffset>4811020</wp:posOffset>
                </wp:positionV>
                <wp:extent cx="110880" cy="20160"/>
                <wp:effectExtent l="38100" t="38100" r="41910" b="37465"/>
                <wp:wrapNone/>
                <wp:docPr id="5721" name="Ink 5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0">
                      <w14:nvContentPartPr>
                        <w14:cNvContentPartPr/>
                      </w14:nvContentPartPr>
                      <w14:xfrm>
                        <a:off x="0" y="0"/>
                        <a:ext cx="110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1" o:spid="_x0000_s1026" type="#_x0000_t75" style="position:absolute;margin-left:20.45pt;margin-top:378.1pt;width:10.15pt;height:3.1pt;z-index:2551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">
                <v:imagedata r:id="rId67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90016" behindDoc="0" locked="0" layoutInCell="1" allowOverlap="1">
                <wp:simplePos x="0" y="0"/>
                <wp:positionH relativeFrom="column">
                  <wp:posOffset>254760</wp:posOffset>
                </wp:positionH>
                <wp:positionV relativeFrom="paragraph">
                  <wp:posOffset>4753780</wp:posOffset>
                </wp:positionV>
                <wp:extent cx="102600" cy="22320"/>
                <wp:effectExtent l="38100" t="38100" r="31115" b="34925"/>
                <wp:wrapNone/>
                <wp:docPr id="5720" name="Ink 5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2">
                      <w14:nvContentPartPr>
                        <w14:cNvContentPartPr/>
                      </w14:nvContentPartPr>
                      <w14:xfrm>
                        <a:off x="0" y="0"/>
                        <a:ext cx="1026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0" o:spid="_x0000_s1026" type="#_x0000_t75" style="position:absolute;margin-left:19.3pt;margin-top:373.7pt;width:9.5pt;height:3.1pt;z-index:2551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">
                <v:imagedata r:id="rId67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8992" behindDoc="0" locked="0" layoutInCell="1" allowOverlap="1">
                <wp:simplePos x="0" y="0"/>
                <wp:positionH relativeFrom="column">
                  <wp:posOffset>-225120</wp:posOffset>
                </wp:positionH>
                <wp:positionV relativeFrom="paragraph">
                  <wp:posOffset>4626700</wp:posOffset>
                </wp:positionV>
                <wp:extent cx="325080" cy="330480"/>
                <wp:effectExtent l="38100" t="38100" r="37465" b="31750"/>
                <wp:wrapNone/>
                <wp:docPr id="5719" name="Ink 5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4">
                      <w14:nvContentPartPr>
                        <w14:cNvContentPartPr/>
                      </w14:nvContentPartPr>
                      <w14:xfrm>
                        <a:off x="0" y="0"/>
                        <a:ext cx="32508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9" o:spid="_x0000_s1026" type="#_x0000_t75" style="position:absolute;margin-left:-18.5pt;margin-top:363.5pt;width:27.1pt;height:27.6pt;z-index:2551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">
                <v:imagedata r:id="rId67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7968" behindDoc="0" locked="0" layoutInCell="1" allowOverlap="1">
                <wp:simplePos x="0" y="0"/>
                <wp:positionH relativeFrom="column">
                  <wp:posOffset>1917960</wp:posOffset>
                </wp:positionH>
                <wp:positionV relativeFrom="paragraph">
                  <wp:posOffset>1625380</wp:posOffset>
                </wp:positionV>
                <wp:extent cx="373680" cy="1690560"/>
                <wp:effectExtent l="38100" t="38100" r="45720" b="43180"/>
                <wp:wrapNone/>
                <wp:docPr id="5718" name="Ink 5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6">
                      <w14:nvContentPartPr>
                        <w14:cNvContentPartPr/>
                      </w14:nvContentPartPr>
                      <w14:xfrm>
                        <a:off x="0" y="0"/>
                        <a:ext cx="373680" cy="169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8" o:spid="_x0000_s1026" type="#_x0000_t75" style="position:absolute;margin-left:150.2pt;margin-top:127.3pt;width:31.2pt;height:134.95pt;z-index:2551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">
                <v:imagedata r:id="rId67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6944" behindDoc="0" locked="0" layoutInCell="1" allowOverlap="1">
                <wp:simplePos x="0" y="0"/>
                <wp:positionH relativeFrom="column">
                  <wp:posOffset>-51600</wp:posOffset>
                </wp:positionH>
                <wp:positionV relativeFrom="paragraph">
                  <wp:posOffset>1815820</wp:posOffset>
                </wp:positionV>
                <wp:extent cx="514440" cy="1432800"/>
                <wp:effectExtent l="38100" t="38100" r="38100" b="34290"/>
                <wp:wrapNone/>
                <wp:docPr id="5717" name="Ink 5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8">
                      <w14:nvContentPartPr>
                        <w14:cNvContentPartPr/>
                      </w14:nvContentPartPr>
                      <w14:xfrm>
                        <a:off x="0" y="0"/>
                        <a:ext cx="514440" cy="143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7" o:spid="_x0000_s1026" type="#_x0000_t75" style="position:absolute;margin-left:-4.8pt;margin-top:142.5pt;width:42.05pt;height:114.05pt;z-index:2551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">
                <v:imagedata r:id="rId67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5920" behindDoc="0" locked="0" layoutInCell="1" allowOverlap="1">
                <wp:simplePos x="0" y="0"/>
                <wp:positionH relativeFrom="column">
                  <wp:posOffset>-146640</wp:posOffset>
                </wp:positionH>
                <wp:positionV relativeFrom="paragraph">
                  <wp:posOffset>1677220</wp:posOffset>
                </wp:positionV>
                <wp:extent cx="203400" cy="70200"/>
                <wp:effectExtent l="38100" t="38100" r="44450" b="44450"/>
                <wp:wrapNone/>
                <wp:docPr id="5716" name="Ink 5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0">
                      <w14:nvContentPartPr>
                        <w14:cNvContentPartPr/>
                      </w14:nvContentPartPr>
                      <w14:xfrm>
                        <a:off x="0" y="0"/>
                        <a:ext cx="2034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6" o:spid="_x0000_s1026" type="#_x0000_t75" style="position:absolute;margin-left:-12.4pt;margin-top:131.35pt;width:17.6pt;height:7.1pt;z-index:2551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">
                <v:imagedata r:id="rId67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4896" behindDoc="0" locked="0" layoutInCell="1" allowOverlap="1">
                <wp:simplePos x="0" y="0"/>
                <wp:positionH relativeFrom="column">
                  <wp:posOffset>788640</wp:posOffset>
                </wp:positionH>
                <wp:positionV relativeFrom="paragraph">
                  <wp:posOffset>3412060</wp:posOffset>
                </wp:positionV>
                <wp:extent cx="286920" cy="178560"/>
                <wp:effectExtent l="38100" t="38100" r="18415" b="31115"/>
                <wp:wrapNone/>
                <wp:docPr id="5715" name="Ink 5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2">
                      <w14:nvContentPartPr>
                        <w14:cNvContentPartPr/>
                      </w14:nvContentPartPr>
                      <w14:xfrm>
                        <a:off x="0" y="0"/>
                        <a:ext cx="2869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5" o:spid="_x0000_s1026" type="#_x0000_t75" style="position:absolute;margin-left:61.35pt;margin-top:267.9pt;width:24.2pt;height:15.55pt;z-index:2551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">
                <v:imagedata r:id="rId67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3872" behindDoc="0" locked="0" layoutInCell="1" allowOverlap="1">
                <wp:simplePos x="0" y="0"/>
                <wp:positionH relativeFrom="column">
                  <wp:posOffset>5949600</wp:posOffset>
                </wp:positionH>
                <wp:positionV relativeFrom="paragraph">
                  <wp:posOffset>1514140</wp:posOffset>
                </wp:positionV>
                <wp:extent cx="379440" cy="1816200"/>
                <wp:effectExtent l="38100" t="38100" r="40005" b="50800"/>
                <wp:wrapNone/>
                <wp:docPr id="5714" name="Ink 5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4">
                      <w14:nvContentPartPr>
                        <w14:cNvContentPartPr/>
                      </w14:nvContentPartPr>
                      <w14:xfrm>
                        <a:off x="0" y="0"/>
                        <a:ext cx="379440" cy="18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4" o:spid="_x0000_s1026" type="#_x0000_t75" style="position:absolute;margin-left:467.75pt;margin-top:118.45pt;width:31.5pt;height:144.85pt;z-index:2551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">
                <v:imagedata r:id="rId6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2848" behindDoc="0" locked="0" layoutInCell="1" allowOverlap="1">
                <wp:simplePos x="0" y="0"/>
                <wp:positionH relativeFrom="column">
                  <wp:posOffset>5532720</wp:posOffset>
                </wp:positionH>
                <wp:positionV relativeFrom="paragraph">
                  <wp:posOffset>3397300</wp:posOffset>
                </wp:positionV>
                <wp:extent cx="198360" cy="135360"/>
                <wp:effectExtent l="38100" t="38100" r="11430" b="36195"/>
                <wp:wrapNone/>
                <wp:docPr id="5713" name="Ink 5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6">
                      <w14:nvContentPartPr>
                        <w14:cNvContentPartPr/>
                      </w14:nvContentPartPr>
                      <w14:xfrm>
                        <a:off x="0" y="0"/>
                        <a:ext cx="1983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3" o:spid="_x0000_s1026" type="#_x0000_t75" style="position:absolute;margin-left:435pt;margin-top:266.75pt;width:17.1pt;height:12.15pt;z-index:2551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">
                <v:imagedata r:id="rId6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1824" behindDoc="0" locked="0" layoutInCell="1" allowOverlap="1">
                <wp:simplePos x="0" y="0"/>
                <wp:positionH relativeFrom="column">
                  <wp:posOffset>5611200</wp:posOffset>
                </wp:positionH>
                <wp:positionV relativeFrom="paragraph">
                  <wp:posOffset>3429340</wp:posOffset>
                </wp:positionV>
                <wp:extent cx="39960" cy="241560"/>
                <wp:effectExtent l="38100" t="38100" r="36830" b="44450"/>
                <wp:wrapNone/>
                <wp:docPr id="5712" name="Ink 5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8">
                      <w14:nvContentPartPr>
                        <w14:cNvContentPartPr/>
                      </w14:nvContentPartPr>
                      <w14:xfrm>
                        <a:off x="0" y="0"/>
                        <a:ext cx="3996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2" o:spid="_x0000_s1026" type="#_x0000_t75" style="position:absolute;margin-left:441.05pt;margin-top:269.5pt;width:4.85pt;height:20.4pt;z-index:2551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">
                <v:imagedata r:id="rId6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80800" behindDoc="0" locked="0" layoutInCell="1" allowOverlap="1">
                <wp:simplePos x="0" y="0"/>
                <wp:positionH relativeFrom="column">
                  <wp:posOffset>4535880</wp:posOffset>
                </wp:positionH>
                <wp:positionV relativeFrom="paragraph">
                  <wp:posOffset>1543660</wp:posOffset>
                </wp:positionV>
                <wp:extent cx="321120" cy="2015280"/>
                <wp:effectExtent l="38100" t="38100" r="41275" b="42545"/>
                <wp:wrapNone/>
                <wp:docPr id="5711" name="Ink 5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0">
                      <w14:nvContentPartPr>
                        <w14:cNvContentPartPr/>
                      </w14:nvContentPartPr>
                      <w14:xfrm>
                        <a:off x="0" y="0"/>
                        <a:ext cx="321120" cy="20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1" o:spid="_x0000_s1026" type="#_x0000_t75" style="position:absolute;margin-left:356.3pt;margin-top:121.05pt;width:27.1pt;height:160.05pt;z-index:2551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">
                <v:imagedata r:id="rId6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9776" behindDoc="0" locked="0" layoutInCell="1" allowOverlap="1">
                <wp:simplePos x="0" y="0"/>
                <wp:positionH relativeFrom="column">
                  <wp:posOffset>4617960</wp:posOffset>
                </wp:positionH>
                <wp:positionV relativeFrom="paragraph">
                  <wp:posOffset>1493260</wp:posOffset>
                </wp:positionV>
                <wp:extent cx="251640" cy="43560"/>
                <wp:effectExtent l="38100" t="38100" r="34290" b="33020"/>
                <wp:wrapNone/>
                <wp:docPr id="5710" name="Ink 5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2">
                      <w14:nvContentPartPr>
                        <w14:cNvContentPartPr/>
                      </w14:nvContentPartPr>
                      <w14:xfrm>
                        <a:off x="0" y="0"/>
                        <a:ext cx="2516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0" o:spid="_x0000_s1026" type="#_x0000_t75" style="position:absolute;margin-left:362.85pt;margin-top:116.9pt;width:21.3pt;height:4.95pt;z-index:2551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">
                <v:imagedata r:id="rId67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8752" behindDoc="0" locked="0" layoutInCell="1" allowOverlap="1">
                <wp:simplePos x="0" y="0"/>
                <wp:positionH relativeFrom="column">
                  <wp:posOffset>3686280</wp:posOffset>
                </wp:positionH>
                <wp:positionV relativeFrom="paragraph">
                  <wp:posOffset>3338980</wp:posOffset>
                </wp:positionV>
                <wp:extent cx="297720" cy="300240"/>
                <wp:effectExtent l="38100" t="38100" r="45720" b="43180"/>
                <wp:wrapNone/>
                <wp:docPr id="5709" name="Ink 5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4">
                      <w14:nvContentPartPr>
                        <w14:cNvContentPartPr/>
                      </w14:nvContentPartPr>
                      <w14:xfrm>
                        <a:off x="0" y="0"/>
                        <a:ext cx="29772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9" o:spid="_x0000_s1026" type="#_x0000_t75" style="position:absolute;margin-left:289.35pt;margin-top:262.25pt;width:25.15pt;height:25.25pt;z-index:2551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">
                <v:imagedata r:id="rId6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7728" behindDoc="0" locked="0" layoutInCell="1" allowOverlap="1">
                <wp:simplePos x="0" y="0"/>
                <wp:positionH relativeFrom="column">
                  <wp:posOffset>3973200</wp:posOffset>
                </wp:positionH>
                <wp:positionV relativeFrom="paragraph">
                  <wp:posOffset>1570300</wp:posOffset>
                </wp:positionV>
                <wp:extent cx="373320" cy="1674720"/>
                <wp:effectExtent l="38100" t="38100" r="46355" b="40005"/>
                <wp:wrapNone/>
                <wp:docPr id="5708" name="Ink 5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6">
                      <w14:nvContentPartPr>
                        <w14:cNvContentPartPr/>
                      </w14:nvContentPartPr>
                      <w14:xfrm>
                        <a:off x="0" y="0"/>
                        <a:ext cx="373320" cy="167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8" o:spid="_x0000_s1026" type="#_x0000_t75" style="position:absolute;margin-left:312.1pt;margin-top:122.9pt;width:31.05pt;height:133.5pt;z-index:2551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">
                <v:imagedata r:id="rId6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6704" behindDoc="0" locked="0" layoutInCell="1" allowOverlap="1">
                <wp:simplePos x="0" y="0"/>
                <wp:positionH relativeFrom="column">
                  <wp:posOffset>2531040</wp:posOffset>
                </wp:positionH>
                <wp:positionV relativeFrom="paragraph">
                  <wp:posOffset>1644460</wp:posOffset>
                </wp:positionV>
                <wp:extent cx="696240" cy="1925640"/>
                <wp:effectExtent l="38100" t="38100" r="8890" b="36830"/>
                <wp:wrapNone/>
                <wp:docPr id="5707" name="Ink 5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8">
                      <w14:nvContentPartPr>
                        <w14:cNvContentPartPr/>
                      </w14:nvContentPartPr>
                      <w14:xfrm>
                        <a:off x="0" y="0"/>
                        <a:ext cx="696240" cy="19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7" o:spid="_x0000_s1026" type="#_x0000_t75" style="position:absolute;margin-left:198.55pt;margin-top:128.75pt;width:56.3pt;height:153.2pt;z-index:2551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">
                <v:imagedata r:id="rId67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5680" behindDoc="0" locked="0" layoutInCell="1" allowOverlap="1">
                <wp:simplePos x="0" y="0"/>
                <wp:positionH relativeFrom="column">
                  <wp:posOffset>4178040</wp:posOffset>
                </wp:positionH>
                <wp:positionV relativeFrom="paragraph">
                  <wp:posOffset>2559940</wp:posOffset>
                </wp:positionV>
                <wp:extent cx="33840" cy="9720"/>
                <wp:effectExtent l="38100" t="38100" r="23495" b="28575"/>
                <wp:wrapNone/>
                <wp:docPr id="5706" name="Ink 5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0">
                      <w14:nvContentPartPr>
                        <w14:cNvContentPartPr/>
                      </w14:nvContentPartPr>
                      <w14:xfrm>
                        <a:off x="0" y="0"/>
                        <a:ext cx="33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6" o:spid="_x0000_s1026" type="#_x0000_t75" style="position:absolute;margin-left:328.45pt;margin-top:200.85pt;width:3.95pt;height:2.15pt;z-index:2551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">
                <v:imagedata r:id="rId6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4656" behindDoc="0" locked="0" layoutInCell="1" allowOverlap="1">
                <wp:simplePos x="0" y="0"/>
                <wp:positionH relativeFrom="column">
                  <wp:posOffset>4001640</wp:posOffset>
                </wp:positionH>
                <wp:positionV relativeFrom="paragraph">
                  <wp:posOffset>2497660</wp:posOffset>
                </wp:positionV>
                <wp:extent cx="145080" cy="136080"/>
                <wp:effectExtent l="38100" t="38100" r="45720" b="35560"/>
                <wp:wrapNone/>
                <wp:docPr id="5705" name="Ink 5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2">
                      <w14:nvContentPartPr>
                        <w14:cNvContentPartPr/>
                      </w14:nvContentPartPr>
                      <w14:xfrm>
                        <a:off x="0" y="0"/>
                        <a:ext cx="145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5" o:spid="_x0000_s1026" type="#_x0000_t75" style="position:absolute;margin-left:314.35pt;margin-top:195.8pt;width:13pt;height:12.3pt;z-index:2551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">
                <v:imagedata r:id="rId6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3632" behindDoc="0" locked="0" layoutInCell="1" allowOverlap="1">
                <wp:simplePos x="0" y="0"/>
                <wp:positionH relativeFrom="column">
                  <wp:posOffset>4023600</wp:posOffset>
                </wp:positionH>
                <wp:positionV relativeFrom="paragraph">
                  <wp:posOffset>2179420</wp:posOffset>
                </wp:positionV>
                <wp:extent cx="74520" cy="138240"/>
                <wp:effectExtent l="38100" t="38100" r="40005" b="33655"/>
                <wp:wrapNone/>
                <wp:docPr id="5704" name="Ink 5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4">
                      <w14:nvContentPartPr>
                        <w14:cNvContentPartPr/>
                      </w14:nvContentPartPr>
                      <w14:xfrm>
                        <a:off x="0" y="0"/>
                        <a:ext cx="745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4" o:spid="_x0000_s1026" type="#_x0000_t75" style="position:absolute;margin-left:316.1pt;margin-top:170.75pt;width:7.45pt;height:12.5pt;z-index:2551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">
                <v:imagedata r:id="rId67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2608" behindDoc="0" locked="0" layoutInCell="1" allowOverlap="1">
                <wp:simplePos x="0" y="0"/>
                <wp:positionH relativeFrom="column">
                  <wp:posOffset>3619320</wp:posOffset>
                </wp:positionH>
                <wp:positionV relativeFrom="paragraph">
                  <wp:posOffset>2120740</wp:posOffset>
                </wp:positionV>
                <wp:extent cx="153720" cy="136440"/>
                <wp:effectExtent l="38100" t="38100" r="36830" b="35560"/>
                <wp:wrapNone/>
                <wp:docPr id="5703" name="Ink 5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6">
                      <w14:nvContentPartPr>
                        <w14:cNvContentPartPr/>
                      </w14:nvContentPartPr>
                      <w14:xfrm>
                        <a:off x="0" y="0"/>
                        <a:ext cx="1537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3" o:spid="_x0000_s1026" type="#_x0000_t75" style="position:absolute;margin-left:284.25pt;margin-top:166.2pt;width:13.6pt;height:12.3pt;z-index:2551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">
                <v:imagedata r:id="rId6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1584" behindDoc="0" locked="0" layoutInCell="1" allowOverlap="1">
                <wp:simplePos x="0" y="0"/>
                <wp:positionH relativeFrom="column">
                  <wp:posOffset>3994080</wp:posOffset>
                </wp:positionH>
                <wp:positionV relativeFrom="paragraph">
                  <wp:posOffset>1804660</wp:posOffset>
                </wp:positionV>
                <wp:extent cx="182160" cy="156960"/>
                <wp:effectExtent l="38100" t="38100" r="27940" b="33655"/>
                <wp:wrapNone/>
                <wp:docPr id="5702" name="Ink 5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8">
                      <w14:nvContentPartPr>
                        <w14:cNvContentPartPr/>
                      </w14:nvContentPartPr>
                      <w14:xfrm>
                        <a:off x="0" y="0"/>
                        <a:ext cx="1821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2" o:spid="_x0000_s1026" type="#_x0000_t75" style="position:absolute;margin-left:313.8pt;margin-top:141.3pt;width:15.85pt;height:13.85pt;z-index:2551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">
                <v:imagedata r:id="rId6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70560" behindDoc="0" locked="0" layoutInCell="1" allowOverlap="1">
                <wp:simplePos x="0" y="0"/>
                <wp:positionH relativeFrom="column">
                  <wp:posOffset>3689880</wp:posOffset>
                </wp:positionH>
                <wp:positionV relativeFrom="paragraph">
                  <wp:posOffset>1803940</wp:posOffset>
                </wp:positionV>
                <wp:extent cx="102600" cy="143280"/>
                <wp:effectExtent l="38100" t="38100" r="31115" b="47625"/>
                <wp:wrapNone/>
                <wp:docPr id="5701" name="Ink 5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0">
                      <w14:nvContentPartPr>
                        <w14:cNvContentPartPr/>
                      </w14:nvContentPartPr>
                      <w14:xfrm>
                        <a:off x="0" y="0"/>
                        <a:ext cx="1026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1" o:spid="_x0000_s1026" type="#_x0000_t75" style="position:absolute;margin-left:289.8pt;margin-top:141.2pt;width:9.7pt;height:12.9pt;z-index:2551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">
                <v:imagedata r:id="rId6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9536" behindDoc="0" locked="0" layoutInCell="1" allowOverlap="1">
                <wp:simplePos x="0" y="0"/>
                <wp:positionH relativeFrom="column">
                  <wp:posOffset>3176520</wp:posOffset>
                </wp:positionH>
                <wp:positionV relativeFrom="paragraph">
                  <wp:posOffset>1808260</wp:posOffset>
                </wp:positionV>
                <wp:extent cx="96480" cy="130680"/>
                <wp:effectExtent l="38100" t="38100" r="37465" b="41275"/>
                <wp:wrapNone/>
                <wp:docPr id="5700" name="Ink 5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2">
                      <w14:nvContentPartPr>
                        <w14:cNvContentPartPr/>
                      </w14:nvContentPartPr>
                      <w14:xfrm>
                        <a:off x="0" y="0"/>
                        <a:ext cx="964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0" o:spid="_x0000_s1026" type="#_x0000_t75" style="position:absolute;margin-left:249.35pt;margin-top:141.6pt;width:9.25pt;height:11.9pt;z-index:2551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">
                <v:imagedata r:id="rId6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8512" behindDoc="0" locked="0" layoutInCell="1" allowOverlap="1">
                <wp:simplePos x="0" y="0"/>
                <wp:positionH relativeFrom="column">
                  <wp:posOffset>5893800</wp:posOffset>
                </wp:positionH>
                <wp:positionV relativeFrom="paragraph">
                  <wp:posOffset>1729420</wp:posOffset>
                </wp:positionV>
                <wp:extent cx="185400" cy="137880"/>
                <wp:effectExtent l="38100" t="38100" r="43815" b="33655"/>
                <wp:wrapNone/>
                <wp:docPr id="5699" name="Ink 5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4">
                      <w14:nvContentPartPr>
                        <w14:cNvContentPartPr/>
                      </w14:nvContentPartPr>
                      <w14:xfrm>
                        <a:off x="0" y="0"/>
                        <a:ext cx="1854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9" o:spid="_x0000_s1026" type="#_x0000_t75" style="position:absolute;margin-left:463.35pt;margin-top:135.25pt;width:16.3pt;height:12.5pt;z-index:2551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">
                <v:imagedata r:id="rId6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7488" behindDoc="0" locked="0" layoutInCell="1" allowOverlap="1">
                <wp:simplePos x="0" y="0"/>
                <wp:positionH relativeFrom="column">
                  <wp:posOffset>5551440</wp:posOffset>
                </wp:positionH>
                <wp:positionV relativeFrom="paragraph">
                  <wp:posOffset>1701700</wp:posOffset>
                </wp:positionV>
                <wp:extent cx="129600" cy="123840"/>
                <wp:effectExtent l="38100" t="38100" r="41910" b="47625"/>
                <wp:wrapNone/>
                <wp:docPr id="5698" name="Ink 5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6">
                      <w14:nvContentPartPr>
                        <w14:cNvContentPartPr/>
                      </w14:nvContentPartPr>
                      <w14:xfrm>
                        <a:off x="0" y="0"/>
                        <a:ext cx="1296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8" o:spid="_x0000_s1026" type="#_x0000_t75" style="position:absolute;margin-left:436.4pt;margin-top:133.2pt;width:11.7pt;height:11.25pt;z-index:2551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">
                <v:imagedata r:id="rId67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6464" behindDoc="0" locked="0" layoutInCell="1" allowOverlap="1">
                <wp:simplePos x="0" y="0"/>
                <wp:positionH relativeFrom="column">
                  <wp:posOffset>5233920</wp:posOffset>
                </wp:positionH>
                <wp:positionV relativeFrom="paragraph">
                  <wp:posOffset>1694500</wp:posOffset>
                </wp:positionV>
                <wp:extent cx="86760" cy="133920"/>
                <wp:effectExtent l="38100" t="38100" r="46990" b="38100"/>
                <wp:wrapNone/>
                <wp:docPr id="5697" name="Ink 5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8">
                      <w14:nvContentPartPr>
                        <w14:cNvContentPartPr/>
                      </w14:nvContentPartPr>
                      <w14:xfrm>
                        <a:off x="0" y="0"/>
                        <a:ext cx="867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7" o:spid="_x0000_s1026" type="#_x0000_t75" style="position:absolute;margin-left:411.25pt;margin-top:132.65pt;width:8.5pt;height:12.15pt;z-index:2551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">
                <v:imagedata r:id="rId67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5440" behindDoc="0" locked="0" layoutInCell="1" allowOverlap="1">
                <wp:simplePos x="0" y="0"/>
                <wp:positionH relativeFrom="column">
                  <wp:posOffset>5907120</wp:posOffset>
                </wp:positionH>
                <wp:positionV relativeFrom="paragraph">
                  <wp:posOffset>2103820</wp:posOffset>
                </wp:positionV>
                <wp:extent cx="147240" cy="149760"/>
                <wp:effectExtent l="38100" t="38100" r="43815" b="41275"/>
                <wp:wrapNone/>
                <wp:docPr id="5696" name="Ink 5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0">
                      <w14:nvContentPartPr>
                        <w14:cNvContentPartPr/>
                      </w14:nvContentPartPr>
                      <w14:xfrm>
                        <a:off x="0" y="0"/>
                        <a:ext cx="1472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6" o:spid="_x0000_s1026" type="#_x0000_t75" style="position:absolute;margin-left:464.45pt;margin-top:164.9pt;width:13.05pt;height:13.25pt;z-index:2551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">
                <v:imagedata r:id="rId67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4416" behindDoc="0" locked="0" layoutInCell="1" allowOverlap="1">
                <wp:simplePos x="0" y="0"/>
                <wp:positionH relativeFrom="column">
                  <wp:posOffset>5623080</wp:posOffset>
                </wp:positionH>
                <wp:positionV relativeFrom="paragraph">
                  <wp:posOffset>2119300</wp:posOffset>
                </wp:positionV>
                <wp:extent cx="96120" cy="128880"/>
                <wp:effectExtent l="38100" t="38100" r="37465" b="43180"/>
                <wp:wrapNone/>
                <wp:docPr id="5695" name="Ink 5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2">
                      <w14:nvContentPartPr>
                        <w14:cNvContentPartPr/>
                      </w14:nvContentPartPr>
                      <w14:xfrm>
                        <a:off x="0" y="0"/>
                        <a:ext cx="961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5" o:spid="_x0000_s1026" type="#_x0000_t75" style="position:absolute;margin-left:442.1pt;margin-top:166.05pt;width:9pt;height:11.7pt;z-index:2551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">
                <v:imagedata r:id="rId67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3392" behindDoc="0" locked="0" layoutInCell="1" allowOverlap="1">
                <wp:simplePos x="0" y="0"/>
                <wp:positionH relativeFrom="column">
                  <wp:posOffset>4957800</wp:posOffset>
                </wp:positionH>
                <wp:positionV relativeFrom="paragraph">
                  <wp:posOffset>2132980</wp:posOffset>
                </wp:positionV>
                <wp:extent cx="84240" cy="138960"/>
                <wp:effectExtent l="38100" t="38100" r="30480" b="33020"/>
                <wp:wrapNone/>
                <wp:docPr id="5694" name="Ink 5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4">
                      <w14:nvContentPartPr>
                        <w14:cNvContentPartPr/>
                      </w14:nvContentPartPr>
                      <w14:xfrm>
                        <a:off x="0" y="0"/>
                        <a:ext cx="842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4" o:spid="_x0000_s1026" type="#_x0000_t75" style="position:absolute;margin-left:389.7pt;margin-top:167.4pt;width:8.15pt;height:12.25pt;z-index:2551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">
                <v:imagedata r:id="rId6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2368" behindDoc="0" locked="0" layoutInCell="1" allowOverlap="1">
                <wp:simplePos x="0" y="0"/>
                <wp:positionH relativeFrom="column">
                  <wp:posOffset>3641640</wp:posOffset>
                </wp:positionH>
                <wp:positionV relativeFrom="paragraph">
                  <wp:posOffset>2896180</wp:posOffset>
                </wp:positionV>
                <wp:extent cx="190080" cy="281520"/>
                <wp:effectExtent l="38100" t="38100" r="38735" b="42545"/>
                <wp:wrapNone/>
                <wp:docPr id="5693" name="Ink 5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6">
                      <w14:nvContentPartPr>
                        <w14:cNvContentPartPr/>
                      </w14:nvContentPartPr>
                      <w14:xfrm>
                        <a:off x="0" y="0"/>
                        <a:ext cx="19008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3" o:spid="_x0000_s1026" type="#_x0000_t75" style="position:absolute;margin-left:285.95pt;margin-top:227.2pt;width:16.65pt;height:23.85pt;z-index:2551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">
                <v:imagedata r:id="rId6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1344" behindDoc="0" locked="0" layoutInCell="1" allowOverlap="1">
                <wp:simplePos x="0" y="0"/>
                <wp:positionH relativeFrom="column">
                  <wp:posOffset>1532760</wp:posOffset>
                </wp:positionH>
                <wp:positionV relativeFrom="paragraph">
                  <wp:posOffset>3199300</wp:posOffset>
                </wp:positionV>
                <wp:extent cx="3600" cy="9720"/>
                <wp:effectExtent l="38100" t="38100" r="34925" b="28575"/>
                <wp:wrapNone/>
                <wp:docPr id="5692" name="Ink 5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8">
                      <w14:nvContentPartPr>
                        <w14:cNvContentPartPr/>
                      </w14:nvContentPartPr>
                      <w14:xfrm>
                        <a:off x="0" y="0"/>
                        <a:ext cx="3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2" o:spid="_x0000_s1026" type="#_x0000_t75" style="position:absolute;margin-left:119.9pt;margin-top:251.35pt;width:1.9pt;height:1.95pt;z-index:2551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">
                <v:imagedata r:id="rId67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60320" behindDoc="0" locked="0" layoutInCell="1" allowOverlap="1">
                <wp:simplePos x="0" y="0"/>
                <wp:positionH relativeFrom="column">
                  <wp:posOffset>2767920</wp:posOffset>
                </wp:positionH>
                <wp:positionV relativeFrom="paragraph">
                  <wp:posOffset>999700</wp:posOffset>
                </wp:positionV>
                <wp:extent cx="439200" cy="95400"/>
                <wp:effectExtent l="19050" t="19050" r="18415" b="19050"/>
                <wp:wrapNone/>
                <wp:docPr id="5691" name="Ink 5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0">
                      <w14:nvContentPartPr>
                        <w14:cNvContentPartPr/>
                      </w14:nvContentPartPr>
                      <w14:xfrm>
                        <a:off x="0" y="0"/>
                        <a:ext cx="4392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1" o:spid="_x0000_s1026" type="#_x0000_t75" style="position:absolute;margin-left:217.55pt;margin-top:78.1pt;width:35.65pt;height:8.45pt;z-index:2551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">
                <v:imagedata r:id="rId6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9296" behindDoc="0" locked="0" layoutInCell="1" allowOverlap="1">
                <wp:simplePos x="0" y="0"/>
                <wp:positionH relativeFrom="column">
                  <wp:posOffset>3549120</wp:posOffset>
                </wp:positionH>
                <wp:positionV relativeFrom="paragraph">
                  <wp:posOffset>327580</wp:posOffset>
                </wp:positionV>
                <wp:extent cx="111600" cy="288720"/>
                <wp:effectExtent l="38100" t="38100" r="41275" b="35560"/>
                <wp:wrapNone/>
                <wp:docPr id="5690" name="Ink 5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2">
                      <w14:nvContentPartPr>
                        <w14:cNvContentPartPr/>
                      </w14:nvContentPartPr>
                      <w14:xfrm>
                        <a:off x="0" y="0"/>
                        <a:ext cx="11160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0" o:spid="_x0000_s1026" type="#_x0000_t75" style="position:absolute;margin-left:278.7pt;margin-top:25.05pt;width:10.3pt;height:24.25pt;z-index:2551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">
                <v:imagedata r:id="rId67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8272" behindDoc="0" locked="0" layoutInCell="1" allowOverlap="1">
                <wp:simplePos x="0" y="0"/>
                <wp:positionH relativeFrom="column">
                  <wp:posOffset>3530040</wp:posOffset>
                </wp:positionH>
                <wp:positionV relativeFrom="paragraph">
                  <wp:posOffset>362140</wp:posOffset>
                </wp:positionV>
                <wp:extent cx="166320" cy="253800"/>
                <wp:effectExtent l="38100" t="38100" r="24765" b="32385"/>
                <wp:wrapNone/>
                <wp:docPr id="5689" name="Ink 5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4">
                      <w14:nvContentPartPr>
                        <w14:cNvContentPartPr/>
                      </w14:nvContentPartPr>
                      <w14:xfrm>
                        <a:off x="0" y="0"/>
                        <a:ext cx="1663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9" o:spid="_x0000_s1026" type="#_x0000_t75" style="position:absolute;margin-left:277.2pt;margin-top:27.75pt;width:14.7pt;height:21.55pt;z-index:2551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">
                <v:imagedata r:id="rId6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7248" behindDoc="0" locked="0" layoutInCell="1" allowOverlap="1">
                <wp:simplePos x="0" y="0"/>
                <wp:positionH relativeFrom="column">
                  <wp:posOffset>3544080</wp:posOffset>
                </wp:positionH>
                <wp:positionV relativeFrom="paragraph">
                  <wp:posOffset>374020</wp:posOffset>
                </wp:positionV>
                <wp:extent cx="95040" cy="226440"/>
                <wp:effectExtent l="19050" t="38100" r="19685" b="40640"/>
                <wp:wrapNone/>
                <wp:docPr id="5688" name="Ink 5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6">
                      <w14:nvContentPartPr>
                        <w14:cNvContentPartPr/>
                      </w14:nvContentPartPr>
                      <w14:xfrm>
                        <a:off x="0" y="0"/>
                        <a:ext cx="950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8" o:spid="_x0000_s1026" type="#_x0000_t75" style="position:absolute;margin-left:278.7pt;margin-top:28.85pt;width:8.55pt;height:19.2pt;z-index:2551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">
                <v:imagedata r:id="rId6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6224" behindDoc="0" locked="0" layoutInCell="1" allowOverlap="1">
                <wp:simplePos x="0" y="0"/>
                <wp:positionH relativeFrom="column">
                  <wp:posOffset>5222040</wp:posOffset>
                </wp:positionH>
                <wp:positionV relativeFrom="paragraph">
                  <wp:posOffset>3143500</wp:posOffset>
                </wp:positionV>
                <wp:extent cx="32040" cy="28800"/>
                <wp:effectExtent l="38100" t="38100" r="44450" b="47625"/>
                <wp:wrapNone/>
                <wp:docPr id="5687" name="Ink 5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8">
                      <w14:nvContentPartPr>
                        <w14:cNvContentPartPr/>
                      </w14:nvContentPartPr>
                      <w14:xfrm>
                        <a:off x="0" y="0"/>
                        <a:ext cx="320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7" o:spid="_x0000_s1026" type="#_x0000_t75" style="position:absolute;margin-left:410.2pt;margin-top:246.5pt;width:4.5pt;height:4.25pt;z-index:2551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">
                <v:imagedata r:id="rId67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5200" behindDoc="0" locked="0" layoutInCell="1" allowOverlap="1">
                <wp:simplePos x="0" y="0"/>
                <wp:positionH relativeFrom="column">
                  <wp:posOffset>4734960</wp:posOffset>
                </wp:positionH>
                <wp:positionV relativeFrom="paragraph">
                  <wp:posOffset>2419900</wp:posOffset>
                </wp:positionV>
                <wp:extent cx="1600560" cy="406800"/>
                <wp:effectExtent l="38100" t="38100" r="19050" b="31750"/>
                <wp:wrapNone/>
                <wp:docPr id="5686" name="Ink 5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0">
                      <w14:nvContentPartPr>
                        <w14:cNvContentPartPr/>
                      </w14:nvContentPartPr>
                      <w14:xfrm>
                        <a:off x="0" y="0"/>
                        <a:ext cx="1600560" cy="4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6" o:spid="_x0000_s1026" type="#_x0000_t75" style="position:absolute;margin-left:372.3pt;margin-top:190pt;width:127.55pt;height:33.45pt;z-index:2551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">
                <v:imagedata r:id="rId67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4176" behindDoc="0" locked="0" layoutInCell="1" allowOverlap="1">
                <wp:simplePos x="0" y="0"/>
                <wp:positionH relativeFrom="column">
                  <wp:posOffset>4923600</wp:posOffset>
                </wp:positionH>
                <wp:positionV relativeFrom="paragraph">
                  <wp:posOffset>2831740</wp:posOffset>
                </wp:positionV>
                <wp:extent cx="1319400" cy="331920"/>
                <wp:effectExtent l="38100" t="38100" r="33655" b="49530"/>
                <wp:wrapNone/>
                <wp:docPr id="5685" name="Ink 5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2">
                      <w14:nvContentPartPr>
                        <w14:cNvContentPartPr/>
                      </w14:nvContentPartPr>
                      <w14:xfrm>
                        <a:off x="0" y="0"/>
                        <a:ext cx="131940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5" o:spid="_x0000_s1026" type="#_x0000_t75" style="position:absolute;margin-left:387.05pt;margin-top:222.15pt;width:105.45pt;height:27.9pt;z-index:2551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">
                <v:imagedata r:id="rId6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3152" behindDoc="0" locked="0" layoutInCell="1" allowOverlap="1">
                <wp:simplePos x="0" y="0"/>
                <wp:positionH relativeFrom="column">
                  <wp:posOffset>4760880</wp:posOffset>
                </wp:positionH>
                <wp:positionV relativeFrom="paragraph">
                  <wp:posOffset>2882860</wp:posOffset>
                </wp:positionV>
                <wp:extent cx="1622160" cy="456840"/>
                <wp:effectExtent l="38100" t="38100" r="35560" b="38735"/>
                <wp:wrapNone/>
                <wp:docPr id="5684" name="Ink 5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4">
                      <w14:nvContentPartPr>
                        <w14:cNvContentPartPr/>
                      </w14:nvContentPartPr>
                      <w14:xfrm>
                        <a:off x="0" y="0"/>
                        <a:ext cx="1622160" cy="4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4" o:spid="_x0000_s1026" type="#_x0000_t75" style="position:absolute;margin-left:373.95pt;margin-top:226.3pt;width:129.5pt;height:37.6pt;z-index:2551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">
                <v:imagedata r:id="rId6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2128" behindDoc="0" locked="0" layoutInCell="1" allowOverlap="1">
                <wp:simplePos x="0" y="0"/>
                <wp:positionH relativeFrom="column">
                  <wp:posOffset>5975160</wp:posOffset>
                </wp:positionH>
                <wp:positionV relativeFrom="paragraph">
                  <wp:posOffset>2926420</wp:posOffset>
                </wp:positionV>
                <wp:extent cx="147240" cy="140040"/>
                <wp:effectExtent l="38100" t="38100" r="43815" b="50800"/>
                <wp:wrapNone/>
                <wp:docPr id="5683" name="Ink 5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6">
                      <w14:nvContentPartPr>
                        <w14:cNvContentPartPr/>
                      </w14:nvContentPartPr>
                      <w14:xfrm>
                        <a:off x="0" y="0"/>
                        <a:ext cx="1472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3" o:spid="_x0000_s1026" type="#_x0000_t75" style="position:absolute;margin-left:469.75pt;margin-top:229.5pt;width:13.25pt;height:12.8pt;z-index:2551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">
                <v:imagedata r:id="rId6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1104" behindDoc="0" locked="0" layoutInCell="1" allowOverlap="1">
                <wp:simplePos x="0" y="0"/>
                <wp:positionH relativeFrom="column">
                  <wp:posOffset>5744400</wp:posOffset>
                </wp:positionH>
                <wp:positionV relativeFrom="paragraph">
                  <wp:posOffset>2887540</wp:posOffset>
                </wp:positionV>
                <wp:extent cx="138960" cy="200520"/>
                <wp:effectExtent l="38100" t="38100" r="33020" b="47625"/>
                <wp:wrapNone/>
                <wp:docPr id="5682" name="Ink 5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8">
                      <w14:nvContentPartPr>
                        <w14:cNvContentPartPr/>
                      </w14:nvContentPartPr>
                      <w14:xfrm>
                        <a:off x="0" y="0"/>
                        <a:ext cx="1389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2" o:spid="_x0000_s1026" type="#_x0000_t75" style="position:absolute;margin-left:451.4pt;margin-top:226.55pt;width:12.5pt;height:17.55pt;z-index:2551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">
                <v:imagedata r:id="rId6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50080" behindDoc="0" locked="0" layoutInCell="1" allowOverlap="1">
                <wp:simplePos x="0" y="0"/>
                <wp:positionH relativeFrom="column">
                  <wp:posOffset>5375400</wp:posOffset>
                </wp:positionH>
                <wp:positionV relativeFrom="paragraph">
                  <wp:posOffset>2932180</wp:posOffset>
                </wp:positionV>
                <wp:extent cx="117360" cy="147240"/>
                <wp:effectExtent l="38100" t="38100" r="35560" b="43815"/>
                <wp:wrapNone/>
                <wp:docPr id="5681" name="Ink 5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0">
                      <w14:nvContentPartPr>
                        <w14:cNvContentPartPr/>
                      </w14:nvContentPartPr>
                      <w14:xfrm>
                        <a:off x="0" y="0"/>
                        <a:ext cx="1173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1" o:spid="_x0000_s1026" type="#_x0000_t75" style="position:absolute;margin-left:422.5pt;margin-top:230pt;width:10.9pt;height:13.3pt;z-index:2551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">
                <v:imagedata r:id="rId6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9056" behindDoc="0" locked="0" layoutInCell="1" allowOverlap="1">
                <wp:simplePos x="0" y="0"/>
                <wp:positionH relativeFrom="column">
                  <wp:posOffset>4945200</wp:posOffset>
                </wp:positionH>
                <wp:positionV relativeFrom="paragraph">
                  <wp:posOffset>3003100</wp:posOffset>
                </wp:positionV>
                <wp:extent cx="91080" cy="138600"/>
                <wp:effectExtent l="38100" t="38100" r="42545" b="33020"/>
                <wp:wrapNone/>
                <wp:docPr id="5680" name="Ink 5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2">
                      <w14:nvContentPartPr>
                        <w14:cNvContentPartPr/>
                      </w14:nvContentPartPr>
                      <w14:xfrm>
                        <a:off x="0" y="0"/>
                        <a:ext cx="91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0" o:spid="_x0000_s1026" type="#_x0000_t75" style="position:absolute;margin-left:388.65pt;margin-top:235.75pt;width:8.8pt;height:12.45pt;z-index:2551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">
                <v:imagedata r:id="rId6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8032" behindDoc="0" locked="0" layoutInCell="1" allowOverlap="1">
                <wp:simplePos x="0" y="0"/>
                <wp:positionH relativeFrom="column">
                  <wp:posOffset>5988120</wp:posOffset>
                </wp:positionH>
                <wp:positionV relativeFrom="paragraph">
                  <wp:posOffset>2489740</wp:posOffset>
                </wp:positionV>
                <wp:extent cx="141120" cy="198720"/>
                <wp:effectExtent l="38100" t="38100" r="11430" b="49530"/>
                <wp:wrapNone/>
                <wp:docPr id="5679" name="Ink 5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4">
                      <w14:nvContentPartPr>
                        <w14:cNvContentPartPr/>
                      </w14:nvContentPartPr>
                      <w14:xfrm>
                        <a:off x="0" y="0"/>
                        <a:ext cx="1411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9" o:spid="_x0000_s1026" type="#_x0000_t75" style="position:absolute;margin-left:470.6pt;margin-top:195.15pt;width:12.95pt;height:17.5pt;z-index:2551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">
                <v:imagedata r:id="rId68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7008" behindDoc="0" locked="0" layoutInCell="1" allowOverlap="1">
                <wp:simplePos x="0" y="0"/>
                <wp:positionH relativeFrom="column">
                  <wp:posOffset>5693640</wp:posOffset>
                </wp:positionH>
                <wp:positionV relativeFrom="paragraph">
                  <wp:posOffset>2527900</wp:posOffset>
                </wp:positionV>
                <wp:extent cx="146880" cy="137160"/>
                <wp:effectExtent l="38100" t="38100" r="43815" b="34290"/>
                <wp:wrapNone/>
                <wp:docPr id="5678" name="Ink 5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6">
                      <w14:nvContentPartPr>
                        <w14:cNvContentPartPr/>
                      </w14:nvContentPartPr>
                      <w14:xfrm>
                        <a:off x="0" y="0"/>
                        <a:ext cx="1468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8" o:spid="_x0000_s1026" type="#_x0000_t75" style="position:absolute;margin-left:447.75pt;margin-top:198.15pt;width:13pt;height:12.45pt;z-index:2551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">
                <v:imagedata r:id="rId6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5984" behindDoc="0" locked="0" layoutInCell="1" allowOverlap="1">
                <wp:simplePos x="0" y="0"/>
                <wp:positionH relativeFrom="column">
                  <wp:posOffset>5318880</wp:posOffset>
                </wp:positionH>
                <wp:positionV relativeFrom="paragraph">
                  <wp:posOffset>2552020</wp:posOffset>
                </wp:positionV>
                <wp:extent cx="144360" cy="128520"/>
                <wp:effectExtent l="38100" t="38100" r="46355" b="43180"/>
                <wp:wrapNone/>
                <wp:docPr id="5677" name="Ink 5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8">
                      <w14:nvContentPartPr>
                        <w14:cNvContentPartPr/>
                      </w14:nvContentPartPr>
                      <w14:xfrm>
                        <a:off x="0" y="0"/>
                        <a:ext cx="1443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7" o:spid="_x0000_s1026" type="#_x0000_t75" style="position:absolute;margin-left:418.1pt;margin-top:200.1pt;width:12.9pt;height:11.7pt;z-index:2551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">
                <v:imagedata r:id="rId6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4960" behindDoc="0" locked="0" layoutInCell="1" allowOverlap="1">
                <wp:simplePos x="0" y="0"/>
                <wp:positionH relativeFrom="column">
                  <wp:posOffset>4896600</wp:posOffset>
                </wp:positionH>
                <wp:positionV relativeFrom="paragraph">
                  <wp:posOffset>2542660</wp:posOffset>
                </wp:positionV>
                <wp:extent cx="160560" cy="165600"/>
                <wp:effectExtent l="38100" t="38100" r="30480" b="44450"/>
                <wp:wrapNone/>
                <wp:docPr id="5676" name="Ink 5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0">
                      <w14:nvContentPartPr>
                        <w14:cNvContentPartPr/>
                      </w14:nvContentPartPr>
                      <w14:xfrm>
                        <a:off x="0" y="0"/>
                        <a:ext cx="1605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6" o:spid="_x0000_s1026" type="#_x0000_t75" style="position:absolute;margin-left:384.65pt;margin-top:199.3pt;width:14.55pt;height:14.85pt;z-index:2551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">
                <v:imagedata r:id="rId6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3936" behindDoc="0" locked="0" layoutInCell="1" allowOverlap="1">
                <wp:simplePos x="0" y="0"/>
                <wp:positionH relativeFrom="column">
                  <wp:posOffset>5269200</wp:posOffset>
                </wp:positionH>
                <wp:positionV relativeFrom="paragraph">
                  <wp:posOffset>2036500</wp:posOffset>
                </wp:positionV>
                <wp:extent cx="135000" cy="230400"/>
                <wp:effectExtent l="38100" t="38100" r="36830" b="55880"/>
                <wp:wrapNone/>
                <wp:docPr id="5675" name="Ink 5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2">
                      <w14:nvContentPartPr>
                        <w14:cNvContentPartPr/>
                      </w14:nvContentPartPr>
                      <w14:xfrm>
                        <a:off x="0" y="0"/>
                        <a:ext cx="13500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5" o:spid="_x0000_s1026" type="#_x0000_t75" style="position:absolute;margin-left:414pt;margin-top:159.45pt;width:12.45pt;height:20.05pt;z-index:2551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">
                <v:imagedata r:id="rId68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2912" behindDoc="0" locked="0" layoutInCell="1" allowOverlap="1">
                <wp:simplePos x="0" y="0"/>
                <wp:positionH relativeFrom="column">
                  <wp:posOffset>4845480</wp:posOffset>
                </wp:positionH>
                <wp:positionV relativeFrom="paragraph">
                  <wp:posOffset>1688380</wp:posOffset>
                </wp:positionV>
                <wp:extent cx="57240" cy="226440"/>
                <wp:effectExtent l="38100" t="38100" r="38100" b="40640"/>
                <wp:wrapNone/>
                <wp:docPr id="5674" name="Ink 5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4">
                      <w14:nvContentPartPr>
                        <w14:cNvContentPartPr/>
                      </w14:nvContentPartPr>
                      <w14:xfrm>
                        <a:off x="0" y="0"/>
                        <a:ext cx="572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4" o:spid="_x0000_s1026" type="#_x0000_t75" style="position:absolute;margin-left:380.8pt;margin-top:132.05pt;width:6.1pt;height:19.6pt;z-index:2551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">
                <v:imagedata r:id="rId6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1888" behindDoc="0" locked="0" layoutInCell="1" allowOverlap="1">
                <wp:simplePos x="0" y="0"/>
                <wp:positionH relativeFrom="column">
                  <wp:posOffset>2743080</wp:posOffset>
                </wp:positionH>
                <wp:positionV relativeFrom="paragraph">
                  <wp:posOffset>2466700</wp:posOffset>
                </wp:positionV>
                <wp:extent cx="744840" cy="403920"/>
                <wp:effectExtent l="38100" t="38100" r="17780" b="53340"/>
                <wp:wrapNone/>
                <wp:docPr id="5673" name="Ink 5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6">
                      <w14:nvContentPartPr>
                        <w14:cNvContentPartPr/>
                      </w14:nvContentPartPr>
                      <w14:xfrm>
                        <a:off x="0" y="0"/>
                        <a:ext cx="744840" cy="40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3" o:spid="_x0000_s1026" type="#_x0000_t75" style="position:absolute;margin-left:215pt;margin-top:193.3pt;width:60.6pt;height:33.6pt;z-index:2551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">
                <v:imagedata r:id="rId6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40864" behindDoc="0" locked="0" layoutInCell="1" allowOverlap="1">
                <wp:simplePos x="0" y="0"/>
                <wp:positionH relativeFrom="column">
                  <wp:posOffset>2827680</wp:posOffset>
                </wp:positionH>
                <wp:positionV relativeFrom="paragraph">
                  <wp:posOffset>2852260</wp:posOffset>
                </wp:positionV>
                <wp:extent cx="671040" cy="409680"/>
                <wp:effectExtent l="38100" t="38100" r="34290" b="47625"/>
                <wp:wrapNone/>
                <wp:docPr id="5672" name="Ink 5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8">
                      <w14:nvContentPartPr>
                        <w14:cNvContentPartPr/>
                      </w14:nvContentPartPr>
                      <w14:xfrm>
                        <a:off x="0" y="0"/>
                        <a:ext cx="671040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2" o:spid="_x0000_s1026" type="#_x0000_t75" style="position:absolute;margin-left:222pt;margin-top:223.85pt;width:54.35pt;height:33.9pt;z-index:2551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">
                <v:imagedata r:id="rId6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9840" behindDoc="0" locked="0" layoutInCell="1" allowOverlap="1">
                <wp:simplePos x="0" y="0"/>
                <wp:positionH relativeFrom="column">
                  <wp:posOffset>2805360</wp:posOffset>
                </wp:positionH>
                <wp:positionV relativeFrom="paragraph">
                  <wp:posOffset>2859820</wp:posOffset>
                </wp:positionV>
                <wp:extent cx="624960" cy="457200"/>
                <wp:effectExtent l="38100" t="38100" r="3810" b="38100"/>
                <wp:wrapNone/>
                <wp:docPr id="5671" name="Ink 5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0">
                      <w14:nvContentPartPr>
                        <w14:cNvContentPartPr/>
                      </w14:nvContentPartPr>
                      <w14:xfrm>
                        <a:off x="0" y="0"/>
                        <a:ext cx="624960" cy="4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1" o:spid="_x0000_s1026" type="#_x0000_t75" style="position:absolute;margin-left:220.15pt;margin-top:224.7pt;width:50.8pt;height:37.3pt;z-index:2551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">
                <v:imagedata r:id="rId6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8816" behindDoc="0" locked="0" layoutInCell="1" allowOverlap="1">
                <wp:simplePos x="0" y="0"/>
                <wp:positionH relativeFrom="column">
                  <wp:posOffset>2832720</wp:posOffset>
                </wp:positionH>
                <wp:positionV relativeFrom="paragraph">
                  <wp:posOffset>2859100</wp:posOffset>
                </wp:positionV>
                <wp:extent cx="9000" cy="14040"/>
                <wp:effectExtent l="19050" t="19050" r="29210" b="24130"/>
                <wp:wrapNone/>
                <wp:docPr id="5670" name="Ink 5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2">
                      <w14:nvContentPartPr>
                        <w14:cNvContentPartPr/>
                      </w14:nvContentPartPr>
                      <w14:xfrm>
                        <a:off x="0" y="0"/>
                        <a:ext cx="9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0" o:spid="_x0000_s1026" type="#_x0000_t75" style="position:absolute;margin-left:222.6pt;margin-top:224.65pt;width:1.6pt;height:2.05pt;z-index:2551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">
                <v:imagedata r:id="rId6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7792" behindDoc="0" locked="0" layoutInCell="1" allowOverlap="1">
                <wp:simplePos x="0" y="0"/>
                <wp:positionH relativeFrom="column">
                  <wp:posOffset>4090920</wp:posOffset>
                </wp:positionH>
                <wp:positionV relativeFrom="paragraph">
                  <wp:posOffset>2913820</wp:posOffset>
                </wp:positionV>
                <wp:extent cx="118440" cy="198720"/>
                <wp:effectExtent l="38100" t="38100" r="15240" b="49530"/>
                <wp:wrapNone/>
                <wp:docPr id="5669" name="Ink 5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4">
                      <w14:nvContentPartPr>
                        <w14:cNvContentPartPr/>
                      </w14:nvContentPartPr>
                      <w14:xfrm>
                        <a:off x="0" y="0"/>
                        <a:ext cx="1184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9" o:spid="_x0000_s1026" type="#_x0000_t75" style="position:absolute;margin-left:321.2pt;margin-top:228.55pt;width:11.2pt;height:17.5pt;z-index:2551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">
                <v:imagedata r:id="rId6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6768" behindDoc="0" locked="0" layoutInCell="1" allowOverlap="1">
                <wp:simplePos x="0" y="0"/>
                <wp:positionH relativeFrom="column">
                  <wp:posOffset>3303600</wp:posOffset>
                </wp:positionH>
                <wp:positionV relativeFrom="paragraph">
                  <wp:posOffset>2954500</wp:posOffset>
                </wp:positionV>
                <wp:extent cx="185760" cy="190080"/>
                <wp:effectExtent l="38100" t="38100" r="43180" b="38735"/>
                <wp:wrapNone/>
                <wp:docPr id="5668" name="Ink 5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6">
                      <w14:nvContentPartPr>
                        <w14:cNvContentPartPr/>
                      </w14:nvContentPartPr>
                      <w14:xfrm>
                        <a:off x="0" y="0"/>
                        <a:ext cx="1857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8" o:spid="_x0000_s1026" type="#_x0000_t75" style="position:absolute;margin-left:259.35pt;margin-top:231.8pt;width:16.25pt;height:16.65pt;z-index:2551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">
                <v:imagedata r:id="rId6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5744" behindDoc="0" locked="0" layoutInCell="1" allowOverlap="1">
                <wp:simplePos x="0" y="0"/>
                <wp:positionH relativeFrom="column">
                  <wp:posOffset>2938560</wp:posOffset>
                </wp:positionH>
                <wp:positionV relativeFrom="paragraph">
                  <wp:posOffset>2909140</wp:posOffset>
                </wp:positionV>
                <wp:extent cx="36360" cy="248760"/>
                <wp:effectExtent l="19050" t="38100" r="40005" b="37465"/>
                <wp:wrapNone/>
                <wp:docPr id="5667" name="Ink 5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8">
                      <w14:nvContentPartPr>
                        <w14:cNvContentPartPr/>
                      </w14:nvContentPartPr>
                      <w14:xfrm>
                        <a:off x="0" y="0"/>
                        <a:ext cx="3636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7" o:spid="_x0000_s1026" type="#_x0000_t75" style="position:absolute;margin-left:230.5pt;margin-top:228.2pt;width:4.6pt;height:21.45pt;z-index:2551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">
                <v:imagedata r:id="rId6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4720" behindDoc="0" locked="0" layoutInCell="1" allowOverlap="1">
                <wp:simplePos x="0" y="0"/>
                <wp:positionH relativeFrom="column">
                  <wp:posOffset>3652080</wp:posOffset>
                </wp:positionH>
                <wp:positionV relativeFrom="paragraph">
                  <wp:posOffset>2518900</wp:posOffset>
                </wp:positionV>
                <wp:extent cx="122400" cy="216720"/>
                <wp:effectExtent l="38100" t="38100" r="49530" b="50165"/>
                <wp:wrapNone/>
                <wp:docPr id="5666" name="Ink 5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0">
                      <w14:nvContentPartPr>
                        <w14:cNvContentPartPr/>
                      </w14:nvContentPartPr>
                      <w14:xfrm>
                        <a:off x="0" y="0"/>
                        <a:ext cx="12240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6" o:spid="_x0000_s1026" type="#_x0000_t75" style="position:absolute;margin-left:286.65pt;margin-top:197.55pt;width:11.55pt;height:18.8pt;z-index:2551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">
                <v:imagedata r:id="rId6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3696" behindDoc="0" locked="0" layoutInCell="1" allowOverlap="1">
                <wp:simplePos x="0" y="0"/>
                <wp:positionH relativeFrom="column">
                  <wp:posOffset>3303240</wp:posOffset>
                </wp:positionH>
                <wp:positionV relativeFrom="paragraph">
                  <wp:posOffset>2511700</wp:posOffset>
                </wp:positionV>
                <wp:extent cx="49320" cy="226080"/>
                <wp:effectExtent l="38100" t="38100" r="46355" b="40640"/>
                <wp:wrapNone/>
                <wp:docPr id="5664" name="Ink 5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2">
                      <w14:nvContentPartPr>
                        <w14:cNvContentPartPr/>
                      </w14:nvContentPartPr>
                      <w14:xfrm>
                        <a:off x="0" y="0"/>
                        <a:ext cx="493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4" o:spid="_x0000_s1026" type="#_x0000_t75" style="position:absolute;margin-left:259.2pt;margin-top:196.85pt;width:5.7pt;height:19.65pt;z-index:2551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">
                <v:imagedata r:id="rId6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2672" behindDoc="0" locked="0" layoutInCell="1" allowOverlap="1">
                <wp:simplePos x="0" y="0"/>
                <wp:positionH relativeFrom="column">
                  <wp:posOffset>2862600</wp:posOffset>
                </wp:positionH>
                <wp:positionV relativeFrom="paragraph">
                  <wp:posOffset>2561740</wp:posOffset>
                </wp:positionV>
                <wp:extent cx="196200" cy="187560"/>
                <wp:effectExtent l="38100" t="38100" r="33020" b="41275"/>
                <wp:wrapNone/>
                <wp:docPr id="5663" name="Ink 5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4">
                      <w14:nvContentPartPr>
                        <w14:cNvContentPartPr/>
                      </w14:nvContentPartPr>
                      <w14:xfrm>
                        <a:off x="0" y="0"/>
                        <a:ext cx="1962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3" o:spid="_x0000_s1026" type="#_x0000_t75" style="position:absolute;margin-left:224.55pt;margin-top:200.95pt;width:17.1pt;height:16.4pt;z-index:2551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">
                <v:imagedata r:id="rId6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1648" behindDoc="0" locked="0" layoutInCell="1" allowOverlap="1">
                <wp:simplePos x="0" y="0"/>
                <wp:positionH relativeFrom="column">
                  <wp:posOffset>3175800</wp:posOffset>
                </wp:positionH>
                <wp:positionV relativeFrom="paragraph">
                  <wp:posOffset>2053060</wp:posOffset>
                </wp:positionV>
                <wp:extent cx="42120" cy="204840"/>
                <wp:effectExtent l="38100" t="38100" r="53340" b="43180"/>
                <wp:wrapNone/>
                <wp:docPr id="5662" name="Ink 5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6">
                      <w14:nvContentPartPr>
                        <w14:cNvContentPartPr/>
                      </w14:nvContentPartPr>
                      <w14:xfrm>
                        <a:off x="0" y="0"/>
                        <a:ext cx="421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2" o:spid="_x0000_s1026" type="#_x0000_t75" style="position:absolute;margin-left:249.2pt;margin-top:160.75pt;width:5.1pt;height:17.95pt;z-index:2551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">
                <v:imagedata r:id="rId6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30624" behindDoc="0" locked="0" layoutInCell="1" allowOverlap="1">
                <wp:simplePos x="0" y="0"/>
                <wp:positionH relativeFrom="column">
                  <wp:posOffset>2849280</wp:posOffset>
                </wp:positionH>
                <wp:positionV relativeFrom="paragraph">
                  <wp:posOffset>2080780</wp:posOffset>
                </wp:positionV>
                <wp:extent cx="147240" cy="165600"/>
                <wp:effectExtent l="38100" t="38100" r="43815" b="44450"/>
                <wp:wrapNone/>
                <wp:docPr id="5661" name="Ink 5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8">
                      <w14:nvContentPartPr>
                        <w14:cNvContentPartPr/>
                      </w14:nvContentPartPr>
                      <w14:xfrm>
                        <a:off x="0" y="0"/>
                        <a:ext cx="1472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1" o:spid="_x0000_s1026" type="#_x0000_t75" style="position:absolute;margin-left:223.6pt;margin-top:163.05pt;width:13.1pt;height:14.7pt;z-index:2551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">
                <v:imagedata r:id="rId6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9600" behindDoc="0" locked="0" layoutInCell="1" allowOverlap="1">
                <wp:simplePos x="0" y="0"/>
                <wp:positionH relativeFrom="column">
                  <wp:posOffset>2790600</wp:posOffset>
                </wp:positionH>
                <wp:positionV relativeFrom="paragraph">
                  <wp:posOffset>1734100</wp:posOffset>
                </wp:positionV>
                <wp:extent cx="60480" cy="221400"/>
                <wp:effectExtent l="38100" t="38100" r="53975" b="45720"/>
                <wp:wrapNone/>
                <wp:docPr id="5660" name="Ink 5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0">
                      <w14:nvContentPartPr>
                        <w14:cNvContentPartPr/>
                      </w14:nvContentPartPr>
                      <w14:xfrm>
                        <a:off x="0" y="0"/>
                        <a:ext cx="604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0" o:spid="_x0000_s1026" type="#_x0000_t75" style="position:absolute;margin-left:218.8pt;margin-top:135.65pt;width:6.6pt;height:19.35pt;z-index:2551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">
                <v:imagedata r:id="rId6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8576" behindDoc="0" locked="0" layoutInCell="1" allowOverlap="1">
                <wp:simplePos x="0" y="0"/>
                <wp:positionH relativeFrom="column">
                  <wp:posOffset>1907880</wp:posOffset>
                </wp:positionH>
                <wp:positionV relativeFrom="paragraph">
                  <wp:posOffset>9340</wp:posOffset>
                </wp:positionV>
                <wp:extent cx="296280" cy="86400"/>
                <wp:effectExtent l="38100" t="38100" r="46990" b="46990"/>
                <wp:wrapNone/>
                <wp:docPr id="5659" name="Ink 5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2">
                      <w14:nvContentPartPr>
                        <w14:cNvContentPartPr/>
                      </w14:nvContentPartPr>
                      <w14:xfrm>
                        <a:off x="0" y="0"/>
                        <a:ext cx="2962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9" o:spid="_x0000_s1026" type="#_x0000_t75" style="position:absolute;margin-left:149.25pt;margin-top:-.25pt;width:25.35pt;height:8.8pt;z-index:2551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">
                <v:imagedata r:id="rId6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7552" behindDoc="0" locked="0" layoutInCell="1" allowOverlap="1">
                <wp:simplePos x="0" y="0"/>
                <wp:positionH relativeFrom="column">
                  <wp:posOffset>1277880</wp:posOffset>
                </wp:positionH>
                <wp:positionV relativeFrom="paragraph">
                  <wp:posOffset>2545180</wp:posOffset>
                </wp:positionV>
                <wp:extent cx="792720" cy="348840"/>
                <wp:effectExtent l="38100" t="38100" r="45720" b="51435"/>
                <wp:wrapNone/>
                <wp:docPr id="5658" name="Ink 5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4">
                      <w14:nvContentPartPr>
                        <w14:cNvContentPartPr/>
                      </w14:nvContentPartPr>
                      <w14:xfrm>
                        <a:off x="0" y="0"/>
                        <a:ext cx="79272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8" o:spid="_x0000_s1026" type="#_x0000_t75" style="position:absolute;margin-left:99.8pt;margin-top:199.55pt;width:64.2pt;height:29.35pt;z-index:2551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">
                <v:imagedata r:id="rId6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6528" behindDoc="0" locked="0" layoutInCell="1" allowOverlap="1">
                <wp:simplePos x="0" y="0"/>
                <wp:positionH relativeFrom="column">
                  <wp:posOffset>1304160</wp:posOffset>
                </wp:positionH>
                <wp:positionV relativeFrom="paragraph">
                  <wp:posOffset>2579380</wp:posOffset>
                </wp:positionV>
                <wp:extent cx="749520" cy="299160"/>
                <wp:effectExtent l="38100" t="38100" r="12700" b="43815"/>
                <wp:wrapNone/>
                <wp:docPr id="5657" name="Ink 5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6">
                      <w14:nvContentPartPr>
                        <w14:cNvContentPartPr/>
                      </w14:nvContentPartPr>
                      <w14:xfrm>
                        <a:off x="0" y="0"/>
                        <a:ext cx="74952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7" o:spid="_x0000_s1026" type="#_x0000_t75" style="position:absolute;margin-left:102pt;margin-top:202.4pt;width:60.55pt;height:25.05pt;z-index:2551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">
                <v:imagedata r:id="rId6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5504" behindDoc="0" locked="0" layoutInCell="1" allowOverlap="1">
                <wp:simplePos x="0" y="0"/>
                <wp:positionH relativeFrom="column">
                  <wp:posOffset>1277520</wp:posOffset>
                </wp:positionH>
                <wp:positionV relativeFrom="paragraph">
                  <wp:posOffset>2925700</wp:posOffset>
                </wp:positionV>
                <wp:extent cx="760680" cy="343080"/>
                <wp:effectExtent l="38100" t="38100" r="40005" b="38100"/>
                <wp:wrapNone/>
                <wp:docPr id="5656" name="Ink 5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8">
                      <w14:nvContentPartPr>
                        <w14:cNvContentPartPr/>
                      </w14:nvContentPartPr>
                      <w14:xfrm>
                        <a:off x="0" y="0"/>
                        <a:ext cx="76068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6" o:spid="_x0000_s1026" type="#_x0000_t75" style="position:absolute;margin-left:99.9pt;margin-top:229.65pt;width:61.55pt;height:28.65pt;z-index:2551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">
                <v:imagedata r:id="rId6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4480" behindDoc="0" locked="0" layoutInCell="1" allowOverlap="1">
                <wp:simplePos x="0" y="0"/>
                <wp:positionH relativeFrom="column">
                  <wp:posOffset>1328280</wp:posOffset>
                </wp:positionH>
                <wp:positionV relativeFrom="paragraph">
                  <wp:posOffset>2972860</wp:posOffset>
                </wp:positionV>
                <wp:extent cx="792720" cy="297000"/>
                <wp:effectExtent l="38100" t="38100" r="45720" b="27305"/>
                <wp:wrapNone/>
                <wp:docPr id="5655" name="Ink 5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0">
                      <w14:nvContentPartPr>
                        <w14:cNvContentPartPr/>
                      </w14:nvContentPartPr>
                      <w14:xfrm>
                        <a:off x="0" y="0"/>
                        <a:ext cx="79272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5" o:spid="_x0000_s1026" type="#_x0000_t75" style="position:absolute;margin-left:104pt;margin-top:233.4pt;width:63.85pt;height:24.85pt;z-index:2551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">
                <v:imagedata r:id="rId6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3456" behindDoc="0" locked="0" layoutInCell="1" allowOverlap="1">
                <wp:simplePos x="0" y="0"/>
                <wp:positionH relativeFrom="column">
                  <wp:posOffset>1850640</wp:posOffset>
                </wp:positionH>
                <wp:positionV relativeFrom="paragraph">
                  <wp:posOffset>2979340</wp:posOffset>
                </wp:positionV>
                <wp:extent cx="133200" cy="187920"/>
                <wp:effectExtent l="38100" t="38100" r="38735" b="41275"/>
                <wp:wrapNone/>
                <wp:docPr id="5654" name="Ink 5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2">
                      <w14:nvContentPartPr>
                        <w14:cNvContentPartPr/>
                      </w14:nvContentPartPr>
                      <w14:xfrm>
                        <a:off x="0" y="0"/>
                        <a:ext cx="1332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4" o:spid="_x0000_s1026" type="#_x0000_t75" style="position:absolute;margin-left:144.8pt;margin-top:233.75pt;width:12.3pt;height:16.6pt;z-index:2551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">
                <v:imagedata r:id="rId6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2432" behindDoc="0" locked="0" layoutInCell="1" allowOverlap="1">
                <wp:simplePos x="0" y="0"/>
                <wp:positionH relativeFrom="column">
                  <wp:posOffset>1500000</wp:posOffset>
                </wp:positionH>
                <wp:positionV relativeFrom="paragraph">
                  <wp:posOffset>3018220</wp:posOffset>
                </wp:positionV>
                <wp:extent cx="93600" cy="127800"/>
                <wp:effectExtent l="38100" t="38100" r="40005" b="43815"/>
                <wp:wrapNone/>
                <wp:docPr id="5653" name="Ink 5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4">
                      <w14:nvContentPartPr>
                        <w14:cNvContentPartPr/>
                      </w14:nvContentPartPr>
                      <w14:xfrm>
                        <a:off x="0" y="0"/>
                        <a:ext cx="936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3" o:spid="_x0000_s1026" type="#_x0000_t75" style="position:absolute;margin-left:117.4pt;margin-top:236.85pt;width:8.85pt;height:11.6pt;z-index:2551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">
                <v:imagedata r:id="rId6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1408" behindDoc="0" locked="0" layoutInCell="1" allowOverlap="1">
                <wp:simplePos x="0" y="0"/>
                <wp:positionH relativeFrom="column">
                  <wp:posOffset>918600</wp:posOffset>
                </wp:positionH>
                <wp:positionV relativeFrom="paragraph">
                  <wp:posOffset>3032620</wp:posOffset>
                </wp:positionV>
                <wp:extent cx="108360" cy="122400"/>
                <wp:effectExtent l="38100" t="38100" r="44450" b="30480"/>
                <wp:wrapNone/>
                <wp:docPr id="5652" name="Ink 5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6">
                      <w14:nvContentPartPr>
                        <w14:cNvContentPartPr/>
                      </w14:nvContentPartPr>
                      <w14:xfrm>
                        <a:off x="0" y="0"/>
                        <a:ext cx="1083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2" o:spid="_x0000_s1026" type="#_x0000_t75" style="position:absolute;margin-left:71.8pt;margin-top:237.95pt;width:10pt;height:11.25pt;z-index:2551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">
                <v:imagedata r:id="rId6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20384" behindDoc="0" locked="0" layoutInCell="1" allowOverlap="1">
                <wp:simplePos x="0" y="0"/>
                <wp:positionH relativeFrom="column">
                  <wp:posOffset>320280</wp:posOffset>
                </wp:positionH>
                <wp:positionV relativeFrom="paragraph">
                  <wp:posOffset>3047380</wp:posOffset>
                </wp:positionV>
                <wp:extent cx="57600" cy="156600"/>
                <wp:effectExtent l="38100" t="38100" r="38100" b="34290"/>
                <wp:wrapNone/>
                <wp:docPr id="5651" name="Ink 5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8">
                      <w14:nvContentPartPr>
                        <w14:cNvContentPartPr/>
                      </w14:nvContentPartPr>
                      <w14:xfrm>
                        <a:off x="0" y="0"/>
                        <a:ext cx="576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1" o:spid="_x0000_s1026" type="#_x0000_t75" style="position:absolute;margin-left:24.5pt;margin-top:239.15pt;width:6.1pt;height:13.95pt;z-index:2551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">
                <v:imagedata r:id="rId6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9360" behindDoc="0" locked="0" layoutInCell="1" allowOverlap="1">
                <wp:simplePos x="0" y="0"/>
                <wp:positionH relativeFrom="column">
                  <wp:posOffset>1751280</wp:posOffset>
                </wp:positionH>
                <wp:positionV relativeFrom="paragraph">
                  <wp:posOffset>2616820</wp:posOffset>
                </wp:positionV>
                <wp:extent cx="223560" cy="231480"/>
                <wp:effectExtent l="38100" t="38100" r="24130" b="35560"/>
                <wp:wrapNone/>
                <wp:docPr id="5650" name="Ink 5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0">
                      <w14:nvContentPartPr>
                        <w14:cNvContentPartPr/>
                      </w14:nvContentPartPr>
                      <w14:xfrm>
                        <a:off x="0" y="0"/>
                        <a:ext cx="2235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0" o:spid="_x0000_s1026" type="#_x0000_t75" style="position:absolute;margin-left:137.15pt;margin-top:205.25pt;width:19.25pt;height:19.85pt;z-index:2551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">
                <v:imagedata r:id="rId6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8336" behindDoc="0" locked="0" layoutInCell="1" allowOverlap="1">
                <wp:simplePos x="0" y="0"/>
                <wp:positionH relativeFrom="column">
                  <wp:posOffset>1430880</wp:posOffset>
                </wp:positionH>
                <wp:positionV relativeFrom="paragraph">
                  <wp:posOffset>2624380</wp:posOffset>
                </wp:positionV>
                <wp:extent cx="91080" cy="216000"/>
                <wp:effectExtent l="38100" t="38100" r="42545" b="50800"/>
                <wp:wrapNone/>
                <wp:docPr id="5649" name="Ink 5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2">
                      <w14:nvContentPartPr>
                        <w14:cNvContentPartPr/>
                      </w14:nvContentPartPr>
                      <w14:xfrm>
                        <a:off x="0" y="0"/>
                        <a:ext cx="910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9" o:spid="_x0000_s1026" type="#_x0000_t75" style="position:absolute;margin-left:111.85pt;margin-top:205.8pt;width:8.8pt;height:18.7pt;z-index:2551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">
                <v:imagedata r:id="rId6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7312" behindDoc="0" locked="0" layoutInCell="1" allowOverlap="1">
                <wp:simplePos x="0" y="0"/>
                <wp:positionH relativeFrom="column">
                  <wp:posOffset>851640</wp:posOffset>
                </wp:positionH>
                <wp:positionV relativeFrom="paragraph">
                  <wp:posOffset>2720860</wp:posOffset>
                </wp:positionV>
                <wp:extent cx="126000" cy="160560"/>
                <wp:effectExtent l="38100" t="38100" r="45720" b="30480"/>
                <wp:wrapNone/>
                <wp:docPr id="5648" name="Ink 5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4">
                      <w14:nvContentPartPr>
                        <w14:cNvContentPartPr/>
                      </w14:nvContentPartPr>
                      <w14:xfrm>
                        <a:off x="0" y="0"/>
                        <a:ext cx="1260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8" o:spid="_x0000_s1026" type="#_x0000_t75" style="position:absolute;margin-left:66.3pt;margin-top:213.45pt;width:11.5pt;height:14.25pt;z-index:2551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">
                <v:imagedata r:id="rId6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6288" behindDoc="0" locked="0" layoutInCell="1" allowOverlap="1">
                <wp:simplePos x="0" y="0"/>
                <wp:positionH relativeFrom="column">
                  <wp:posOffset>245400</wp:posOffset>
                </wp:positionH>
                <wp:positionV relativeFrom="paragraph">
                  <wp:posOffset>2758660</wp:posOffset>
                </wp:positionV>
                <wp:extent cx="116280" cy="167760"/>
                <wp:effectExtent l="38100" t="38100" r="36195" b="41910"/>
                <wp:wrapNone/>
                <wp:docPr id="5647" name="Ink 5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6">
                      <w14:nvContentPartPr>
                        <w14:cNvContentPartPr/>
                      </w14:nvContentPartPr>
                      <w14:xfrm>
                        <a:off x="0" y="0"/>
                        <a:ext cx="1162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7" o:spid="_x0000_s1026" type="#_x0000_t75" style="position:absolute;margin-left:18.6pt;margin-top:216.3pt;width:10.65pt;height:14.8pt;z-index:2551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">
                <v:imagedata r:id="rId6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5264" behindDoc="0" locked="0" layoutInCell="1" allowOverlap="1">
                <wp:simplePos x="0" y="0"/>
                <wp:positionH relativeFrom="column">
                  <wp:posOffset>1851000</wp:posOffset>
                </wp:positionH>
                <wp:positionV relativeFrom="paragraph">
                  <wp:posOffset>2190580</wp:posOffset>
                </wp:positionV>
                <wp:extent cx="16200" cy="237960"/>
                <wp:effectExtent l="38100" t="38100" r="41275" b="29210"/>
                <wp:wrapNone/>
                <wp:docPr id="5646" name="Ink 5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8">
                      <w14:nvContentPartPr>
                        <w14:cNvContentPartPr/>
                      </w14:nvContentPartPr>
                      <w14:xfrm>
                        <a:off x="0" y="0"/>
                        <a:ext cx="1620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6" o:spid="_x0000_s1026" type="#_x0000_t75" style="position:absolute;margin-left:145.05pt;margin-top:171.95pt;width:2.9pt;height:20.2pt;z-index:2551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">
                <v:imagedata r:id="rId6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4240" behindDoc="0" locked="0" layoutInCell="1" allowOverlap="1">
                <wp:simplePos x="0" y="0"/>
                <wp:positionH relativeFrom="column">
                  <wp:posOffset>1757040</wp:posOffset>
                </wp:positionH>
                <wp:positionV relativeFrom="paragraph">
                  <wp:posOffset>2226940</wp:posOffset>
                </wp:positionV>
                <wp:extent cx="147960" cy="99360"/>
                <wp:effectExtent l="38100" t="38100" r="42545" b="34290"/>
                <wp:wrapNone/>
                <wp:docPr id="5645" name="Ink 5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0">
                      <w14:nvContentPartPr>
                        <w14:cNvContentPartPr/>
                      </w14:nvContentPartPr>
                      <w14:xfrm>
                        <a:off x="0" y="0"/>
                        <a:ext cx="1479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5" o:spid="_x0000_s1026" type="#_x0000_t75" style="position:absolute;margin-left:137.6pt;margin-top:174.6pt;width:13.2pt;height:9.35pt;z-index:2551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">
                <v:imagedata r:id="rId6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3216" behindDoc="0" locked="0" layoutInCell="1" allowOverlap="1">
                <wp:simplePos x="0" y="0"/>
                <wp:positionH relativeFrom="column">
                  <wp:posOffset>1348440</wp:posOffset>
                </wp:positionH>
                <wp:positionV relativeFrom="paragraph">
                  <wp:posOffset>2230540</wp:posOffset>
                </wp:positionV>
                <wp:extent cx="117720" cy="200160"/>
                <wp:effectExtent l="38100" t="38100" r="34925" b="28575"/>
                <wp:wrapNone/>
                <wp:docPr id="5644" name="Ink 5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2">
                      <w14:nvContentPartPr>
                        <w14:cNvContentPartPr/>
                      </w14:nvContentPartPr>
                      <w14:xfrm>
                        <a:off x="0" y="0"/>
                        <a:ext cx="1177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4" o:spid="_x0000_s1026" type="#_x0000_t75" style="position:absolute;margin-left:105.3pt;margin-top:175.2pt;width:10.9pt;height:17.1pt;z-index:2551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">
                <v:imagedata r:id="rId6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2192" behindDoc="0" locked="0" layoutInCell="1" allowOverlap="1">
                <wp:simplePos x="0" y="0"/>
                <wp:positionH relativeFrom="column">
                  <wp:posOffset>787200</wp:posOffset>
                </wp:positionH>
                <wp:positionV relativeFrom="paragraph">
                  <wp:posOffset>2240260</wp:posOffset>
                </wp:positionV>
                <wp:extent cx="159120" cy="191160"/>
                <wp:effectExtent l="38100" t="38100" r="12700" b="37465"/>
                <wp:wrapNone/>
                <wp:docPr id="5643" name="Ink 5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4">
                      <w14:nvContentPartPr>
                        <w14:cNvContentPartPr/>
                      </w14:nvContentPartPr>
                      <w14:xfrm>
                        <a:off x="0" y="0"/>
                        <a:ext cx="1591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3" o:spid="_x0000_s1026" type="#_x0000_t75" style="position:absolute;margin-left:61.2pt;margin-top:175.6pt;width:14.1pt;height:16.65pt;z-index:2551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">
                <v:imagedata r:id="rId6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1168" behindDoc="0" locked="0" layoutInCell="1" allowOverlap="1">
                <wp:simplePos x="0" y="0"/>
                <wp:positionH relativeFrom="column">
                  <wp:posOffset>221280</wp:posOffset>
                </wp:positionH>
                <wp:positionV relativeFrom="paragraph">
                  <wp:posOffset>2342140</wp:posOffset>
                </wp:positionV>
                <wp:extent cx="96120" cy="140760"/>
                <wp:effectExtent l="38100" t="38100" r="37465" b="50165"/>
                <wp:wrapNone/>
                <wp:docPr id="5642" name="Ink 5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6">
                      <w14:nvContentPartPr>
                        <w14:cNvContentPartPr/>
                      </w14:nvContentPartPr>
                      <w14:xfrm>
                        <a:off x="0" y="0"/>
                        <a:ext cx="961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2" o:spid="_x0000_s1026" type="#_x0000_t75" style="position:absolute;margin-left:16.65pt;margin-top:183.5pt;width:9.15pt;height:12.8pt;z-index:2551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">
                <v:imagedata r:id="rId6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10144" behindDoc="0" locked="0" layoutInCell="1" allowOverlap="1">
                <wp:simplePos x="0" y="0"/>
                <wp:positionH relativeFrom="column">
                  <wp:posOffset>1724640</wp:posOffset>
                </wp:positionH>
                <wp:positionV relativeFrom="paragraph">
                  <wp:posOffset>1794220</wp:posOffset>
                </wp:positionV>
                <wp:extent cx="207720" cy="239400"/>
                <wp:effectExtent l="38100" t="38100" r="40005" b="46355"/>
                <wp:wrapNone/>
                <wp:docPr id="5641" name="Ink 5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8">
                      <w14:nvContentPartPr>
                        <w14:cNvContentPartPr/>
                      </w14:nvContentPartPr>
                      <w14:xfrm>
                        <a:off x="0" y="0"/>
                        <a:ext cx="20772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1" o:spid="_x0000_s1026" type="#_x0000_t75" style="position:absolute;margin-left:135.1pt;margin-top:140.5pt;width:17.9pt;height:20.5pt;z-index:2551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">
                <v:imagedata r:id="rId6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09120" behindDoc="0" locked="0" layoutInCell="1" allowOverlap="1">
                <wp:simplePos x="0" y="0"/>
                <wp:positionH relativeFrom="column">
                  <wp:posOffset>1329000</wp:posOffset>
                </wp:positionH>
                <wp:positionV relativeFrom="paragraph">
                  <wp:posOffset>1858660</wp:posOffset>
                </wp:positionV>
                <wp:extent cx="87840" cy="172080"/>
                <wp:effectExtent l="38100" t="38100" r="26670" b="38100"/>
                <wp:wrapNone/>
                <wp:docPr id="5640" name="Ink 5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0">
                      <w14:nvContentPartPr>
                        <w14:cNvContentPartPr/>
                      </w14:nvContentPartPr>
                      <w14:xfrm>
                        <a:off x="0" y="0"/>
                        <a:ext cx="878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0" o:spid="_x0000_s1026" type="#_x0000_t75" style="position:absolute;margin-left:104.1pt;margin-top:145.5pt;width:8.15pt;height:15.15pt;z-index:2551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">
                <v:imagedata r:id="rId6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08096" behindDoc="0" locked="0" layoutInCell="1" allowOverlap="1">
                <wp:simplePos x="0" y="0"/>
                <wp:positionH relativeFrom="column">
                  <wp:posOffset>735360</wp:posOffset>
                </wp:positionH>
                <wp:positionV relativeFrom="paragraph">
                  <wp:posOffset>1862620</wp:posOffset>
                </wp:positionV>
                <wp:extent cx="117000" cy="184680"/>
                <wp:effectExtent l="38100" t="38100" r="16510" b="44450"/>
                <wp:wrapNone/>
                <wp:docPr id="5639" name="Ink 5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2">
                      <w14:nvContentPartPr>
                        <w14:cNvContentPartPr/>
                      </w14:nvContentPartPr>
                      <w14:xfrm>
                        <a:off x="0" y="0"/>
                        <a:ext cx="1170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9" o:spid="_x0000_s1026" type="#_x0000_t75" style="position:absolute;margin-left:57.2pt;margin-top:145.95pt;width:10.6pt;height:16.05pt;z-index:2551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">
                <v:imagedata r:id="rId6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07072" behindDoc="0" locked="0" layoutInCell="1" allowOverlap="1">
                <wp:simplePos x="0" y="0"/>
                <wp:positionH relativeFrom="column">
                  <wp:posOffset>198240</wp:posOffset>
                </wp:positionH>
                <wp:positionV relativeFrom="paragraph">
                  <wp:posOffset>1841020</wp:posOffset>
                </wp:positionV>
                <wp:extent cx="66600" cy="244440"/>
                <wp:effectExtent l="38100" t="38100" r="48260" b="41910"/>
                <wp:wrapNone/>
                <wp:docPr id="5638" name="Ink 5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4">
                      <w14:nvContentPartPr>
                        <w14:cNvContentPartPr/>
                      </w14:nvContentPartPr>
                      <w14:xfrm>
                        <a:off x="0" y="0"/>
                        <a:ext cx="6660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8" o:spid="_x0000_s1026" type="#_x0000_t75" style="position:absolute;margin-left:14.8pt;margin-top:144.15pt;width:7pt;height:20.95pt;z-index:2551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">
                <v:imagedata r:id="rId6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06048" behindDoc="0" locked="0" layoutInCell="1" allowOverlap="1">
                <wp:simplePos x="0" y="0"/>
                <wp:positionH relativeFrom="column">
                  <wp:posOffset>4796520</wp:posOffset>
                </wp:positionH>
                <wp:positionV relativeFrom="paragraph">
                  <wp:posOffset>711340</wp:posOffset>
                </wp:positionV>
                <wp:extent cx="1239120" cy="313560"/>
                <wp:effectExtent l="38100" t="38100" r="37465" b="48895"/>
                <wp:wrapNone/>
                <wp:docPr id="5637" name="Ink 5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6">
                      <w14:nvContentPartPr>
                        <w14:cNvContentPartPr/>
                      </w14:nvContentPartPr>
                      <w14:xfrm>
                        <a:off x="0" y="0"/>
                        <a:ext cx="123912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7" o:spid="_x0000_s1026" type="#_x0000_t75" style="position:absolute;margin-left:377.15pt;margin-top:55.3pt;width:98.9pt;height:26.4pt;z-index:2551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">
                <v:imagedata r:id="rId6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05024" behindDoc="0" locked="0" layoutInCell="1" allowOverlap="1">
                <wp:simplePos x="0" y="0"/>
                <wp:positionH relativeFrom="column">
                  <wp:posOffset>4718040</wp:posOffset>
                </wp:positionH>
                <wp:positionV relativeFrom="paragraph">
                  <wp:posOffset>808180</wp:posOffset>
                </wp:positionV>
                <wp:extent cx="1400400" cy="319680"/>
                <wp:effectExtent l="38100" t="38100" r="9525" b="42545"/>
                <wp:wrapNone/>
                <wp:docPr id="5636" name="Ink 5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8">
                      <w14:nvContentPartPr>
                        <w14:cNvContentPartPr/>
                      </w14:nvContentPartPr>
                      <w14:xfrm>
                        <a:off x="0" y="0"/>
                        <a:ext cx="140040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6" o:spid="_x0000_s1026" type="#_x0000_t75" style="position:absolute;margin-left:370.75pt;margin-top:63.05pt;width:111.85pt;height:26.55pt;z-index:2551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">
                <v:imagedata r:id="rId6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04000" behindDoc="0" locked="0" layoutInCell="1" allowOverlap="1">
                <wp:simplePos x="0" y="0"/>
                <wp:positionH relativeFrom="column">
                  <wp:posOffset>4659000</wp:posOffset>
                </wp:positionH>
                <wp:positionV relativeFrom="paragraph">
                  <wp:posOffset>351340</wp:posOffset>
                </wp:positionV>
                <wp:extent cx="1407600" cy="311400"/>
                <wp:effectExtent l="38100" t="38100" r="40640" b="31750"/>
                <wp:wrapNone/>
                <wp:docPr id="5635" name="Ink 5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0">
                      <w14:nvContentPartPr>
                        <w14:cNvContentPartPr/>
                      </w14:nvContentPartPr>
                      <w14:xfrm>
                        <a:off x="0" y="0"/>
                        <a:ext cx="140760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5" o:spid="_x0000_s1026" type="#_x0000_t75" style="position:absolute;margin-left:366.3pt;margin-top:26.9pt;width:112.2pt;height:26.1pt;z-index:2551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">
                <v:imagedata r:id="rId6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02976" behindDoc="0" locked="0" layoutInCell="1" allowOverlap="1">
                <wp:simplePos x="0" y="0"/>
                <wp:positionH relativeFrom="column">
                  <wp:posOffset>4611480</wp:posOffset>
                </wp:positionH>
                <wp:positionV relativeFrom="paragraph">
                  <wp:posOffset>400300</wp:posOffset>
                </wp:positionV>
                <wp:extent cx="1415880" cy="312840"/>
                <wp:effectExtent l="38100" t="38100" r="32385" b="30480"/>
                <wp:wrapNone/>
                <wp:docPr id="5634" name="Ink 5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2">
                      <w14:nvContentPartPr>
                        <w14:cNvContentPartPr/>
                      </w14:nvContentPartPr>
                      <w14:xfrm>
                        <a:off x="0" y="0"/>
                        <a:ext cx="141588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4" o:spid="_x0000_s1026" type="#_x0000_t75" style="position:absolute;margin-left:362.45pt;margin-top:30.95pt;width:112.95pt;height:26pt;z-index:2551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">
                <v:imagedata r:id="rId68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01952" behindDoc="0" locked="0" layoutInCell="1" allowOverlap="1">
                <wp:simplePos x="0" y="0"/>
                <wp:positionH relativeFrom="column">
                  <wp:posOffset>5589240</wp:posOffset>
                </wp:positionH>
                <wp:positionV relativeFrom="paragraph">
                  <wp:posOffset>803860</wp:posOffset>
                </wp:positionV>
                <wp:extent cx="117000" cy="88560"/>
                <wp:effectExtent l="38100" t="38100" r="35560" b="45085"/>
                <wp:wrapNone/>
                <wp:docPr id="5633" name="Ink 5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4">
                      <w14:nvContentPartPr>
                        <w14:cNvContentPartPr/>
                      </w14:nvContentPartPr>
                      <w14:xfrm>
                        <a:off x="0" y="0"/>
                        <a:ext cx="1170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3" o:spid="_x0000_s1026" type="#_x0000_t75" style="position:absolute;margin-left:439.35pt;margin-top:62.45pt;width:10.8pt;height:8.6pt;z-index:2551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">
                <v:imagedata r:id="rId68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100928" behindDoc="0" locked="0" layoutInCell="1" allowOverlap="1">
                <wp:simplePos x="0" y="0"/>
                <wp:positionH relativeFrom="column">
                  <wp:posOffset>5217360</wp:posOffset>
                </wp:positionH>
                <wp:positionV relativeFrom="paragraph">
                  <wp:posOffset>843820</wp:posOffset>
                </wp:positionV>
                <wp:extent cx="115920" cy="119160"/>
                <wp:effectExtent l="38100" t="38100" r="36830" b="33655"/>
                <wp:wrapNone/>
                <wp:docPr id="5632" name="Ink 5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6">
                      <w14:nvContentPartPr>
                        <w14:cNvContentPartPr/>
                      </w14:nvContentPartPr>
                      <w14:xfrm>
                        <a:off x="0" y="0"/>
                        <a:ext cx="1159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2" o:spid="_x0000_s1026" type="#_x0000_t75" style="position:absolute;margin-left:410.05pt;margin-top:65.6pt;width:10.8pt;height:11pt;z-index:2551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">
                <v:imagedata r:id="rId68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9904" behindDoc="0" locked="0" layoutInCell="1" allowOverlap="1">
                <wp:simplePos x="0" y="0"/>
                <wp:positionH relativeFrom="column">
                  <wp:posOffset>4875000</wp:posOffset>
                </wp:positionH>
                <wp:positionV relativeFrom="paragraph">
                  <wp:posOffset>838060</wp:posOffset>
                </wp:positionV>
                <wp:extent cx="121320" cy="156960"/>
                <wp:effectExtent l="38100" t="38100" r="31115" b="33655"/>
                <wp:wrapNone/>
                <wp:docPr id="5631" name="Ink 5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8">
                      <w14:nvContentPartPr>
                        <w14:cNvContentPartPr/>
                      </w14:nvContentPartPr>
                      <w14:xfrm>
                        <a:off x="0" y="0"/>
                        <a:ext cx="1213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1" o:spid="_x0000_s1026" type="#_x0000_t75" style="position:absolute;margin-left:383.1pt;margin-top:65.15pt;width:11.1pt;height:13.9pt;z-index:2550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">
                <v:imagedata r:id="rId68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8880" behindDoc="0" locked="0" layoutInCell="1" allowOverlap="1">
                <wp:simplePos x="0" y="0"/>
                <wp:positionH relativeFrom="column">
                  <wp:posOffset>5693640</wp:posOffset>
                </wp:positionH>
                <wp:positionV relativeFrom="paragraph">
                  <wp:posOffset>417940</wp:posOffset>
                </wp:positionV>
                <wp:extent cx="149760" cy="101880"/>
                <wp:effectExtent l="38100" t="38100" r="41275" b="50800"/>
                <wp:wrapNone/>
                <wp:docPr id="5630" name="Ink 5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0">
                      <w14:nvContentPartPr>
                        <w14:cNvContentPartPr/>
                      </w14:nvContentPartPr>
                      <w14:xfrm>
                        <a:off x="0" y="0"/>
                        <a:ext cx="1497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0" o:spid="_x0000_s1026" type="#_x0000_t75" style="position:absolute;margin-left:447.6pt;margin-top:32.05pt;width:13.4pt;height:9.65pt;z-index:2550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">
                <v:imagedata r:id="rId69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7856" behindDoc="0" locked="0" layoutInCell="1" allowOverlap="1">
                <wp:simplePos x="0" y="0"/>
                <wp:positionH relativeFrom="column">
                  <wp:posOffset>5084880</wp:posOffset>
                </wp:positionH>
                <wp:positionV relativeFrom="paragraph">
                  <wp:posOffset>415420</wp:posOffset>
                </wp:positionV>
                <wp:extent cx="166680" cy="155160"/>
                <wp:effectExtent l="38100" t="38100" r="43180" b="54610"/>
                <wp:wrapNone/>
                <wp:docPr id="5629" name="Ink 5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2">
                      <w14:nvContentPartPr>
                        <w14:cNvContentPartPr/>
                      </w14:nvContentPartPr>
                      <w14:xfrm>
                        <a:off x="0" y="0"/>
                        <a:ext cx="1666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9" o:spid="_x0000_s1026" type="#_x0000_t75" style="position:absolute;margin-left:399.55pt;margin-top:31.75pt;width:14.9pt;height:14.05pt;z-index:2550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">
                <v:imagedata r:id="rId69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6832" behindDoc="0" locked="0" layoutInCell="1" allowOverlap="1">
                <wp:simplePos x="0" y="0"/>
                <wp:positionH relativeFrom="column">
                  <wp:posOffset>4746480</wp:posOffset>
                </wp:positionH>
                <wp:positionV relativeFrom="paragraph">
                  <wp:posOffset>450340</wp:posOffset>
                </wp:positionV>
                <wp:extent cx="114840" cy="131760"/>
                <wp:effectExtent l="38100" t="38100" r="38100" b="40005"/>
                <wp:wrapNone/>
                <wp:docPr id="5628" name="Ink 5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4">
                      <w14:nvContentPartPr>
                        <w14:cNvContentPartPr/>
                      </w14:nvContentPartPr>
                      <w14:xfrm>
                        <a:off x="0" y="0"/>
                        <a:ext cx="1148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8" o:spid="_x0000_s1026" type="#_x0000_t75" style="position:absolute;margin-left:373.25pt;margin-top:34.6pt;width:10.45pt;height:12pt;z-index:2550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">
                <v:imagedata r:id="rId6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5808" behindDoc="0" locked="0" layoutInCell="1" allowOverlap="1">
                <wp:simplePos x="0" y="0"/>
                <wp:positionH relativeFrom="column">
                  <wp:posOffset>5827560</wp:posOffset>
                </wp:positionH>
                <wp:positionV relativeFrom="paragraph">
                  <wp:posOffset>676060</wp:posOffset>
                </wp:positionV>
                <wp:extent cx="150480" cy="253800"/>
                <wp:effectExtent l="38100" t="38100" r="2540" b="32385"/>
                <wp:wrapNone/>
                <wp:docPr id="5627" name="Ink 5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6">
                      <w14:nvContentPartPr>
                        <w14:cNvContentPartPr/>
                      </w14:nvContentPartPr>
                      <w14:xfrm>
                        <a:off x="0" y="0"/>
                        <a:ext cx="15048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7" o:spid="_x0000_s1026" type="#_x0000_t75" style="position:absolute;margin-left:458pt;margin-top:52.45pt;width:13.5pt;height:21.65pt;z-index:2550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">
                <v:imagedata r:id="rId69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4784" behindDoc="0" locked="0" layoutInCell="1" allowOverlap="1">
                <wp:simplePos x="0" y="0"/>
                <wp:positionH relativeFrom="column">
                  <wp:posOffset>5437320</wp:posOffset>
                </wp:positionH>
                <wp:positionV relativeFrom="paragraph">
                  <wp:posOffset>366100</wp:posOffset>
                </wp:positionV>
                <wp:extent cx="112680" cy="179640"/>
                <wp:effectExtent l="38100" t="38100" r="40005" b="30480"/>
                <wp:wrapNone/>
                <wp:docPr id="5626" name="Ink 5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8">
                      <w14:nvContentPartPr>
                        <w14:cNvContentPartPr/>
                      </w14:nvContentPartPr>
                      <w14:xfrm>
                        <a:off x="0" y="0"/>
                        <a:ext cx="1126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6" o:spid="_x0000_s1026" type="#_x0000_t75" style="position:absolute;margin-left:427.6pt;margin-top:28.05pt;width:10.15pt;height:15.7pt;z-index:2550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">
                <v:imagedata r:id="rId69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3760" behindDoc="0" locked="0" layoutInCell="1" allowOverlap="1">
                <wp:simplePos x="0" y="0"/>
                <wp:positionH relativeFrom="column">
                  <wp:posOffset>5089560</wp:posOffset>
                </wp:positionH>
                <wp:positionV relativeFrom="paragraph">
                  <wp:posOffset>87100</wp:posOffset>
                </wp:positionV>
                <wp:extent cx="85680" cy="150480"/>
                <wp:effectExtent l="38100" t="38100" r="29210" b="40640"/>
                <wp:wrapNone/>
                <wp:docPr id="5625" name="Ink 5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0">
                      <w14:nvContentPartPr>
                        <w14:cNvContentPartPr/>
                      </w14:nvContentPartPr>
                      <w14:xfrm>
                        <a:off x="0" y="0"/>
                        <a:ext cx="856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5" o:spid="_x0000_s1026" type="#_x0000_t75" style="position:absolute;margin-left:400.05pt;margin-top:6.05pt;width:8.2pt;height:13.25pt;z-index:2550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">
                <v:imagedata r:id="rId69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2736" behindDoc="0" locked="0" layoutInCell="1" allowOverlap="1">
                <wp:simplePos x="0" y="0"/>
                <wp:positionH relativeFrom="column">
                  <wp:posOffset>4772040</wp:posOffset>
                </wp:positionH>
                <wp:positionV relativeFrom="paragraph">
                  <wp:posOffset>-190460</wp:posOffset>
                </wp:positionV>
                <wp:extent cx="95760" cy="194040"/>
                <wp:effectExtent l="38100" t="38100" r="38100" b="34925"/>
                <wp:wrapNone/>
                <wp:docPr id="5624" name="Ink 5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2">
                      <w14:nvContentPartPr>
                        <w14:cNvContentPartPr/>
                      </w14:nvContentPartPr>
                      <w14:xfrm>
                        <a:off x="0" y="0"/>
                        <a:ext cx="9576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4" o:spid="_x0000_s1026" type="#_x0000_t75" style="position:absolute;margin-left:375pt;margin-top:-15.8pt;width:9.05pt;height:16.85pt;z-index:2550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">
                <v:imagedata r:id="rId69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1712" behindDoc="0" locked="0" layoutInCell="1" allowOverlap="1">
                <wp:simplePos x="0" y="0"/>
                <wp:positionH relativeFrom="column">
                  <wp:posOffset>7400760</wp:posOffset>
                </wp:positionH>
                <wp:positionV relativeFrom="paragraph">
                  <wp:posOffset>1060180</wp:posOffset>
                </wp:positionV>
                <wp:extent cx="360" cy="360"/>
                <wp:effectExtent l="0" t="0" r="0" b="0"/>
                <wp:wrapNone/>
                <wp:docPr id="5623" name="Ink 5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3" o:spid="_x0000_s1026" type="#_x0000_t75" style="position:absolute;margin-left:581.75pt;margin-top:82.5pt;width:2.05pt;height:2.05pt;z-index:2550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au2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fxgPR5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">
                <v:imagedata r:id="rId69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90688" behindDoc="0" locked="0" layoutInCell="1" allowOverlap="1">
                <wp:simplePos x="0" y="0"/>
                <wp:positionH relativeFrom="column">
                  <wp:posOffset>2646600</wp:posOffset>
                </wp:positionH>
                <wp:positionV relativeFrom="paragraph">
                  <wp:posOffset>638620</wp:posOffset>
                </wp:positionV>
                <wp:extent cx="722520" cy="320400"/>
                <wp:effectExtent l="38100" t="38100" r="40005" b="41910"/>
                <wp:wrapNone/>
                <wp:docPr id="5622" name="Ink 5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6">
                      <w14:nvContentPartPr>
                        <w14:cNvContentPartPr/>
                      </w14:nvContentPartPr>
                      <w14:xfrm>
                        <a:off x="0" y="0"/>
                        <a:ext cx="72252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2" o:spid="_x0000_s1026" type="#_x0000_t75" style="position:absolute;margin-left:207.7pt;margin-top:49.55pt;width:58.55pt;height:26.85pt;z-index:2550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">
                <v:imagedata r:id="rId69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9664" behindDoc="0" locked="0" layoutInCell="1" allowOverlap="1">
                <wp:simplePos x="0" y="0"/>
                <wp:positionH relativeFrom="column">
                  <wp:posOffset>2643360</wp:posOffset>
                </wp:positionH>
                <wp:positionV relativeFrom="paragraph">
                  <wp:posOffset>683620</wp:posOffset>
                </wp:positionV>
                <wp:extent cx="685800" cy="383040"/>
                <wp:effectExtent l="38100" t="38100" r="19050" b="36195"/>
                <wp:wrapNone/>
                <wp:docPr id="5621" name="Ink 5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8">
                      <w14:nvContentPartPr>
                        <w14:cNvContentPartPr/>
                      </w14:nvContentPartPr>
                      <w14:xfrm>
                        <a:off x="0" y="0"/>
                        <a:ext cx="68580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1" o:spid="_x0000_s1026" type="#_x0000_t75" style="position:absolute;margin-left:207.6pt;margin-top:53.3pt;width:55.4pt;height:31.45pt;z-index:2550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">
                <v:imagedata r:id="rId69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8640" behindDoc="0" locked="0" layoutInCell="1" allowOverlap="1">
                <wp:simplePos x="0" y="0"/>
                <wp:positionH relativeFrom="column">
                  <wp:posOffset>2643000</wp:posOffset>
                </wp:positionH>
                <wp:positionV relativeFrom="paragraph">
                  <wp:posOffset>332980</wp:posOffset>
                </wp:positionV>
                <wp:extent cx="704880" cy="298440"/>
                <wp:effectExtent l="38100" t="38100" r="38100" b="45085"/>
                <wp:wrapNone/>
                <wp:docPr id="5620" name="Ink 5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0">
                      <w14:nvContentPartPr>
                        <w14:cNvContentPartPr/>
                      </w14:nvContentPartPr>
                      <w14:xfrm>
                        <a:off x="0" y="0"/>
                        <a:ext cx="70488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0" o:spid="_x0000_s1026" type="#_x0000_t75" style="position:absolute;margin-left:207.4pt;margin-top:25.4pt;width:57.05pt;height:25.2pt;z-index:2550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">
                <v:imagedata r:id="rId69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7616" behindDoc="0" locked="0" layoutInCell="1" allowOverlap="1">
                <wp:simplePos x="0" y="0"/>
                <wp:positionH relativeFrom="column">
                  <wp:posOffset>2641920</wp:posOffset>
                </wp:positionH>
                <wp:positionV relativeFrom="paragraph">
                  <wp:posOffset>364660</wp:posOffset>
                </wp:positionV>
                <wp:extent cx="722880" cy="325080"/>
                <wp:effectExtent l="38100" t="38100" r="20320" b="37465"/>
                <wp:wrapNone/>
                <wp:docPr id="5619" name="Ink 5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2">
                      <w14:nvContentPartPr>
                        <w14:cNvContentPartPr/>
                      </w14:nvContentPartPr>
                      <w14:xfrm>
                        <a:off x="0" y="0"/>
                        <a:ext cx="72288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9" o:spid="_x0000_s1026" type="#_x0000_t75" style="position:absolute;margin-left:207.35pt;margin-top:28pt;width:58.4pt;height:27.05pt;z-index:2550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">
                <v:imagedata r:id="rId69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6592" behindDoc="0" locked="0" layoutInCell="1" allowOverlap="1">
                <wp:simplePos x="0" y="0"/>
                <wp:positionH relativeFrom="column">
                  <wp:posOffset>1003920</wp:posOffset>
                </wp:positionH>
                <wp:positionV relativeFrom="paragraph">
                  <wp:posOffset>701260</wp:posOffset>
                </wp:positionV>
                <wp:extent cx="901800" cy="371160"/>
                <wp:effectExtent l="38100" t="38100" r="31750" b="48260"/>
                <wp:wrapNone/>
                <wp:docPr id="5618" name="Ink 5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4">
                      <w14:nvContentPartPr>
                        <w14:cNvContentPartPr/>
                      </w14:nvContentPartPr>
                      <w14:xfrm>
                        <a:off x="0" y="0"/>
                        <a:ext cx="90180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8" o:spid="_x0000_s1026" type="#_x0000_t75" style="position:absolute;margin-left:78.6pt;margin-top:54.5pt;width:72.15pt;height:30.8pt;z-index:2550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">
                <v:imagedata r:id="rId69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5568" behindDoc="0" locked="0" layoutInCell="1" allowOverlap="1">
                <wp:simplePos x="0" y="0"/>
                <wp:positionH relativeFrom="column">
                  <wp:posOffset>1105080</wp:posOffset>
                </wp:positionH>
                <wp:positionV relativeFrom="paragraph">
                  <wp:posOffset>867580</wp:posOffset>
                </wp:positionV>
                <wp:extent cx="792720" cy="388800"/>
                <wp:effectExtent l="38100" t="38100" r="26670" b="30480"/>
                <wp:wrapNone/>
                <wp:docPr id="5617" name="Ink 5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6">
                      <w14:nvContentPartPr>
                        <w14:cNvContentPartPr/>
                      </w14:nvContentPartPr>
                      <w14:xfrm>
                        <a:off x="0" y="0"/>
                        <a:ext cx="79272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7" o:spid="_x0000_s1026" type="#_x0000_t75" style="position:absolute;margin-left:86.4pt;margin-top:67.65pt;width:63.8pt;height:32.05pt;z-index:2550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">
                <v:imagedata r:id="rId69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4544" behindDoc="0" locked="0" layoutInCell="1" allowOverlap="1">
                <wp:simplePos x="0" y="0"/>
                <wp:positionH relativeFrom="column">
                  <wp:posOffset>980880</wp:posOffset>
                </wp:positionH>
                <wp:positionV relativeFrom="paragraph">
                  <wp:posOffset>350980</wp:posOffset>
                </wp:positionV>
                <wp:extent cx="775440" cy="393840"/>
                <wp:effectExtent l="38100" t="38100" r="24765" b="25400"/>
                <wp:wrapNone/>
                <wp:docPr id="5616" name="Ink 5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8">
                      <w14:nvContentPartPr>
                        <w14:cNvContentPartPr/>
                      </w14:nvContentPartPr>
                      <w14:xfrm>
                        <a:off x="0" y="0"/>
                        <a:ext cx="775440" cy="39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6" o:spid="_x0000_s1026" type="#_x0000_t75" style="position:absolute;margin-left:76.65pt;margin-top:27pt;width:62.4pt;height:32.35pt;z-index:2550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">
                <v:imagedata r:id="rId69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3520" behindDoc="0" locked="0" layoutInCell="1" allowOverlap="1">
                <wp:simplePos x="0" y="0"/>
                <wp:positionH relativeFrom="column">
                  <wp:posOffset>1094640</wp:posOffset>
                </wp:positionH>
                <wp:positionV relativeFrom="paragraph">
                  <wp:posOffset>396700</wp:posOffset>
                </wp:positionV>
                <wp:extent cx="613800" cy="425160"/>
                <wp:effectExtent l="38100" t="38100" r="34290" b="32385"/>
                <wp:wrapNone/>
                <wp:docPr id="5615" name="Ink 5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0">
                      <w14:nvContentPartPr>
                        <w14:cNvContentPartPr/>
                      </w14:nvContentPartPr>
                      <w14:xfrm>
                        <a:off x="0" y="0"/>
                        <a:ext cx="613800" cy="42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5" o:spid="_x0000_s1026" type="#_x0000_t75" style="position:absolute;margin-left:85.7pt;margin-top:30.75pt;width:49.55pt;height:34.75pt;z-index:2550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">
                <v:imagedata r:id="rId69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2496" behindDoc="0" locked="0" layoutInCell="1" allowOverlap="1">
                <wp:simplePos x="0" y="0"/>
                <wp:positionH relativeFrom="column">
                  <wp:posOffset>1879440</wp:posOffset>
                </wp:positionH>
                <wp:positionV relativeFrom="paragraph">
                  <wp:posOffset>521260</wp:posOffset>
                </wp:positionV>
                <wp:extent cx="33840" cy="11160"/>
                <wp:effectExtent l="38100" t="38100" r="23495" b="27305"/>
                <wp:wrapNone/>
                <wp:docPr id="5614" name="Ink 5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2">
                      <w14:nvContentPartPr>
                        <w14:cNvContentPartPr/>
                      </w14:nvContentPartPr>
                      <w14:xfrm>
                        <a:off x="0" y="0"/>
                        <a:ext cx="33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4" o:spid="_x0000_s1026" type="#_x0000_t75" style="position:absolute;margin-left:147.25pt;margin-top:40.25pt;width:3.85pt;height:2.2pt;z-index:2550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">
                <v:imagedata r:id="rId69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1472" behindDoc="0" locked="0" layoutInCell="1" allowOverlap="1">
                <wp:simplePos x="0" y="0"/>
                <wp:positionH relativeFrom="column">
                  <wp:posOffset>1098600</wp:posOffset>
                </wp:positionH>
                <wp:positionV relativeFrom="paragraph">
                  <wp:posOffset>419740</wp:posOffset>
                </wp:positionV>
                <wp:extent cx="318600" cy="336960"/>
                <wp:effectExtent l="38100" t="38100" r="24765" b="44450"/>
                <wp:wrapNone/>
                <wp:docPr id="5613" name="Ink 5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4">
                      <w14:nvContentPartPr>
                        <w14:cNvContentPartPr/>
                      </w14:nvContentPartPr>
                      <w14:xfrm>
                        <a:off x="0" y="0"/>
                        <a:ext cx="31860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3" o:spid="_x0000_s1026" type="#_x0000_t75" style="position:absolute;margin-left:85.8pt;margin-top:32.25pt;width:26.6pt;height:28.1pt;z-index:2550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">
                <v:imagedata r:id="rId69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80448" behindDoc="0" locked="0" layoutInCell="1" allowOverlap="1">
                <wp:simplePos x="0" y="0"/>
                <wp:positionH relativeFrom="column">
                  <wp:posOffset>1686480</wp:posOffset>
                </wp:positionH>
                <wp:positionV relativeFrom="paragraph">
                  <wp:posOffset>776140</wp:posOffset>
                </wp:positionV>
                <wp:extent cx="117000" cy="223200"/>
                <wp:effectExtent l="38100" t="38100" r="35560" b="43815"/>
                <wp:wrapNone/>
                <wp:docPr id="5612" name="Ink 5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6">
                      <w14:nvContentPartPr>
                        <w14:cNvContentPartPr/>
                      </w14:nvContentPartPr>
                      <w14:xfrm>
                        <a:off x="0" y="0"/>
                        <a:ext cx="1170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2" o:spid="_x0000_s1026" type="#_x0000_t75" style="position:absolute;margin-left:131.95pt;margin-top:60.25pt;width:10.95pt;height:19.3pt;z-index:2550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">
                <v:imagedata r:id="rId69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9424" behindDoc="0" locked="0" layoutInCell="1" allowOverlap="1">
                <wp:simplePos x="0" y="0"/>
                <wp:positionH relativeFrom="column">
                  <wp:posOffset>1219200</wp:posOffset>
                </wp:positionH>
                <wp:positionV relativeFrom="paragraph">
                  <wp:posOffset>825820</wp:posOffset>
                </wp:positionV>
                <wp:extent cx="147960" cy="213840"/>
                <wp:effectExtent l="38100" t="38100" r="42545" b="34290"/>
                <wp:wrapNone/>
                <wp:docPr id="5611" name="Ink 5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8">
                      <w14:nvContentPartPr>
                        <w14:cNvContentPartPr/>
                      </w14:nvContentPartPr>
                      <w14:xfrm>
                        <a:off x="0" y="0"/>
                        <a:ext cx="14796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1" o:spid="_x0000_s1026" type="#_x0000_t75" style="position:absolute;margin-left:95.25pt;margin-top:64.3pt;width:13.15pt;height:18.4pt;z-index:2550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">
                <v:imagedata r:id="rId69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8400" behindDoc="0" locked="0" layoutInCell="1" allowOverlap="1">
                <wp:simplePos x="0" y="0"/>
                <wp:positionH relativeFrom="column">
                  <wp:posOffset>668400</wp:posOffset>
                </wp:positionH>
                <wp:positionV relativeFrom="paragraph">
                  <wp:posOffset>823700</wp:posOffset>
                </wp:positionV>
                <wp:extent cx="101880" cy="199440"/>
                <wp:effectExtent l="19050" t="38100" r="50800" b="48260"/>
                <wp:wrapNone/>
                <wp:docPr id="5610" name="Ink 5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0">
                      <w14:nvContentPartPr>
                        <w14:cNvContentPartPr/>
                      </w14:nvContentPartPr>
                      <w14:xfrm>
                        <a:off x="0" y="0"/>
                        <a:ext cx="1018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0" o:spid="_x0000_s1026" type="#_x0000_t75" style="position:absolute;margin-left:51.85pt;margin-top:64pt;width:9.65pt;height:17.4pt;z-index:2550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">
                <v:imagedata r:id="rId69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7376" behindDoc="0" locked="0" layoutInCell="1" allowOverlap="1">
                <wp:simplePos x="0" y="0"/>
                <wp:positionH relativeFrom="column">
                  <wp:posOffset>183840</wp:posOffset>
                </wp:positionH>
                <wp:positionV relativeFrom="paragraph">
                  <wp:posOffset>871220</wp:posOffset>
                </wp:positionV>
                <wp:extent cx="70200" cy="151200"/>
                <wp:effectExtent l="19050" t="38100" r="44450" b="39370"/>
                <wp:wrapNone/>
                <wp:docPr id="5609" name="Ink 5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2">
                      <w14:nvContentPartPr>
                        <w14:cNvContentPartPr/>
                      </w14:nvContentPartPr>
                      <w14:xfrm>
                        <a:off x="0" y="0"/>
                        <a:ext cx="702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9" o:spid="_x0000_s1026" type="#_x0000_t75" style="position:absolute;margin-left:13.75pt;margin-top:67.8pt;width:7.1pt;height:13.45pt;z-index:2550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">
                <v:imagedata r:id="rId6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6352" behindDoc="0" locked="0" layoutInCell="1" allowOverlap="1">
                <wp:simplePos x="0" y="0"/>
                <wp:positionH relativeFrom="column">
                  <wp:posOffset>3179760</wp:posOffset>
                </wp:positionH>
                <wp:positionV relativeFrom="paragraph">
                  <wp:posOffset>850340</wp:posOffset>
                </wp:positionV>
                <wp:extent cx="117360" cy="12960"/>
                <wp:effectExtent l="38100" t="38100" r="35560" b="44450"/>
                <wp:wrapNone/>
                <wp:docPr id="5608" name="Ink 5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4">
                      <w14:nvContentPartPr>
                        <w14:cNvContentPartPr/>
                      </w14:nvContentPartPr>
                      <w14:xfrm>
                        <a:off x="0" y="0"/>
                        <a:ext cx="117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8" o:spid="_x0000_s1026" type="#_x0000_t75" style="position:absolute;margin-left:249.6pt;margin-top:66.3pt;width:10.9pt;height:2.5pt;z-index:2550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">
                <v:imagedata r:id="rId6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5328" behindDoc="0" locked="0" layoutInCell="1" allowOverlap="1">
                <wp:simplePos x="0" y="0"/>
                <wp:positionH relativeFrom="column">
                  <wp:posOffset>3192720</wp:posOffset>
                </wp:positionH>
                <wp:positionV relativeFrom="paragraph">
                  <wp:posOffset>665660</wp:posOffset>
                </wp:positionV>
                <wp:extent cx="36360" cy="187560"/>
                <wp:effectExtent l="19050" t="38100" r="40005" b="41275"/>
                <wp:wrapNone/>
                <wp:docPr id="5607" name="Ink 5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6">
                      <w14:nvContentPartPr>
                        <w14:cNvContentPartPr/>
                      </w14:nvContentPartPr>
                      <w14:xfrm>
                        <a:off x="0" y="0"/>
                        <a:ext cx="363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7" o:spid="_x0000_s1026" type="#_x0000_t75" style="position:absolute;margin-left:250.65pt;margin-top:51.5pt;width:4.45pt;height:16.55pt;z-index:2550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">
                <v:imagedata r:id="rId6947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4304" behindDoc="0" locked="0" layoutInCell="1" allowOverlap="1">
                <wp:simplePos x="0" y="0"/>
                <wp:positionH relativeFrom="column">
                  <wp:posOffset>1631040</wp:posOffset>
                </wp:positionH>
                <wp:positionV relativeFrom="paragraph">
                  <wp:posOffset>478820</wp:posOffset>
                </wp:positionV>
                <wp:extent cx="164880" cy="189000"/>
                <wp:effectExtent l="38100" t="38100" r="6985" b="40005"/>
                <wp:wrapNone/>
                <wp:docPr id="5606" name="Ink 5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8">
                      <w14:nvContentPartPr>
                        <w14:cNvContentPartPr/>
                      </w14:nvContentPartPr>
                      <w14:xfrm>
                        <a:off x="0" y="0"/>
                        <a:ext cx="1648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6" o:spid="_x0000_s1026" type="#_x0000_t75" style="position:absolute;margin-left:127.6pt;margin-top:36.9pt;width:14.75pt;height:16.6pt;z-index:2550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">
                <v:imagedata r:id="rId6949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3280" behindDoc="0" locked="0" layoutInCell="1" allowOverlap="1">
                <wp:simplePos x="0" y="0"/>
                <wp:positionH relativeFrom="column">
                  <wp:posOffset>1193640</wp:posOffset>
                </wp:positionH>
                <wp:positionV relativeFrom="paragraph">
                  <wp:posOffset>514100</wp:posOffset>
                </wp:positionV>
                <wp:extent cx="110880" cy="129960"/>
                <wp:effectExtent l="19050" t="38100" r="41910" b="41910"/>
                <wp:wrapNone/>
                <wp:docPr id="5605" name="Ink 5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0">
                      <w14:nvContentPartPr>
                        <w14:cNvContentPartPr/>
                      </w14:nvContentPartPr>
                      <w14:xfrm>
                        <a:off x="0" y="0"/>
                        <a:ext cx="1108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5" o:spid="_x0000_s1026" type="#_x0000_t75" style="position:absolute;margin-left:93.25pt;margin-top:39.6pt;width:10.35pt;height:12pt;z-index:2550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">
                <v:imagedata r:id="rId6951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2256" behindDoc="0" locked="0" layoutInCell="1" allowOverlap="1">
                <wp:simplePos x="0" y="0"/>
                <wp:positionH relativeFrom="column">
                  <wp:posOffset>648960</wp:posOffset>
                </wp:positionH>
                <wp:positionV relativeFrom="paragraph">
                  <wp:posOffset>520940</wp:posOffset>
                </wp:positionV>
                <wp:extent cx="122400" cy="170640"/>
                <wp:effectExtent l="38100" t="38100" r="30480" b="39370"/>
                <wp:wrapNone/>
                <wp:docPr id="5604" name="Ink 5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2">
                      <w14:nvContentPartPr>
                        <w14:cNvContentPartPr/>
                      </w14:nvContentPartPr>
                      <w14:xfrm>
                        <a:off x="0" y="0"/>
                        <a:ext cx="1224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4" o:spid="_x0000_s1026" type="#_x0000_t75" style="position:absolute;margin-left:50.4pt;margin-top:40.2pt;width:11.15pt;height:15pt;z-index:2550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">
                <v:imagedata r:id="rId6953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1232" behindDoc="0" locked="0" layoutInCell="1" allowOverlap="1">
                <wp:simplePos x="0" y="0"/>
                <wp:positionH relativeFrom="column">
                  <wp:posOffset>188520</wp:posOffset>
                </wp:positionH>
                <wp:positionV relativeFrom="paragraph">
                  <wp:posOffset>508340</wp:posOffset>
                </wp:positionV>
                <wp:extent cx="104400" cy="180720"/>
                <wp:effectExtent l="38100" t="38100" r="48260" b="48260"/>
                <wp:wrapNone/>
                <wp:docPr id="5603" name="Ink 5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4">
                      <w14:nvContentPartPr>
                        <w14:cNvContentPartPr/>
                      </w14:nvContentPartPr>
                      <w14:xfrm>
                        <a:off x="0" y="0"/>
                        <a:ext cx="1044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3" o:spid="_x0000_s1026" type="#_x0000_t75" style="position:absolute;margin-left:14.1pt;margin-top:39.25pt;width:9.75pt;height:15.8pt;z-index:2550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">
                <v:imagedata r:id="rId6955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70208" behindDoc="0" locked="0" layoutInCell="1" allowOverlap="1">
                <wp:simplePos x="0" y="0"/>
                <wp:positionH relativeFrom="column">
                  <wp:posOffset>3165000</wp:posOffset>
                </wp:positionH>
                <wp:positionV relativeFrom="paragraph">
                  <wp:posOffset>386660</wp:posOffset>
                </wp:positionV>
                <wp:extent cx="111240" cy="177840"/>
                <wp:effectExtent l="38100" t="38100" r="41275" b="50800"/>
                <wp:wrapNone/>
                <wp:docPr id="5602" name="Ink 5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6">
                      <w14:nvContentPartPr>
                        <w14:cNvContentPartPr/>
                      </w14:nvContentPartPr>
                      <w14:xfrm>
                        <a:off x="0" y="0"/>
                        <a:ext cx="1112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2" o:spid="_x0000_s1026" type="#_x0000_t75" style="position:absolute;margin-left:248.4pt;margin-top:29.65pt;width:10.5pt;height:15.7pt;z-index:2550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">
                <v:imagedata r:id="rId6957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9184" behindDoc="0" locked="0" layoutInCell="1" allowOverlap="1">
                <wp:simplePos x="0" y="0"/>
                <wp:positionH relativeFrom="column">
                  <wp:posOffset>3925320</wp:posOffset>
                </wp:positionH>
                <wp:positionV relativeFrom="paragraph">
                  <wp:posOffset>587180</wp:posOffset>
                </wp:positionV>
                <wp:extent cx="104400" cy="190440"/>
                <wp:effectExtent l="38100" t="38100" r="48260" b="38735"/>
                <wp:wrapNone/>
                <wp:docPr id="5601" name="Ink 5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8">
                      <w14:nvContentPartPr>
                        <w14:cNvContentPartPr/>
                      </w14:nvContentPartPr>
                      <w14:xfrm>
                        <a:off x="0" y="0"/>
                        <a:ext cx="1044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1" o:spid="_x0000_s1026" type="#_x0000_t75" style="position:absolute;margin-left:308.3pt;margin-top:45.5pt;width:9.85pt;height:16.6pt;z-index:2550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">
                <v:imagedata r:id="rId6959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8160" behindDoc="0" locked="0" layoutInCell="1" allowOverlap="1">
                <wp:simplePos x="0" y="0"/>
                <wp:positionH relativeFrom="column">
                  <wp:posOffset>3588000</wp:posOffset>
                </wp:positionH>
                <wp:positionV relativeFrom="paragraph">
                  <wp:posOffset>372980</wp:posOffset>
                </wp:positionV>
                <wp:extent cx="24840" cy="175320"/>
                <wp:effectExtent l="38100" t="38100" r="32385" b="34290"/>
                <wp:wrapNone/>
                <wp:docPr id="5600" name="Ink 5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0">
                      <w14:nvContentPartPr>
                        <w14:cNvContentPartPr/>
                      </w14:nvContentPartPr>
                      <w14:xfrm>
                        <a:off x="0" y="0"/>
                        <a:ext cx="248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0" o:spid="_x0000_s1026" type="#_x0000_t75" style="position:absolute;margin-left:281.75pt;margin-top:28.6pt;width:3.5pt;height:15.4pt;z-index:2550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">
                <v:imagedata r:id="rId6961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7136" behindDoc="0" locked="0" layoutInCell="1" allowOverlap="1">
                <wp:simplePos x="0" y="0"/>
                <wp:positionH relativeFrom="column">
                  <wp:posOffset>3203520</wp:posOffset>
                </wp:positionH>
                <wp:positionV relativeFrom="paragraph">
                  <wp:posOffset>17660</wp:posOffset>
                </wp:positionV>
                <wp:extent cx="44640" cy="181080"/>
                <wp:effectExtent l="38100" t="38100" r="31750" b="47625"/>
                <wp:wrapNone/>
                <wp:docPr id="5599" name="Ink 5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2">
                      <w14:nvContentPartPr>
                        <w14:cNvContentPartPr/>
                      </w14:nvContentPartPr>
                      <w14:xfrm>
                        <a:off x="0" y="0"/>
                        <a:ext cx="446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9" o:spid="_x0000_s1026" type="#_x0000_t75" style="position:absolute;margin-left:251.5pt;margin-top:.6pt;width:5pt;height:15.85pt;z-index:2550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">
                <v:imagedata r:id="rId6963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6112" behindDoc="0" locked="0" layoutInCell="1" allowOverlap="1">
                <wp:simplePos x="0" y="0"/>
                <wp:positionH relativeFrom="column">
                  <wp:posOffset>2747760</wp:posOffset>
                </wp:positionH>
                <wp:positionV relativeFrom="paragraph">
                  <wp:posOffset>688340</wp:posOffset>
                </wp:positionV>
                <wp:extent cx="119160" cy="171720"/>
                <wp:effectExtent l="38100" t="38100" r="33655" b="38100"/>
                <wp:wrapNone/>
                <wp:docPr id="5598" name="Ink 5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4">
                      <w14:nvContentPartPr>
                        <w14:cNvContentPartPr/>
                      </w14:nvContentPartPr>
                      <w14:xfrm>
                        <a:off x="0" y="0"/>
                        <a:ext cx="1191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8" o:spid="_x0000_s1026" type="#_x0000_t75" style="position:absolute;margin-left:215.4pt;margin-top:53.45pt;width:11.2pt;height:15.25pt;z-index:2550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">
                <v:imagedata r:id="rId6965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5088" behindDoc="0" locked="0" layoutInCell="1" allowOverlap="1">
                <wp:simplePos x="0" y="0"/>
                <wp:positionH relativeFrom="column">
                  <wp:posOffset>2762160</wp:posOffset>
                </wp:positionH>
                <wp:positionV relativeFrom="paragraph">
                  <wp:posOffset>416540</wp:posOffset>
                </wp:positionV>
                <wp:extent cx="35280" cy="212040"/>
                <wp:effectExtent l="19050" t="38100" r="41275" b="36195"/>
                <wp:wrapNone/>
                <wp:docPr id="5597" name="Ink 5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6">
                      <w14:nvContentPartPr>
                        <w14:cNvContentPartPr/>
                      </w14:nvContentPartPr>
                      <w14:xfrm>
                        <a:off x="0" y="0"/>
                        <a:ext cx="352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7" o:spid="_x0000_s1026" type="#_x0000_t75" style="position:absolute;margin-left:216.8pt;margin-top:32.05pt;width:4.3pt;height:18.25pt;z-index:2550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">
                <v:imagedata r:id="rId6967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4064" behindDoc="0" locked="0" layoutInCell="1" allowOverlap="1">
                <wp:simplePos x="0" y="0"/>
                <wp:positionH relativeFrom="column">
                  <wp:posOffset>2708520</wp:posOffset>
                </wp:positionH>
                <wp:positionV relativeFrom="paragraph">
                  <wp:posOffset>105860</wp:posOffset>
                </wp:positionV>
                <wp:extent cx="122040" cy="174960"/>
                <wp:effectExtent l="38100" t="38100" r="30480" b="34925"/>
                <wp:wrapNone/>
                <wp:docPr id="5596" name="Ink 5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8">
                      <w14:nvContentPartPr>
                        <w14:cNvContentPartPr/>
                      </w14:nvContentPartPr>
                      <w14:xfrm>
                        <a:off x="0" y="0"/>
                        <a:ext cx="1220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6" o:spid="_x0000_s1026" type="#_x0000_t75" style="position:absolute;margin-left:212.5pt;margin-top:7.6pt;width:11.25pt;height:15.35pt;z-index:2550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">
                <v:imagedata r:id="rId6969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3040" behindDoc="0" locked="0" layoutInCell="1" allowOverlap="1">
                <wp:simplePos x="0" y="0"/>
                <wp:positionH relativeFrom="column">
                  <wp:posOffset>2671080</wp:posOffset>
                </wp:positionH>
                <wp:positionV relativeFrom="paragraph">
                  <wp:posOffset>-329380</wp:posOffset>
                </wp:positionV>
                <wp:extent cx="123840" cy="246240"/>
                <wp:effectExtent l="38100" t="38100" r="47625" b="40005"/>
                <wp:wrapNone/>
                <wp:docPr id="5595" name="Ink 5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0">
                      <w14:nvContentPartPr>
                        <w14:cNvContentPartPr/>
                      </w14:nvContentPartPr>
                      <w14:xfrm>
                        <a:off x="0" y="0"/>
                        <a:ext cx="12384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5" o:spid="_x0000_s1026" type="#_x0000_t75" style="position:absolute;margin-left:209.4pt;margin-top:-26.85pt;width:11.35pt;height:21.15pt;z-index:2550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">
                <v:imagedata r:id="rId6971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2016" behindDoc="0" locked="0" layoutInCell="1" allowOverlap="1">
                <wp:simplePos x="0" y="0"/>
                <wp:positionH relativeFrom="column">
                  <wp:posOffset>1705200</wp:posOffset>
                </wp:positionH>
                <wp:positionV relativeFrom="paragraph">
                  <wp:posOffset>98660</wp:posOffset>
                </wp:positionV>
                <wp:extent cx="39600" cy="253080"/>
                <wp:effectExtent l="38100" t="38100" r="36830" b="33020"/>
                <wp:wrapNone/>
                <wp:docPr id="5594" name="Ink 5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2">
                      <w14:nvContentPartPr>
                        <w14:cNvContentPartPr/>
                      </w14:nvContentPartPr>
                      <w14:xfrm>
                        <a:off x="0" y="0"/>
                        <a:ext cx="3960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4" o:spid="_x0000_s1026" type="#_x0000_t75" style="position:absolute;margin-left:133.7pt;margin-top:7.2pt;width:4.5pt;height:21.35pt;z-index:2550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">
                <v:imagedata r:id="rId6973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60992" behindDoc="0" locked="0" layoutInCell="1" allowOverlap="1">
                <wp:simplePos x="0" y="0"/>
                <wp:positionH relativeFrom="column">
                  <wp:posOffset>1596120</wp:posOffset>
                </wp:positionH>
                <wp:positionV relativeFrom="paragraph">
                  <wp:posOffset>116660</wp:posOffset>
                </wp:positionV>
                <wp:extent cx="162000" cy="119880"/>
                <wp:effectExtent l="38100" t="38100" r="28575" b="33020"/>
                <wp:wrapNone/>
                <wp:docPr id="5593" name="Ink 5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4">
                      <w14:nvContentPartPr>
                        <w14:cNvContentPartPr/>
                      </w14:nvContentPartPr>
                      <w14:xfrm>
                        <a:off x="0" y="0"/>
                        <a:ext cx="1620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3" o:spid="_x0000_s1026" type="#_x0000_t75" style="position:absolute;margin-left:124.95pt;margin-top:8.5pt;width:14.25pt;height:10.95pt;z-index:2550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">
                <v:imagedata r:id="rId6975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9968" behindDoc="0" locked="0" layoutInCell="1" allowOverlap="1">
                <wp:simplePos x="0" y="0"/>
                <wp:positionH relativeFrom="column">
                  <wp:posOffset>1250880</wp:posOffset>
                </wp:positionH>
                <wp:positionV relativeFrom="paragraph">
                  <wp:posOffset>136460</wp:posOffset>
                </wp:positionV>
                <wp:extent cx="113760" cy="204840"/>
                <wp:effectExtent l="38100" t="38100" r="38735" b="43180"/>
                <wp:wrapNone/>
                <wp:docPr id="5592" name="Ink 5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6">
                      <w14:nvContentPartPr>
                        <w14:cNvContentPartPr/>
                      </w14:nvContentPartPr>
                      <w14:xfrm>
                        <a:off x="0" y="0"/>
                        <a:ext cx="1137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2" o:spid="_x0000_s1026" type="#_x0000_t75" style="position:absolute;margin-left:97.75pt;margin-top:10pt;width:10.45pt;height:17.75pt;z-index:2550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">
                <v:imagedata r:id="rId6977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8944" behindDoc="0" locked="0" layoutInCell="1" allowOverlap="1">
                <wp:simplePos x="0" y="0"/>
                <wp:positionH relativeFrom="column">
                  <wp:posOffset>657960</wp:posOffset>
                </wp:positionH>
                <wp:positionV relativeFrom="paragraph">
                  <wp:posOffset>142580</wp:posOffset>
                </wp:positionV>
                <wp:extent cx="141120" cy="212040"/>
                <wp:effectExtent l="38100" t="38100" r="30480" b="36195"/>
                <wp:wrapNone/>
                <wp:docPr id="5591" name="Ink 5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8">
                      <w14:nvContentPartPr>
                        <w14:cNvContentPartPr/>
                      </w14:nvContentPartPr>
                      <w14:xfrm>
                        <a:off x="0" y="0"/>
                        <a:ext cx="1411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1" o:spid="_x0000_s1026" type="#_x0000_t75" style="position:absolute;margin-left:51pt;margin-top:10.45pt;width:12.6pt;height:18.25pt;z-index:2550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">
                <v:imagedata r:id="rId6979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7920" behindDoc="0" locked="0" layoutInCell="1" allowOverlap="1">
                <wp:simplePos x="0" y="0"/>
                <wp:positionH relativeFrom="column">
                  <wp:posOffset>165480</wp:posOffset>
                </wp:positionH>
                <wp:positionV relativeFrom="paragraph">
                  <wp:posOffset>219980</wp:posOffset>
                </wp:positionV>
                <wp:extent cx="90360" cy="179640"/>
                <wp:effectExtent l="19050" t="38100" r="43180" b="30480"/>
                <wp:wrapNone/>
                <wp:docPr id="5590" name="Ink 5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0">
                      <w14:nvContentPartPr>
                        <w14:cNvContentPartPr/>
                      </w14:nvContentPartPr>
                      <w14:xfrm>
                        <a:off x="0" y="0"/>
                        <a:ext cx="903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0" o:spid="_x0000_s1026" type="#_x0000_t75" style="position:absolute;margin-left:12.2pt;margin-top:16.45pt;width:8.75pt;height:15.75pt;z-index:2550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">
                <v:imagedata r:id="rId6981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6896" behindDoc="0" locked="0" layoutInCell="1" allowOverlap="1">
                <wp:simplePos x="0" y="0"/>
                <wp:positionH relativeFrom="column">
                  <wp:posOffset>1613040</wp:posOffset>
                </wp:positionH>
                <wp:positionV relativeFrom="paragraph">
                  <wp:posOffset>-276100</wp:posOffset>
                </wp:positionV>
                <wp:extent cx="124560" cy="223560"/>
                <wp:effectExtent l="38100" t="38100" r="46990" b="43180"/>
                <wp:wrapNone/>
                <wp:docPr id="5589" name="Ink 5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2">
                      <w14:nvContentPartPr>
                        <w14:cNvContentPartPr/>
                      </w14:nvContentPartPr>
                      <w14:xfrm>
                        <a:off x="0" y="0"/>
                        <a:ext cx="12456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9" o:spid="_x0000_s1026" type="#_x0000_t75" style="position:absolute;margin-left:126.2pt;margin-top:-22.5pt;width:11.35pt;height:19.2pt;z-index:2550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">
                <v:imagedata r:id="rId6983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5872" behindDoc="0" locked="0" layoutInCell="1" allowOverlap="1">
                <wp:simplePos x="0" y="0"/>
                <wp:positionH relativeFrom="column">
                  <wp:posOffset>1332960</wp:posOffset>
                </wp:positionH>
                <wp:positionV relativeFrom="paragraph">
                  <wp:posOffset>-248380</wp:posOffset>
                </wp:positionV>
                <wp:extent cx="16920" cy="208080"/>
                <wp:effectExtent l="38100" t="38100" r="40640" b="40005"/>
                <wp:wrapNone/>
                <wp:docPr id="5588" name="Ink 5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4">
                      <w14:nvContentPartPr>
                        <w14:cNvContentPartPr/>
                      </w14:nvContentPartPr>
                      <w14:xfrm>
                        <a:off x="0" y="0"/>
                        <a:ext cx="169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8" o:spid="_x0000_s1026" type="#_x0000_t75" style="position:absolute;margin-left:104.15pt;margin-top:-20.35pt;width:3.05pt;height:18.1pt;z-index:2550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">
                <v:imagedata r:id="rId6985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4848" behindDoc="0" locked="0" layoutInCell="1" allowOverlap="1">
                <wp:simplePos x="0" y="0"/>
                <wp:positionH relativeFrom="column">
                  <wp:posOffset>646440</wp:posOffset>
                </wp:positionH>
                <wp:positionV relativeFrom="paragraph">
                  <wp:posOffset>-187540</wp:posOffset>
                </wp:positionV>
                <wp:extent cx="106560" cy="219960"/>
                <wp:effectExtent l="38100" t="38100" r="27305" b="46990"/>
                <wp:wrapNone/>
                <wp:docPr id="5587" name="Ink 5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6">
                      <w14:nvContentPartPr>
                        <w14:cNvContentPartPr/>
                      </w14:nvContentPartPr>
                      <w14:xfrm>
                        <a:off x="0" y="0"/>
                        <a:ext cx="1065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7" o:spid="_x0000_s1026" type="#_x0000_t75" style="position:absolute;margin-left:50.1pt;margin-top:-15.55pt;width:10pt;height:18.95pt;z-index:2550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">
                <v:imagedata r:id="rId6987" o:title=""/>
              </v:shape>
            </w:pict>
          </mc:Fallback>
        </mc:AlternateContent>
      </w:r>
      <w:r w:rsidR="0022375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5053824" behindDoc="0" locked="0" layoutInCell="1" allowOverlap="1">
                <wp:simplePos x="0" y="0"/>
                <wp:positionH relativeFrom="column">
                  <wp:posOffset>136680</wp:posOffset>
                </wp:positionH>
                <wp:positionV relativeFrom="paragraph">
                  <wp:posOffset>-220300</wp:posOffset>
                </wp:positionV>
                <wp:extent cx="151920" cy="296280"/>
                <wp:effectExtent l="19050" t="38100" r="635" b="46990"/>
                <wp:wrapNone/>
                <wp:docPr id="5586" name="Ink 5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8">
                      <w14:nvContentPartPr>
                        <w14:cNvContentPartPr/>
                      </w14:nvContentPartPr>
                      <w14:xfrm>
                        <a:off x="0" y="0"/>
                        <a:ext cx="15192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6" o:spid="_x0000_s1026" type="#_x0000_t75" style="position:absolute;margin-left:9.95pt;margin-top:-18.2pt;width:13.5pt;height:25.05pt;z-index:2550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">
                <v:imagedata r:id="rId6989" o:title=""/>
              </v:shape>
            </w:pict>
          </mc:Fallback>
        </mc:AlternateContent>
      </w:r>
      <w:r w:rsidR="005F6F12" w:rsidRPr="005F6F12">
        <w:rPr>
          <w:lang w:val="el-GR"/>
        </w:rPr>
        <w:br w:type="page"/>
      </w:r>
    </w:p>
    <w:sectPr w:rsidR="00020496" w:rsidRPr="005F6F12">
      <w:headerReference w:type="even" r:id="rId6990"/>
      <w:headerReference w:type="default" r:id="rId699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10F1" w:rsidRDefault="005410F1">
      <w:pPr>
        <w:spacing w:before="0" w:after="0" w:line="240" w:lineRule="auto"/>
      </w:pPr>
      <w:r>
        <w:separator/>
      </w:r>
    </w:p>
  </w:endnote>
  <w:endnote w:type="continuationSeparator" w:id="0">
    <w:p w:rsidR="005410F1" w:rsidRDefault="005410F1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10F1" w:rsidRDefault="005410F1">
      <w:pPr>
        <w:spacing w:before="0" w:after="0" w:line="240" w:lineRule="auto"/>
      </w:pPr>
      <w:r>
        <w:separator/>
      </w:r>
    </w:p>
  </w:footnote>
  <w:footnote w:type="continuationSeparator" w:id="0">
    <w:p w:rsidR="005410F1" w:rsidRDefault="005410F1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FCA" w:rsidRDefault="00E36FCA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36FCA" w:rsidRDefault="00E36FCA">
    <w:pPr>
      <w:pStyle w:val="Header"/>
    </w:pPr>
  </w:p>
  <w:p w:rsidR="00E36FCA" w:rsidRDefault="00E36FCA" w:rsidP="00502726"/>
  <w:p w:rsidR="00E36FCA" w:rsidRDefault="00E36FCA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FCA" w:rsidRDefault="00E36FCA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71E02">
      <w:rPr>
        <w:rStyle w:val="PageNumber"/>
        <w:noProof/>
      </w:rPr>
      <w:t>21</w:t>
    </w:r>
    <w:r>
      <w:rPr>
        <w:rStyle w:val="PageNumber"/>
      </w:rPr>
      <w:fldChar w:fldCharType="end"/>
    </w:r>
  </w:p>
  <w:p w:rsidR="00E36FCA" w:rsidRPr="001F01DD" w:rsidRDefault="00E36FCA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E36FCA" w:rsidRDefault="00E36FCA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2EC6"/>
    <w:rsid w:val="000135FA"/>
    <w:rsid w:val="00014F48"/>
    <w:rsid w:val="00016E9B"/>
    <w:rsid w:val="00016FAC"/>
    <w:rsid w:val="00020496"/>
    <w:rsid w:val="00022B3E"/>
    <w:rsid w:val="000232EA"/>
    <w:rsid w:val="0002402B"/>
    <w:rsid w:val="00025EEA"/>
    <w:rsid w:val="00027F32"/>
    <w:rsid w:val="00032150"/>
    <w:rsid w:val="00040C33"/>
    <w:rsid w:val="0006367D"/>
    <w:rsid w:val="00064A6A"/>
    <w:rsid w:val="0006737B"/>
    <w:rsid w:val="00070F73"/>
    <w:rsid w:val="0007144F"/>
    <w:rsid w:val="0007450E"/>
    <w:rsid w:val="00087E27"/>
    <w:rsid w:val="000A0DE6"/>
    <w:rsid w:val="000A387B"/>
    <w:rsid w:val="000A7FD0"/>
    <w:rsid w:val="000C01BA"/>
    <w:rsid w:val="000C2B87"/>
    <w:rsid w:val="000D6639"/>
    <w:rsid w:val="000D7303"/>
    <w:rsid w:val="000E7F6B"/>
    <w:rsid w:val="000F6969"/>
    <w:rsid w:val="001021C0"/>
    <w:rsid w:val="0010772A"/>
    <w:rsid w:val="00111CEF"/>
    <w:rsid w:val="00116622"/>
    <w:rsid w:val="00120A61"/>
    <w:rsid w:val="001219AF"/>
    <w:rsid w:val="001240C2"/>
    <w:rsid w:val="0012587A"/>
    <w:rsid w:val="001438C0"/>
    <w:rsid w:val="0015537D"/>
    <w:rsid w:val="00160366"/>
    <w:rsid w:val="0017136D"/>
    <w:rsid w:val="001801EC"/>
    <w:rsid w:val="00181903"/>
    <w:rsid w:val="00182A31"/>
    <w:rsid w:val="001956FC"/>
    <w:rsid w:val="001A2408"/>
    <w:rsid w:val="001A50B0"/>
    <w:rsid w:val="001A549D"/>
    <w:rsid w:val="001B13F0"/>
    <w:rsid w:val="001B2BFD"/>
    <w:rsid w:val="001B5F35"/>
    <w:rsid w:val="001C3F87"/>
    <w:rsid w:val="001D1201"/>
    <w:rsid w:val="001F01DD"/>
    <w:rsid w:val="001F6873"/>
    <w:rsid w:val="001F6DE4"/>
    <w:rsid w:val="002023D8"/>
    <w:rsid w:val="00214BF4"/>
    <w:rsid w:val="00217BC3"/>
    <w:rsid w:val="00221DC2"/>
    <w:rsid w:val="00223758"/>
    <w:rsid w:val="002253AB"/>
    <w:rsid w:val="00226C4A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747C8"/>
    <w:rsid w:val="00282B60"/>
    <w:rsid w:val="00282BAC"/>
    <w:rsid w:val="0029010F"/>
    <w:rsid w:val="0029728E"/>
    <w:rsid w:val="002A010E"/>
    <w:rsid w:val="002A2354"/>
    <w:rsid w:val="002B17F6"/>
    <w:rsid w:val="002B3C1F"/>
    <w:rsid w:val="002B4BDF"/>
    <w:rsid w:val="002C4489"/>
    <w:rsid w:val="002D1BFD"/>
    <w:rsid w:val="002E618E"/>
    <w:rsid w:val="002F33D1"/>
    <w:rsid w:val="00301084"/>
    <w:rsid w:val="0030168C"/>
    <w:rsid w:val="003033E6"/>
    <w:rsid w:val="00306EA4"/>
    <w:rsid w:val="0031479B"/>
    <w:rsid w:val="00322A8E"/>
    <w:rsid w:val="0032375F"/>
    <w:rsid w:val="003274E4"/>
    <w:rsid w:val="00331A15"/>
    <w:rsid w:val="00336482"/>
    <w:rsid w:val="00336D8E"/>
    <w:rsid w:val="00337E85"/>
    <w:rsid w:val="00357EEF"/>
    <w:rsid w:val="00361524"/>
    <w:rsid w:val="00374C3E"/>
    <w:rsid w:val="0038109B"/>
    <w:rsid w:val="003848B6"/>
    <w:rsid w:val="00385B8D"/>
    <w:rsid w:val="0039262C"/>
    <w:rsid w:val="003A5DDD"/>
    <w:rsid w:val="003B66B2"/>
    <w:rsid w:val="003C050F"/>
    <w:rsid w:val="003C5346"/>
    <w:rsid w:val="003C7A0A"/>
    <w:rsid w:val="003F5DD2"/>
    <w:rsid w:val="003F60EC"/>
    <w:rsid w:val="00401938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577E0"/>
    <w:rsid w:val="00460FDC"/>
    <w:rsid w:val="00461AC4"/>
    <w:rsid w:val="00462E25"/>
    <w:rsid w:val="004702E2"/>
    <w:rsid w:val="00471EF1"/>
    <w:rsid w:val="00474DA7"/>
    <w:rsid w:val="00477F90"/>
    <w:rsid w:val="004854E5"/>
    <w:rsid w:val="0048551C"/>
    <w:rsid w:val="00494C2B"/>
    <w:rsid w:val="004951E9"/>
    <w:rsid w:val="004A4A3D"/>
    <w:rsid w:val="004A4A85"/>
    <w:rsid w:val="004A6538"/>
    <w:rsid w:val="004A6E9B"/>
    <w:rsid w:val="004A71D5"/>
    <w:rsid w:val="004B703F"/>
    <w:rsid w:val="004B7416"/>
    <w:rsid w:val="004C17D3"/>
    <w:rsid w:val="004E1755"/>
    <w:rsid w:val="004E33A2"/>
    <w:rsid w:val="004E7115"/>
    <w:rsid w:val="004F71F1"/>
    <w:rsid w:val="0050108C"/>
    <w:rsid w:val="00502726"/>
    <w:rsid w:val="00515A91"/>
    <w:rsid w:val="00517FA2"/>
    <w:rsid w:val="00522D89"/>
    <w:rsid w:val="0052377C"/>
    <w:rsid w:val="00540570"/>
    <w:rsid w:val="005410F1"/>
    <w:rsid w:val="005527EB"/>
    <w:rsid w:val="00553789"/>
    <w:rsid w:val="00555040"/>
    <w:rsid w:val="005577FB"/>
    <w:rsid w:val="00570C3C"/>
    <w:rsid w:val="00573FB1"/>
    <w:rsid w:val="005812D4"/>
    <w:rsid w:val="00582140"/>
    <w:rsid w:val="00587698"/>
    <w:rsid w:val="00590E15"/>
    <w:rsid w:val="005B3D20"/>
    <w:rsid w:val="005C70C6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407C2"/>
    <w:rsid w:val="00642050"/>
    <w:rsid w:val="006466BE"/>
    <w:rsid w:val="00670A9C"/>
    <w:rsid w:val="00672B44"/>
    <w:rsid w:val="0068351E"/>
    <w:rsid w:val="00684970"/>
    <w:rsid w:val="00686FAF"/>
    <w:rsid w:val="00687B69"/>
    <w:rsid w:val="00691D78"/>
    <w:rsid w:val="0069296D"/>
    <w:rsid w:val="006A00C4"/>
    <w:rsid w:val="006A1B47"/>
    <w:rsid w:val="006B57C2"/>
    <w:rsid w:val="006C1CFF"/>
    <w:rsid w:val="006D4CC9"/>
    <w:rsid w:val="006E4FF4"/>
    <w:rsid w:val="006F08D7"/>
    <w:rsid w:val="006F1FA1"/>
    <w:rsid w:val="006F2BC9"/>
    <w:rsid w:val="006F7857"/>
    <w:rsid w:val="0070105B"/>
    <w:rsid w:val="0072105D"/>
    <w:rsid w:val="0072548A"/>
    <w:rsid w:val="007259FE"/>
    <w:rsid w:val="007263EF"/>
    <w:rsid w:val="0073192B"/>
    <w:rsid w:val="00741D9A"/>
    <w:rsid w:val="0075375E"/>
    <w:rsid w:val="007612E5"/>
    <w:rsid w:val="00761675"/>
    <w:rsid w:val="00764F6B"/>
    <w:rsid w:val="00771E02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6C8B"/>
    <w:rsid w:val="007D7DC8"/>
    <w:rsid w:val="007E4997"/>
    <w:rsid w:val="007E607B"/>
    <w:rsid w:val="0080542F"/>
    <w:rsid w:val="00814296"/>
    <w:rsid w:val="00815C35"/>
    <w:rsid w:val="00826F10"/>
    <w:rsid w:val="008314F5"/>
    <w:rsid w:val="00832533"/>
    <w:rsid w:val="00843A5E"/>
    <w:rsid w:val="00847EBF"/>
    <w:rsid w:val="00856950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B54CB"/>
    <w:rsid w:val="008E2BA7"/>
    <w:rsid w:val="008E387D"/>
    <w:rsid w:val="008E3EF1"/>
    <w:rsid w:val="008F6316"/>
    <w:rsid w:val="00902C99"/>
    <w:rsid w:val="00905D85"/>
    <w:rsid w:val="00911771"/>
    <w:rsid w:val="0091252C"/>
    <w:rsid w:val="00913347"/>
    <w:rsid w:val="00920BE5"/>
    <w:rsid w:val="009233AA"/>
    <w:rsid w:val="00926262"/>
    <w:rsid w:val="009308F9"/>
    <w:rsid w:val="009401BB"/>
    <w:rsid w:val="00942972"/>
    <w:rsid w:val="009526EA"/>
    <w:rsid w:val="009650D0"/>
    <w:rsid w:val="00971662"/>
    <w:rsid w:val="0097474A"/>
    <w:rsid w:val="00981423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57361"/>
    <w:rsid w:val="00A67C94"/>
    <w:rsid w:val="00A70E2D"/>
    <w:rsid w:val="00A8050E"/>
    <w:rsid w:val="00A84450"/>
    <w:rsid w:val="00A8773B"/>
    <w:rsid w:val="00A87BE8"/>
    <w:rsid w:val="00A93223"/>
    <w:rsid w:val="00AA1312"/>
    <w:rsid w:val="00AA5E47"/>
    <w:rsid w:val="00AA7E3F"/>
    <w:rsid w:val="00AB1850"/>
    <w:rsid w:val="00AB25C2"/>
    <w:rsid w:val="00AB6F2E"/>
    <w:rsid w:val="00AC4A57"/>
    <w:rsid w:val="00AC637A"/>
    <w:rsid w:val="00AD4856"/>
    <w:rsid w:val="00AE0A15"/>
    <w:rsid w:val="00AE618B"/>
    <w:rsid w:val="00B007A4"/>
    <w:rsid w:val="00B07BA9"/>
    <w:rsid w:val="00B15916"/>
    <w:rsid w:val="00B175B8"/>
    <w:rsid w:val="00B228A8"/>
    <w:rsid w:val="00B30E20"/>
    <w:rsid w:val="00B35515"/>
    <w:rsid w:val="00B421F3"/>
    <w:rsid w:val="00B45934"/>
    <w:rsid w:val="00B54A50"/>
    <w:rsid w:val="00B66267"/>
    <w:rsid w:val="00B66DC2"/>
    <w:rsid w:val="00B727A1"/>
    <w:rsid w:val="00B85F35"/>
    <w:rsid w:val="00B865EF"/>
    <w:rsid w:val="00B91039"/>
    <w:rsid w:val="00B920EA"/>
    <w:rsid w:val="00BA49B0"/>
    <w:rsid w:val="00BB4E33"/>
    <w:rsid w:val="00BC2B6C"/>
    <w:rsid w:val="00BC42BE"/>
    <w:rsid w:val="00BC6439"/>
    <w:rsid w:val="00BD081D"/>
    <w:rsid w:val="00BD3A12"/>
    <w:rsid w:val="00BD3B0C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65CB6"/>
    <w:rsid w:val="00C70907"/>
    <w:rsid w:val="00C76AF3"/>
    <w:rsid w:val="00C808BB"/>
    <w:rsid w:val="00C80F1F"/>
    <w:rsid w:val="00C86E39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144FE"/>
    <w:rsid w:val="00D267ED"/>
    <w:rsid w:val="00D34D27"/>
    <w:rsid w:val="00D4231F"/>
    <w:rsid w:val="00D476D1"/>
    <w:rsid w:val="00D541AF"/>
    <w:rsid w:val="00D55F86"/>
    <w:rsid w:val="00D67AEC"/>
    <w:rsid w:val="00D70C5D"/>
    <w:rsid w:val="00D779E1"/>
    <w:rsid w:val="00D93C7D"/>
    <w:rsid w:val="00D94382"/>
    <w:rsid w:val="00D97415"/>
    <w:rsid w:val="00DA28A2"/>
    <w:rsid w:val="00DA62FB"/>
    <w:rsid w:val="00DA753D"/>
    <w:rsid w:val="00DC465B"/>
    <w:rsid w:val="00DC5BD2"/>
    <w:rsid w:val="00DE3C6A"/>
    <w:rsid w:val="00DE5DC5"/>
    <w:rsid w:val="00DE6708"/>
    <w:rsid w:val="00DF5D56"/>
    <w:rsid w:val="00E0525D"/>
    <w:rsid w:val="00E11891"/>
    <w:rsid w:val="00E36FCA"/>
    <w:rsid w:val="00E46F82"/>
    <w:rsid w:val="00E50FFE"/>
    <w:rsid w:val="00E528D0"/>
    <w:rsid w:val="00E53443"/>
    <w:rsid w:val="00EA2B65"/>
    <w:rsid w:val="00EA4B09"/>
    <w:rsid w:val="00EB17D6"/>
    <w:rsid w:val="00EB3BEA"/>
    <w:rsid w:val="00EB3C91"/>
    <w:rsid w:val="00EB4FB2"/>
    <w:rsid w:val="00EC4CCD"/>
    <w:rsid w:val="00ED0454"/>
    <w:rsid w:val="00ED1F4B"/>
    <w:rsid w:val="00ED3EF2"/>
    <w:rsid w:val="00ED6A1E"/>
    <w:rsid w:val="00ED6A97"/>
    <w:rsid w:val="00ED6CAC"/>
    <w:rsid w:val="00EE330E"/>
    <w:rsid w:val="00F05AED"/>
    <w:rsid w:val="00F05BE7"/>
    <w:rsid w:val="00F119AB"/>
    <w:rsid w:val="00F15632"/>
    <w:rsid w:val="00F17033"/>
    <w:rsid w:val="00F25C4C"/>
    <w:rsid w:val="00F27E42"/>
    <w:rsid w:val="00F31BCE"/>
    <w:rsid w:val="00F3484A"/>
    <w:rsid w:val="00F35468"/>
    <w:rsid w:val="00F35EA8"/>
    <w:rsid w:val="00F409CF"/>
    <w:rsid w:val="00F41091"/>
    <w:rsid w:val="00F42ADF"/>
    <w:rsid w:val="00F53C94"/>
    <w:rsid w:val="00F62EA4"/>
    <w:rsid w:val="00F65911"/>
    <w:rsid w:val="00F70D6A"/>
    <w:rsid w:val="00F7218F"/>
    <w:rsid w:val="00F749FA"/>
    <w:rsid w:val="00F806C1"/>
    <w:rsid w:val="00F84216"/>
    <w:rsid w:val="00F869D1"/>
    <w:rsid w:val="00F90206"/>
    <w:rsid w:val="00F91CBB"/>
    <w:rsid w:val="00F96393"/>
    <w:rsid w:val="00FA3A56"/>
    <w:rsid w:val="00FA4D8D"/>
    <w:rsid w:val="00FB1A67"/>
    <w:rsid w:val="00FB2BE9"/>
    <w:rsid w:val="00FB7290"/>
    <w:rsid w:val="00FC383A"/>
    <w:rsid w:val="00FC6798"/>
    <w:rsid w:val="00FC6A13"/>
    <w:rsid w:val="00FC72B5"/>
    <w:rsid w:val="00FD34CF"/>
    <w:rsid w:val="00FD646C"/>
    <w:rsid w:val="00FE5EA2"/>
    <w:rsid w:val="00FE66D3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850.xml"/><Relationship Id="rId3182" Type="http://schemas.openxmlformats.org/officeDocument/2006/relationships/image" Target="media/image1110.emf"/><Relationship Id="rId4233" Type="http://schemas.openxmlformats.org/officeDocument/2006/relationships/image" Target="media/image1978.emf"/><Relationship Id="rId3999" Type="http://schemas.openxmlformats.org/officeDocument/2006/relationships/image" Target="media/image1861.emf"/><Relationship Id="rId4300" Type="http://schemas.openxmlformats.org/officeDocument/2006/relationships/customXml" Target="ink/ink2028.xml"/><Relationship Id="rId170" Type="http://schemas.openxmlformats.org/officeDocument/2006/relationships/image" Target="media/image81.emf"/><Relationship Id="rId6058" Type="http://schemas.openxmlformats.org/officeDocument/2006/relationships/customXml" Target="ink/ink2869.xml"/><Relationship Id="rId6472" Type="http://schemas.openxmlformats.org/officeDocument/2006/relationships/oleObject" Target="embeddings/oleObject200.bin"/><Relationship Id="rId5074" Type="http://schemas.openxmlformats.org/officeDocument/2006/relationships/image" Target="media/image2325.emf"/><Relationship Id="rId6125" Type="http://schemas.openxmlformats.org/officeDocument/2006/relationships/customXml" Target="ink/ink2902.xml"/><Relationship Id="rId987" Type="http://schemas.openxmlformats.org/officeDocument/2006/relationships/image" Target="media/image472.emf"/><Relationship Id="rId2668" Type="http://schemas.openxmlformats.org/officeDocument/2006/relationships/customXml" Target="ink/ink1249.xml"/><Relationship Id="rId3719" Type="http://schemas.openxmlformats.org/officeDocument/2006/relationships/image" Target="media/image1721.emf"/><Relationship Id="rId4090" Type="http://schemas.openxmlformats.org/officeDocument/2006/relationships/customXml" Target="ink/ink1931.xml"/><Relationship Id="rId1684" Type="http://schemas.openxmlformats.org/officeDocument/2006/relationships/image" Target="media/image829.emf"/><Relationship Id="rId2735" Type="http://schemas.openxmlformats.org/officeDocument/2006/relationships/customXml" Target="ink/ink1282.xml"/><Relationship Id="rId5141" Type="http://schemas.openxmlformats.org/officeDocument/2006/relationships/customXml" Target="ink/ink2431.xml"/><Relationship Id="rId707" Type="http://schemas.openxmlformats.org/officeDocument/2006/relationships/customXml" Target="ink/ink324.xml"/><Relationship Id="rId1337" Type="http://schemas.openxmlformats.org/officeDocument/2006/relationships/customXml" Target="ink/ink616.xml"/><Relationship Id="rId1751" Type="http://schemas.openxmlformats.org/officeDocument/2006/relationships/image" Target="media/image48.wmf"/><Relationship Id="rId2802" Type="http://schemas.openxmlformats.org/officeDocument/2006/relationships/image" Target="media/image1340.emf"/><Relationship Id="rId5958" Type="http://schemas.openxmlformats.org/officeDocument/2006/relationships/image" Target="media/image24660.emf"/><Relationship Id="rId43" Type="http://schemas.openxmlformats.org/officeDocument/2006/relationships/customXml" Target="ink/ink16.xml"/><Relationship Id="rId1404" Type="http://schemas.openxmlformats.org/officeDocument/2006/relationships/image" Target="media/image694.emf"/><Relationship Id="rId3576" Type="http://schemas.openxmlformats.org/officeDocument/2006/relationships/customXml" Target="ink/ink1685.xml"/><Relationship Id="rId4627" Type="http://schemas.openxmlformats.org/officeDocument/2006/relationships/customXml" Target="ink/ink2179.xml"/><Relationship Id="rId4974" Type="http://schemas.openxmlformats.org/officeDocument/2006/relationships/image" Target="media/image2275.emf"/><Relationship Id="rId497" Type="http://schemas.openxmlformats.org/officeDocument/2006/relationships/customXml" Target="ink/ink223.xml"/><Relationship Id="rId2178" Type="http://schemas.openxmlformats.org/officeDocument/2006/relationships/customXml" Target="ink/ink1016.xml"/><Relationship Id="rId3229" Type="http://schemas.openxmlformats.org/officeDocument/2006/relationships/customXml" Target="ink/ink1524.xml"/><Relationship Id="rId3990" Type="http://schemas.openxmlformats.org/officeDocument/2006/relationships/customXml" Target="ink/ink1885.xml"/><Relationship Id="rId1194" Type="http://schemas.openxmlformats.org/officeDocument/2006/relationships/image" Target="media/image589.emf"/><Relationship Id="rId2592" Type="http://schemas.openxmlformats.org/officeDocument/2006/relationships/image" Target="media/image1238.emf"/><Relationship Id="rId3643" Type="http://schemas.openxmlformats.org/officeDocument/2006/relationships/image" Target="media/image1683.emf"/><Relationship Id="rId6799" Type="http://schemas.openxmlformats.org/officeDocument/2006/relationships/image" Target="media/image2857.emf"/><Relationship Id="rId217" Type="http://schemas.openxmlformats.org/officeDocument/2006/relationships/customXml" Target="ink/ink96.xml"/><Relationship Id="rId564" Type="http://schemas.openxmlformats.org/officeDocument/2006/relationships/image" Target="media/image252.emf"/><Relationship Id="rId2245" Type="http://schemas.openxmlformats.org/officeDocument/2006/relationships/image" Target="media/image1074.emf"/><Relationship Id="rId3710" Type="http://schemas.openxmlformats.org/officeDocument/2006/relationships/customXml" Target="ink/ink1752.xml"/><Relationship Id="rId6866" Type="http://schemas.openxmlformats.org/officeDocument/2006/relationships/customXml" Target="ink/ink3249.xml"/><Relationship Id="rId631" Type="http://schemas.openxmlformats.org/officeDocument/2006/relationships/customXml" Target="ink/ink286.xml"/><Relationship Id="rId1261" Type="http://schemas.openxmlformats.org/officeDocument/2006/relationships/customXml" Target="ink/ink578.xml"/><Relationship Id="rId2312" Type="http://schemas.openxmlformats.org/officeDocument/2006/relationships/oleObject" Target="embeddings/oleObject65.bin"/><Relationship Id="rId5468" Type="http://schemas.openxmlformats.org/officeDocument/2006/relationships/customXml" Target="ink/ink2591.xml"/><Relationship Id="rId5882" Type="http://schemas.openxmlformats.org/officeDocument/2006/relationships/image" Target="media/image24290.emf"/><Relationship Id="rId6519" Type="http://schemas.openxmlformats.org/officeDocument/2006/relationships/customXml" Target="ink/ink3074.xml"/><Relationship Id="rId6933" Type="http://schemas.openxmlformats.org/officeDocument/2006/relationships/image" Target="media/image2924.emf"/><Relationship Id="rId4484" Type="http://schemas.openxmlformats.org/officeDocument/2006/relationships/customXml" Target="ink/ink2114.xml"/><Relationship Id="rId5535" Type="http://schemas.openxmlformats.org/officeDocument/2006/relationships/customXml" Target="ink/ink2621.xml"/><Relationship Id="rId3086" Type="http://schemas.openxmlformats.org/officeDocument/2006/relationships/image" Target="media/image565.emf"/><Relationship Id="rId4137" Type="http://schemas.openxmlformats.org/officeDocument/2006/relationships/image" Target="media/image1930.emf"/><Relationship Id="rId4551" Type="http://schemas.openxmlformats.org/officeDocument/2006/relationships/customXml" Target="ink/ink2146.xml"/><Relationship Id="rId3153" Type="http://schemas.openxmlformats.org/officeDocument/2006/relationships/image" Target="media/image847.emf"/><Relationship Id="rId4204" Type="http://schemas.openxmlformats.org/officeDocument/2006/relationships/customXml" Target="ink/ink1982.xml"/><Relationship Id="rId5602" Type="http://schemas.openxmlformats.org/officeDocument/2006/relationships/image" Target="media/image22900.emf"/><Relationship Id="rId141" Type="http://schemas.openxmlformats.org/officeDocument/2006/relationships/customXml" Target="ink/ink63.xml"/><Relationship Id="rId3220" Type="http://schemas.openxmlformats.org/officeDocument/2006/relationships/image" Target="media/image1495.emf"/><Relationship Id="rId6029" Type="http://schemas.openxmlformats.org/officeDocument/2006/relationships/image" Target="media/image2501.emf"/><Relationship Id="rId6376" Type="http://schemas.openxmlformats.org/officeDocument/2006/relationships/customXml" Target="ink/ink3014.xml"/><Relationship Id="rId6790" Type="http://schemas.openxmlformats.org/officeDocument/2006/relationships/customXml" Target="ink/ink3211.xml"/><Relationship Id="rId7" Type="http://schemas.openxmlformats.org/officeDocument/2006/relationships/footnotes" Target="footnotes.xml"/><Relationship Id="rId2986" Type="http://schemas.openxmlformats.org/officeDocument/2006/relationships/image" Target="media/image1422.emf"/><Relationship Id="rId5392" Type="http://schemas.openxmlformats.org/officeDocument/2006/relationships/image" Target="media/image21950.emf"/><Relationship Id="rId6443" Type="http://schemas.openxmlformats.org/officeDocument/2006/relationships/customXml" Target="ink/ink3038.xml"/><Relationship Id="rId958" Type="http://schemas.openxmlformats.org/officeDocument/2006/relationships/customXml" Target="ink/ink446.xml"/><Relationship Id="rId1588" Type="http://schemas.openxmlformats.org/officeDocument/2006/relationships/image" Target="media/image783.emf"/><Relationship Id="rId2639" Type="http://schemas.openxmlformats.org/officeDocument/2006/relationships/customXml" Target="ink/ink1234.xml"/><Relationship Id="rId5045" Type="http://schemas.openxmlformats.org/officeDocument/2006/relationships/customXml" Target="ink/ink2383.xml"/><Relationship Id="rId6510" Type="http://schemas.openxmlformats.org/officeDocument/2006/relationships/image" Target="media/image2710.emf"/><Relationship Id="rId1655" Type="http://schemas.openxmlformats.org/officeDocument/2006/relationships/customXml" Target="ink/ink769.xml"/><Relationship Id="rId2706" Type="http://schemas.openxmlformats.org/officeDocument/2006/relationships/customXml" Target="ink/ink1268.xml"/><Relationship Id="rId4061" Type="http://schemas.openxmlformats.org/officeDocument/2006/relationships/image" Target="media/image1892.emf"/><Relationship Id="rId5112" Type="http://schemas.openxmlformats.org/officeDocument/2006/relationships/image" Target="media/image2345.emf"/><Relationship Id="rId1308" Type="http://schemas.openxmlformats.org/officeDocument/2006/relationships/image" Target="media/image646.emf"/><Relationship Id="rId1722" Type="http://schemas.openxmlformats.org/officeDocument/2006/relationships/image" Target="media/image46.wmf"/><Relationship Id="rId4878" Type="http://schemas.openxmlformats.org/officeDocument/2006/relationships/image" Target="media/image2227.emf"/><Relationship Id="rId5929" Type="http://schemas.openxmlformats.org/officeDocument/2006/relationships/customXml" Target="ink/ink2804.xml"/><Relationship Id="rId14" Type="http://schemas.openxmlformats.org/officeDocument/2006/relationships/oleObject" Target="embeddings/oleObject2.bin"/><Relationship Id="rId3894" Type="http://schemas.openxmlformats.org/officeDocument/2006/relationships/customXml" Target="ink/ink1844.xml"/><Relationship Id="rId4945" Type="http://schemas.openxmlformats.org/officeDocument/2006/relationships/customXml" Target="ink/ink2333.xml"/><Relationship Id="rId2496" Type="http://schemas.openxmlformats.org/officeDocument/2006/relationships/customXml" Target="ink/ink1166.xml"/><Relationship Id="rId3547" Type="http://schemas.openxmlformats.org/officeDocument/2006/relationships/image" Target="media/image1653.emf"/><Relationship Id="rId3961" Type="http://schemas.openxmlformats.org/officeDocument/2006/relationships/image" Target="media/image1842.emf"/><Relationship Id="rId468" Type="http://schemas.openxmlformats.org/officeDocument/2006/relationships/oleObject" Target="embeddings/oleObject20.bin"/><Relationship Id="rId882" Type="http://schemas.openxmlformats.org/officeDocument/2006/relationships/image" Target="media/image363.emf"/><Relationship Id="rId1098" Type="http://schemas.openxmlformats.org/officeDocument/2006/relationships/customXml" Target="ink/ink500.xml"/><Relationship Id="rId2149" Type="http://schemas.openxmlformats.org/officeDocument/2006/relationships/image" Target="media/image1026.emf"/><Relationship Id="rId2563" Type="http://schemas.openxmlformats.org/officeDocument/2006/relationships/customXml" Target="ink/ink1198.xml"/><Relationship Id="rId3614" Type="http://schemas.openxmlformats.org/officeDocument/2006/relationships/customXml" Target="ink/ink1704.xml"/><Relationship Id="rId6020" Type="http://schemas.openxmlformats.org/officeDocument/2006/relationships/customXml" Target="ink/ink2850.xml"/><Relationship Id="rId535" Type="http://schemas.openxmlformats.org/officeDocument/2006/relationships/customXml" Target="ink/ink242.xml"/><Relationship Id="rId1165" Type="http://schemas.openxmlformats.org/officeDocument/2006/relationships/customXml" Target="ink/ink530.xml"/><Relationship Id="rId2216" Type="http://schemas.openxmlformats.org/officeDocument/2006/relationships/customXml" Target="ink/ink1035.xml"/><Relationship Id="rId2630" Type="http://schemas.openxmlformats.org/officeDocument/2006/relationships/image" Target="media/image1257.emf"/><Relationship Id="rId5786" Type="http://schemas.openxmlformats.org/officeDocument/2006/relationships/customXml" Target="ink/ink2732.xml"/><Relationship Id="rId6837" Type="http://schemas.openxmlformats.org/officeDocument/2006/relationships/image" Target="media/image2876.emf"/><Relationship Id="rId602" Type="http://schemas.openxmlformats.org/officeDocument/2006/relationships/image" Target="media/image271.emf"/><Relationship Id="rId1232" Type="http://schemas.openxmlformats.org/officeDocument/2006/relationships/image" Target="media/image608.emf"/><Relationship Id="rId4388" Type="http://schemas.openxmlformats.org/officeDocument/2006/relationships/image" Target="media/image2055.emf"/><Relationship Id="rId5439" Type="http://schemas.openxmlformats.org/officeDocument/2006/relationships/image" Target="media/image22100.emf"/><Relationship Id="rId5853" Type="http://schemas.openxmlformats.org/officeDocument/2006/relationships/customXml" Target="ink/ink2766.xml"/><Relationship Id="rId6904" Type="http://schemas.openxmlformats.org/officeDocument/2006/relationships/customXml" Target="ink/ink3268.xml"/><Relationship Id="rId3057" Type="http://schemas.openxmlformats.org/officeDocument/2006/relationships/customXml" Target="ink/ink1439.xml"/><Relationship Id="rId4108" Type="http://schemas.openxmlformats.org/officeDocument/2006/relationships/customXml" Target="ink/ink1940.xml"/><Relationship Id="rId4455" Type="http://schemas.openxmlformats.org/officeDocument/2006/relationships/image" Target="media/image2088.emf"/><Relationship Id="rId5506" Type="http://schemas.openxmlformats.org/officeDocument/2006/relationships/customXml" Target="ink/ink2607.xml"/><Relationship Id="rId5920" Type="http://schemas.openxmlformats.org/officeDocument/2006/relationships/image" Target="media/image24480.emf"/><Relationship Id="rId3471" Type="http://schemas.openxmlformats.org/officeDocument/2006/relationships/image" Target="media/image1616.emf"/><Relationship Id="rId4522" Type="http://schemas.openxmlformats.org/officeDocument/2006/relationships/customXml" Target="ink/ink2133.xml"/><Relationship Id="rId392" Type="http://schemas.openxmlformats.org/officeDocument/2006/relationships/image" Target="media/image192.emf"/><Relationship Id="rId2073" Type="http://schemas.openxmlformats.org/officeDocument/2006/relationships/customXml" Target="ink/ink966.xml"/><Relationship Id="rId3124" Type="http://schemas.openxmlformats.org/officeDocument/2006/relationships/image" Target="media/image1483.emf"/><Relationship Id="rId6694" Type="http://schemas.openxmlformats.org/officeDocument/2006/relationships/customXml" Target="ink/ink3163.xml"/><Relationship Id="rId2140" Type="http://schemas.openxmlformats.org/officeDocument/2006/relationships/image" Target="media/image1022.emf"/><Relationship Id="rId5296" Type="http://schemas.openxmlformats.org/officeDocument/2006/relationships/image" Target="media/image2436.emf"/><Relationship Id="rId6347" Type="http://schemas.openxmlformats.org/officeDocument/2006/relationships/customXml" Target="ink/ink3002.xml"/><Relationship Id="rId6761" Type="http://schemas.openxmlformats.org/officeDocument/2006/relationships/image" Target="media/image2837.emf"/><Relationship Id="rId112" Type="http://schemas.openxmlformats.org/officeDocument/2006/relationships/image" Target="media/image52.emf"/><Relationship Id="rId5363" Type="http://schemas.openxmlformats.org/officeDocument/2006/relationships/customXml" Target="ink/ink2543.xml"/><Relationship Id="rId6414" Type="http://schemas.openxmlformats.org/officeDocument/2006/relationships/image" Target="media/image2690.emf"/><Relationship Id="rId2957" Type="http://schemas.openxmlformats.org/officeDocument/2006/relationships/customXml" Target="ink/ink1390.xml"/><Relationship Id="rId5016" Type="http://schemas.openxmlformats.org/officeDocument/2006/relationships/image" Target="media/image2296.emf"/><Relationship Id="rId929" Type="http://schemas.openxmlformats.org/officeDocument/2006/relationships/customXml" Target="ink/ink431.xml"/><Relationship Id="rId1559" Type="http://schemas.openxmlformats.org/officeDocument/2006/relationships/customXml" Target="ink/ink726.xml"/><Relationship Id="rId1973" Type="http://schemas.openxmlformats.org/officeDocument/2006/relationships/customXml" Target="ink/ink923.xml"/><Relationship Id="rId4032" Type="http://schemas.openxmlformats.org/officeDocument/2006/relationships/customXml" Target="ink/ink1902.xml"/><Relationship Id="rId5430" Type="http://schemas.openxmlformats.org/officeDocument/2006/relationships/customXml" Target="ink/ink2572.xml"/><Relationship Id="rId1626" Type="http://schemas.openxmlformats.org/officeDocument/2006/relationships/image" Target="media/image801.emf"/><Relationship Id="rId3798" Type="http://schemas.openxmlformats.org/officeDocument/2006/relationships/customXml" Target="ink/ink1796.xml"/><Relationship Id="rId4849" Type="http://schemas.openxmlformats.org/officeDocument/2006/relationships/customXml" Target="ink/ink2285.xml"/><Relationship Id="rId3865" Type="http://schemas.openxmlformats.org/officeDocument/2006/relationships/image" Target="media/image1794.emf"/><Relationship Id="rId4916" Type="http://schemas.openxmlformats.org/officeDocument/2006/relationships/image" Target="media/image2246.emf"/><Relationship Id="rId6271" Type="http://schemas.openxmlformats.org/officeDocument/2006/relationships/customXml" Target="ink/ink2968.xml"/><Relationship Id="rId786" Type="http://schemas.openxmlformats.org/officeDocument/2006/relationships/image" Target="media/image342.emf"/><Relationship Id="rId2467" Type="http://schemas.openxmlformats.org/officeDocument/2006/relationships/image" Target="media/image1177.emf"/><Relationship Id="rId3518" Type="http://schemas.openxmlformats.org/officeDocument/2006/relationships/customXml" Target="ink/ink1658.xml"/><Relationship Id="rId439" Type="http://schemas.openxmlformats.org/officeDocument/2006/relationships/customXml" Target="ink/ink198.xml"/><Relationship Id="rId1483" Type="http://schemas.openxmlformats.org/officeDocument/2006/relationships/customXml" Target="ink/ink689.xml"/><Relationship Id="rId2881" Type="http://schemas.openxmlformats.org/officeDocument/2006/relationships/customXml" Target="ink/ink1355.xml"/><Relationship Id="rId3932" Type="http://schemas.openxmlformats.org/officeDocument/2006/relationships/customXml" Target="ink/ink1860.xml"/><Relationship Id="rId506" Type="http://schemas.openxmlformats.org/officeDocument/2006/relationships/image" Target="media/image230.emf"/><Relationship Id="rId853" Type="http://schemas.openxmlformats.org/officeDocument/2006/relationships/customXml" Target="ink/ink396.xml"/><Relationship Id="rId1136" Type="http://schemas.openxmlformats.org/officeDocument/2006/relationships/customXml" Target="ink/ink519.xml"/><Relationship Id="rId2534" Type="http://schemas.openxmlformats.org/officeDocument/2006/relationships/customXml" Target="ink/ink1183.xml"/><Relationship Id="rId920" Type="http://schemas.openxmlformats.org/officeDocument/2006/relationships/image" Target="media/image378.emf"/><Relationship Id="rId1550" Type="http://schemas.openxmlformats.org/officeDocument/2006/relationships/customXml" Target="ink/ink723.xml"/><Relationship Id="rId2601" Type="http://schemas.openxmlformats.org/officeDocument/2006/relationships/customXml" Target="ink/ink1217.xml"/><Relationship Id="rId5757" Type="http://schemas.openxmlformats.org/officeDocument/2006/relationships/customXml" Target="ink/ink2723.xml"/><Relationship Id="rId6808" Type="http://schemas.openxmlformats.org/officeDocument/2006/relationships/customXml" Target="ink/ink3220.xml"/><Relationship Id="rId1203" Type="http://schemas.openxmlformats.org/officeDocument/2006/relationships/customXml" Target="ink/ink549.xml"/><Relationship Id="rId4359" Type="http://schemas.openxmlformats.org/officeDocument/2006/relationships/customXml" Target="ink/ink2056.xml"/><Relationship Id="rId4773" Type="http://schemas.openxmlformats.org/officeDocument/2006/relationships/customXml" Target="ink/ink2247.xml"/><Relationship Id="rId5824" Type="http://schemas.openxmlformats.org/officeDocument/2006/relationships/image" Target="media/image24000.emf"/><Relationship Id="rId3375" Type="http://schemas.openxmlformats.org/officeDocument/2006/relationships/customXml" Target="ink/ink1588.xml"/><Relationship Id="rId4426" Type="http://schemas.openxmlformats.org/officeDocument/2006/relationships/image" Target="media/image2074.emf"/><Relationship Id="rId4840" Type="http://schemas.openxmlformats.org/officeDocument/2006/relationships/image" Target="media/image2208.emf"/><Relationship Id="rId296" Type="http://schemas.openxmlformats.org/officeDocument/2006/relationships/image" Target="media/image144.emf"/><Relationship Id="rId2391" Type="http://schemas.openxmlformats.org/officeDocument/2006/relationships/image" Target="media/image1144.emf"/><Relationship Id="rId3028" Type="http://schemas.openxmlformats.org/officeDocument/2006/relationships/image" Target="media/image1443.emf"/><Relationship Id="rId3442" Type="http://schemas.openxmlformats.org/officeDocument/2006/relationships/customXml" Target="ink/ink1620.xml"/><Relationship Id="rId6598" Type="http://schemas.openxmlformats.org/officeDocument/2006/relationships/image" Target="media/image2755.emf"/><Relationship Id="rId363" Type="http://schemas.openxmlformats.org/officeDocument/2006/relationships/customXml" Target="ink/ink167.xml"/><Relationship Id="rId2044" Type="http://schemas.openxmlformats.org/officeDocument/2006/relationships/image" Target="media/image428.emf"/><Relationship Id="rId430" Type="http://schemas.openxmlformats.org/officeDocument/2006/relationships/image" Target="media/image74.emf"/><Relationship Id="rId2111" Type="http://schemas.openxmlformats.org/officeDocument/2006/relationships/customXml" Target="ink/ink983.xml"/><Relationship Id="rId5267" Type="http://schemas.openxmlformats.org/officeDocument/2006/relationships/customXml" Target="ink/ink2495.xml"/><Relationship Id="rId6318" Type="http://schemas.openxmlformats.org/officeDocument/2006/relationships/image" Target="media/image2645.emf"/><Relationship Id="rId6665" Type="http://schemas.openxmlformats.org/officeDocument/2006/relationships/image" Target="media/image2788.emf"/><Relationship Id="rId5681" Type="http://schemas.openxmlformats.org/officeDocument/2006/relationships/customXml" Target="ink/ink2685.xml"/><Relationship Id="rId6732" Type="http://schemas.openxmlformats.org/officeDocument/2006/relationships/customXml" Target="ink/ink3182.xml"/><Relationship Id="rId1877" Type="http://schemas.openxmlformats.org/officeDocument/2006/relationships/customXml" Target="ink/ink875.xml"/><Relationship Id="rId2928" Type="http://schemas.openxmlformats.org/officeDocument/2006/relationships/image" Target="media/image513.emf"/><Relationship Id="rId4283" Type="http://schemas.openxmlformats.org/officeDocument/2006/relationships/image" Target="media/image2003.emf"/><Relationship Id="rId5334" Type="http://schemas.openxmlformats.org/officeDocument/2006/relationships/image" Target="media/image2455.emf"/><Relationship Id="rId1944" Type="http://schemas.openxmlformats.org/officeDocument/2006/relationships/image" Target="media/image951.emf"/><Relationship Id="rId4350" Type="http://schemas.openxmlformats.org/officeDocument/2006/relationships/oleObject" Target="embeddings/oleObject124.bin"/><Relationship Id="rId5401" Type="http://schemas.openxmlformats.org/officeDocument/2006/relationships/image" Target="media/image21990.emf"/><Relationship Id="rId4003" Type="http://schemas.openxmlformats.org/officeDocument/2006/relationships/image" Target="media/image1863.emf"/><Relationship Id="rId6175" Type="http://schemas.openxmlformats.org/officeDocument/2006/relationships/customXml" Target="ink/ink2927.xml"/><Relationship Id="rId3769" Type="http://schemas.openxmlformats.org/officeDocument/2006/relationships/image" Target="media/image1746.emf"/><Relationship Id="rId5191" Type="http://schemas.openxmlformats.org/officeDocument/2006/relationships/image" Target="media/image2384.emf"/><Relationship Id="rId6242" Type="http://schemas.openxmlformats.org/officeDocument/2006/relationships/image" Target="media/image2607.emf"/><Relationship Id="rId2785" Type="http://schemas.openxmlformats.org/officeDocument/2006/relationships/customXml" Target="ink/ink1307.xml"/><Relationship Id="rId3836" Type="http://schemas.openxmlformats.org/officeDocument/2006/relationships/customXml" Target="ink/ink1815.xml"/><Relationship Id="rId757" Type="http://schemas.openxmlformats.org/officeDocument/2006/relationships/customXml" Target="ink/ink348.xml"/><Relationship Id="rId1387" Type="http://schemas.openxmlformats.org/officeDocument/2006/relationships/customXml" Target="ink/ink641.xml"/><Relationship Id="rId2438" Type="http://schemas.openxmlformats.org/officeDocument/2006/relationships/customXml" Target="ink/ink1137.xml"/><Relationship Id="rId2852" Type="http://schemas.openxmlformats.org/officeDocument/2006/relationships/image" Target="media/image1365.emf"/><Relationship Id="rId3903" Type="http://schemas.openxmlformats.org/officeDocument/2006/relationships/oleObject" Target="embeddings/oleObject105.bin"/><Relationship Id="rId93" Type="http://schemas.openxmlformats.org/officeDocument/2006/relationships/customXml" Target="ink/ink40.xml"/><Relationship Id="rId824" Type="http://schemas.openxmlformats.org/officeDocument/2006/relationships/image" Target="media/image3340.emf"/><Relationship Id="rId1454" Type="http://schemas.openxmlformats.org/officeDocument/2006/relationships/image" Target="media/image719.emf"/><Relationship Id="rId2505" Type="http://schemas.openxmlformats.org/officeDocument/2006/relationships/image" Target="media/image1196.emf"/><Relationship Id="rId1107" Type="http://schemas.openxmlformats.org/officeDocument/2006/relationships/image" Target="media/image546.emf"/><Relationship Id="rId1521" Type="http://schemas.openxmlformats.org/officeDocument/2006/relationships/customXml" Target="ink/ink708.xml"/><Relationship Id="rId4677" Type="http://schemas.openxmlformats.org/officeDocument/2006/relationships/customXml" Target="ink/ink2199.xml"/><Relationship Id="rId5728" Type="http://schemas.openxmlformats.org/officeDocument/2006/relationships/image" Target="media/image23530.emf"/><Relationship Id="rId3279" Type="http://schemas.openxmlformats.org/officeDocument/2006/relationships/image" Target="media/image1524.emf"/><Relationship Id="rId3693" Type="http://schemas.openxmlformats.org/officeDocument/2006/relationships/image" Target="media/image1708.emf"/><Relationship Id="rId2295" Type="http://schemas.openxmlformats.org/officeDocument/2006/relationships/customXml" Target="ink/ink1074.xml"/><Relationship Id="rId3346" Type="http://schemas.openxmlformats.org/officeDocument/2006/relationships/customXml" Target="ink/ink1575.xml"/><Relationship Id="rId4744" Type="http://schemas.openxmlformats.org/officeDocument/2006/relationships/image" Target="media/image1946.emf"/><Relationship Id="rId267" Type="http://schemas.openxmlformats.org/officeDocument/2006/relationships/customXml" Target="ink/ink121.xml"/><Relationship Id="rId3760" Type="http://schemas.openxmlformats.org/officeDocument/2006/relationships/customXml" Target="ink/ink1777.xml"/><Relationship Id="rId4811" Type="http://schemas.openxmlformats.org/officeDocument/2006/relationships/customXml" Target="ink/ink2266.xml"/><Relationship Id="rId681" Type="http://schemas.openxmlformats.org/officeDocument/2006/relationships/customXml" Target="ink/ink311.xml"/><Relationship Id="rId2362" Type="http://schemas.openxmlformats.org/officeDocument/2006/relationships/image" Target="media/image1130.emf"/><Relationship Id="rId3413" Type="http://schemas.openxmlformats.org/officeDocument/2006/relationships/customXml" Target="ink/ink1607.xml"/><Relationship Id="rId6569" Type="http://schemas.openxmlformats.org/officeDocument/2006/relationships/image" Target="media/image2741.emf"/><Relationship Id="rId6983" Type="http://schemas.openxmlformats.org/officeDocument/2006/relationships/image" Target="media/image2949.emf"/><Relationship Id="rId334" Type="http://schemas.openxmlformats.org/officeDocument/2006/relationships/image" Target="media/image163.emf"/><Relationship Id="rId2015" Type="http://schemas.openxmlformats.org/officeDocument/2006/relationships/customXml" Target="ink/ink939.xml"/><Relationship Id="rId5585" Type="http://schemas.openxmlformats.org/officeDocument/2006/relationships/customXml" Target="ink/ink2638.xml"/><Relationship Id="rId6636" Type="http://schemas.openxmlformats.org/officeDocument/2006/relationships/customXml" Target="ink/ink3134.xml"/><Relationship Id="rId401" Type="http://schemas.openxmlformats.org/officeDocument/2006/relationships/image" Target="media/image14.wmf"/><Relationship Id="rId1031" Type="http://schemas.openxmlformats.org/officeDocument/2006/relationships/image" Target="media/image494.emf"/><Relationship Id="rId4187" Type="http://schemas.openxmlformats.org/officeDocument/2006/relationships/image" Target="media/image1955.emf"/><Relationship Id="rId5238" Type="http://schemas.openxmlformats.org/officeDocument/2006/relationships/customXml" Target="ink/ink2480.xml"/><Relationship Id="rId5652" Type="http://schemas.openxmlformats.org/officeDocument/2006/relationships/image" Target="media/image23150.emf"/><Relationship Id="rId6703" Type="http://schemas.openxmlformats.org/officeDocument/2006/relationships/image" Target="media/image2807.emf"/><Relationship Id="rId4254" Type="http://schemas.openxmlformats.org/officeDocument/2006/relationships/customXml" Target="ink/ink2005.xml"/><Relationship Id="rId5305" Type="http://schemas.openxmlformats.org/officeDocument/2006/relationships/customXml" Target="ink/ink2514.xml"/><Relationship Id="rId1848" Type="http://schemas.openxmlformats.org/officeDocument/2006/relationships/image" Target="media/image903.emf"/><Relationship Id="rId3270" Type="http://schemas.openxmlformats.org/officeDocument/2006/relationships/image" Target="media/image1520.emf"/><Relationship Id="rId4321" Type="http://schemas.openxmlformats.org/officeDocument/2006/relationships/image" Target="media/image2022.emf"/><Relationship Id="rId191" Type="http://schemas.openxmlformats.org/officeDocument/2006/relationships/customXml" Target="ink/ink86.xml"/><Relationship Id="rId1915" Type="http://schemas.openxmlformats.org/officeDocument/2006/relationships/customXml" Target="ink/ink894.xml"/><Relationship Id="rId6079" Type="http://schemas.openxmlformats.org/officeDocument/2006/relationships/image" Target="media/image2526.emf"/><Relationship Id="rId5095" Type="http://schemas.openxmlformats.org/officeDocument/2006/relationships/customXml" Target="ink/ink2408.xml"/><Relationship Id="rId6493" Type="http://schemas.openxmlformats.org/officeDocument/2006/relationships/customXml" Target="ink/ink3061.xml"/><Relationship Id="rId2689" Type="http://schemas.openxmlformats.org/officeDocument/2006/relationships/image" Target="media/image1284.emf"/><Relationship Id="rId6146" Type="http://schemas.openxmlformats.org/officeDocument/2006/relationships/image" Target="media/image2559.emf"/><Relationship Id="rId6560" Type="http://schemas.openxmlformats.org/officeDocument/2006/relationships/customXml" Target="ink/ink3095.xml"/><Relationship Id="rId2756" Type="http://schemas.openxmlformats.org/officeDocument/2006/relationships/image" Target="media/image1317.emf"/><Relationship Id="rId3807" Type="http://schemas.openxmlformats.org/officeDocument/2006/relationships/image" Target="media/image1765.emf"/><Relationship Id="rId5162" Type="http://schemas.openxmlformats.org/officeDocument/2006/relationships/customXml" Target="ink/ink2442.xml"/><Relationship Id="rId6213" Type="http://schemas.openxmlformats.org/officeDocument/2006/relationships/image" Target="media/image2504.wmf"/><Relationship Id="rId728" Type="http://schemas.openxmlformats.org/officeDocument/2006/relationships/image" Target="media/image323.emf"/><Relationship Id="rId1358" Type="http://schemas.openxmlformats.org/officeDocument/2006/relationships/image" Target="media/image671.emf"/><Relationship Id="rId1772" Type="http://schemas.openxmlformats.org/officeDocument/2006/relationships/image" Target="media/image865.emf"/><Relationship Id="rId2409" Type="http://schemas.openxmlformats.org/officeDocument/2006/relationships/image" Target="media/image1153.emf"/><Relationship Id="rId5979" Type="http://schemas.openxmlformats.org/officeDocument/2006/relationships/customXml" Target="ink/ink2830.xml"/><Relationship Id="rId64" Type="http://schemas.openxmlformats.org/officeDocument/2006/relationships/image" Target="media/image28.emf"/><Relationship Id="rId1425" Type="http://schemas.openxmlformats.org/officeDocument/2006/relationships/customXml" Target="ink/ink660.xml"/><Relationship Id="rId2823" Type="http://schemas.openxmlformats.org/officeDocument/2006/relationships/customXml" Target="ink/ink1326.xml"/><Relationship Id="rId4995" Type="http://schemas.openxmlformats.org/officeDocument/2006/relationships/customXml" Target="ink/ink2358.xml"/><Relationship Id="rId2199" Type="http://schemas.openxmlformats.org/officeDocument/2006/relationships/image" Target="media/image1051.emf"/><Relationship Id="rId3597" Type="http://schemas.openxmlformats.org/officeDocument/2006/relationships/image" Target="media/image1660.emf"/><Relationship Id="rId4648" Type="http://schemas.openxmlformats.org/officeDocument/2006/relationships/oleObject" Target="embeddings/oleObject143.bin"/><Relationship Id="rId6070" Type="http://schemas.openxmlformats.org/officeDocument/2006/relationships/customXml" Target="ink/ink2875.xml"/><Relationship Id="rId3664" Type="http://schemas.openxmlformats.org/officeDocument/2006/relationships/customXml" Target="ink/ink1729.xml"/><Relationship Id="rId4715" Type="http://schemas.openxmlformats.org/officeDocument/2006/relationships/customXml" Target="ink/ink2218.xml"/><Relationship Id="rId585" Type="http://schemas.openxmlformats.org/officeDocument/2006/relationships/customXml" Target="ink/ink267.xml"/><Relationship Id="rId2266" Type="http://schemas.openxmlformats.org/officeDocument/2006/relationships/image" Target="media/image1084.emf"/><Relationship Id="rId2680" Type="http://schemas.openxmlformats.org/officeDocument/2006/relationships/customXml" Target="ink/ink1255.xml"/><Relationship Id="rId3317" Type="http://schemas.openxmlformats.org/officeDocument/2006/relationships/image" Target="media/image1542.emf"/><Relationship Id="rId3731" Type="http://schemas.openxmlformats.org/officeDocument/2006/relationships/image" Target="media/image1727.emf"/><Relationship Id="rId6887" Type="http://schemas.openxmlformats.org/officeDocument/2006/relationships/image" Target="media/image2901.emf"/><Relationship Id="rId238" Type="http://schemas.openxmlformats.org/officeDocument/2006/relationships/image" Target="media/image115.emf"/><Relationship Id="rId652" Type="http://schemas.openxmlformats.org/officeDocument/2006/relationships/image" Target="media/image290.emf"/><Relationship Id="rId1282" Type="http://schemas.openxmlformats.org/officeDocument/2006/relationships/image" Target="media/image633.emf"/><Relationship Id="rId2333" Type="http://schemas.openxmlformats.org/officeDocument/2006/relationships/customXml" Target="ink/ink1089.xml"/><Relationship Id="rId5489" Type="http://schemas.openxmlformats.org/officeDocument/2006/relationships/image" Target="media/image22340.emf"/><Relationship Id="rId305" Type="http://schemas.openxmlformats.org/officeDocument/2006/relationships/customXml" Target="ink/ink139.xml"/><Relationship Id="rId2400" Type="http://schemas.openxmlformats.org/officeDocument/2006/relationships/customXml" Target="ink/ink1120.xml"/><Relationship Id="rId5556" Type="http://schemas.openxmlformats.org/officeDocument/2006/relationships/image" Target="media/image22670.emf"/><Relationship Id="rId6607" Type="http://schemas.openxmlformats.org/officeDocument/2006/relationships/customXml" Target="ink/ink3119.xml"/><Relationship Id="rId6954" Type="http://schemas.openxmlformats.org/officeDocument/2006/relationships/customXml" Target="ink/ink3293.xml"/><Relationship Id="rId1002" Type="http://schemas.openxmlformats.org/officeDocument/2006/relationships/customXml" Target="ink/ink465.xml"/><Relationship Id="rId4158" Type="http://schemas.openxmlformats.org/officeDocument/2006/relationships/customXml" Target="ink/ink1964.xml"/><Relationship Id="rId5209" Type="http://schemas.openxmlformats.org/officeDocument/2006/relationships/image" Target="media/image2393.emf"/><Relationship Id="rId5970" Type="http://schemas.openxmlformats.org/officeDocument/2006/relationships/image" Target="media/image2472.emf"/><Relationship Id="rId3174" Type="http://schemas.openxmlformats.org/officeDocument/2006/relationships/image" Target="media/image1094.emf"/><Relationship Id="rId4572" Type="http://schemas.openxmlformats.org/officeDocument/2006/relationships/image" Target="media/image2146.emf"/><Relationship Id="rId5623" Type="http://schemas.openxmlformats.org/officeDocument/2006/relationships/customXml" Target="ink/ink2657.xml"/><Relationship Id="rId1819" Type="http://schemas.openxmlformats.org/officeDocument/2006/relationships/customXml" Target="ink/ink846.xml"/><Relationship Id="rId4225" Type="http://schemas.openxmlformats.org/officeDocument/2006/relationships/image" Target="media/image1974.emf"/><Relationship Id="rId2190" Type="http://schemas.openxmlformats.org/officeDocument/2006/relationships/customXml" Target="ink/ink1022.xml"/><Relationship Id="rId3241" Type="http://schemas.openxmlformats.org/officeDocument/2006/relationships/customXml" Target="ink/ink1530.xml"/><Relationship Id="rId6397" Type="http://schemas.openxmlformats.org/officeDocument/2006/relationships/customXml" Target="ink/ink3022.xml"/><Relationship Id="rId162" Type="http://schemas.openxmlformats.org/officeDocument/2006/relationships/image" Target="media/image77.emf"/><Relationship Id="rId6464" Type="http://schemas.openxmlformats.org/officeDocument/2006/relationships/image" Target="media/image2592.emf"/><Relationship Id="rId979" Type="http://schemas.openxmlformats.org/officeDocument/2006/relationships/image" Target="media/image468.emf"/><Relationship Id="rId5066" Type="http://schemas.openxmlformats.org/officeDocument/2006/relationships/image" Target="media/image2321.emf"/><Relationship Id="rId5480" Type="http://schemas.openxmlformats.org/officeDocument/2006/relationships/image" Target="media/image2484.wmf"/><Relationship Id="rId6117" Type="http://schemas.openxmlformats.org/officeDocument/2006/relationships/customXml" Target="ink/ink2899.xml"/><Relationship Id="rId6531" Type="http://schemas.openxmlformats.org/officeDocument/2006/relationships/customXml" Target="ink/ink3080.xml"/><Relationship Id="rId4082" Type="http://schemas.openxmlformats.org/officeDocument/2006/relationships/customXml" Target="ink/ink1927.xml"/><Relationship Id="rId5133" Type="http://schemas.openxmlformats.org/officeDocument/2006/relationships/customXml" Target="ink/ink2427.xml"/><Relationship Id="rId1676" Type="http://schemas.openxmlformats.org/officeDocument/2006/relationships/image" Target="media/image825.emf"/><Relationship Id="rId2727" Type="http://schemas.openxmlformats.org/officeDocument/2006/relationships/image" Target="media/image67.wmf"/><Relationship Id="rId1329" Type="http://schemas.openxmlformats.org/officeDocument/2006/relationships/customXml" Target="ink/ink612.xml"/><Relationship Id="rId1743" Type="http://schemas.openxmlformats.org/officeDocument/2006/relationships/image" Target="media/image857.emf"/><Relationship Id="rId4899" Type="http://schemas.openxmlformats.org/officeDocument/2006/relationships/customXml" Target="ink/ink2310.xml"/><Relationship Id="rId5200" Type="http://schemas.openxmlformats.org/officeDocument/2006/relationships/customXml" Target="ink/ink2461.xml"/><Relationship Id="rId35" Type="http://schemas.openxmlformats.org/officeDocument/2006/relationships/customXml" Target="ink/ink12.xml"/><Relationship Id="rId1810" Type="http://schemas.openxmlformats.org/officeDocument/2006/relationships/image" Target="media/image884.emf"/><Relationship Id="rId4966" Type="http://schemas.openxmlformats.org/officeDocument/2006/relationships/image" Target="media/image2271.emf"/><Relationship Id="rId3568" Type="http://schemas.openxmlformats.org/officeDocument/2006/relationships/customXml" Target="ink/ink1681.xml"/><Relationship Id="rId3982" Type="http://schemas.openxmlformats.org/officeDocument/2006/relationships/image" Target="media/image95.wmf"/><Relationship Id="rId4619" Type="http://schemas.openxmlformats.org/officeDocument/2006/relationships/customXml" Target="ink/ink2177.xml"/><Relationship Id="rId489" Type="http://schemas.openxmlformats.org/officeDocument/2006/relationships/customXml" Target="ink/ink219.xml"/><Relationship Id="rId2584" Type="http://schemas.openxmlformats.org/officeDocument/2006/relationships/image" Target="media/image1234.emf"/><Relationship Id="rId3635" Type="http://schemas.openxmlformats.org/officeDocument/2006/relationships/image" Target="media/image1679.emf"/><Relationship Id="rId6041" Type="http://schemas.openxmlformats.org/officeDocument/2006/relationships/image" Target="media/image2507.emf"/><Relationship Id="rId556" Type="http://schemas.openxmlformats.org/officeDocument/2006/relationships/image" Target="media/image248.emf"/><Relationship Id="rId1186" Type="http://schemas.openxmlformats.org/officeDocument/2006/relationships/image" Target="media/image585.emf"/><Relationship Id="rId2237" Type="http://schemas.openxmlformats.org/officeDocument/2006/relationships/image" Target="media/image1070.emf"/><Relationship Id="rId209" Type="http://schemas.openxmlformats.org/officeDocument/2006/relationships/customXml" Target="ink/ink92.xml"/><Relationship Id="rId970" Type="http://schemas.openxmlformats.org/officeDocument/2006/relationships/image" Target="media/image29.wmf"/><Relationship Id="rId1253" Type="http://schemas.openxmlformats.org/officeDocument/2006/relationships/customXml" Target="ink/ink574.xml"/><Relationship Id="rId2651" Type="http://schemas.openxmlformats.org/officeDocument/2006/relationships/image" Target="media/image1265.emf"/><Relationship Id="rId3702" Type="http://schemas.openxmlformats.org/officeDocument/2006/relationships/customXml" Target="ink/ink1748.xml"/><Relationship Id="rId6858" Type="http://schemas.openxmlformats.org/officeDocument/2006/relationships/customXml" Target="ink/ink3245.xml"/><Relationship Id="rId623" Type="http://schemas.openxmlformats.org/officeDocument/2006/relationships/image" Target="media/image24.wmf"/><Relationship Id="rId2304" Type="http://schemas.openxmlformats.org/officeDocument/2006/relationships/image" Target="media/image1103.emf"/><Relationship Id="rId5874" Type="http://schemas.openxmlformats.org/officeDocument/2006/relationships/image" Target="media/image24250.emf"/><Relationship Id="rId6925" Type="http://schemas.openxmlformats.org/officeDocument/2006/relationships/image" Target="media/image2920.emf"/><Relationship Id="rId1320" Type="http://schemas.openxmlformats.org/officeDocument/2006/relationships/image" Target="media/image652.emf"/><Relationship Id="rId4476" Type="http://schemas.openxmlformats.org/officeDocument/2006/relationships/customXml" Target="ink/ink2110.xml"/><Relationship Id="rId4890" Type="http://schemas.openxmlformats.org/officeDocument/2006/relationships/image" Target="media/image2233.emf"/><Relationship Id="rId5527" Type="http://schemas.openxmlformats.org/officeDocument/2006/relationships/image" Target="media/image22530.emf"/><Relationship Id="rId5941" Type="http://schemas.openxmlformats.org/officeDocument/2006/relationships/customXml" Target="ink/ink2810.xml"/><Relationship Id="rId3078" Type="http://schemas.openxmlformats.org/officeDocument/2006/relationships/image" Target="media/image1465.emf"/><Relationship Id="rId3492" Type="http://schemas.openxmlformats.org/officeDocument/2006/relationships/customXml" Target="ink/ink1645.xml"/><Relationship Id="rId4129" Type="http://schemas.openxmlformats.org/officeDocument/2006/relationships/image" Target="media/image1926.emf"/><Relationship Id="rId4543" Type="http://schemas.openxmlformats.org/officeDocument/2006/relationships/customXml" Target="ink/ink2142.xml"/><Relationship Id="rId2094" Type="http://schemas.openxmlformats.org/officeDocument/2006/relationships/oleObject" Target="embeddings/oleObject62.bin"/><Relationship Id="rId3145" Type="http://schemas.openxmlformats.org/officeDocument/2006/relationships/image" Target="media/image807.emf"/><Relationship Id="rId4610" Type="http://schemas.openxmlformats.org/officeDocument/2006/relationships/image" Target="media/image2165.emf"/><Relationship Id="rId480" Type="http://schemas.openxmlformats.org/officeDocument/2006/relationships/image" Target="media/image225.emf"/><Relationship Id="rId2161" Type="http://schemas.openxmlformats.org/officeDocument/2006/relationships/image" Target="media/image1032.emf"/><Relationship Id="rId3212" Type="http://schemas.openxmlformats.org/officeDocument/2006/relationships/image" Target="media/image1491.emf"/><Relationship Id="rId6368" Type="http://schemas.openxmlformats.org/officeDocument/2006/relationships/customXml" Target="ink/ink3010.xml"/><Relationship Id="rId133" Type="http://schemas.openxmlformats.org/officeDocument/2006/relationships/customXml" Target="ink/ink59.xml"/><Relationship Id="rId5384" Type="http://schemas.openxmlformats.org/officeDocument/2006/relationships/image" Target="media/image21910.emf"/><Relationship Id="rId6782" Type="http://schemas.openxmlformats.org/officeDocument/2006/relationships/customXml" Target="ink/ink3207.xml"/><Relationship Id="rId200" Type="http://schemas.openxmlformats.org/officeDocument/2006/relationships/image" Target="media/image96.emf"/><Relationship Id="rId2978" Type="http://schemas.openxmlformats.org/officeDocument/2006/relationships/image" Target="media/image1418.emf"/><Relationship Id="rId5037" Type="http://schemas.openxmlformats.org/officeDocument/2006/relationships/customXml" Target="ink/ink2379.xml"/><Relationship Id="rId6435" Type="http://schemas.openxmlformats.org/officeDocument/2006/relationships/customXml" Target="ink/ink3034.xml"/><Relationship Id="rId1994" Type="http://schemas.openxmlformats.org/officeDocument/2006/relationships/image" Target="media/image976.emf"/><Relationship Id="rId5451" Type="http://schemas.openxmlformats.org/officeDocument/2006/relationships/image" Target="media/image22160.emf"/><Relationship Id="rId6502" Type="http://schemas.openxmlformats.org/officeDocument/2006/relationships/image" Target="media/image2686.emf"/><Relationship Id="rId1647" Type="http://schemas.openxmlformats.org/officeDocument/2006/relationships/customXml" Target="ink/ink765.xml"/><Relationship Id="rId4053" Type="http://schemas.openxmlformats.org/officeDocument/2006/relationships/image" Target="media/image1888.emf"/><Relationship Id="rId5104" Type="http://schemas.openxmlformats.org/officeDocument/2006/relationships/image" Target="media/image2341.emf"/><Relationship Id="rId1714" Type="http://schemas.openxmlformats.org/officeDocument/2006/relationships/customXml" Target="ink/ink797.xml"/><Relationship Id="rId4120" Type="http://schemas.openxmlformats.org/officeDocument/2006/relationships/customXml" Target="ink/ink1945.xml"/><Relationship Id="rId6292" Type="http://schemas.openxmlformats.org/officeDocument/2006/relationships/image" Target="media/image2632.emf"/><Relationship Id="rId2488" Type="http://schemas.openxmlformats.org/officeDocument/2006/relationships/customXml" Target="ink/ink1162.xml"/><Relationship Id="rId3886" Type="http://schemas.openxmlformats.org/officeDocument/2006/relationships/customXml" Target="ink/ink1840.xml"/><Relationship Id="rId4937" Type="http://schemas.openxmlformats.org/officeDocument/2006/relationships/customXml" Target="ink/ink2329.xml"/><Relationship Id="rId3539" Type="http://schemas.openxmlformats.org/officeDocument/2006/relationships/customXml" Target="ink/ink1667.xml"/><Relationship Id="rId3953" Type="http://schemas.openxmlformats.org/officeDocument/2006/relationships/image" Target="media/image1838.emf"/><Relationship Id="rId6012" Type="http://schemas.openxmlformats.org/officeDocument/2006/relationships/customXml" Target="ink/ink2846.xml"/><Relationship Id="rId874" Type="http://schemas.openxmlformats.org/officeDocument/2006/relationships/image" Target="media/image359.emf"/><Relationship Id="rId2555" Type="http://schemas.openxmlformats.org/officeDocument/2006/relationships/image" Target="media/image1220.emf"/><Relationship Id="rId3606" Type="http://schemas.openxmlformats.org/officeDocument/2006/relationships/customXml" Target="ink/ink1700.xml"/><Relationship Id="rId527" Type="http://schemas.openxmlformats.org/officeDocument/2006/relationships/customXml" Target="ink/ink238.xml"/><Relationship Id="rId941" Type="http://schemas.openxmlformats.org/officeDocument/2006/relationships/image" Target="media/image448.emf"/><Relationship Id="rId1157" Type="http://schemas.openxmlformats.org/officeDocument/2006/relationships/customXml" Target="ink/ink526.xml"/><Relationship Id="rId1571" Type="http://schemas.openxmlformats.org/officeDocument/2006/relationships/customXml" Target="ink/ink732.xml"/><Relationship Id="rId2208" Type="http://schemas.openxmlformats.org/officeDocument/2006/relationships/customXml" Target="ink/ink1031.xml"/><Relationship Id="rId2622" Type="http://schemas.openxmlformats.org/officeDocument/2006/relationships/image" Target="media/image1253.emf"/><Relationship Id="rId5778" Type="http://schemas.openxmlformats.org/officeDocument/2006/relationships/customXml" Target="ink/ink2728.xml"/><Relationship Id="rId6829" Type="http://schemas.openxmlformats.org/officeDocument/2006/relationships/image" Target="media/image2872.emf"/><Relationship Id="rId1224" Type="http://schemas.openxmlformats.org/officeDocument/2006/relationships/image" Target="media/image604.emf"/><Relationship Id="rId4794" Type="http://schemas.openxmlformats.org/officeDocument/2006/relationships/image" Target="media/image2185.emf"/><Relationship Id="rId5845" Type="http://schemas.openxmlformats.org/officeDocument/2006/relationships/customXml" Target="ink/ink2762.xml"/><Relationship Id="rId3396" Type="http://schemas.openxmlformats.org/officeDocument/2006/relationships/image" Target="media/image1579.emf"/><Relationship Id="rId4447" Type="http://schemas.openxmlformats.org/officeDocument/2006/relationships/image" Target="media/image2084.emf"/><Relationship Id="rId3049" Type="http://schemas.openxmlformats.org/officeDocument/2006/relationships/customXml" Target="ink/ink1435.xml"/><Relationship Id="rId3463" Type="http://schemas.openxmlformats.org/officeDocument/2006/relationships/image" Target="media/image1612.emf"/><Relationship Id="rId4861" Type="http://schemas.openxmlformats.org/officeDocument/2006/relationships/customXml" Target="ink/ink2291.xml"/><Relationship Id="rId5912" Type="http://schemas.openxmlformats.org/officeDocument/2006/relationships/image" Target="media/image24440.emf"/><Relationship Id="rId384" Type="http://schemas.openxmlformats.org/officeDocument/2006/relationships/image" Target="media/image188.emf"/><Relationship Id="rId2065" Type="http://schemas.openxmlformats.org/officeDocument/2006/relationships/customXml" Target="ink/ink962.xml"/><Relationship Id="rId3116" Type="http://schemas.openxmlformats.org/officeDocument/2006/relationships/image" Target="media/image1479.emf"/><Relationship Id="rId4514" Type="http://schemas.openxmlformats.org/officeDocument/2006/relationships/customXml" Target="ink/ink2129.xml"/><Relationship Id="rId1081" Type="http://schemas.openxmlformats.org/officeDocument/2006/relationships/image" Target="media/image533.emf"/><Relationship Id="rId3530" Type="http://schemas.openxmlformats.org/officeDocument/2006/relationships/image" Target="media/image1645.emf"/><Relationship Id="rId6686" Type="http://schemas.openxmlformats.org/officeDocument/2006/relationships/customXml" Target="ink/ink3159.xml"/><Relationship Id="rId451" Type="http://schemas.openxmlformats.org/officeDocument/2006/relationships/customXml" Target="ink/ink203.xml"/><Relationship Id="rId2132" Type="http://schemas.openxmlformats.org/officeDocument/2006/relationships/image" Target="media/image1018.emf"/><Relationship Id="rId5288" Type="http://schemas.openxmlformats.org/officeDocument/2006/relationships/image" Target="media/image2432.emf"/><Relationship Id="rId6339" Type="http://schemas.openxmlformats.org/officeDocument/2006/relationships/customXml" Target="ink/ink2998.xml"/><Relationship Id="rId6753" Type="http://schemas.openxmlformats.org/officeDocument/2006/relationships/image" Target="media/image2833.emf"/><Relationship Id="rId104" Type="http://schemas.openxmlformats.org/officeDocument/2006/relationships/oleObject" Target="embeddings/oleObject4.bin"/><Relationship Id="rId1898" Type="http://schemas.openxmlformats.org/officeDocument/2006/relationships/image" Target="media/image928.emf"/><Relationship Id="rId2949" Type="http://schemas.openxmlformats.org/officeDocument/2006/relationships/customXml" Target="ink/ink1386.xml"/><Relationship Id="rId5355" Type="http://schemas.openxmlformats.org/officeDocument/2006/relationships/customXml" Target="ink/ink2539.xml"/><Relationship Id="rId6406" Type="http://schemas.openxmlformats.org/officeDocument/2006/relationships/oleObject" Target="embeddings/oleObject191.bin"/><Relationship Id="rId6820" Type="http://schemas.openxmlformats.org/officeDocument/2006/relationships/customXml" Target="ink/ink3226.xml"/><Relationship Id="rId4371" Type="http://schemas.openxmlformats.org/officeDocument/2006/relationships/customXml" Target="ink/ink2061.xml"/><Relationship Id="rId5008" Type="http://schemas.openxmlformats.org/officeDocument/2006/relationships/image" Target="media/image2292.emf"/><Relationship Id="rId5422" Type="http://schemas.openxmlformats.org/officeDocument/2006/relationships/customXml" Target="ink/ink2568.xml"/><Relationship Id="rId1965" Type="http://schemas.openxmlformats.org/officeDocument/2006/relationships/customXml" Target="ink/ink919.xml"/><Relationship Id="rId4024" Type="http://schemas.openxmlformats.org/officeDocument/2006/relationships/customXml" Target="ink/ink1900.xml"/><Relationship Id="rId1618" Type="http://schemas.openxmlformats.org/officeDocument/2006/relationships/oleObject" Target="embeddings/oleObject43.bin"/><Relationship Id="rId3040" Type="http://schemas.openxmlformats.org/officeDocument/2006/relationships/image" Target="media/image525.emf"/><Relationship Id="rId6196" Type="http://schemas.openxmlformats.org/officeDocument/2006/relationships/image" Target="media/image2584.emf"/><Relationship Id="rId3857" Type="http://schemas.openxmlformats.org/officeDocument/2006/relationships/image" Target="media/image1790.emf"/><Relationship Id="rId4908" Type="http://schemas.openxmlformats.org/officeDocument/2006/relationships/image" Target="media/image2242.emf"/><Relationship Id="rId6263" Type="http://schemas.openxmlformats.org/officeDocument/2006/relationships/image" Target="media/image2509.wmf"/><Relationship Id="rId778" Type="http://schemas.openxmlformats.org/officeDocument/2006/relationships/image" Target="media/image3280.emf"/><Relationship Id="rId2459" Type="http://schemas.openxmlformats.org/officeDocument/2006/relationships/image" Target="media/image1173.emf"/><Relationship Id="rId2873" Type="http://schemas.openxmlformats.org/officeDocument/2006/relationships/customXml" Target="ink/ink1351.xml"/><Relationship Id="rId3924" Type="http://schemas.openxmlformats.org/officeDocument/2006/relationships/customXml" Target="ink/ink1856.xml"/><Relationship Id="rId6330" Type="http://schemas.openxmlformats.org/officeDocument/2006/relationships/image" Target="media/image2651.emf"/><Relationship Id="rId845" Type="http://schemas.openxmlformats.org/officeDocument/2006/relationships/customXml" Target="ink/ink392.xml"/><Relationship Id="rId1475" Type="http://schemas.openxmlformats.org/officeDocument/2006/relationships/customXml" Target="ink/ink685.xml"/><Relationship Id="rId2526" Type="http://schemas.openxmlformats.org/officeDocument/2006/relationships/customXml" Target="ink/ink1179.xml"/><Relationship Id="rId1128" Type="http://schemas.openxmlformats.org/officeDocument/2006/relationships/customXml" Target="ink/ink515.xml"/><Relationship Id="rId1542" Type="http://schemas.openxmlformats.org/officeDocument/2006/relationships/image" Target="media/image763.emf"/><Relationship Id="rId2940" Type="http://schemas.openxmlformats.org/officeDocument/2006/relationships/image" Target="media/image1408.emf"/><Relationship Id="rId4698" Type="http://schemas.openxmlformats.org/officeDocument/2006/relationships/image" Target="media/image502.emf"/><Relationship Id="rId5749" Type="http://schemas.openxmlformats.org/officeDocument/2006/relationships/customXml" Target="ink/ink2719.xml"/><Relationship Id="rId912" Type="http://schemas.openxmlformats.org/officeDocument/2006/relationships/image" Target="media/image374.emf"/><Relationship Id="rId4765" Type="http://schemas.openxmlformats.org/officeDocument/2006/relationships/customXml" Target="ink/ink2243.xml"/><Relationship Id="rId5816" Type="http://schemas.openxmlformats.org/officeDocument/2006/relationships/image" Target="media/image23960.emf"/><Relationship Id="rId288" Type="http://schemas.openxmlformats.org/officeDocument/2006/relationships/image" Target="media/image140.emf"/><Relationship Id="rId3367" Type="http://schemas.openxmlformats.org/officeDocument/2006/relationships/customXml" Target="ink/ink1584.xml"/><Relationship Id="rId3781" Type="http://schemas.openxmlformats.org/officeDocument/2006/relationships/image" Target="media/image1752.emf"/><Relationship Id="rId4418" Type="http://schemas.openxmlformats.org/officeDocument/2006/relationships/image" Target="media/image2070.emf"/><Relationship Id="rId4832" Type="http://schemas.openxmlformats.org/officeDocument/2006/relationships/image" Target="media/image2204.emf"/><Relationship Id="rId2383" Type="http://schemas.openxmlformats.org/officeDocument/2006/relationships/image" Target="media/image1140.emf"/><Relationship Id="rId3434" Type="http://schemas.openxmlformats.org/officeDocument/2006/relationships/oleObject" Target="embeddings/oleObject100.bin"/><Relationship Id="rId355" Type="http://schemas.openxmlformats.org/officeDocument/2006/relationships/customXml" Target="ink/ink163.xml"/><Relationship Id="rId2036" Type="http://schemas.openxmlformats.org/officeDocument/2006/relationships/image" Target="media/image424.emf"/><Relationship Id="rId2450" Type="http://schemas.openxmlformats.org/officeDocument/2006/relationships/customXml" Target="ink/ink1143.xml"/><Relationship Id="rId3501" Type="http://schemas.openxmlformats.org/officeDocument/2006/relationships/image" Target="media/image1631.emf"/><Relationship Id="rId6657" Type="http://schemas.openxmlformats.org/officeDocument/2006/relationships/image" Target="media/image2784.emf"/><Relationship Id="rId422" Type="http://schemas.openxmlformats.org/officeDocument/2006/relationships/image" Target="media/image205.emf"/><Relationship Id="rId2103" Type="http://schemas.openxmlformats.org/officeDocument/2006/relationships/customXml" Target="ink/ink979.xml"/><Relationship Id="rId5259" Type="http://schemas.openxmlformats.org/officeDocument/2006/relationships/customXml" Target="ink/ink2491.xml"/><Relationship Id="rId5673" Type="http://schemas.openxmlformats.org/officeDocument/2006/relationships/customXml" Target="ink/ink2682.xml"/><Relationship Id="rId4275" Type="http://schemas.openxmlformats.org/officeDocument/2006/relationships/image" Target="media/image1999.emf"/><Relationship Id="rId5326" Type="http://schemas.openxmlformats.org/officeDocument/2006/relationships/image" Target="media/image2451.emf"/><Relationship Id="rId6724" Type="http://schemas.openxmlformats.org/officeDocument/2006/relationships/customXml" Target="ink/ink3178.xml"/><Relationship Id="rId1869" Type="http://schemas.openxmlformats.org/officeDocument/2006/relationships/customXml" Target="ink/ink871.xml"/><Relationship Id="rId3291" Type="http://schemas.openxmlformats.org/officeDocument/2006/relationships/image" Target="media/image74.wmf"/><Relationship Id="rId5740" Type="http://schemas.openxmlformats.org/officeDocument/2006/relationships/image" Target="media/image23590.emf"/><Relationship Id="rId1936" Type="http://schemas.openxmlformats.org/officeDocument/2006/relationships/image" Target="media/image947.emf"/><Relationship Id="rId4342" Type="http://schemas.openxmlformats.org/officeDocument/2006/relationships/customXml" Target="ink/ink2049.xml"/><Relationship Id="rId3011" Type="http://schemas.openxmlformats.org/officeDocument/2006/relationships/customXml" Target="ink/ink1416.xml"/><Relationship Id="rId6167" Type="http://schemas.openxmlformats.org/officeDocument/2006/relationships/customXml" Target="ink/ink2923.xml"/><Relationship Id="rId6581" Type="http://schemas.openxmlformats.org/officeDocument/2006/relationships/image" Target="media/image2747.emf"/><Relationship Id="rId2777" Type="http://schemas.openxmlformats.org/officeDocument/2006/relationships/customXml" Target="ink/ink1303.xml"/><Relationship Id="rId5183" Type="http://schemas.openxmlformats.org/officeDocument/2006/relationships/image" Target="media/image2380.emf"/><Relationship Id="rId6234" Type="http://schemas.openxmlformats.org/officeDocument/2006/relationships/image" Target="media/image2603.emf"/><Relationship Id="rId749" Type="http://schemas.openxmlformats.org/officeDocument/2006/relationships/customXml" Target="ink/ink344.xml"/><Relationship Id="rId1379" Type="http://schemas.openxmlformats.org/officeDocument/2006/relationships/customXml" Target="ink/ink637.xml"/><Relationship Id="rId3828" Type="http://schemas.openxmlformats.org/officeDocument/2006/relationships/customXml" Target="ink/ink1811.xml"/><Relationship Id="rId5250" Type="http://schemas.openxmlformats.org/officeDocument/2006/relationships/customXml" Target="ink/ink2486.xml"/><Relationship Id="rId6301" Type="http://schemas.openxmlformats.org/officeDocument/2006/relationships/customXml" Target="ink/ink2982.xml"/><Relationship Id="rId1793" Type="http://schemas.openxmlformats.org/officeDocument/2006/relationships/customXml" Target="ink/ink833.xml"/><Relationship Id="rId2844" Type="http://schemas.openxmlformats.org/officeDocument/2006/relationships/image" Target="media/image1361.emf"/><Relationship Id="rId85" Type="http://schemas.openxmlformats.org/officeDocument/2006/relationships/customXml" Target="ink/ink36.xml"/><Relationship Id="rId816" Type="http://schemas.openxmlformats.org/officeDocument/2006/relationships/image" Target="media/image357.emf"/><Relationship Id="rId1446" Type="http://schemas.openxmlformats.org/officeDocument/2006/relationships/image" Target="media/image715.emf"/><Relationship Id="rId1860" Type="http://schemas.openxmlformats.org/officeDocument/2006/relationships/image" Target="media/image909.emf"/><Relationship Id="rId2911" Type="http://schemas.openxmlformats.org/officeDocument/2006/relationships/customXml" Target="ink/ink1368.xml"/><Relationship Id="rId1513" Type="http://schemas.openxmlformats.org/officeDocument/2006/relationships/customXml" Target="ink/ink704.xml"/><Relationship Id="rId4669" Type="http://schemas.openxmlformats.org/officeDocument/2006/relationships/customXml" Target="ink/ink2195.xml"/><Relationship Id="rId12" Type="http://schemas.openxmlformats.org/officeDocument/2006/relationships/oleObject" Target="embeddings/oleObject1.bin"/><Relationship Id="rId3478" Type="http://schemas.openxmlformats.org/officeDocument/2006/relationships/customXml" Target="ink/ink1638.xml"/><Relationship Id="rId3685" Type="http://schemas.openxmlformats.org/officeDocument/2006/relationships/image" Target="media/image1704.emf"/><Relationship Id="rId3892" Type="http://schemas.openxmlformats.org/officeDocument/2006/relationships/customXml" Target="ink/ink1843.xml"/><Relationship Id="rId4529" Type="http://schemas.openxmlformats.org/officeDocument/2006/relationships/image" Target="media/image2125.emf"/><Relationship Id="rId4736" Type="http://schemas.openxmlformats.org/officeDocument/2006/relationships/image" Target="media/image1876.emf"/><Relationship Id="rId4943" Type="http://schemas.openxmlformats.org/officeDocument/2006/relationships/customXml" Target="ink/ink2332.xml"/><Relationship Id="rId6091" Type="http://schemas.openxmlformats.org/officeDocument/2006/relationships/image" Target="media/image2532.emf"/><Relationship Id="rId399" Type="http://schemas.openxmlformats.org/officeDocument/2006/relationships/image" Target="media/image13.wmf"/><Relationship Id="rId2287" Type="http://schemas.openxmlformats.org/officeDocument/2006/relationships/customXml" Target="ink/ink1070.xml"/><Relationship Id="rId2494" Type="http://schemas.openxmlformats.org/officeDocument/2006/relationships/customXml" Target="ink/ink1165.xml"/><Relationship Id="rId3338" Type="http://schemas.openxmlformats.org/officeDocument/2006/relationships/customXml" Target="ink/ink1574.xml"/><Relationship Id="rId3545" Type="http://schemas.openxmlformats.org/officeDocument/2006/relationships/customXml" Target="ink/ink1670.xml"/><Relationship Id="rId3752" Type="http://schemas.openxmlformats.org/officeDocument/2006/relationships/customXml" Target="ink/ink1773.xml"/><Relationship Id="rId259" Type="http://schemas.openxmlformats.org/officeDocument/2006/relationships/customXml" Target="ink/ink117.xml"/><Relationship Id="rId466" Type="http://schemas.openxmlformats.org/officeDocument/2006/relationships/image" Target="media/image218.emf"/><Relationship Id="rId673" Type="http://schemas.openxmlformats.org/officeDocument/2006/relationships/customXml" Target="ink/ink307.xml"/><Relationship Id="rId880" Type="http://schemas.openxmlformats.org/officeDocument/2006/relationships/image" Target="media/image362.emf"/><Relationship Id="rId1096" Type="http://schemas.openxmlformats.org/officeDocument/2006/relationships/customXml" Target="ink/ink499.xml"/><Relationship Id="rId2147" Type="http://schemas.openxmlformats.org/officeDocument/2006/relationships/image" Target="media/image1025.emf"/><Relationship Id="rId2354" Type="http://schemas.openxmlformats.org/officeDocument/2006/relationships/image" Target="media/image1126.emf"/><Relationship Id="rId2561" Type="http://schemas.openxmlformats.org/officeDocument/2006/relationships/customXml" Target="ink/ink1197.xml"/><Relationship Id="rId3405" Type="http://schemas.openxmlformats.org/officeDocument/2006/relationships/customXml" Target="ink/ink1603.xml"/><Relationship Id="rId4803" Type="http://schemas.openxmlformats.org/officeDocument/2006/relationships/customXml" Target="ink/ink2262.xml"/><Relationship Id="rId119" Type="http://schemas.openxmlformats.org/officeDocument/2006/relationships/customXml" Target="ink/ink52.xml"/><Relationship Id="rId326" Type="http://schemas.openxmlformats.org/officeDocument/2006/relationships/image" Target="media/image159.emf"/><Relationship Id="rId533" Type="http://schemas.openxmlformats.org/officeDocument/2006/relationships/customXml" Target="ink/ink241.xml"/><Relationship Id="rId1163" Type="http://schemas.openxmlformats.org/officeDocument/2006/relationships/customXml" Target="ink/ink529.xml"/><Relationship Id="rId1370" Type="http://schemas.openxmlformats.org/officeDocument/2006/relationships/image" Target="media/image677.emf"/><Relationship Id="rId2007" Type="http://schemas.openxmlformats.org/officeDocument/2006/relationships/image" Target="media/image52.wmf"/><Relationship Id="rId2214" Type="http://schemas.openxmlformats.org/officeDocument/2006/relationships/customXml" Target="ink/ink1034.xml"/><Relationship Id="rId3612" Type="http://schemas.openxmlformats.org/officeDocument/2006/relationships/customXml" Target="ink/ink1703.xml"/><Relationship Id="rId6768" Type="http://schemas.openxmlformats.org/officeDocument/2006/relationships/customXml" Target="ink/ink3200.xml"/><Relationship Id="rId6975" Type="http://schemas.openxmlformats.org/officeDocument/2006/relationships/image" Target="media/image2945.emf"/><Relationship Id="rId740" Type="http://schemas.openxmlformats.org/officeDocument/2006/relationships/image" Target="media/image329.emf"/><Relationship Id="rId1023" Type="http://schemas.openxmlformats.org/officeDocument/2006/relationships/image" Target="media/image490.emf"/><Relationship Id="rId2421" Type="http://schemas.openxmlformats.org/officeDocument/2006/relationships/image" Target="media/image1159.emf"/><Relationship Id="rId4179" Type="http://schemas.openxmlformats.org/officeDocument/2006/relationships/image" Target="media/image1951.emf"/><Relationship Id="rId5577" Type="http://schemas.openxmlformats.org/officeDocument/2006/relationships/customXml" Target="ink/ink2634.xml"/><Relationship Id="rId5784" Type="http://schemas.openxmlformats.org/officeDocument/2006/relationships/customXml" Target="ink/ink2731.xml"/><Relationship Id="rId5991" Type="http://schemas.openxmlformats.org/officeDocument/2006/relationships/image" Target="media/image2482.emf"/><Relationship Id="rId6628" Type="http://schemas.openxmlformats.org/officeDocument/2006/relationships/image" Target="media/image2770.emf"/><Relationship Id="rId6835" Type="http://schemas.openxmlformats.org/officeDocument/2006/relationships/image" Target="media/image2875.emf"/><Relationship Id="rId600" Type="http://schemas.openxmlformats.org/officeDocument/2006/relationships/image" Target="media/image270.emf"/><Relationship Id="rId1230" Type="http://schemas.openxmlformats.org/officeDocument/2006/relationships/image" Target="media/image607.emf"/><Relationship Id="rId4386" Type="http://schemas.openxmlformats.org/officeDocument/2006/relationships/image" Target="media/image2054.emf"/><Relationship Id="rId4593" Type="http://schemas.openxmlformats.org/officeDocument/2006/relationships/customXml" Target="ink/ink2166.xml"/><Relationship Id="rId5437" Type="http://schemas.openxmlformats.org/officeDocument/2006/relationships/image" Target="media/image22090.emf"/><Relationship Id="rId5644" Type="http://schemas.openxmlformats.org/officeDocument/2006/relationships/image" Target="media/image23111.emf"/><Relationship Id="rId5851" Type="http://schemas.openxmlformats.org/officeDocument/2006/relationships/customXml" Target="ink/ink2765.xml"/><Relationship Id="rId6902" Type="http://schemas.openxmlformats.org/officeDocument/2006/relationships/customXml" Target="ink/ink3267.xml"/><Relationship Id="rId3195" Type="http://schemas.openxmlformats.org/officeDocument/2006/relationships/customXml" Target="ink/ink1507.xml"/><Relationship Id="rId4039" Type="http://schemas.openxmlformats.org/officeDocument/2006/relationships/image" Target="media/image1881.emf"/><Relationship Id="rId4246" Type="http://schemas.openxmlformats.org/officeDocument/2006/relationships/customXml" Target="ink/ink2001.xml"/><Relationship Id="rId4453" Type="http://schemas.openxmlformats.org/officeDocument/2006/relationships/image" Target="media/image2087.emf"/><Relationship Id="rId4660" Type="http://schemas.openxmlformats.org/officeDocument/2006/relationships/image" Target="media/image391.emf"/><Relationship Id="rId5504" Type="http://schemas.openxmlformats.org/officeDocument/2006/relationships/customXml" Target="ink/ink2606.xml"/><Relationship Id="rId5711" Type="http://schemas.openxmlformats.org/officeDocument/2006/relationships/customXml" Target="ink/ink2700.xml"/><Relationship Id="rId3055" Type="http://schemas.openxmlformats.org/officeDocument/2006/relationships/customXml" Target="ink/ink1438.xml"/><Relationship Id="rId3262" Type="http://schemas.openxmlformats.org/officeDocument/2006/relationships/image" Target="media/image1516.emf"/><Relationship Id="rId4106" Type="http://schemas.openxmlformats.org/officeDocument/2006/relationships/customXml" Target="ink/ink1939.xml"/><Relationship Id="rId4313" Type="http://schemas.openxmlformats.org/officeDocument/2006/relationships/image" Target="media/image2018.emf"/><Relationship Id="rId4520" Type="http://schemas.openxmlformats.org/officeDocument/2006/relationships/customXml" Target="ink/ink2132.xml"/><Relationship Id="rId183" Type="http://schemas.openxmlformats.org/officeDocument/2006/relationships/customXml" Target="ink/ink82.xml"/><Relationship Id="rId390" Type="http://schemas.openxmlformats.org/officeDocument/2006/relationships/image" Target="media/image191.emf"/><Relationship Id="rId1907" Type="http://schemas.openxmlformats.org/officeDocument/2006/relationships/customXml" Target="ink/ink890.xml"/><Relationship Id="rId2071" Type="http://schemas.openxmlformats.org/officeDocument/2006/relationships/customXml" Target="ink/ink965.xml"/><Relationship Id="rId3122" Type="http://schemas.openxmlformats.org/officeDocument/2006/relationships/image" Target="media/image1482.emf"/><Relationship Id="rId6278" Type="http://schemas.openxmlformats.org/officeDocument/2006/relationships/image" Target="media/image2625.emf"/><Relationship Id="rId6485" Type="http://schemas.openxmlformats.org/officeDocument/2006/relationships/customXml" Target="ink/ink3057.xml"/><Relationship Id="rId6692" Type="http://schemas.openxmlformats.org/officeDocument/2006/relationships/customXml" Target="ink/ink3162.xml"/><Relationship Id="rId250" Type="http://schemas.openxmlformats.org/officeDocument/2006/relationships/image" Target="media/image121.emf"/><Relationship Id="rId5087" Type="http://schemas.openxmlformats.org/officeDocument/2006/relationships/customXml" Target="ink/ink2404.xml"/><Relationship Id="rId5294" Type="http://schemas.openxmlformats.org/officeDocument/2006/relationships/image" Target="media/image2435.emf"/><Relationship Id="rId6138" Type="http://schemas.openxmlformats.org/officeDocument/2006/relationships/image" Target="media/image2555.emf"/><Relationship Id="rId6345" Type="http://schemas.openxmlformats.org/officeDocument/2006/relationships/customXml" Target="ink/ink3001.xml"/><Relationship Id="rId110" Type="http://schemas.openxmlformats.org/officeDocument/2006/relationships/image" Target="media/image51.emf"/><Relationship Id="rId2888" Type="http://schemas.openxmlformats.org/officeDocument/2006/relationships/image" Target="media/image1383.emf"/><Relationship Id="rId3939" Type="http://schemas.openxmlformats.org/officeDocument/2006/relationships/image" Target="media/image1831.emf"/><Relationship Id="rId5154" Type="http://schemas.openxmlformats.org/officeDocument/2006/relationships/customXml" Target="ink/ink2438.xml"/><Relationship Id="rId6552" Type="http://schemas.openxmlformats.org/officeDocument/2006/relationships/image" Target="media/image2733.emf"/><Relationship Id="rId1697" Type="http://schemas.openxmlformats.org/officeDocument/2006/relationships/customXml" Target="ink/ink789.xml"/><Relationship Id="rId2748" Type="http://schemas.openxmlformats.org/officeDocument/2006/relationships/image" Target="media/image1313.emf"/><Relationship Id="rId2955" Type="http://schemas.openxmlformats.org/officeDocument/2006/relationships/customXml" Target="ink/ink1389.xml"/><Relationship Id="rId5361" Type="http://schemas.openxmlformats.org/officeDocument/2006/relationships/customXml" Target="ink/ink2542.xml"/><Relationship Id="rId6205" Type="http://schemas.openxmlformats.org/officeDocument/2006/relationships/customXml" Target="ink/ink2942.xml"/><Relationship Id="rId6412" Type="http://schemas.openxmlformats.org/officeDocument/2006/relationships/oleObject" Target="embeddings/oleObject195.bin"/><Relationship Id="rId927" Type="http://schemas.openxmlformats.org/officeDocument/2006/relationships/customXml" Target="ink/ink430.xml"/><Relationship Id="rId1557" Type="http://schemas.openxmlformats.org/officeDocument/2006/relationships/customXml" Target="ink/ink725.xml"/><Relationship Id="rId1764" Type="http://schemas.openxmlformats.org/officeDocument/2006/relationships/image" Target="media/image406.emf"/><Relationship Id="rId1971" Type="http://schemas.openxmlformats.org/officeDocument/2006/relationships/customXml" Target="ink/ink922.xml"/><Relationship Id="rId2608" Type="http://schemas.openxmlformats.org/officeDocument/2006/relationships/image" Target="media/image1246.emf"/><Relationship Id="rId2815" Type="http://schemas.openxmlformats.org/officeDocument/2006/relationships/customXml" Target="ink/ink1322.xml"/><Relationship Id="rId4170" Type="http://schemas.openxmlformats.org/officeDocument/2006/relationships/customXml" Target="ink/ink1967.xml"/><Relationship Id="rId5014" Type="http://schemas.openxmlformats.org/officeDocument/2006/relationships/image" Target="media/image2295.emf"/><Relationship Id="rId5221" Type="http://schemas.openxmlformats.org/officeDocument/2006/relationships/image" Target="media/image2399.emf"/><Relationship Id="rId56" Type="http://schemas.openxmlformats.org/officeDocument/2006/relationships/image" Target="media/image24.emf"/><Relationship Id="rId1417" Type="http://schemas.openxmlformats.org/officeDocument/2006/relationships/customXml" Target="ink/ink656.xml"/><Relationship Id="rId1624" Type="http://schemas.openxmlformats.org/officeDocument/2006/relationships/image" Target="media/image800.emf"/><Relationship Id="rId1831" Type="http://schemas.openxmlformats.org/officeDocument/2006/relationships/customXml" Target="ink/ink852.xml"/><Relationship Id="rId4030" Type="http://schemas.openxmlformats.org/officeDocument/2006/relationships/customXml" Target="ink/ink1901.xml"/><Relationship Id="rId4987" Type="http://schemas.openxmlformats.org/officeDocument/2006/relationships/customXml" Target="ink/ink2354.xml"/><Relationship Id="rId3589" Type="http://schemas.openxmlformats.org/officeDocument/2006/relationships/image" Target="media/image1656.emf"/><Relationship Id="rId3796" Type="http://schemas.openxmlformats.org/officeDocument/2006/relationships/customXml" Target="ink/ink1795.xml"/><Relationship Id="rId2398" Type="http://schemas.openxmlformats.org/officeDocument/2006/relationships/customXml" Target="ink/ink1119.xml"/><Relationship Id="rId3449" Type="http://schemas.openxmlformats.org/officeDocument/2006/relationships/image" Target="media/image1605.emf"/><Relationship Id="rId4847" Type="http://schemas.openxmlformats.org/officeDocument/2006/relationships/customXml" Target="ink/ink2284.xml"/><Relationship Id="rId6062" Type="http://schemas.openxmlformats.org/officeDocument/2006/relationships/customXml" Target="ink/ink2871.xml"/><Relationship Id="rId577" Type="http://schemas.openxmlformats.org/officeDocument/2006/relationships/customXml" Target="ink/ink263.xml"/><Relationship Id="rId2258" Type="http://schemas.openxmlformats.org/officeDocument/2006/relationships/customXml" Target="ink/ink1056.xml"/><Relationship Id="rId3656" Type="http://schemas.openxmlformats.org/officeDocument/2006/relationships/customXml" Target="ink/ink1725.xml"/><Relationship Id="rId3863" Type="http://schemas.openxmlformats.org/officeDocument/2006/relationships/image" Target="media/image1793.emf"/><Relationship Id="rId4707" Type="http://schemas.openxmlformats.org/officeDocument/2006/relationships/customXml" Target="ink/ink2214.xml"/><Relationship Id="rId4914" Type="http://schemas.openxmlformats.org/officeDocument/2006/relationships/image" Target="media/image2245.emf"/><Relationship Id="rId784" Type="http://schemas.openxmlformats.org/officeDocument/2006/relationships/image" Target="media/image341.emf"/><Relationship Id="rId991" Type="http://schemas.openxmlformats.org/officeDocument/2006/relationships/image" Target="media/image474.emf"/><Relationship Id="rId2465" Type="http://schemas.openxmlformats.org/officeDocument/2006/relationships/image" Target="media/image1176.emf"/><Relationship Id="rId2672" Type="http://schemas.openxmlformats.org/officeDocument/2006/relationships/customXml" Target="ink/ink1251.xml"/><Relationship Id="rId3309" Type="http://schemas.openxmlformats.org/officeDocument/2006/relationships/image" Target="media/image1538.emf"/><Relationship Id="rId3516" Type="http://schemas.openxmlformats.org/officeDocument/2006/relationships/customXml" Target="ink/ink1657.xml"/><Relationship Id="rId3723" Type="http://schemas.openxmlformats.org/officeDocument/2006/relationships/image" Target="media/image1723.emf"/><Relationship Id="rId3930" Type="http://schemas.openxmlformats.org/officeDocument/2006/relationships/customXml" Target="ink/ink1859.xml"/><Relationship Id="rId6879" Type="http://schemas.openxmlformats.org/officeDocument/2006/relationships/image" Target="media/image2897.emf"/><Relationship Id="rId437" Type="http://schemas.openxmlformats.org/officeDocument/2006/relationships/customXml" Target="ink/ink197.xml"/><Relationship Id="rId644" Type="http://schemas.openxmlformats.org/officeDocument/2006/relationships/image" Target="media/image286.emf"/><Relationship Id="rId851" Type="http://schemas.openxmlformats.org/officeDocument/2006/relationships/customXml" Target="ink/ink395.xml"/><Relationship Id="rId1274" Type="http://schemas.openxmlformats.org/officeDocument/2006/relationships/image" Target="media/image629.emf"/><Relationship Id="rId1481" Type="http://schemas.openxmlformats.org/officeDocument/2006/relationships/customXml" Target="ink/ink688.xml"/><Relationship Id="rId2118" Type="http://schemas.openxmlformats.org/officeDocument/2006/relationships/image" Target="media/image1011.emf"/><Relationship Id="rId2325" Type="http://schemas.openxmlformats.org/officeDocument/2006/relationships/customXml" Target="ink/ink1085.xml"/><Relationship Id="rId2532" Type="http://schemas.openxmlformats.org/officeDocument/2006/relationships/customXml" Target="ink/ink1182.xml"/><Relationship Id="rId5688" Type="http://schemas.openxmlformats.org/officeDocument/2006/relationships/image" Target="media/image23330.emf"/><Relationship Id="rId5895" Type="http://schemas.openxmlformats.org/officeDocument/2006/relationships/customXml" Target="ink/ink2787.xml"/><Relationship Id="rId6739" Type="http://schemas.openxmlformats.org/officeDocument/2006/relationships/image" Target="media/image2825.emf"/><Relationship Id="rId6946" Type="http://schemas.openxmlformats.org/officeDocument/2006/relationships/customXml" Target="ink/ink3289.xml"/><Relationship Id="rId504" Type="http://schemas.openxmlformats.org/officeDocument/2006/relationships/image" Target="media/image229.emf"/><Relationship Id="rId711" Type="http://schemas.openxmlformats.org/officeDocument/2006/relationships/customXml" Target="ink/ink326.xml"/><Relationship Id="rId1134" Type="http://schemas.openxmlformats.org/officeDocument/2006/relationships/customXml" Target="ink/ink518.xml"/><Relationship Id="rId1341" Type="http://schemas.openxmlformats.org/officeDocument/2006/relationships/customXml" Target="ink/ink618.xml"/><Relationship Id="rId4497" Type="http://schemas.openxmlformats.org/officeDocument/2006/relationships/image" Target="media/image2109.emf"/><Relationship Id="rId5548" Type="http://schemas.openxmlformats.org/officeDocument/2006/relationships/oleObject" Target="embeddings/oleObject155.bin"/><Relationship Id="rId5755" Type="http://schemas.openxmlformats.org/officeDocument/2006/relationships/customXml" Target="ink/ink2722.xml"/><Relationship Id="rId5962" Type="http://schemas.openxmlformats.org/officeDocument/2006/relationships/image" Target="media/image24680.emf"/><Relationship Id="rId6806" Type="http://schemas.openxmlformats.org/officeDocument/2006/relationships/customXml" Target="ink/ink3219.xml"/><Relationship Id="rId1201" Type="http://schemas.openxmlformats.org/officeDocument/2006/relationships/customXml" Target="ink/ink548.xml"/><Relationship Id="rId3099" Type="http://schemas.openxmlformats.org/officeDocument/2006/relationships/customXml" Target="ink/ink1459.xml"/><Relationship Id="rId4357" Type="http://schemas.openxmlformats.org/officeDocument/2006/relationships/customXml" Target="ink/ink2055.xml"/><Relationship Id="rId4564" Type="http://schemas.openxmlformats.org/officeDocument/2006/relationships/image" Target="media/image2142.emf"/><Relationship Id="rId4771" Type="http://schemas.openxmlformats.org/officeDocument/2006/relationships/customXml" Target="ink/ink2246.xml"/><Relationship Id="rId5408" Type="http://schemas.openxmlformats.org/officeDocument/2006/relationships/customXml" Target="ink/ink2562.xml"/><Relationship Id="rId5615" Type="http://schemas.openxmlformats.org/officeDocument/2006/relationships/customXml" Target="ink/ink2653.xml"/><Relationship Id="rId3166" Type="http://schemas.openxmlformats.org/officeDocument/2006/relationships/image" Target="media/image983.emf"/><Relationship Id="rId3373" Type="http://schemas.openxmlformats.org/officeDocument/2006/relationships/customXml" Target="ink/ink1587.xml"/><Relationship Id="rId3580" Type="http://schemas.openxmlformats.org/officeDocument/2006/relationships/customXml" Target="ink/ink1687.xml"/><Relationship Id="rId4217" Type="http://schemas.openxmlformats.org/officeDocument/2006/relationships/image" Target="media/image1970.emf"/><Relationship Id="rId4424" Type="http://schemas.openxmlformats.org/officeDocument/2006/relationships/image" Target="media/image2073.emf"/><Relationship Id="rId5822" Type="http://schemas.openxmlformats.org/officeDocument/2006/relationships/image" Target="media/image23990.emf"/><Relationship Id="rId294" Type="http://schemas.openxmlformats.org/officeDocument/2006/relationships/image" Target="media/image143.emf"/><Relationship Id="rId2182" Type="http://schemas.openxmlformats.org/officeDocument/2006/relationships/customXml" Target="ink/ink1018.xml"/><Relationship Id="rId3026" Type="http://schemas.openxmlformats.org/officeDocument/2006/relationships/image" Target="media/image1442.emf"/><Relationship Id="rId3233" Type="http://schemas.openxmlformats.org/officeDocument/2006/relationships/customXml" Target="ink/ink1526.xml"/><Relationship Id="rId4631" Type="http://schemas.openxmlformats.org/officeDocument/2006/relationships/customXml" Target="ink/ink2181.xml"/><Relationship Id="rId6389" Type="http://schemas.openxmlformats.org/officeDocument/2006/relationships/customXml" Target="ink/ink3018.xml"/><Relationship Id="rId154" Type="http://schemas.openxmlformats.org/officeDocument/2006/relationships/image" Target="media/image73.emf"/><Relationship Id="rId361" Type="http://schemas.openxmlformats.org/officeDocument/2006/relationships/customXml" Target="ink/ink166.xml"/><Relationship Id="rId2042" Type="http://schemas.openxmlformats.org/officeDocument/2006/relationships/image" Target="media/image427.emf"/><Relationship Id="rId3440" Type="http://schemas.openxmlformats.org/officeDocument/2006/relationships/customXml" Target="ink/ink1619.xml"/><Relationship Id="rId5198" Type="http://schemas.openxmlformats.org/officeDocument/2006/relationships/customXml" Target="ink/ink2460.xml"/><Relationship Id="rId6596" Type="http://schemas.openxmlformats.org/officeDocument/2006/relationships/image" Target="media/image2754.emf"/><Relationship Id="rId2999" Type="http://schemas.openxmlformats.org/officeDocument/2006/relationships/image" Target="media/image71.wmf"/><Relationship Id="rId3300" Type="http://schemas.openxmlformats.org/officeDocument/2006/relationships/customXml" Target="ink/ink1557.xml"/><Relationship Id="rId6249" Type="http://schemas.openxmlformats.org/officeDocument/2006/relationships/customXml" Target="ink/ink2961.xml"/><Relationship Id="rId6456" Type="http://schemas.openxmlformats.org/officeDocument/2006/relationships/customXml" Target="ink/ink3043.xml"/><Relationship Id="rId6663" Type="http://schemas.openxmlformats.org/officeDocument/2006/relationships/image" Target="media/image2787.emf"/><Relationship Id="rId6870" Type="http://schemas.openxmlformats.org/officeDocument/2006/relationships/customXml" Target="ink/ink3251.xml"/><Relationship Id="rId221" Type="http://schemas.openxmlformats.org/officeDocument/2006/relationships/customXml" Target="ink/ink98.xml"/><Relationship Id="rId2859" Type="http://schemas.openxmlformats.org/officeDocument/2006/relationships/customXml" Target="ink/ink1344.xml"/><Relationship Id="rId5058" Type="http://schemas.openxmlformats.org/officeDocument/2006/relationships/image" Target="media/image2317.emf"/><Relationship Id="rId5265" Type="http://schemas.openxmlformats.org/officeDocument/2006/relationships/customXml" Target="ink/ink2494.xml"/><Relationship Id="rId5472" Type="http://schemas.openxmlformats.org/officeDocument/2006/relationships/customXml" Target="ink/ink2593.xml"/><Relationship Id="rId6109" Type="http://schemas.openxmlformats.org/officeDocument/2006/relationships/image" Target="media/image2541.emf"/><Relationship Id="rId6316" Type="http://schemas.openxmlformats.org/officeDocument/2006/relationships/image" Target="media/image2644.emf"/><Relationship Id="rId6523" Type="http://schemas.openxmlformats.org/officeDocument/2006/relationships/customXml" Target="ink/ink3076.xml"/><Relationship Id="rId6730" Type="http://schemas.openxmlformats.org/officeDocument/2006/relationships/customXml" Target="ink/ink3181.xml"/><Relationship Id="rId1668" Type="http://schemas.openxmlformats.org/officeDocument/2006/relationships/image" Target="media/image821.emf"/><Relationship Id="rId1875" Type="http://schemas.openxmlformats.org/officeDocument/2006/relationships/customXml" Target="ink/ink874.xml"/><Relationship Id="rId2719" Type="http://schemas.openxmlformats.org/officeDocument/2006/relationships/image" Target="media/image1299.emf"/><Relationship Id="rId4074" Type="http://schemas.openxmlformats.org/officeDocument/2006/relationships/customXml" Target="ink/ink1923.xml"/><Relationship Id="rId4281" Type="http://schemas.openxmlformats.org/officeDocument/2006/relationships/image" Target="media/image2002.emf"/><Relationship Id="rId5125" Type="http://schemas.openxmlformats.org/officeDocument/2006/relationships/customXml" Target="ink/ink2423.xml"/><Relationship Id="rId5332" Type="http://schemas.openxmlformats.org/officeDocument/2006/relationships/image" Target="media/image2454.emf"/><Relationship Id="rId1528" Type="http://schemas.openxmlformats.org/officeDocument/2006/relationships/image" Target="media/image756.emf"/><Relationship Id="rId2926" Type="http://schemas.openxmlformats.org/officeDocument/2006/relationships/image" Target="media/image1402.emf"/><Relationship Id="rId3090" Type="http://schemas.openxmlformats.org/officeDocument/2006/relationships/image" Target="media/image567.emf"/><Relationship Id="rId4141" Type="http://schemas.openxmlformats.org/officeDocument/2006/relationships/image" Target="media/image1932.emf"/><Relationship Id="rId1735" Type="http://schemas.openxmlformats.org/officeDocument/2006/relationships/image" Target="media/image853.emf"/><Relationship Id="rId1942" Type="http://schemas.openxmlformats.org/officeDocument/2006/relationships/image" Target="media/image950.emf"/><Relationship Id="rId4001" Type="http://schemas.openxmlformats.org/officeDocument/2006/relationships/image" Target="media/image1862.emf"/><Relationship Id="rId27" Type="http://schemas.openxmlformats.org/officeDocument/2006/relationships/customXml" Target="ink/ink8.xml"/><Relationship Id="rId1802" Type="http://schemas.openxmlformats.org/officeDocument/2006/relationships/image" Target="media/image880.emf"/><Relationship Id="rId4958" Type="http://schemas.openxmlformats.org/officeDocument/2006/relationships/image" Target="media/image2267.emf"/><Relationship Id="rId6173" Type="http://schemas.openxmlformats.org/officeDocument/2006/relationships/customXml" Target="ink/ink2926.xml"/><Relationship Id="rId3767" Type="http://schemas.openxmlformats.org/officeDocument/2006/relationships/image" Target="media/image1745.emf"/><Relationship Id="rId3974" Type="http://schemas.openxmlformats.org/officeDocument/2006/relationships/customXml" Target="ink/ink1879.xml"/><Relationship Id="rId4818" Type="http://schemas.openxmlformats.org/officeDocument/2006/relationships/image" Target="media/image2197.emf"/><Relationship Id="rId6380" Type="http://schemas.openxmlformats.org/officeDocument/2006/relationships/customXml" Target="ink/ink3016.xml"/><Relationship Id="rId688" Type="http://schemas.openxmlformats.org/officeDocument/2006/relationships/image" Target="media/image308.emf"/><Relationship Id="rId895" Type="http://schemas.openxmlformats.org/officeDocument/2006/relationships/customXml" Target="ink/ink417.xml"/><Relationship Id="rId2369" Type="http://schemas.openxmlformats.org/officeDocument/2006/relationships/customXml" Target="ink/ink1105.xml"/><Relationship Id="rId2576" Type="http://schemas.openxmlformats.org/officeDocument/2006/relationships/image" Target="media/image1230.emf"/><Relationship Id="rId2783" Type="http://schemas.openxmlformats.org/officeDocument/2006/relationships/customXml" Target="ink/ink1306.xml"/><Relationship Id="rId2990" Type="http://schemas.openxmlformats.org/officeDocument/2006/relationships/image" Target="media/image1424.emf"/><Relationship Id="rId3627" Type="http://schemas.openxmlformats.org/officeDocument/2006/relationships/image" Target="media/image1675.emf"/><Relationship Id="rId3834" Type="http://schemas.openxmlformats.org/officeDocument/2006/relationships/customXml" Target="ink/ink1814.xml"/><Relationship Id="rId6033" Type="http://schemas.openxmlformats.org/officeDocument/2006/relationships/image" Target="media/image2503.emf"/><Relationship Id="rId6240" Type="http://schemas.openxmlformats.org/officeDocument/2006/relationships/image" Target="media/image2606.emf"/><Relationship Id="rId548" Type="http://schemas.openxmlformats.org/officeDocument/2006/relationships/image" Target="media/image244.emf"/><Relationship Id="rId755" Type="http://schemas.openxmlformats.org/officeDocument/2006/relationships/customXml" Target="ink/ink347.xml"/><Relationship Id="rId962" Type="http://schemas.openxmlformats.org/officeDocument/2006/relationships/customXml" Target="ink/ink448.xml"/><Relationship Id="rId1178" Type="http://schemas.openxmlformats.org/officeDocument/2006/relationships/image" Target="media/image581.emf"/><Relationship Id="rId1385" Type="http://schemas.openxmlformats.org/officeDocument/2006/relationships/customXml" Target="ink/ink640.xml"/><Relationship Id="rId1592" Type="http://schemas.openxmlformats.org/officeDocument/2006/relationships/image" Target="media/image785.emf"/><Relationship Id="rId2229" Type="http://schemas.openxmlformats.org/officeDocument/2006/relationships/image" Target="media/image1066.emf"/><Relationship Id="rId2436" Type="http://schemas.openxmlformats.org/officeDocument/2006/relationships/customXml" Target="ink/ink1136.xml"/><Relationship Id="rId2643" Type="http://schemas.openxmlformats.org/officeDocument/2006/relationships/customXml" Target="ink/ink1236.xml"/><Relationship Id="rId2850" Type="http://schemas.openxmlformats.org/officeDocument/2006/relationships/image" Target="media/image1364.emf"/><Relationship Id="rId5799" Type="http://schemas.openxmlformats.org/officeDocument/2006/relationships/customXml" Target="ink/ink2739.xml"/><Relationship Id="rId6100" Type="http://schemas.openxmlformats.org/officeDocument/2006/relationships/customXml" Target="ink/ink2890.xml"/><Relationship Id="rId91" Type="http://schemas.openxmlformats.org/officeDocument/2006/relationships/customXml" Target="ink/ink39.xml"/><Relationship Id="rId408" Type="http://schemas.openxmlformats.org/officeDocument/2006/relationships/image" Target="media/image198.emf"/><Relationship Id="rId615" Type="http://schemas.openxmlformats.org/officeDocument/2006/relationships/customXml" Target="ink/ink282.xml"/><Relationship Id="rId822" Type="http://schemas.openxmlformats.org/officeDocument/2006/relationships/image" Target="media/image3330.emf"/><Relationship Id="rId1038" Type="http://schemas.openxmlformats.org/officeDocument/2006/relationships/customXml" Target="ink/ink483.xml"/><Relationship Id="rId1245" Type="http://schemas.openxmlformats.org/officeDocument/2006/relationships/customXml" Target="ink/ink570.xml"/><Relationship Id="rId1452" Type="http://schemas.openxmlformats.org/officeDocument/2006/relationships/image" Target="media/image718.emf"/><Relationship Id="rId2503" Type="http://schemas.openxmlformats.org/officeDocument/2006/relationships/image" Target="media/image1195.emf"/><Relationship Id="rId3901" Type="http://schemas.openxmlformats.org/officeDocument/2006/relationships/image" Target="media/image1812.emf"/><Relationship Id="rId5659" Type="http://schemas.openxmlformats.org/officeDocument/2006/relationships/customXml" Target="ink/ink2675.xml"/><Relationship Id="rId1105" Type="http://schemas.openxmlformats.org/officeDocument/2006/relationships/image" Target="media/image545.emf"/><Relationship Id="rId1312" Type="http://schemas.openxmlformats.org/officeDocument/2006/relationships/image" Target="media/image648.emf"/><Relationship Id="rId2710" Type="http://schemas.openxmlformats.org/officeDocument/2006/relationships/customXml" Target="ink/ink1270.xml"/><Relationship Id="rId4468" Type="http://schemas.openxmlformats.org/officeDocument/2006/relationships/customXml" Target="ink/ink2106.xml"/><Relationship Id="rId5866" Type="http://schemas.openxmlformats.org/officeDocument/2006/relationships/image" Target="media/image24210.emf"/><Relationship Id="rId6917" Type="http://schemas.openxmlformats.org/officeDocument/2006/relationships/image" Target="media/image2916.emf"/><Relationship Id="rId3277" Type="http://schemas.openxmlformats.org/officeDocument/2006/relationships/image" Target="media/image1523.emf"/><Relationship Id="rId4675" Type="http://schemas.openxmlformats.org/officeDocument/2006/relationships/customXml" Target="ink/ink2198.xml"/><Relationship Id="rId4882" Type="http://schemas.openxmlformats.org/officeDocument/2006/relationships/image" Target="media/image2229.emf"/><Relationship Id="rId5519" Type="http://schemas.openxmlformats.org/officeDocument/2006/relationships/image" Target="media/image22490.emf"/><Relationship Id="rId5726" Type="http://schemas.openxmlformats.org/officeDocument/2006/relationships/image" Target="media/image23520.emf"/><Relationship Id="rId5933" Type="http://schemas.openxmlformats.org/officeDocument/2006/relationships/customXml" Target="ink/ink2806.xml"/><Relationship Id="rId198" Type="http://schemas.openxmlformats.org/officeDocument/2006/relationships/image" Target="media/image95.emf"/><Relationship Id="rId2086" Type="http://schemas.openxmlformats.org/officeDocument/2006/relationships/image" Target="media/image997.emf"/><Relationship Id="rId3484" Type="http://schemas.openxmlformats.org/officeDocument/2006/relationships/customXml" Target="ink/ink1641.xml"/><Relationship Id="rId3691" Type="http://schemas.openxmlformats.org/officeDocument/2006/relationships/image" Target="media/image1707.emf"/><Relationship Id="rId4328" Type="http://schemas.openxmlformats.org/officeDocument/2006/relationships/customXml" Target="ink/ink2042.xml"/><Relationship Id="rId4535" Type="http://schemas.openxmlformats.org/officeDocument/2006/relationships/image" Target="media/image114.wmf"/><Relationship Id="rId4742" Type="http://schemas.openxmlformats.org/officeDocument/2006/relationships/image" Target="media/image1945.emf"/><Relationship Id="rId2293" Type="http://schemas.openxmlformats.org/officeDocument/2006/relationships/customXml" Target="ink/ink1073.xml"/><Relationship Id="rId3137" Type="http://schemas.openxmlformats.org/officeDocument/2006/relationships/image" Target="media/image778.emf"/><Relationship Id="rId3344" Type="http://schemas.openxmlformats.org/officeDocument/2006/relationships/oleObject" Target="embeddings/oleObject95.bin"/><Relationship Id="rId3551" Type="http://schemas.openxmlformats.org/officeDocument/2006/relationships/oleObject" Target="embeddings/oleObject104.bin"/><Relationship Id="rId4602" Type="http://schemas.openxmlformats.org/officeDocument/2006/relationships/image" Target="media/image2161.emf"/><Relationship Id="rId265" Type="http://schemas.openxmlformats.org/officeDocument/2006/relationships/customXml" Target="ink/ink120.xml"/><Relationship Id="rId472" Type="http://schemas.openxmlformats.org/officeDocument/2006/relationships/image" Target="media/image221.emf"/><Relationship Id="rId2153" Type="http://schemas.openxmlformats.org/officeDocument/2006/relationships/image" Target="media/image1028.emf"/><Relationship Id="rId2360" Type="http://schemas.openxmlformats.org/officeDocument/2006/relationships/image" Target="media/image1129.emf"/><Relationship Id="rId3204" Type="http://schemas.openxmlformats.org/officeDocument/2006/relationships/image" Target="media/image1487.emf"/><Relationship Id="rId3411" Type="http://schemas.openxmlformats.org/officeDocument/2006/relationships/customXml" Target="ink/ink1606.xml"/><Relationship Id="rId6567" Type="http://schemas.openxmlformats.org/officeDocument/2006/relationships/image" Target="media/image2740.emf"/><Relationship Id="rId6774" Type="http://schemas.openxmlformats.org/officeDocument/2006/relationships/customXml" Target="ink/ink3203.xml"/><Relationship Id="rId6981" Type="http://schemas.openxmlformats.org/officeDocument/2006/relationships/image" Target="media/image2948.emf"/><Relationship Id="rId125" Type="http://schemas.openxmlformats.org/officeDocument/2006/relationships/customXml" Target="ink/ink55.xml"/><Relationship Id="rId332" Type="http://schemas.openxmlformats.org/officeDocument/2006/relationships/image" Target="media/image162.emf"/><Relationship Id="rId2013" Type="http://schemas.openxmlformats.org/officeDocument/2006/relationships/customXml" Target="ink/ink938.xml"/><Relationship Id="rId2220" Type="http://schemas.openxmlformats.org/officeDocument/2006/relationships/customXml" Target="ink/ink1037.xml"/><Relationship Id="rId5169" Type="http://schemas.openxmlformats.org/officeDocument/2006/relationships/image" Target="media/image2373.emf"/><Relationship Id="rId5376" Type="http://schemas.openxmlformats.org/officeDocument/2006/relationships/oleObject" Target="embeddings/oleObject147.bin"/><Relationship Id="rId5583" Type="http://schemas.openxmlformats.org/officeDocument/2006/relationships/customXml" Target="ink/ink2637.xml"/><Relationship Id="rId5790" Type="http://schemas.openxmlformats.org/officeDocument/2006/relationships/image" Target="media/image23830.emf"/><Relationship Id="rId6427" Type="http://schemas.openxmlformats.org/officeDocument/2006/relationships/customXml" Target="ink/ink3030.xml"/><Relationship Id="rId6634" Type="http://schemas.openxmlformats.org/officeDocument/2006/relationships/customXml" Target="ink/ink3133.xml"/><Relationship Id="rId4185" Type="http://schemas.openxmlformats.org/officeDocument/2006/relationships/image" Target="media/image1954.emf"/><Relationship Id="rId4392" Type="http://schemas.openxmlformats.org/officeDocument/2006/relationships/image" Target="media/image2057.emf"/><Relationship Id="rId5029" Type="http://schemas.openxmlformats.org/officeDocument/2006/relationships/customXml" Target="ink/ink2375.xml"/><Relationship Id="rId5236" Type="http://schemas.openxmlformats.org/officeDocument/2006/relationships/customXml" Target="ink/ink2479.xml"/><Relationship Id="rId5443" Type="http://schemas.openxmlformats.org/officeDocument/2006/relationships/image" Target="media/image22120.emf"/><Relationship Id="rId6841" Type="http://schemas.openxmlformats.org/officeDocument/2006/relationships/image" Target="media/image2878.emf"/><Relationship Id="rId1779" Type="http://schemas.openxmlformats.org/officeDocument/2006/relationships/customXml" Target="ink/ink826.xml"/><Relationship Id="rId1986" Type="http://schemas.openxmlformats.org/officeDocument/2006/relationships/image" Target="media/image972.emf"/><Relationship Id="rId4045" Type="http://schemas.openxmlformats.org/officeDocument/2006/relationships/image" Target="media/image1884.emf"/><Relationship Id="rId4252" Type="http://schemas.openxmlformats.org/officeDocument/2006/relationships/customXml" Target="ink/ink2004.xml"/><Relationship Id="rId5650" Type="http://schemas.openxmlformats.org/officeDocument/2006/relationships/image" Target="media/image23140.emf"/><Relationship Id="rId6701" Type="http://schemas.openxmlformats.org/officeDocument/2006/relationships/image" Target="media/image2806.emf"/><Relationship Id="rId1639" Type="http://schemas.openxmlformats.org/officeDocument/2006/relationships/customXml" Target="ink/ink761.xml"/><Relationship Id="rId1846" Type="http://schemas.openxmlformats.org/officeDocument/2006/relationships/image" Target="media/image902.emf"/><Relationship Id="rId3061" Type="http://schemas.openxmlformats.org/officeDocument/2006/relationships/customXml" Target="ink/ink1441.xml"/><Relationship Id="rId5303" Type="http://schemas.openxmlformats.org/officeDocument/2006/relationships/customXml" Target="ink/ink2513.xml"/><Relationship Id="rId5510" Type="http://schemas.openxmlformats.org/officeDocument/2006/relationships/customXml" Target="ink/ink2609.xml"/><Relationship Id="rId1706" Type="http://schemas.openxmlformats.org/officeDocument/2006/relationships/image" Target="media/image839.emf"/><Relationship Id="rId1913" Type="http://schemas.openxmlformats.org/officeDocument/2006/relationships/customXml" Target="ink/ink893.xml"/><Relationship Id="rId4112" Type="http://schemas.openxmlformats.org/officeDocument/2006/relationships/customXml" Target="ink/ink1941.xml"/><Relationship Id="rId3878" Type="http://schemas.openxmlformats.org/officeDocument/2006/relationships/customXml" Target="ink/ink1836.xml"/><Relationship Id="rId4929" Type="http://schemas.openxmlformats.org/officeDocument/2006/relationships/customXml" Target="ink/ink2325.xml"/><Relationship Id="rId6077" Type="http://schemas.openxmlformats.org/officeDocument/2006/relationships/image" Target="media/image2525.emf"/><Relationship Id="rId6284" Type="http://schemas.openxmlformats.org/officeDocument/2006/relationships/image" Target="media/image2628.emf"/><Relationship Id="rId6491" Type="http://schemas.openxmlformats.org/officeDocument/2006/relationships/customXml" Target="ink/ink3060.xml"/><Relationship Id="rId799" Type="http://schemas.openxmlformats.org/officeDocument/2006/relationships/customXml" Target="ink/ink369.xml"/><Relationship Id="rId2687" Type="http://schemas.openxmlformats.org/officeDocument/2006/relationships/image" Target="media/image1283.emf"/><Relationship Id="rId2894" Type="http://schemas.openxmlformats.org/officeDocument/2006/relationships/oleObject" Target="embeddings/oleObject82.bin"/><Relationship Id="rId3738" Type="http://schemas.openxmlformats.org/officeDocument/2006/relationships/customXml" Target="ink/ink1766.xml"/><Relationship Id="rId5093" Type="http://schemas.openxmlformats.org/officeDocument/2006/relationships/customXml" Target="ink/ink2407.xml"/><Relationship Id="rId6144" Type="http://schemas.openxmlformats.org/officeDocument/2006/relationships/image" Target="media/image2558.emf"/><Relationship Id="rId6351" Type="http://schemas.openxmlformats.org/officeDocument/2006/relationships/customXml" Target="ink/ink3004.xml"/><Relationship Id="rId659" Type="http://schemas.openxmlformats.org/officeDocument/2006/relationships/customXml" Target="ink/ink300.xml"/><Relationship Id="rId866" Type="http://schemas.openxmlformats.org/officeDocument/2006/relationships/image" Target="media/image3550.emf"/><Relationship Id="rId1289" Type="http://schemas.openxmlformats.org/officeDocument/2006/relationships/customXml" Target="ink/ink592.xml"/><Relationship Id="rId1496" Type="http://schemas.openxmlformats.org/officeDocument/2006/relationships/image" Target="media/image740.emf"/><Relationship Id="rId2547" Type="http://schemas.openxmlformats.org/officeDocument/2006/relationships/image" Target="media/image504.emf"/><Relationship Id="rId3945" Type="http://schemas.openxmlformats.org/officeDocument/2006/relationships/image" Target="media/image1834.emf"/><Relationship Id="rId5160" Type="http://schemas.openxmlformats.org/officeDocument/2006/relationships/customXml" Target="ink/ink2441.xml"/><Relationship Id="rId6004" Type="http://schemas.openxmlformats.org/officeDocument/2006/relationships/customXml" Target="ink/ink2842.xml"/><Relationship Id="rId6211" Type="http://schemas.openxmlformats.org/officeDocument/2006/relationships/image" Target="media/image2503.wmf"/><Relationship Id="rId519" Type="http://schemas.openxmlformats.org/officeDocument/2006/relationships/customXml" Target="ink/ink234.xml"/><Relationship Id="rId1149" Type="http://schemas.openxmlformats.org/officeDocument/2006/relationships/oleObject" Target="embeddings/oleObject37.bin"/><Relationship Id="rId1356" Type="http://schemas.openxmlformats.org/officeDocument/2006/relationships/image" Target="media/image670.emf"/><Relationship Id="rId2754" Type="http://schemas.openxmlformats.org/officeDocument/2006/relationships/image" Target="media/image1316.emf"/><Relationship Id="rId2961" Type="http://schemas.openxmlformats.org/officeDocument/2006/relationships/customXml" Target="ink/ink1392.xml"/><Relationship Id="rId3805" Type="http://schemas.openxmlformats.org/officeDocument/2006/relationships/image" Target="media/image1764.emf"/><Relationship Id="rId5020" Type="http://schemas.openxmlformats.org/officeDocument/2006/relationships/image" Target="media/image2298.emf"/><Relationship Id="rId726" Type="http://schemas.openxmlformats.org/officeDocument/2006/relationships/image" Target="media/image322.emf"/><Relationship Id="rId933" Type="http://schemas.openxmlformats.org/officeDocument/2006/relationships/customXml" Target="ink/ink433.xml"/><Relationship Id="rId1009" Type="http://schemas.openxmlformats.org/officeDocument/2006/relationships/image" Target="media/image483.emf"/><Relationship Id="rId1563" Type="http://schemas.openxmlformats.org/officeDocument/2006/relationships/customXml" Target="ink/ink728.xml"/><Relationship Id="rId1770" Type="http://schemas.openxmlformats.org/officeDocument/2006/relationships/image" Target="media/image864.emf"/><Relationship Id="rId2407" Type="http://schemas.openxmlformats.org/officeDocument/2006/relationships/image" Target="media/image1152.emf"/><Relationship Id="rId2614" Type="http://schemas.openxmlformats.org/officeDocument/2006/relationships/image" Target="media/image1249.emf"/><Relationship Id="rId2821" Type="http://schemas.openxmlformats.org/officeDocument/2006/relationships/customXml" Target="ink/ink1325.xml"/><Relationship Id="rId5977" Type="http://schemas.openxmlformats.org/officeDocument/2006/relationships/customXml" Target="ink/ink2829.xml"/><Relationship Id="rId62" Type="http://schemas.openxmlformats.org/officeDocument/2006/relationships/image" Target="media/image27.emf"/><Relationship Id="rId1216" Type="http://schemas.openxmlformats.org/officeDocument/2006/relationships/image" Target="media/image600.emf"/><Relationship Id="rId1423" Type="http://schemas.openxmlformats.org/officeDocument/2006/relationships/customXml" Target="ink/ink659.xml"/><Relationship Id="rId1630" Type="http://schemas.openxmlformats.org/officeDocument/2006/relationships/image" Target="media/image803.emf"/><Relationship Id="rId4579" Type="http://schemas.openxmlformats.org/officeDocument/2006/relationships/customXml" Target="ink/ink2160.xml"/><Relationship Id="rId4786" Type="http://schemas.openxmlformats.org/officeDocument/2006/relationships/image" Target="media/image2181.emf"/><Relationship Id="rId4993" Type="http://schemas.openxmlformats.org/officeDocument/2006/relationships/customXml" Target="ink/ink2357.xml"/><Relationship Id="rId5837" Type="http://schemas.openxmlformats.org/officeDocument/2006/relationships/customXml" Target="ink/ink2758.xml"/><Relationship Id="rId3388" Type="http://schemas.openxmlformats.org/officeDocument/2006/relationships/image" Target="media/image1575.emf"/><Relationship Id="rId3595" Type="http://schemas.openxmlformats.org/officeDocument/2006/relationships/image" Target="media/image1659.emf"/><Relationship Id="rId4439" Type="http://schemas.openxmlformats.org/officeDocument/2006/relationships/oleObject" Target="embeddings/oleObject130.bin"/><Relationship Id="rId4646" Type="http://schemas.openxmlformats.org/officeDocument/2006/relationships/image" Target="media/image201.wmf"/><Relationship Id="rId4853" Type="http://schemas.openxmlformats.org/officeDocument/2006/relationships/customXml" Target="ink/ink2287.xml"/><Relationship Id="rId5904" Type="http://schemas.openxmlformats.org/officeDocument/2006/relationships/image" Target="media/image24400.emf"/><Relationship Id="rId2197" Type="http://schemas.openxmlformats.org/officeDocument/2006/relationships/image" Target="media/image1050.emf"/><Relationship Id="rId3248" Type="http://schemas.openxmlformats.org/officeDocument/2006/relationships/image" Target="media/image1509.emf"/><Relationship Id="rId3455" Type="http://schemas.openxmlformats.org/officeDocument/2006/relationships/image" Target="media/image1608.emf"/><Relationship Id="rId3662" Type="http://schemas.openxmlformats.org/officeDocument/2006/relationships/customXml" Target="ink/ink1728.xml"/><Relationship Id="rId4506" Type="http://schemas.openxmlformats.org/officeDocument/2006/relationships/customXml" Target="ink/ink2125.xml"/><Relationship Id="rId4713" Type="http://schemas.openxmlformats.org/officeDocument/2006/relationships/customXml" Target="ink/ink2217.xml"/><Relationship Id="rId169" Type="http://schemas.openxmlformats.org/officeDocument/2006/relationships/customXml" Target="ink/ink75.xml"/><Relationship Id="rId376" Type="http://schemas.openxmlformats.org/officeDocument/2006/relationships/image" Target="media/image184.emf"/><Relationship Id="rId583" Type="http://schemas.openxmlformats.org/officeDocument/2006/relationships/customXml" Target="ink/ink266.xml"/><Relationship Id="rId790" Type="http://schemas.openxmlformats.org/officeDocument/2006/relationships/image" Target="media/image344.emf"/><Relationship Id="rId2057" Type="http://schemas.openxmlformats.org/officeDocument/2006/relationships/customXml" Target="ink/ink960.xml"/><Relationship Id="rId2264" Type="http://schemas.openxmlformats.org/officeDocument/2006/relationships/customXml" Target="ink/ink1059.xml"/><Relationship Id="rId2471" Type="http://schemas.openxmlformats.org/officeDocument/2006/relationships/image" Target="media/image1179.emf"/><Relationship Id="rId3108" Type="http://schemas.openxmlformats.org/officeDocument/2006/relationships/image" Target="media/image1475.emf"/><Relationship Id="rId3315" Type="http://schemas.openxmlformats.org/officeDocument/2006/relationships/oleObject" Target="embeddings/oleObject92.bin"/><Relationship Id="rId3522" Type="http://schemas.openxmlformats.org/officeDocument/2006/relationships/customXml" Target="ink/ink1660.xml"/><Relationship Id="rId4920" Type="http://schemas.openxmlformats.org/officeDocument/2006/relationships/image" Target="media/image2248.emf"/><Relationship Id="rId6678" Type="http://schemas.openxmlformats.org/officeDocument/2006/relationships/customXml" Target="ink/ink3155.xml"/><Relationship Id="rId236" Type="http://schemas.openxmlformats.org/officeDocument/2006/relationships/image" Target="media/image114.emf"/><Relationship Id="rId443" Type="http://schemas.openxmlformats.org/officeDocument/2006/relationships/customXml" Target="ink/ink200.xml"/><Relationship Id="rId650" Type="http://schemas.openxmlformats.org/officeDocument/2006/relationships/image" Target="media/image289.emf"/><Relationship Id="rId1280" Type="http://schemas.openxmlformats.org/officeDocument/2006/relationships/image" Target="media/image632.emf"/><Relationship Id="rId2124" Type="http://schemas.openxmlformats.org/officeDocument/2006/relationships/image" Target="media/image1014.emf"/><Relationship Id="rId2331" Type="http://schemas.openxmlformats.org/officeDocument/2006/relationships/customXml" Target="ink/ink1088.xml"/><Relationship Id="rId5487" Type="http://schemas.openxmlformats.org/officeDocument/2006/relationships/image" Target="media/image22330.emf"/><Relationship Id="rId6885" Type="http://schemas.openxmlformats.org/officeDocument/2006/relationships/image" Target="media/image2900.emf"/><Relationship Id="rId303" Type="http://schemas.openxmlformats.org/officeDocument/2006/relationships/customXml" Target="ink/ink138.xml"/><Relationship Id="rId1140" Type="http://schemas.openxmlformats.org/officeDocument/2006/relationships/customXml" Target="ink/ink521.xml"/><Relationship Id="rId4089" Type="http://schemas.openxmlformats.org/officeDocument/2006/relationships/image" Target="media/image1906.emf"/><Relationship Id="rId4296" Type="http://schemas.openxmlformats.org/officeDocument/2006/relationships/customXml" Target="ink/ink2026.xml"/><Relationship Id="rId5694" Type="http://schemas.openxmlformats.org/officeDocument/2006/relationships/image" Target="media/image23360.emf"/><Relationship Id="rId6538" Type="http://schemas.openxmlformats.org/officeDocument/2006/relationships/image" Target="media/image2726.emf"/><Relationship Id="rId6745" Type="http://schemas.openxmlformats.org/officeDocument/2006/relationships/image" Target="media/image2828.emf"/><Relationship Id="rId6952" Type="http://schemas.openxmlformats.org/officeDocument/2006/relationships/customXml" Target="ink/ink3292.xml"/><Relationship Id="rId510" Type="http://schemas.openxmlformats.org/officeDocument/2006/relationships/image" Target="media/image232.emf"/><Relationship Id="rId5347" Type="http://schemas.openxmlformats.org/officeDocument/2006/relationships/customXml" Target="ink/ink2535.xml"/><Relationship Id="rId5554" Type="http://schemas.openxmlformats.org/officeDocument/2006/relationships/image" Target="media/image22660.emf"/><Relationship Id="rId5761" Type="http://schemas.openxmlformats.org/officeDocument/2006/relationships/oleObject" Target="embeddings/oleObject163.bin"/><Relationship Id="rId6605" Type="http://schemas.openxmlformats.org/officeDocument/2006/relationships/customXml" Target="ink/ink3118.xml"/><Relationship Id="rId6812" Type="http://schemas.openxmlformats.org/officeDocument/2006/relationships/customXml" Target="ink/ink3222.xml"/><Relationship Id="rId1000" Type="http://schemas.openxmlformats.org/officeDocument/2006/relationships/customXml" Target="ink/ink464.xml"/><Relationship Id="rId1957" Type="http://schemas.openxmlformats.org/officeDocument/2006/relationships/customXml" Target="ink/ink915.xml"/><Relationship Id="rId4156" Type="http://schemas.openxmlformats.org/officeDocument/2006/relationships/customXml" Target="ink/ink1963.xml"/><Relationship Id="rId4363" Type="http://schemas.openxmlformats.org/officeDocument/2006/relationships/customXml" Target="ink/ink2058.xml"/><Relationship Id="rId4570" Type="http://schemas.openxmlformats.org/officeDocument/2006/relationships/image" Target="media/image2145.emf"/><Relationship Id="rId5207" Type="http://schemas.openxmlformats.org/officeDocument/2006/relationships/image" Target="media/image2392.emf"/><Relationship Id="rId5414" Type="http://schemas.openxmlformats.org/officeDocument/2006/relationships/customXml" Target="ink/ink2565.xml"/><Relationship Id="rId5621" Type="http://schemas.openxmlformats.org/officeDocument/2006/relationships/customXml" Target="ink/ink2656.xml"/><Relationship Id="rId1817" Type="http://schemas.openxmlformats.org/officeDocument/2006/relationships/customXml" Target="ink/ink845.xml"/><Relationship Id="rId3172" Type="http://schemas.openxmlformats.org/officeDocument/2006/relationships/image" Target="media/image987.emf"/><Relationship Id="rId4016" Type="http://schemas.openxmlformats.org/officeDocument/2006/relationships/image" Target="media/image96.wmf"/><Relationship Id="rId4223" Type="http://schemas.openxmlformats.org/officeDocument/2006/relationships/image" Target="media/image1973.emf"/><Relationship Id="rId4430" Type="http://schemas.openxmlformats.org/officeDocument/2006/relationships/image" Target="media/image2076.emf"/><Relationship Id="rId3032" Type="http://schemas.openxmlformats.org/officeDocument/2006/relationships/image" Target="media/image1445.emf"/><Relationship Id="rId6188" Type="http://schemas.openxmlformats.org/officeDocument/2006/relationships/image" Target="media/image2580.emf"/><Relationship Id="rId6395" Type="http://schemas.openxmlformats.org/officeDocument/2006/relationships/customXml" Target="ink/ink3021.xml"/><Relationship Id="rId160" Type="http://schemas.openxmlformats.org/officeDocument/2006/relationships/image" Target="media/image76.emf"/><Relationship Id="rId3989" Type="http://schemas.openxmlformats.org/officeDocument/2006/relationships/image" Target="media/image1856.emf"/><Relationship Id="rId6048" Type="http://schemas.openxmlformats.org/officeDocument/2006/relationships/customXml" Target="ink/ink2864.xml"/><Relationship Id="rId6255" Type="http://schemas.openxmlformats.org/officeDocument/2006/relationships/image" Target="media/image2506.wmf"/><Relationship Id="rId6462" Type="http://schemas.openxmlformats.org/officeDocument/2006/relationships/image" Target="media/image2546.emf"/><Relationship Id="rId2798" Type="http://schemas.openxmlformats.org/officeDocument/2006/relationships/image" Target="media/image1338.emf"/><Relationship Id="rId3849" Type="http://schemas.openxmlformats.org/officeDocument/2006/relationships/image" Target="media/image1786.emf"/><Relationship Id="rId5064" Type="http://schemas.openxmlformats.org/officeDocument/2006/relationships/image" Target="media/image2320.emf"/><Relationship Id="rId5271" Type="http://schemas.openxmlformats.org/officeDocument/2006/relationships/customXml" Target="ink/ink2497.xml"/><Relationship Id="rId6115" Type="http://schemas.openxmlformats.org/officeDocument/2006/relationships/customXml" Target="ink/ink2898.xml"/><Relationship Id="rId977" Type="http://schemas.openxmlformats.org/officeDocument/2006/relationships/image" Target="media/image467.emf"/><Relationship Id="rId2658" Type="http://schemas.openxmlformats.org/officeDocument/2006/relationships/customXml" Target="ink/ink1244.xml"/><Relationship Id="rId2865" Type="http://schemas.openxmlformats.org/officeDocument/2006/relationships/customXml" Target="ink/ink1347.xml"/><Relationship Id="rId3709" Type="http://schemas.openxmlformats.org/officeDocument/2006/relationships/image" Target="media/image1716.emf"/><Relationship Id="rId3916" Type="http://schemas.openxmlformats.org/officeDocument/2006/relationships/image" Target="media/image91.wmf"/><Relationship Id="rId4080" Type="http://schemas.openxmlformats.org/officeDocument/2006/relationships/customXml" Target="ink/ink1926.xml"/><Relationship Id="rId6322" Type="http://schemas.openxmlformats.org/officeDocument/2006/relationships/image" Target="media/image2647.emf"/><Relationship Id="rId837" Type="http://schemas.openxmlformats.org/officeDocument/2006/relationships/customXml" Target="ink/ink388.xml"/><Relationship Id="rId1467" Type="http://schemas.openxmlformats.org/officeDocument/2006/relationships/customXml" Target="ink/ink681.xml"/><Relationship Id="rId1674" Type="http://schemas.openxmlformats.org/officeDocument/2006/relationships/image" Target="media/image824.emf"/><Relationship Id="rId1881" Type="http://schemas.openxmlformats.org/officeDocument/2006/relationships/customXml" Target="ink/ink877.xml"/><Relationship Id="rId2518" Type="http://schemas.openxmlformats.org/officeDocument/2006/relationships/customXml" Target="ink/ink1177.xml"/><Relationship Id="rId2725" Type="http://schemas.openxmlformats.org/officeDocument/2006/relationships/customXml" Target="ink/ink1278.xml"/><Relationship Id="rId2932" Type="http://schemas.openxmlformats.org/officeDocument/2006/relationships/image" Target="media/image1404.emf"/><Relationship Id="rId5131" Type="http://schemas.openxmlformats.org/officeDocument/2006/relationships/customXml" Target="ink/ink2426.xml"/><Relationship Id="rId904" Type="http://schemas.openxmlformats.org/officeDocument/2006/relationships/image" Target="media/image27.wmf"/><Relationship Id="rId1327" Type="http://schemas.openxmlformats.org/officeDocument/2006/relationships/customXml" Target="ink/ink611.xml"/><Relationship Id="rId1534" Type="http://schemas.openxmlformats.org/officeDocument/2006/relationships/image" Target="media/image759.emf"/><Relationship Id="rId1741" Type="http://schemas.openxmlformats.org/officeDocument/2006/relationships/image" Target="media/image856.emf"/><Relationship Id="rId4897" Type="http://schemas.openxmlformats.org/officeDocument/2006/relationships/customXml" Target="ink/ink2309.xml"/><Relationship Id="rId5948" Type="http://schemas.openxmlformats.org/officeDocument/2006/relationships/image" Target="media/image24610.emf"/><Relationship Id="rId33" Type="http://schemas.openxmlformats.org/officeDocument/2006/relationships/customXml" Target="ink/ink11.xml"/><Relationship Id="rId1601" Type="http://schemas.openxmlformats.org/officeDocument/2006/relationships/customXml" Target="ink/ink746.xml"/><Relationship Id="rId3499" Type="http://schemas.openxmlformats.org/officeDocument/2006/relationships/image" Target="media/image1630.emf"/><Relationship Id="rId4757" Type="http://schemas.openxmlformats.org/officeDocument/2006/relationships/customXml" Target="ink/ink2239.xml"/><Relationship Id="rId3359" Type="http://schemas.openxmlformats.org/officeDocument/2006/relationships/customXml" Target="ink/ink1579.xml"/><Relationship Id="rId3566" Type="http://schemas.openxmlformats.org/officeDocument/2006/relationships/customXml" Target="ink/ink1680.xml"/><Relationship Id="rId4964" Type="http://schemas.openxmlformats.org/officeDocument/2006/relationships/image" Target="media/image2270.emf"/><Relationship Id="rId5808" Type="http://schemas.openxmlformats.org/officeDocument/2006/relationships/image" Target="media/image23920.emf"/><Relationship Id="rId487" Type="http://schemas.openxmlformats.org/officeDocument/2006/relationships/customXml" Target="ink/ink218.xml"/><Relationship Id="rId694" Type="http://schemas.openxmlformats.org/officeDocument/2006/relationships/image" Target="media/image310.emf"/><Relationship Id="rId2168" Type="http://schemas.openxmlformats.org/officeDocument/2006/relationships/customXml" Target="ink/ink1011.xml"/><Relationship Id="rId2375" Type="http://schemas.openxmlformats.org/officeDocument/2006/relationships/customXml" Target="ink/ink1108.xml"/><Relationship Id="rId3219" Type="http://schemas.openxmlformats.org/officeDocument/2006/relationships/customXml" Target="ink/ink1519.xml"/><Relationship Id="rId3773" Type="http://schemas.openxmlformats.org/officeDocument/2006/relationships/image" Target="media/image1748.emf"/><Relationship Id="rId3980" Type="http://schemas.openxmlformats.org/officeDocument/2006/relationships/image" Target="media/image94.wmf"/><Relationship Id="rId4617" Type="http://schemas.openxmlformats.org/officeDocument/2006/relationships/customXml" Target="ink/ink2176.xml"/><Relationship Id="rId4824" Type="http://schemas.openxmlformats.org/officeDocument/2006/relationships/image" Target="media/image2200.emf"/><Relationship Id="rId347" Type="http://schemas.openxmlformats.org/officeDocument/2006/relationships/customXml" Target="ink/ink159.xml"/><Relationship Id="rId1184" Type="http://schemas.openxmlformats.org/officeDocument/2006/relationships/image" Target="media/image584.emf"/><Relationship Id="rId2028" Type="http://schemas.openxmlformats.org/officeDocument/2006/relationships/image" Target="media/image420.emf"/><Relationship Id="rId2582" Type="http://schemas.openxmlformats.org/officeDocument/2006/relationships/image" Target="media/image1233.emf"/><Relationship Id="rId3426" Type="http://schemas.openxmlformats.org/officeDocument/2006/relationships/image" Target="media/image1594.emf"/><Relationship Id="rId3633" Type="http://schemas.openxmlformats.org/officeDocument/2006/relationships/image" Target="media/image1678.emf"/><Relationship Id="rId3840" Type="http://schemas.openxmlformats.org/officeDocument/2006/relationships/customXml" Target="ink/ink1817.xml"/><Relationship Id="rId6789" Type="http://schemas.openxmlformats.org/officeDocument/2006/relationships/image" Target="media/image2852.emf"/><Relationship Id="rId554" Type="http://schemas.openxmlformats.org/officeDocument/2006/relationships/image" Target="media/image247.emf"/><Relationship Id="rId761" Type="http://schemas.openxmlformats.org/officeDocument/2006/relationships/customXml" Target="ink/ink350.xml"/><Relationship Id="rId1391" Type="http://schemas.openxmlformats.org/officeDocument/2006/relationships/customXml" Target="ink/ink643.xml"/><Relationship Id="rId2235" Type="http://schemas.openxmlformats.org/officeDocument/2006/relationships/image" Target="media/image1069.emf"/><Relationship Id="rId2442" Type="http://schemas.openxmlformats.org/officeDocument/2006/relationships/customXml" Target="ink/ink1139.xml"/><Relationship Id="rId3700" Type="http://schemas.openxmlformats.org/officeDocument/2006/relationships/customXml" Target="ink/ink1747.xml"/><Relationship Id="rId5598" Type="http://schemas.openxmlformats.org/officeDocument/2006/relationships/image" Target="media/image22880.emf"/><Relationship Id="rId6649" Type="http://schemas.openxmlformats.org/officeDocument/2006/relationships/image" Target="media/image2780.emf"/><Relationship Id="rId6856" Type="http://schemas.openxmlformats.org/officeDocument/2006/relationships/customXml" Target="ink/ink3244.xml"/><Relationship Id="rId207" Type="http://schemas.openxmlformats.org/officeDocument/2006/relationships/image" Target="media/image9.wmf"/><Relationship Id="rId414" Type="http://schemas.openxmlformats.org/officeDocument/2006/relationships/oleObject" Target="embeddings/oleObject15.bin"/><Relationship Id="rId621" Type="http://schemas.openxmlformats.org/officeDocument/2006/relationships/image" Target="media/image230.wmf"/><Relationship Id="rId1044" Type="http://schemas.openxmlformats.org/officeDocument/2006/relationships/customXml" Target="ink/ink486.xml"/><Relationship Id="rId1251" Type="http://schemas.openxmlformats.org/officeDocument/2006/relationships/customXml" Target="ink/ink573.xml"/><Relationship Id="rId2302" Type="http://schemas.openxmlformats.org/officeDocument/2006/relationships/image" Target="media/image1102.emf"/><Relationship Id="rId5458" Type="http://schemas.openxmlformats.org/officeDocument/2006/relationships/customXml" Target="ink/ink2586.xml"/><Relationship Id="rId5665" Type="http://schemas.openxmlformats.org/officeDocument/2006/relationships/customXml" Target="ink/ink2678.xml"/><Relationship Id="rId5872" Type="http://schemas.openxmlformats.org/officeDocument/2006/relationships/image" Target="media/image24240.emf"/><Relationship Id="rId6509" Type="http://schemas.openxmlformats.org/officeDocument/2006/relationships/customXml" Target="ink/ink3069.xml"/><Relationship Id="rId6716" Type="http://schemas.openxmlformats.org/officeDocument/2006/relationships/customXml" Target="ink/ink3174.xml"/><Relationship Id="rId6923" Type="http://schemas.openxmlformats.org/officeDocument/2006/relationships/image" Target="media/image2919.emf"/><Relationship Id="rId1111" Type="http://schemas.openxmlformats.org/officeDocument/2006/relationships/image" Target="media/image548.emf"/><Relationship Id="rId4267" Type="http://schemas.openxmlformats.org/officeDocument/2006/relationships/image" Target="media/image1995.emf"/><Relationship Id="rId4474" Type="http://schemas.openxmlformats.org/officeDocument/2006/relationships/customXml" Target="ink/ink2109.xml"/><Relationship Id="rId4681" Type="http://schemas.openxmlformats.org/officeDocument/2006/relationships/customXml" Target="ink/ink2201.xml"/><Relationship Id="rId5318" Type="http://schemas.openxmlformats.org/officeDocument/2006/relationships/image" Target="media/image2447.emf"/><Relationship Id="rId5525" Type="http://schemas.openxmlformats.org/officeDocument/2006/relationships/image" Target="media/image22520.emf"/><Relationship Id="rId5732" Type="http://schemas.openxmlformats.org/officeDocument/2006/relationships/image" Target="media/image23550.emf"/><Relationship Id="rId3076" Type="http://schemas.openxmlformats.org/officeDocument/2006/relationships/image" Target="media/image1464.emf"/><Relationship Id="rId3283" Type="http://schemas.openxmlformats.org/officeDocument/2006/relationships/image" Target="media/image1526.emf"/><Relationship Id="rId3490" Type="http://schemas.openxmlformats.org/officeDocument/2006/relationships/customXml" Target="ink/ink1644.xml"/><Relationship Id="rId4127" Type="http://schemas.openxmlformats.org/officeDocument/2006/relationships/image" Target="media/image1925.emf"/><Relationship Id="rId4334" Type="http://schemas.openxmlformats.org/officeDocument/2006/relationships/customXml" Target="ink/ink2045.xml"/><Relationship Id="rId4541" Type="http://schemas.openxmlformats.org/officeDocument/2006/relationships/customXml" Target="ink/ink2141.xml"/><Relationship Id="rId1928" Type="http://schemas.openxmlformats.org/officeDocument/2006/relationships/image" Target="media/image943.emf"/><Relationship Id="rId2092" Type="http://schemas.openxmlformats.org/officeDocument/2006/relationships/oleObject" Target="embeddings/oleObject60.bin"/><Relationship Id="rId3143" Type="http://schemas.openxmlformats.org/officeDocument/2006/relationships/image" Target="media/image806.emf"/><Relationship Id="rId3350" Type="http://schemas.openxmlformats.org/officeDocument/2006/relationships/customXml" Target="ink/ink1576.xml"/><Relationship Id="rId6299" Type="http://schemas.openxmlformats.org/officeDocument/2006/relationships/customXml" Target="ink/ink2981.xml"/><Relationship Id="rId271" Type="http://schemas.openxmlformats.org/officeDocument/2006/relationships/customXml" Target="ink/ink123.xml"/><Relationship Id="rId3003" Type="http://schemas.openxmlformats.org/officeDocument/2006/relationships/customXml" Target="ink/ink1412.xml"/><Relationship Id="rId4401" Type="http://schemas.openxmlformats.org/officeDocument/2006/relationships/customXml" Target="ink/ink2076.xml"/><Relationship Id="rId6159" Type="http://schemas.openxmlformats.org/officeDocument/2006/relationships/customXml" Target="ink/ink2919.xml"/><Relationship Id="rId131" Type="http://schemas.openxmlformats.org/officeDocument/2006/relationships/customXml" Target="ink/ink58.xml"/><Relationship Id="rId3210" Type="http://schemas.openxmlformats.org/officeDocument/2006/relationships/image" Target="media/image1490.emf"/><Relationship Id="rId6366" Type="http://schemas.openxmlformats.org/officeDocument/2006/relationships/customXml" Target="ink/ink3009.xml"/><Relationship Id="rId6573" Type="http://schemas.openxmlformats.org/officeDocument/2006/relationships/image" Target="media/image2743.emf"/><Relationship Id="rId6780" Type="http://schemas.openxmlformats.org/officeDocument/2006/relationships/customXml" Target="ink/ink3206.xml"/><Relationship Id="rId2769" Type="http://schemas.openxmlformats.org/officeDocument/2006/relationships/customXml" Target="ink/ink1299.xml"/><Relationship Id="rId2976" Type="http://schemas.openxmlformats.org/officeDocument/2006/relationships/image" Target="media/image1417.emf"/><Relationship Id="rId5175" Type="http://schemas.openxmlformats.org/officeDocument/2006/relationships/image" Target="media/image2376.emf"/><Relationship Id="rId5382" Type="http://schemas.openxmlformats.org/officeDocument/2006/relationships/image" Target="media/image21900.emf"/><Relationship Id="rId6019" Type="http://schemas.openxmlformats.org/officeDocument/2006/relationships/image" Target="media/image2496.emf"/><Relationship Id="rId6226" Type="http://schemas.openxmlformats.org/officeDocument/2006/relationships/image" Target="media/image2599.emf"/><Relationship Id="rId6433" Type="http://schemas.openxmlformats.org/officeDocument/2006/relationships/customXml" Target="ink/ink3033.xml"/><Relationship Id="rId6640" Type="http://schemas.openxmlformats.org/officeDocument/2006/relationships/customXml" Target="ink/ink3136.xml"/><Relationship Id="rId948" Type="http://schemas.openxmlformats.org/officeDocument/2006/relationships/customXml" Target="ink/ink441.xml"/><Relationship Id="rId1578" Type="http://schemas.openxmlformats.org/officeDocument/2006/relationships/image" Target="media/image387.emf"/><Relationship Id="rId1785" Type="http://schemas.openxmlformats.org/officeDocument/2006/relationships/customXml" Target="ink/ink829.xml"/><Relationship Id="rId1992" Type="http://schemas.openxmlformats.org/officeDocument/2006/relationships/image" Target="media/image975.emf"/><Relationship Id="rId2629" Type="http://schemas.openxmlformats.org/officeDocument/2006/relationships/customXml" Target="ink/ink1231.xml"/><Relationship Id="rId2836" Type="http://schemas.openxmlformats.org/officeDocument/2006/relationships/image" Target="media/image1357.emf"/><Relationship Id="rId4191" Type="http://schemas.openxmlformats.org/officeDocument/2006/relationships/oleObject" Target="embeddings/oleObject121.bin"/><Relationship Id="rId5035" Type="http://schemas.openxmlformats.org/officeDocument/2006/relationships/customXml" Target="ink/ink2378.xml"/><Relationship Id="rId5242" Type="http://schemas.openxmlformats.org/officeDocument/2006/relationships/customXml" Target="ink/ink2482.xml"/><Relationship Id="rId6500" Type="http://schemas.openxmlformats.org/officeDocument/2006/relationships/image" Target="media/image2685.emf"/><Relationship Id="rId77" Type="http://schemas.openxmlformats.org/officeDocument/2006/relationships/customXml" Target="ink/ink32.xml"/><Relationship Id="rId808" Type="http://schemas.openxmlformats.org/officeDocument/2006/relationships/image" Target="media/image353.emf"/><Relationship Id="rId1438" Type="http://schemas.openxmlformats.org/officeDocument/2006/relationships/image" Target="media/image711.emf"/><Relationship Id="rId1645" Type="http://schemas.openxmlformats.org/officeDocument/2006/relationships/customXml" Target="ink/ink764.xml"/><Relationship Id="rId4051" Type="http://schemas.openxmlformats.org/officeDocument/2006/relationships/image" Target="media/image1887.emf"/><Relationship Id="rId5102" Type="http://schemas.openxmlformats.org/officeDocument/2006/relationships/image" Target="media/image2340.emf"/><Relationship Id="rId1852" Type="http://schemas.openxmlformats.org/officeDocument/2006/relationships/image" Target="media/image905.emf"/><Relationship Id="rId2903" Type="http://schemas.openxmlformats.org/officeDocument/2006/relationships/customXml" Target="ink/ink1364.xml"/><Relationship Id="rId1505" Type="http://schemas.openxmlformats.org/officeDocument/2006/relationships/customXml" Target="ink/ink700.xml"/><Relationship Id="rId1712" Type="http://schemas.openxmlformats.org/officeDocument/2006/relationships/customXml" Target="ink/ink796.xml"/><Relationship Id="rId4868" Type="http://schemas.openxmlformats.org/officeDocument/2006/relationships/image" Target="media/image2222.emf"/><Relationship Id="rId5919" Type="http://schemas.openxmlformats.org/officeDocument/2006/relationships/customXml" Target="ink/ink2799.xml"/><Relationship Id="rId6083" Type="http://schemas.openxmlformats.org/officeDocument/2006/relationships/image" Target="media/image2528.emf"/><Relationship Id="rId6290" Type="http://schemas.openxmlformats.org/officeDocument/2006/relationships/image" Target="media/image2631.emf"/><Relationship Id="rId3677" Type="http://schemas.openxmlformats.org/officeDocument/2006/relationships/image" Target="media/image1700.emf"/><Relationship Id="rId3884" Type="http://schemas.openxmlformats.org/officeDocument/2006/relationships/customXml" Target="ink/ink1839.xml"/><Relationship Id="rId4728" Type="http://schemas.openxmlformats.org/officeDocument/2006/relationships/image" Target="media/image1853.emf"/><Relationship Id="rId4935" Type="http://schemas.openxmlformats.org/officeDocument/2006/relationships/customXml" Target="ink/ink2328.xml"/><Relationship Id="rId598" Type="http://schemas.openxmlformats.org/officeDocument/2006/relationships/image" Target="media/image269.emf"/><Relationship Id="rId2279" Type="http://schemas.openxmlformats.org/officeDocument/2006/relationships/customXml" Target="ink/ink1067.xml"/><Relationship Id="rId2486" Type="http://schemas.openxmlformats.org/officeDocument/2006/relationships/customXml" Target="ink/ink1161.xml"/><Relationship Id="rId2693" Type="http://schemas.openxmlformats.org/officeDocument/2006/relationships/image" Target="media/image1286.emf"/><Relationship Id="rId3537" Type="http://schemas.openxmlformats.org/officeDocument/2006/relationships/customXml" Target="ink/ink1666.xml"/><Relationship Id="rId3744" Type="http://schemas.openxmlformats.org/officeDocument/2006/relationships/customXml" Target="ink/ink1769.xml"/><Relationship Id="rId3951" Type="http://schemas.openxmlformats.org/officeDocument/2006/relationships/image" Target="media/image1837.emf"/><Relationship Id="rId6150" Type="http://schemas.openxmlformats.org/officeDocument/2006/relationships/image" Target="media/image2561.emf"/><Relationship Id="rId458" Type="http://schemas.openxmlformats.org/officeDocument/2006/relationships/image" Target="media/image196.emf"/><Relationship Id="rId665" Type="http://schemas.openxmlformats.org/officeDocument/2006/relationships/customXml" Target="ink/ink303.xml"/><Relationship Id="rId872" Type="http://schemas.openxmlformats.org/officeDocument/2006/relationships/image" Target="media/image358.emf"/><Relationship Id="rId1088" Type="http://schemas.openxmlformats.org/officeDocument/2006/relationships/customXml" Target="ink/ink495.xml"/><Relationship Id="rId1295" Type="http://schemas.openxmlformats.org/officeDocument/2006/relationships/customXml" Target="ink/ink595.xml"/><Relationship Id="rId2139" Type="http://schemas.openxmlformats.org/officeDocument/2006/relationships/customXml" Target="ink/ink997.xml"/><Relationship Id="rId2346" Type="http://schemas.openxmlformats.org/officeDocument/2006/relationships/image" Target="media/image1124.emf"/><Relationship Id="rId2553" Type="http://schemas.openxmlformats.org/officeDocument/2006/relationships/image" Target="media/image1219.emf"/><Relationship Id="rId2760" Type="http://schemas.openxmlformats.org/officeDocument/2006/relationships/image" Target="media/image1319.emf"/><Relationship Id="rId3604" Type="http://schemas.openxmlformats.org/officeDocument/2006/relationships/customXml" Target="ink/ink1699.xml"/><Relationship Id="rId3811" Type="http://schemas.openxmlformats.org/officeDocument/2006/relationships/image" Target="media/image1767.emf"/><Relationship Id="rId6010" Type="http://schemas.openxmlformats.org/officeDocument/2006/relationships/customXml" Target="ink/ink2845.xml"/><Relationship Id="rId6967" Type="http://schemas.openxmlformats.org/officeDocument/2006/relationships/image" Target="media/image2941.emf"/><Relationship Id="rId318" Type="http://schemas.openxmlformats.org/officeDocument/2006/relationships/image" Target="media/image155.emf"/><Relationship Id="rId525" Type="http://schemas.openxmlformats.org/officeDocument/2006/relationships/customXml" Target="ink/ink237.xml"/><Relationship Id="rId732" Type="http://schemas.openxmlformats.org/officeDocument/2006/relationships/image" Target="media/image325.emf"/><Relationship Id="rId1155" Type="http://schemas.openxmlformats.org/officeDocument/2006/relationships/customXml" Target="ink/ink525.xml"/><Relationship Id="rId1362" Type="http://schemas.openxmlformats.org/officeDocument/2006/relationships/image" Target="media/image673.emf"/><Relationship Id="rId2206" Type="http://schemas.openxmlformats.org/officeDocument/2006/relationships/customXml" Target="ink/ink1030.xml"/><Relationship Id="rId2413" Type="http://schemas.openxmlformats.org/officeDocument/2006/relationships/image" Target="media/image1155.emf"/><Relationship Id="rId2620" Type="http://schemas.openxmlformats.org/officeDocument/2006/relationships/image" Target="media/image1252.emf"/><Relationship Id="rId5569" Type="http://schemas.openxmlformats.org/officeDocument/2006/relationships/image" Target="media/image2494.wmf"/><Relationship Id="rId5776" Type="http://schemas.openxmlformats.org/officeDocument/2006/relationships/customXml" Target="ink/ink2727.xml"/><Relationship Id="rId1015" Type="http://schemas.openxmlformats.org/officeDocument/2006/relationships/image" Target="media/image486.emf"/><Relationship Id="rId1222" Type="http://schemas.openxmlformats.org/officeDocument/2006/relationships/image" Target="media/image603.emf"/><Relationship Id="rId4378" Type="http://schemas.openxmlformats.org/officeDocument/2006/relationships/image" Target="media/image2050.emf"/><Relationship Id="rId4585" Type="http://schemas.openxmlformats.org/officeDocument/2006/relationships/customXml" Target="ink/ink2162.xml"/><Relationship Id="rId5429" Type="http://schemas.openxmlformats.org/officeDocument/2006/relationships/image" Target="media/image2479.emf"/><Relationship Id="rId5983" Type="http://schemas.openxmlformats.org/officeDocument/2006/relationships/image" Target="media/image24780.emf"/><Relationship Id="rId6827" Type="http://schemas.openxmlformats.org/officeDocument/2006/relationships/image" Target="media/image2871.emf"/><Relationship Id="rId3187" Type="http://schemas.openxmlformats.org/officeDocument/2006/relationships/customXml" Target="ink/ink1503.xml"/><Relationship Id="rId3394" Type="http://schemas.openxmlformats.org/officeDocument/2006/relationships/image" Target="media/image1578.emf"/><Relationship Id="rId4238" Type="http://schemas.openxmlformats.org/officeDocument/2006/relationships/customXml" Target="ink/ink1997.xml"/><Relationship Id="rId4792" Type="http://schemas.openxmlformats.org/officeDocument/2006/relationships/image" Target="media/image2184.emf"/><Relationship Id="rId5636" Type="http://schemas.openxmlformats.org/officeDocument/2006/relationships/image" Target="media/image23070.emf"/><Relationship Id="rId5843" Type="http://schemas.openxmlformats.org/officeDocument/2006/relationships/customXml" Target="ink/ink2761.xml"/><Relationship Id="rId3047" Type="http://schemas.openxmlformats.org/officeDocument/2006/relationships/customXml" Target="ink/ink1434.xml"/><Relationship Id="rId4445" Type="http://schemas.openxmlformats.org/officeDocument/2006/relationships/image" Target="media/image2083.emf"/><Relationship Id="rId4652" Type="http://schemas.openxmlformats.org/officeDocument/2006/relationships/image" Target="media/image384.emf"/><Relationship Id="rId5703" Type="http://schemas.openxmlformats.org/officeDocument/2006/relationships/customXml" Target="ink/ink2696.xml"/><Relationship Id="rId5910" Type="http://schemas.openxmlformats.org/officeDocument/2006/relationships/image" Target="media/image24430.emf"/><Relationship Id="rId175" Type="http://schemas.openxmlformats.org/officeDocument/2006/relationships/customXml" Target="ink/ink78.xml"/><Relationship Id="rId3254" Type="http://schemas.openxmlformats.org/officeDocument/2006/relationships/image" Target="media/image1512.emf"/><Relationship Id="rId3461" Type="http://schemas.openxmlformats.org/officeDocument/2006/relationships/image" Target="media/image1611.emf"/><Relationship Id="rId4305" Type="http://schemas.openxmlformats.org/officeDocument/2006/relationships/image" Target="media/image2014.emf"/><Relationship Id="rId4512" Type="http://schemas.openxmlformats.org/officeDocument/2006/relationships/customXml" Target="ink/ink2128.xml"/><Relationship Id="rId382" Type="http://schemas.openxmlformats.org/officeDocument/2006/relationships/image" Target="media/image187.emf"/><Relationship Id="rId2063" Type="http://schemas.openxmlformats.org/officeDocument/2006/relationships/image" Target="media/image55.wmf"/><Relationship Id="rId2270" Type="http://schemas.openxmlformats.org/officeDocument/2006/relationships/image" Target="media/image1086.emf"/><Relationship Id="rId3114" Type="http://schemas.openxmlformats.org/officeDocument/2006/relationships/image" Target="media/image1478.emf"/><Relationship Id="rId3321" Type="http://schemas.openxmlformats.org/officeDocument/2006/relationships/image" Target="media/image1544.emf"/><Relationship Id="rId6477" Type="http://schemas.openxmlformats.org/officeDocument/2006/relationships/customXml" Target="ink/ink3053.xml"/><Relationship Id="rId6684" Type="http://schemas.openxmlformats.org/officeDocument/2006/relationships/customXml" Target="ink/ink3158.xml"/><Relationship Id="rId6891" Type="http://schemas.openxmlformats.org/officeDocument/2006/relationships/image" Target="media/image2903.emf"/><Relationship Id="rId242" Type="http://schemas.openxmlformats.org/officeDocument/2006/relationships/image" Target="media/image117.emf"/><Relationship Id="rId2130" Type="http://schemas.openxmlformats.org/officeDocument/2006/relationships/image" Target="media/image1017.emf"/><Relationship Id="rId5079" Type="http://schemas.openxmlformats.org/officeDocument/2006/relationships/customXml" Target="ink/ink2400.xml"/><Relationship Id="rId5286" Type="http://schemas.openxmlformats.org/officeDocument/2006/relationships/image" Target="media/image2431.emf"/><Relationship Id="rId5493" Type="http://schemas.openxmlformats.org/officeDocument/2006/relationships/image" Target="media/image22360.emf"/><Relationship Id="rId6337" Type="http://schemas.openxmlformats.org/officeDocument/2006/relationships/customXml" Target="ink/ink2997.xml"/><Relationship Id="rId6544" Type="http://schemas.openxmlformats.org/officeDocument/2006/relationships/image" Target="media/image2729.emf"/><Relationship Id="rId6751" Type="http://schemas.openxmlformats.org/officeDocument/2006/relationships/image" Target="media/image2832.emf"/><Relationship Id="rId102" Type="http://schemas.openxmlformats.org/officeDocument/2006/relationships/image" Target="media/image47.emf"/><Relationship Id="rId1689" Type="http://schemas.openxmlformats.org/officeDocument/2006/relationships/image" Target="media/image43.wmf"/><Relationship Id="rId4095" Type="http://schemas.openxmlformats.org/officeDocument/2006/relationships/image" Target="media/image1909.emf"/><Relationship Id="rId5146" Type="http://schemas.openxmlformats.org/officeDocument/2006/relationships/image" Target="media/image2362.emf"/><Relationship Id="rId5353" Type="http://schemas.openxmlformats.org/officeDocument/2006/relationships/customXml" Target="ink/ink2538.xml"/><Relationship Id="rId5560" Type="http://schemas.openxmlformats.org/officeDocument/2006/relationships/image" Target="media/image22690.emf"/><Relationship Id="rId6404" Type="http://schemas.openxmlformats.org/officeDocument/2006/relationships/oleObject" Target="embeddings/oleObject189.bin"/><Relationship Id="rId1896" Type="http://schemas.openxmlformats.org/officeDocument/2006/relationships/image" Target="media/image927.emf"/><Relationship Id="rId2947" Type="http://schemas.openxmlformats.org/officeDocument/2006/relationships/image" Target="media/image70.wmf"/><Relationship Id="rId4162" Type="http://schemas.openxmlformats.org/officeDocument/2006/relationships/customXml" Target="ink/ink1966.xml"/><Relationship Id="rId5006" Type="http://schemas.openxmlformats.org/officeDocument/2006/relationships/image" Target="media/image2291.emf"/><Relationship Id="rId5213" Type="http://schemas.openxmlformats.org/officeDocument/2006/relationships/image" Target="media/image2395.emf"/><Relationship Id="rId6611" Type="http://schemas.openxmlformats.org/officeDocument/2006/relationships/customXml" Target="ink/ink3121.xml"/><Relationship Id="rId919" Type="http://schemas.openxmlformats.org/officeDocument/2006/relationships/customXml" Target="ink/ink426.xml"/><Relationship Id="rId1549" Type="http://schemas.openxmlformats.org/officeDocument/2006/relationships/image" Target="media/image766.emf"/><Relationship Id="rId1756" Type="http://schemas.openxmlformats.org/officeDocument/2006/relationships/image" Target="media/image402.emf"/><Relationship Id="rId1963" Type="http://schemas.openxmlformats.org/officeDocument/2006/relationships/customXml" Target="ink/ink918.xml"/><Relationship Id="rId2807" Type="http://schemas.openxmlformats.org/officeDocument/2006/relationships/customXml" Target="ink/ink1318.xml"/><Relationship Id="rId4022" Type="http://schemas.openxmlformats.org/officeDocument/2006/relationships/customXml" Target="ink/ink1899.xml"/><Relationship Id="rId5420" Type="http://schemas.openxmlformats.org/officeDocument/2006/relationships/customXml" Target="ink/ink2567.xml"/><Relationship Id="rId48" Type="http://schemas.openxmlformats.org/officeDocument/2006/relationships/image" Target="media/image20.emf"/><Relationship Id="rId1409" Type="http://schemas.openxmlformats.org/officeDocument/2006/relationships/customXml" Target="ink/ink652.xml"/><Relationship Id="rId1616" Type="http://schemas.openxmlformats.org/officeDocument/2006/relationships/oleObject" Target="embeddings/oleObject42.bin"/><Relationship Id="rId1823" Type="http://schemas.openxmlformats.org/officeDocument/2006/relationships/customXml" Target="ink/ink848.xml"/><Relationship Id="rId4979" Type="http://schemas.openxmlformats.org/officeDocument/2006/relationships/customXml" Target="ink/ink2350.xml"/><Relationship Id="rId3788" Type="http://schemas.openxmlformats.org/officeDocument/2006/relationships/customXml" Target="ink/ink1791.xml"/><Relationship Id="rId3995" Type="http://schemas.openxmlformats.org/officeDocument/2006/relationships/image" Target="media/image1859.emf"/><Relationship Id="rId4839" Type="http://schemas.openxmlformats.org/officeDocument/2006/relationships/customXml" Target="ink/ink2280.xml"/><Relationship Id="rId6194" Type="http://schemas.openxmlformats.org/officeDocument/2006/relationships/image" Target="media/image2583.emf"/><Relationship Id="rId2597" Type="http://schemas.openxmlformats.org/officeDocument/2006/relationships/customXml" Target="ink/ink1215.xml"/><Relationship Id="rId3648" Type="http://schemas.openxmlformats.org/officeDocument/2006/relationships/customXml" Target="ink/ink1721.xml"/><Relationship Id="rId3855" Type="http://schemas.openxmlformats.org/officeDocument/2006/relationships/image" Target="media/image1789.emf"/><Relationship Id="rId6054" Type="http://schemas.openxmlformats.org/officeDocument/2006/relationships/customXml" Target="ink/ink2867.xml"/><Relationship Id="rId6261" Type="http://schemas.openxmlformats.org/officeDocument/2006/relationships/image" Target="media/image2508.wmf"/><Relationship Id="rId569" Type="http://schemas.openxmlformats.org/officeDocument/2006/relationships/customXml" Target="ink/ink259.xml"/><Relationship Id="rId776" Type="http://schemas.openxmlformats.org/officeDocument/2006/relationships/image" Target="media/image3270.emf"/><Relationship Id="rId983" Type="http://schemas.openxmlformats.org/officeDocument/2006/relationships/image" Target="media/image470.emf"/><Relationship Id="rId1199" Type="http://schemas.openxmlformats.org/officeDocument/2006/relationships/customXml" Target="ink/ink547.xml"/><Relationship Id="rId2457" Type="http://schemas.openxmlformats.org/officeDocument/2006/relationships/image" Target="media/image1172.emf"/><Relationship Id="rId2664" Type="http://schemas.openxmlformats.org/officeDocument/2006/relationships/customXml" Target="ink/ink1247.xml"/><Relationship Id="rId3508" Type="http://schemas.openxmlformats.org/officeDocument/2006/relationships/customXml" Target="ink/ink1653.xml"/><Relationship Id="rId4906" Type="http://schemas.openxmlformats.org/officeDocument/2006/relationships/image" Target="media/image2241.emf"/><Relationship Id="rId5070" Type="http://schemas.openxmlformats.org/officeDocument/2006/relationships/image" Target="media/image2323.emf"/><Relationship Id="rId6121" Type="http://schemas.openxmlformats.org/officeDocument/2006/relationships/customXml" Target="ink/ink2900.xml"/><Relationship Id="rId429" Type="http://schemas.openxmlformats.org/officeDocument/2006/relationships/customXml" Target="ink/ink193.xml"/><Relationship Id="rId636" Type="http://schemas.openxmlformats.org/officeDocument/2006/relationships/image" Target="media/image284.emf"/><Relationship Id="rId1266" Type="http://schemas.openxmlformats.org/officeDocument/2006/relationships/image" Target="media/image625.emf"/><Relationship Id="rId1473" Type="http://schemas.openxmlformats.org/officeDocument/2006/relationships/customXml" Target="ink/ink684.xml"/><Relationship Id="rId2317" Type="http://schemas.openxmlformats.org/officeDocument/2006/relationships/image" Target="media/image60.wmf"/><Relationship Id="rId2871" Type="http://schemas.openxmlformats.org/officeDocument/2006/relationships/customXml" Target="ink/ink1350.xml"/><Relationship Id="rId3715" Type="http://schemas.openxmlformats.org/officeDocument/2006/relationships/image" Target="media/image1719.emf"/><Relationship Id="rId3922" Type="http://schemas.openxmlformats.org/officeDocument/2006/relationships/customXml" Target="ink/ink1855.xml"/><Relationship Id="rId843" Type="http://schemas.openxmlformats.org/officeDocument/2006/relationships/customXml" Target="ink/ink391.xml"/><Relationship Id="rId1126" Type="http://schemas.openxmlformats.org/officeDocument/2006/relationships/customXml" Target="ink/ink514.xml"/><Relationship Id="rId1680" Type="http://schemas.openxmlformats.org/officeDocument/2006/relationships/image" Target="media/image827.emf"/><Relationship Id="rId2524" Type="http://schemas.openxmlformats.org/officeDocument/2006/relationships/customXml" Target="ink/ink1178.xml"/><Relationship Id="rId2731" Type="http://schemas.openxmlformats.org/officeDocument/2006/relationships/customXml" Target="ink/ink1280.xml"/><Relationship Id="rId5887" Type="http://schemas.openxmlformats.org/officeDocument/2006/relationships/customXml" Target="ink/ink2783.xml"/><Relationship Id="rId6938" Type="http://schemas.openxmlformats.org/officeDocument/2006/relationships/customXml" Target="ink/ink3285.xml"/><Relationship Id="rId703" Type="http://schemas.openxmlformats.org/officeDocument/2006/relationships/customXml" Target="ink/ink322.xml"/><Relationship Id="rId910" Type="http://schemas.openxmlformats.org/officeDocument/2006/relationships/oleObject" Target="embeddings/oleObject31.bin"/><Relationship Id="rId1333" Type="http://schemas.openxmlformats.org/officeDocument/2006/relationships/customXml" Target="ink/ink614.xml"/><Relationship Id="rId1540" Type="http://schemas.openxmlformats.org/officeDocument/2006/relationships/image" Target="media/image762.emf"/><Relationship Id="rId4489" Type="http://schemas.openxmlformats.org/officeDocument/2006/relationships/image" Target="media/image2105.emf"/><Relationship Id="rId4696" Type="http://schemas.openxmlformats.org/officeDocument/2006/relationships/image" Target="media/image443.emf"/><Relationship Id="rId5747" Type="http://schemas.openxmlformats.org/officeDocument/2006/relationships/customXml" Target="ink/ink2718.xml"/><Relationship Id="rId5954" Type="http://schemas.openxmlformats.org/officeDocument/2006/relationships/image" Target="media/image24640.emf"/><Relationship Id="rId1400" Type="http://schemas.openxmlformats.org/officeDocument/2006/relationships/image" Target="media/image692.emf"/><Relationship Id="rId3298" Type="http://schemas.openxmlformats.org/officeDocument/2006/relationships/customXml" Target="ink/ink1556.xml"/><Relationship Id="rId4349" Type="http://schemas.openxmlformats.org/officeDocument/2006/relationships/image" Target="media/image2036.emf"/><Relationship Id="rId4556" Type="http://schemas.openxmlformats.org/officeDocument/2006/relationships/image" Target="media/image2138.emf"/><Relationship Id="rId4763" Type="http://schemas.openxmlformats.org/officeDocument/2006/relationships/customXml" Target="ink/ink2242.xml"/><Relationship Id="rId4970" Type="http://schemas.openxmlformats.org/officeDocument/2006/relationships/image" Target="media/image2273.emf"/><Relationship Id="rId5607" Type="http://schemas.openxmlformats.org/officeDocument/2006/relationships/customXml" Target="ink/ink2649.xml"/><Relationship Id="rId5814" Type="http://schemas.openxmlformats.org/officeDocument/2006/relationships/image" Target="media/image23950.emf"/><Relationship Id="rId3158" Type="http://schemas.openxmlformats.org/officeDocument/2006/relationships/image" Target="media/image861.emf"/><Relationship Id="rId3365" Type="http://schemas.openxmlformats.org/officeDocument/2006/relationships/customXml" Target="ink/ink1583.xml"/><Relationship Id="rId3572" Type="http://schemas.openxmlformats.org/officeDocument/2006/relationships/customXml" Target="ink/ink1683.xml"/><Relationship Id="rId4209" Type="http://schemas.openxmlformats.org/officeDocument/2006/relationships/oleObject" Target="embeddings/oleObject122.bin"/><Relationship Id="rId4416" Type="http://schemas.openxmlformats.org/officeDocument/2006/relationships/image" Target="media/image2069.emf"/><Relationship Id="rId4623" Type="http://schemas.openxmlformats.org/officeDocument/2006/relationships/image" Target="media/image118.wmf"/><Relationship Id="rId4830" Type="http://schemas.openxmlformats.org/officeDocument/2006/relationships/image" Target="media/image2203.emf"/><Relationship Id="rId286" Type="http://schemas.openxmlformats.org/officeDocument/2006/relationships/image" Target="media/image139.emf"/><Relationship Id="rId493" Type="http://schemas.openxmlformats.org/officeDocument/2006/relationships/customXml" Target="ink/ink221.xml"/><Relationship Id="rId2174" Type="http://schemas.openxmlformats.org/officeDocument/2006/relationships/customXml" Target="ink/ink1014.xml"/><Relationship Id="rId2381" Type="http://schemas.openxmlformats.org/officeDocument/2006/relationships/image" Target="media/image1139.emf"/><Relationship Id="rId3018" Type="http://schemas.openxmlformats.org/officeDocument/2006/relationships/image" Target="media/image1438.emf"/><Relationship Id="rId3225" Type="http://schemas.openxmlformats.org/officeDocument/2006/relationships/customXml" Target="ink/ink1522.xml"/><Relationship Id="rId3432" Type="http://schemas.openxmlformats.org/officeDocument/2006/relationships/image" Target="media/image1597.emf"/><Relationship Id="rId6588" Type="http://schemas.openxmlformats.org/officeDocument/2006/relationships/customXml" Target="ink/ink3109.xml"/><Relationship Id="rId6795" Type="http://schemas.openxmlformats.org/officeDocument/2006/relationships/image" Target="media/image2855.emf"/><Relationship Id="rId146" Type="http://schemas.openxmlformats.org/officeDocument/2006/relationships/image" Target="media/image69.emf"/><Relationship Id="rId353" Type="http://schemas.openxmlformats.org/officeDocument/2006/relationships/customXml" Target="ink/ink162.xml"/><Relationship Id="rId560" Type="http://schemas.openxmlformats.org/officeDocument/2006/relationships/image" Target="media/image250.emf"/><Relationship Id="rId1190" Type="http://schemas.openxmlformats.org/officeDocument/2006/relationships/image" Target="media/image587.emf"/><Relationship Id="rId2034" Type="http://schemas.openxmlformats.org/officeDocument/2006/relationships/image" Target="media/image423.emf"/><Relationship Id="rId2241" Type="http://schemas.openxmlformats.org/officeDocument/2006/relationships/image" Target="media/image1072.emf"/><Relationship Id="rId5397" Type="http://schemas.openxmlformats.org/officeDocument/2006/relationships/image" Target="media/image21970.emf"/><Relationship Id="rId6448" Type="http://schemas.openxmlformats.org/officeDocument/2006/relationships/image" Target="media/image2707.emf"/><Relationship Id="rId213" Type="http://schemas.openxmlformats.org/officeDocument/2006/relationships/customXml" Target="ink/ink94.xml"/><Relationship Id="rId420" Type="http://schemas.openxmlformats.org/officeDocument/2006/relationships/image" Target="media/image204.emf"/><Relationship Id="rId2101" Type="http://schemas.openxmlformats.org/officeDocument/2006/relationships/customXml" Target="ink/ink978.xml"/><Relationship Id="rId5257" Type="http://schemas.openxmlformats.org/officeDocument/2006/relationships/image" Target="media/image2417.emf"/><Relationship Id="rId6655" Type="http://schemas.openxmlformats.org/officeDocument/2006/relationships/image" Target="media/image2783.emf"/><Relationship Id="rId6862" Type="http://schemas.openxmlformats.org/officeDocument/2006/relationships/customXml" Target="ink/ink3247.xml"/><Relationship Id="rId4066" Type="http://schemas.openxmlformats.org/officeDocument/2006/relationships/customXml" Target="ink/ink1919.xml"/><Relationship Id="rId5464" Type="http://schemas.openxmlformats.org/officeDocument/2006/relationships/customXml" Target="ink/ink2589.xml"/><Relationship Id="rId5671" Type="http://schemas.openxmlformats.org/officeDocument/2006/relationships/customXml" Target="ink/ink2681.xml"/><Relationship Id="rId6308" Type="http://schemas.openxmlformats.org/officeDocument/2006/relationships/image" Target="media/image2640.emf"/><Relationship Id="rId6515" Type="http://schemas.openxmlformats.org/officeDocument/2006/relationships/customXml" Target="ink/ink3072.xml"/><Relationship Id="rId6722" Type="http://schemas.openxmlformats.org/officeDocument/2006/relationships/customXml" Target="ink/ink3177.xml"/><Relationship Id="rId1867" Type="http://schemas.openxmlformats.org/officeDocument/2006/relationships/customXml" Target="ink/ink870.xml"/><Relationship Id="rId2918" Type="http://schemas.openxmlformats.org/officeDocument/2006/relationships/image" Target="media/image1398.emf"/><Relationship Id="rId4273" Type="http://schemas.openxmlformats.org/officeDocument/2006/relationships/image" Target="media/image1998.emf"/><Relationship Id="rId4480" Type="http://schemas.openxmlformats.org/officeDocument/2006/relationships/customXml" Target="ink/ink2112.xml"/><Relationship Id="rId5117" Type="http://schemas.openxmlformats.org/officeDocument/2006/relationships/customXml" Target="ink/ink2419.xml"/><Relationship Id="rId5324" Type="http://schemas.openxmlformats.org/officeDocument/2006/relationships/image" Target="media/image2450.emf"/><Relationship Id="rId5531" Type="http://schemas.openxmlformats.org/officeDocument/2006/relationships/image" Target="media/image22550.emf"/><Relationship Id="rId1727" Type="http://schemas.openxmlformats.org/officeDocument/2006/relationships/image" Target="media/image849.emf"/><Relationship Id="rId1934" Type="http://schemas.openxmlformats.org/officeDocument/2006/relationships/image" Target="media/image946.emf"/><Relationship Id="rId3082" Type="http://schemas.openxmlformats.org/officeDocument/2006/relationships/oleObject" Target="embeddings/oleObject85.bin"/><Relationship Id="rId4133" Type="http://schemas.openxmlformats.org/officeDocument/2006/relationships/image" Target="media/image1928.emf"/><Relationship Id="rId4340" Type="http://schemas.openxmlformats.org/officeDocument/2006/relationships/customXml" Target="ink/ink2048.xml"/><Relationship Id="rId19" Type="http://schemas.openxmlformats.org/officeDocument/2006/relationships/customXml" Target="ink/ink4.xml"/><Relationship Id="rId3899" Type="http://schemas.openxmlformats.org/officeDocument/2006/relationships/image" Target="media/image1811.emf"/><Relationship Id="rId4200" Type="http://schemas.openxmlformats.org/officeDocument/2006/relationships/customXml" Target="ink/ink1980.xml"/><Relationship Id="rId6098" Type="http://schemas.openxmlformats.org/officeDocument/2006/relationships/customXml" Target="ink/ink2889.xml"/><Relationship Id="rId6165" Type="http://schemas.openxmlformats.org/officeDocument/2006/relationships/customXml" Target="ink/ink2922.xml"/><Relationship Id="rId6372" Type="http://schemas.openxmlformats.org/officeDocument/2006/relationships/customXml" Target="ink/ink3012.xml"/><Relationship Id="rId3759" Type="http://schemas.openxmlformats.org/officeDocument/2006/relationships/image" Target="media/image1741.emf"/><Relationship Id="rId3966" Type="http://schemas.openxmlformats.org/officeDocument/2006/relationships/customXml" Target="ink/ink1876.xml"/><Relationship Id="rId5181" Type="http://schemas.openxmlformats.org/officeDocument/2006/relationships/image" Target="media/image2379.emf"/><Relationship Id="rId6025" Type="http://schemas.openxmlformats.org/officeDocument/2006/relationships/image" Target="media/image2499.emf"/><Relationship Id="rId6232" Type="http://schemas.openxmlformats.org/officeDocument/2006/relationships/image" Target="media/image2602.emf"/><Relationship Id="rId3" Type="http://schemas.openxmlformats.org/officeDocument/2006/relationships/styles" Target="styles.xml"/><Relationship Id="rId887" Type="http://schemas.openxmlformats.org/officeDocument/2006/relationships/customXml" Target="ink/ink413.xml"/><Relationship Id="rId2568" Type="http://schemas.openxmlformats.org/officeDocument/2006/relationships/image" Target="media/image1226.emf"/><Relationship Id="rId2775" Type="http://schemas.openxmlformats.org/officeDocument/2006/relationships/customXml" Target="ink/ink1302.xml"/><Relationship Id="rId2982" Type="http://schemas.openxmlformats.org/officeDocument/2006/relationships/image" Target="media/image1420.emf"/><Relationship Id="rId3619" Type="http://schemas.openxmlformats.org/officeDocument/2006/relationships/image" Target="media/image1671.emf"/><Relationship Id="rId3826" Type="http://schemas.openxmlformats.org/officeDocument/2006/relationships/customXml" Target="ink/ink1810.xml"/><Relationship Id="rId5041" Type="http://schemas.openxmlformats.org/officeDocument/2006/relationships/customXml" Target="ink/ink2381.xml"/><Relationship Id="rId747" Type="http://schemas.openxmlformats.org/officeDocument/2006/relationships/customXml" Target="ink/ink343.xml"/><Relationship Id="rId954" Type="http://schemas.openxmlformats.org/officeDocument/2006/relationships/customXml" Target="ink/ink444.xml"/><Relationship Id="rId1377" Type="http://schemas.openxmlformats.org/officeDocument/2006/relationships/customXml" Target="ink/ink636.xml"/><Relationship Id="rId1584" Type="http://schemas.openxmlformats.org/officeDocument/2006/relationships/image" Target="media/image781.emf"/><Relationship Id="rId1791" Type="http://schemas.openxmlformats.org/officeDocument/2006/relationships/customXml" Target="ink/ink832.xml"/><Relationship Id="rId2428" Type="http://schemas.openxmlformats.org/officeDocument/2006/relationships/customXml" Target="ink/ink1132.xml"/><Relationship Id="rId2635" Type="http://schemas.openxmlformats.org/officeDocument/2006/relationships/image" Target="media/image66.wmf"/><Relationship Id="rId2842" Type="http://schemas.openxmlformats.org/officeDocument/2006/relationships/image" Target="media/image1360.emf"/><Relationship Id="rId5998" Type="http://schemas.openxmlformats.org/officeDocument/2006/relationships/customXml" Target="ink/ink2839.xml"/><Relationship Id="rId83" Type="http://schemas.openxmlformats.org/officeDocument/2006/relationships/customXml" Target="ink/ink35.xml"/><Relationship Id="rId607" Type="http://schemas.openxmlformats.org/officeDocument/2006/relationships/customXml" Target="ink/ink278.xml"/><Relationship Id="rId814" Type="http://schemas.openxmlformats.org/officeDocument/2006/relationships/image" Target="media/image356.emf"/><Relationship Id="rId1237" Type="http://schemas.openxmlformats.org/officeDocument/2006/relationships/customXml" Target="ink/ink566.xml"/><Relationship Id="rId1444" Type="http://schemas.openxmlformats.org/officeDocument/2006/relationships/image" Target="media/image714.emf"/><Relationship Id="rId1651" Type="http://schemas.openxmlformats.org/officeDocument/2006/relationships/customXml" Target="ink/ink767.xml"/><Relationship Id="rId2702" Type="http://schemas.openxmlformats.org/officeDocument/2006/relationships/customXml" Target="ink/ink1266.xml"/><Relationship Id="rId5858" Type="http://schemas.openxmlformats.org/officeDocument/2006/relationships/image" Target="media/image24170.emf"/><Relationship Id="rId6909" Type="http://schemas.openxmlformats.org/officeDocument/2006/relationships/image" Target="media/image2912.emf"/><Relationship Id="rId1304" Type="http://schemas.openxmlformats.org/officeDocument/2006/relationships/image" Target="media/image644.emf"/><Relationship Id="rId1511" Type="http://schemas.openxmlformats.org/officeDocument/2006/relationships/customXml" Target="ink/ink703.xml"/><Relationship Id="rId4667" Type="http://schemas.openxmlformats.org/officeDocument/2006/relationships/customXml" Target="ink/ink2194.xml"/><Relationship Id="rId4874" Type="http://schemas.openxmlformats.org/officeDocument/2006/relationships/image" Target="media/image2225.emf"/><Relationship Id="rId5718" Type="http://schemas.openxmlformats.org/officeDocument/2006/relationships/image" Target="media/image23480.emf"/><Relationship Id="rId3269" Type="http://schemas.openxmlformats.org/officeDocument/2006/relationships/customXml" Target="ink/ink1544.xml"/><Relationship Id="rId3476" Type="http://schemas.openxmlformats.org/officeDocument/2006/relationships/customXml" Target="ink/ink1637.xml"/><Relationship Id="rId3683" Type="http://schemas.openxmlformats.org/officeDocument/2006/relationships/image" Target="media/image1703.emf"/><Relationship Id="rId4527" Type="http://schemas.openxmlformats.org/officeDocument/2006/relationships/image" Target="media/image2124.emf"/><Relationship Id="rId5925" Type="http://schemas.openxmlformats.org/officeDocument/2006/relationships/customXml" Target="ink/ink2802.xml"/><Relationship Id="rId10" Type="http://schemas.openxmlformats.org/officeDocument/2006/relationships/image" Target="media/image1.emf"/><Relationship Id="rId397" Type="http://schemas.openxmlformats.org/officeDocument/2006/relationships/image" Target="media/image12.wmf"/><Relationship Id="rId2078" Type="http://schemas.openxmlformats.org/officeDocument/2006/relationships/image" Target="media/image993.emf"/><Relationship Id="rId2285" Type="http://schemas.openxmlformats.org/officeDocument/2006/relationships/image" Target="media/image56.wmf"/><Relationship Id="rId2492" Type="http://schemas.openxmlformats.org/officeDocument/2006/relationships/customXml" Target="ink/ink1164.xml"/><Relationship Id="rId3129" Type="http://schemas.openxmlformats.org/officeDocument/2006/relationships/image" Target="media/image73.wmf"/><Relationship Id="rId3336" Type="http://schemas.openxmlformats.org/officeDocument/2006/relationships/customXml" Target="ink/ink1573.xml"/><Relationship Id="rId3890" Type="http://schemas.openxmlformats.org/officeDocument/2006/relationships/customXml" Target="ink/ink1842.xml"/><Relationship Id="rId4734" Type="http://schemas.openxmlformats.org/officeDocument/2006/relationships/image" Target="media/image1875.emf"/><Relationship Id="rId4941" Type="http://schemas.openxmlformats.org/officeDocument/2006/relationships/customXml" Target="ink/ink2331.xml"/><Relationship Id="rId257" Type="http://schemas.openxmlformats.org/officeDocument/2006/relationships/customXml" Target="ink/ink116.xml"/><Relationship Id="rId464" Type="http://schemas.openxmlformats.org/officeDocument/2006/relationships/image" Target="media/image217.emf"/><Relationship Id="rId1094" Type="http://schemas.openxmlformats.org/officeDocument/2006/relationships/customXml" Target="ink/ink498.xml"/><Relationship Id="rId2145" Type="http://schemas.openxmlformats.org/officeDocument/2006/relationships/image" Target="media/image1024.emf"/><Relationship Id="rId3543" Type="http://schemas.openxmlformats.org/officeDocument/2006/relationships/customXml" Target="ink/ink1669.xml"/><Relationship Id="rId3750" Type="http://schemas.openxmlformats.org/officeDocument/2006/relationships/customXml" Target="ink/ink1772.xml"/><Relationship Id="rId4801" Type="http://schemas.openxmlformats.org/officeDocument/2006/relationships/customXml" Target="ink/ink2261.xml"/><Relationship Id="rId6699" Type="http://schemas.openxmlformats.org/officeDocument/2006/relationships/image" Target="media/image2805.emf"/><Relationship Id="rId117" Type="http://schemas.openxmlformats.org/officeDocument/2006/relationships/customXml" Target="ink/ink51.xml"/><Relationship Id="rId671" Type="http://schemas.openxmlformats.org/officeDocument/2006/relationships/customXml" Target="ink/ink306.xml"/><Relationship Id="rId2352" Type="http://schemas.openxmlformats.org/officeDocument/2006/relationships/oleObject" Target="embeddings/oleObject72.bin"/><Relationship Id="rId3403" Type="http://schemas.openxmlformats.org/officeDocument/2006/relationships/customXml" Target="ink/ink1602.xml"/><Relationship Id="rId3610" Type="http://schemas.openxmlformats.org/officeDocument/2006/relationships/customXml" Target="ink/ink1702.xml"/><Relationship Id="rId6559" Type="http://schemas.openxmlformats.org/officeDocument/2006/relationships/image" Target="media/image2736.emf"/><Relationship Id="rId6766" Type="http://schemas.openxmlformats.org/officeDocument/2006/relationships/customXml" Target="ink/ink3199.xml"/><Relationship Id="rId6973" Type="http://schemas.openxmlformats.org/officeDocument/2006/relationships/image" Target="media/image2944.emf"/><Relationship Id="rId324" Type="http://schemas.openxmlformats.org/officeDocument/2006/relationships/image" Target="media/image158.emf"/><Relationship Id="rId531" Type="http://schemas.openxmlformats.org/officeDocument/2006/relationships/customXml" Target="ink/ink240.xml"/><Relationship Id="rId1161" Type="http://schemas.openxmlformats.org/officeDocument/2006/relationships/customXml" Target="ink/ink528.xml"/><Relationship Id="rId2005" Type="http://schemas.openxmlformats.org/officeDocument/2006/relationships/image" Target="media/image51.wmf"/><Relationship Id="rId2212" Type="http://schemas.openxmlformats.org/officeDocument/2006/relationships/customXml" Target="ink/ink1033.xml"/><Relationship Id="rId5368" Type="http://schemas.openxmlformats.org/officeDocument/2006/relationships/image" Target="media/image21830.emf"/><Relationship Id="rId5575" Type="http://schemas.openxmlformats.org/officeDocument/2006/relationships/customXml" Target="ink/ink2633.xml"/><Relationship Id="rId5782" Type="http://schemas.openxmlformats.org/officeDocument/2006/relationships/customXml" Target="ink/ink2730.xml"/><Relationship Id="rId6419" Type="http://schemas.openxmlformats.org/officeDocument/2006/relationships/customXml" Target="ink/ink3026.xml"/><Relationship Id="rId6626" Type="http://schemas.openxmlformats.org/officeDocument/2006/relationships/image" Target="media/image2769.emf"/><Relationship Id="rId6833" Type="http://schemas.openxmlformats.org/officeDocument/2006/relationships/image" Target="media/image2874.emf"/><Relationship Id="rId1021" Type="http://schemas.openxmlformats.org/officeDocument/2006/relationships/image" Target="media/image489.emf"/><Relationship Id="rId1978" Type="http://schemas.openxmlformats.org/officeDocument/2006/relationships/image" Target="media/image968.emf"/><Relationship Id="rId4177" Type="http://schemas.openxmlformats.org/officeDocument/2006/relationships/image" Target="media/image1950.emf"/><Relationship Id="rId4384" Type="http://schemas.openxmlformats.org/officeDocument/2006/relationships/image" Target="media/image2053.emf"/><Relationship Id="rId4591" Type="http://schemas.openxmlformats.org/officeDocument/2006/relationships/customXml" Target="ink/ink2165.xml"/><Relationship Id="rId5228" Type="http://schemas.openxmlformats.org/officeDocument/2006/relationships/customXml" Target="ink/ink2475.xml"/><Relationship Id="rId5435" Type="http://schemas.openxmlformats.org/officeDocument/2006/relationships/image" Target="media/image22080.emf"/><Relationship Id="rId5642" Type="http://schemas.openxmlformats.org/officeDocument/2006/relationships/image" Target="media/image23100.emf"/><Relationship Id="rId3193" Type="http://schemas.openxmlformats.org/officeDocument/2006/relationships/customXml" Target="ink/ink1506.xml"/><Relationship Id="rId4037" Type="http://schemas.openxmlformats.org/officeDocument/2006/relationships/image" Target="media/image1880.emf"/><Relationship Id="rId4244" Type="http://schemas.openxmlformats.org/officeDocument/2006/relationships/customXml" Target="ink/ink2000.xml"/><Relationship Id="rId4451" Type="http://schemas.openxmlformats.org/officeDocument/2006/relationships/image" Target="media/image2086.emf"/><Relationship Id="rId5502" Type="http://schemas.openxmlformats.org/officeDocument/2006/relationships/customXml" Target="ink/ink2605.xml"/><Relationship Id="rId6900" Type="http://schemas.openxmlformats.org/officeDocument/2006/relationships/customXml" Target="ink/ink3266.xml"/><Relationship Id="rId1838" Type="http://schemas.openxmlformats.org/officeDocument/2006/relationships/image" Target="media/image898.emf"/><Relationship Id="rId3053" Type="http://schemas.openxmlformats.org/officeDocument/2006/relationships/customXml" Target="ink/ink1437.xml"/><Relationship Id="rId3260" Type="http://schemas.openxmlformats.org/officeDocument/2006/relationships/image" Target="media/image1515.emf"/><Relationship Id="rId4104" Type="http://schemas.openxmlformats.org/officeDocument/2006/relationships/customXml" Target="ink/ink1938.xml"/><Relationship Id="rId4311" Type="http://schemas.openxmlformats.org/officeDocument/2006/relationships/image" Target="media/image2017.emf"/><Relationship Id="rId181" Type="http://schemas.openxmlformats.org/officeDocument/2006/relationships/customXml" Target="ink/ink81.xml"/><Relationship Id="rId1905" Type="http://schemas.openxmlformats.org/officeDocument/2006/relationships/customXml" Target="ink/ink889.xml"/><Relationship Id="rId3120" Type="http://schemas.openxmlformats.org/officeDocument/2006/relationships/image" Target="media/image1481.emf"/><Relationship Id="rId6069" Type="http://schemas.openxmlformats.org/officeDocument/2006/relationships/image" Target="media/image2521.emf"/><Relationship Id="rId6276" Type="http://schemas.openxmlformats.org/officeDocument/2006/relationships/image" Target="media/image2624.emf"/><Relationship Id="rId5085" Type="http://schemas.openxmlformats.org/officeDocument/2006/relationships/customXml" Target="ink/ink2403.xml"/><Relationship Id="rId6483" Type="http://schemas.openxmlformats.org/officeDocument/2006/relationships/customXml" Target="ink/ink3056.xml"/><Relationship Id="rId6690" Type="http://schemas.openxmlformats.org/officeDocument/2006/relationships/customXml" Target="ink/ink3161.xml"/><Relationship Id="rId998" Type="http://schemas.openxmlformats.org/officeDocument/2006/relationships/customXml" Target="ink/ink463.xml"/><Relationship Id="rId2679" Type="http://schemas.openxmlformats.org/officeDocument/2006/relationships/image" Target="media/image1279.emf"/><Relationship Id="rId2886" Type="http://schemas.openxmlformats.org/officeDocument/2006/relationships/image" Target="media/image1382.emf"/><Relationship Id="rId3937" Type="http://schemas.openxmlformats.org/officeDocument/2006/relationships/image" Target="media/image1830.emf"/><Relationship Id="rId5292" Type="http://schemas.openxmlformats.org/officeDocument/2006/relationships/image" Target="media/image2434.emf"/><Relationship Id="rId6136" Type="http://schemas.openxmlformats.org/officeDocument/2006/relationships/image" Target="media/image2554.emf"/><Relationship Id="rId6343" Type="http://schemas.openxmlformats.org/officeDocument/2006/relationships/customXml" Target="ink/ink3000.xml"/><Relationship Id="rId6550" Type="http://schemas.openxmlformats.org/officeDocument/2006/relationships/image" Target="media/image2732.emf"/><Relationship Id="rId858" Type="http://schemas.openxmlformats.org/officeDocument/2006/relationships/image" Target="media/image3510.emf"/><Relationship Id="rId1488" Type="http://schemas.openxmlformats.org/officeDocument/2006/relationships/image" Target="media/image736.emf"/><Relationship Id="rId1695" Type="http://schemas.openxmlformats.org/officeDocument/2006/relationships/customXml" Target="ink/ink788.xml"/><Relationship Id="rId2539" Type="http://schemas.openxmlformats.org/officeDocument/2006/relationships/image" Target="media/image1213.emf"/><Relationship Id="rId2746" Type="http://schemas.openxmlformats.org/officeDocument/2006/relationships/image" Target="media/image1312.emf"/><Relationship Id="rId2953" Type="http://schemas.openxmlformats.org/officeDocument/2006/relationships/customXml" Target="ink/ink1388.xml"/><Relationship Id="rId5152" Type="http://schemas.openxmlformats.org/officeDocument/2006/relationships/image" Target="media/image2365.emf"/><Relationship Id="rId6203" Type="http://schemas.openxmlformats.org/officeDocument/2006/relationships/customXml" Target="ink/ink2941.xml"/><Relationship Id="rId6410" Type="http://schemas.openxmlformats.org/officeDocument/2006/relationships/image" Target="media/image2523.wmf"/><Relationship Id="rId718" Type="http://schemas.openxmlformats.org/officeDocument/2006/relationships/image" Target="media/image319.emf"/><Relationship Id="rId925" Type="http://schemas.openxmlformats.org/officeDocument/2006/relationships/customXml" Target="ink/ink429.xml"/><Relationship Id="rId1348" Type="http://schemas.openxmlformats.org/officeDocument/2006/relationships/image" Target="media/image666.emf"/><Relationship Id="rId1555" Type="http://schemas.openxmlformats.org/officeDocument/2006/relationships/image" Target="media/image37.wmf"/><Relationship Id="rId1762" Type="http://schemas.openxmlformats.org/officeDocument/2006/relationships/image" Target="media/image405.emf"/><Relationship Id="rId2606" Type="http://schemas.openxmlformats.org/officeDocument/2006/relationships/image" Target="media/image1245.emf"/><Relationship Id="rId5012" Type="http://schemas.openxmlformats.org/officeDocument/2006/relationships/image" Target="media/image2294.emf"/><Relationship Id="rId1208" Type="http://schemas.openxmlformats.org/officeDocument/2006/relationships/image" Target="media/image596.emf"/><Relationship Id="rId1415" Type="http://schemas.openxmlformats.org/officeDocument/2006/relationships/customXml" Target="ink/ink655.xml"/><Relationship Id="rId2813" Type="http://schemas.openxmlformats.org/officeDocument/2006/relationships/customXml" Target="ink/ink1321.xml"/><Relationship Id="rId5969" Type="http://schemas.openxmlformats.org/officeDocument/2006/relationships/customXml" Target="ink/ink2825.xml"/><Relationship Id="rId54" Type="http://schemas.openxmlformats.org/officeDocument/2006/relationships/image" Target="media/image23.emf"/><Relationship Id="rId1622" Type="http://schemas.openxmlformats.org/officeDocument/2006/relationships/image" Target="media/image799.emf"/><Relationship Id="rId4778" Type="http://schemas.openxmlformats.org/officeDocument/2006/relationships/image" Target="media/image2177.emf"/><Relationship Id="rId4985" Type="http://schemas.openxmlformats.org/officeDocument/2006/relationships/customXml" Target="ink/ink2353.xml"/><Relationship Id="rId5829" Type="http://schemas.openxmlformats.org/officeDocument/2006/relationships/customXml" Target="ink/ink2754.xml"/><Relationship Id="rId2189" Type="http://schemas.openxmlformats.org/officeDocument/2006/relationships/image" Target="media/image1046.emf"/><Relationship Id="rId3587" Type="http://schemas.openxmlformats.org/officeDocument/2006/relationships/image" Target="media/image1655.emf"/><Relationship Id="rId3794" Type="http://schemas.openxmlformats.org/officeDocument/2006/relationships/customXml" Target="ink/ink1794.xml"/><Relationship Id="rId4638" Type="http://schemas.openxmlformats.org/officeDocument/2006/relationships/customXml" Target="ink/ink2184.xml"/><Relationship Id="rId4845" Type="http://schemas.openxmlformats.org/officeDocument/2006/relationships/customXml" Target="ink/ink2283.xml"/><Relationship Id="rId6060" Type="http://schemas.openxmlformats.org/officeDocument/2006/relationships/customXml" Target="ink/ink2870.xml"/><Relationship Id="rId2396" Type="http://schemas.openxmlformats.org/officeDocument/2006/relationships/customXml" Target="ink/ink1118.xml"/><Relationship Id="rId3447" Type="http://schemas.openxmlformats.org/officeDocument/2006/relationships/image" Target="media/image1604.emf"/><Relationship Id="rId3654" Type="http://schemas.openxmlformats.org/officeDocument/2006/relationships/customXml" Target="ink/ink1724.xml"/><Relationship Id="rId3861" Type="http://schemas.openxmlformats.org/officeDocument/2006/relationships/image" Target="media/image1792.emf"/><Relationship Id="rId4705" Type="http://schemas.openxmlformats.org/officeDocument/2006/relationships/customXml" Target="ink/ink2213.xml"/><Relationship Id="rId4912" Type="http://schemas.openxmlformats.org/officeDocument/2006/relationships/image" Target="media/image2244.emf"/><Relationship Id="rId368" Type="http://schemas.openxmlformats.org/officeDocument/2006/relationships/image" Target="media/image180.emf"/><Relationship Id="rId575" Type="http://schemas.openxmlformats.org/officeDocument/2006/relationships/customXml" Target="ink/ink262.xml"/><Relationship Id="rId782" Type="http://schemas.openxmlformats.org/officeDocument/2006/relationships/image" Target="media/image3300.emf"/><Relationship Id="rId2049" Type="http://schemas.openxmlformats.org/officeDocument/2006/relationships/customXml" Target="ink/ink956.xml"/><Relationship Id="rId2256" Type="http://schemas.openxmlformats.org/officeDocument/2006/relationships/customXml" Target="ink/ink1055.xml"/><Relationship Id="rId2463" Type="http://schemas.openxmlformats.org/officeDocument/2006/relationships/image" Target="media/image1175.emf"/><Relationship Id="rId2670" Type="http://schemas.openxmlformats.org/officeDocument/2006/relationships/customXml" Target="ink/ink1250.xml"/><Relationship Id="rId3307" Type="http://schemas.openxmlformats.org/officeDocument/2006/relationships/image" Target="media/image1537.emf"/><Relationship Id="rId3514" Type="http://schemas.openxmlformats.org/officeDocument/2006/relationships/customXml" Target="ink/ink1656.xml"/><Relationship Id="rId3721" Type="http://schemas.openxmlformats.org/officeDocument/2006/relationships/image" Target="media/image1722.emf"/><Relationship Id="rId6877" Type="http://schemas.openxmlformats.org/officeDocument/2006/relationships/image" Target="media/image2896.emf"/><Relationship Id="rId228" Type="http://schemas.openxmlformats.org/officeDocument/2006/relationships/image" Target="media/image110.emf"/><Relationship Id="rId435" Type="http://schemas.openxmlformats.org/officeDocument/2006/relationships/customXml" Target="ink/ink196.xml"/><Relationship Id="rId642" Type="http://schemas.openxmlformats.org/officeDocument/2006/relationships/image" Target="media/image285.emf"/><Relationship Id="rId1272" Type="http://schemas.openxmlformats.org/officeDocument/2006/relationships/image" Target="media/image628.emf"/><Relationship Id="rId2116" Type="http://schemas.openxmlformats.org/officeDocument/2006/relationships/image" Target="media/image1010.emf"/><Relationship Id="rId2323" Type="http://schemas.openxmlformats.org/officeDocument/2006/relationships/customXml" Target="ink/ink1084.xml"/><Relationship Id="rId2530" Type="http://schemas.openxmlformats.org/officeDocument/2006/relationships/customXml" Target="ink/ink1181.xml"/><Relationship Id="rId5479" Type="http://schemas.openxmlformats.org/officeDocument/2006/relationships/oleObject" Target="embeddings/oleObject150.bin"/><Relationship Id="rId5686" Type="http://schemas.openxmlformats.org/officeDocument/2006/relationships/image" Target="media/image23320.emf"/><Relationship Id="rId5893" Type="http://schemas.openxmlformats.org/officeDocument/2006/relationships/customXml" Target="ink/ink2786.xml"/><Relationship Id="rId6737" Type="http://schemas.openxmlformats.org/officeDocument/2006/relationships/image" Target="media/image2824.emf"/><Relationship Id="rId502" Type="http://schemas.openxmlformats.org/officeDocument/2006/relationships/image" Target="media/image228.emf"/><Relationship Id="rId1132" Type="http://schemas.openxmlformats.org/officeDocument/2006/relationships/customXml" Target="ink/ink517.xml"/><Relationship Id="rId4288" Type="http://schemas.openxmlformats.org/officeDocument/2006/relationships/customXml" Target="ink/ink2022.xml"/><Relationship Id="rId4495" Type="http://schemas.openxmlformats.org/officeDocument/2006/relationships/image" Target="media/image2108.emf"/><Relationship Id="rId5339" Type="http://schemas.openxmlformats.org/officeDocument/2006/relationships/customXml" Target="ink/ink2531.xml"/><Relationship Id="rId5546" Type="http://schemas.openxmlformats.org/officeDocument/2006/relationships/oleObject" Target="embeddings/oleObject154.bin"/><Relationship Id="rId6944" Type="http://schemas.openxmlformats.org/officeDocument/2006/relationships/customXml" Target="ink/ink3288.xml"/><Relationship Id="rId3097" Type="http://schemas.openxmlformats.org/officeDocument/2006/relationships/customXml" Target="ink/ink1458.xml"/><Relationship Id="rId4148" Type="http://schemas.openxmlformats.org/officeDocument/2006/relationships/customXml" Target="ink/ink1959.xml"/><Relationship Id="rId4355" Type="http://schemas.openxmlformats.org/officeDocument/2006/relationships/customXml" Target="ink/ink2054.xml"/><Relationship Id="rId5753" Type="http://schemas.openxmlformats.org/officeDocument/2006/relationships/customXml" Target="ink/ink2721.xml"/><Relationship Id="rId5960" Type="http://schemas.openxmlformats.org/officeDocument/2006/relationships/image" Target="media/image24670.emf"/><Relationship Id="rId6804" Type="http://schemas.openxmlformats.org/officeDocument/2006/relationships/customXml" Target="ink/ink3218.xml"/><Relationship Id="rId1949" Type="http://schemas.openxmlformats.org/officeDocument/2006/relationships/customXml" Target="ink/ink911.xml"/><Relationship Id="rId3164" Type="http://schemas.openxmlformats.org/officeDocument/2006/relationships/image" Target="media/image982.emf"/><Relationship Id="rId4008" Type="http://schemas.openxmlformats.org/officeDocument/2006/relationships/customXml" Target="ink/ink1894.xml"/><Relationship Id="rId4562" Type="http://schemas.openxmlformats.org/officeDocument/2006/relationships/image" Target="media/image2141.emf"/><Relationship Id="rId5406" Type="http://schemas.openxmlformats.org/officeDocument/2006/relationships/customXml" Target="ink/ink2561.xml"/><Relationship Id="rId5613" Type="http://schemas.openxmlformats.org/officeDocument/2006/relationships/customXml" Target="ink/ink2652.xml"/><Relationship Id="rId5820" Type="http://schemas.openxmlformats.org/officeDocument/2006/relationships/image" Target="media/image23980.emf"/><Relationship Id="rId292" Type="http://schemas.openxmlformats.org/officeDocument/2006/relationships/image" Target="media/image142.emf"/><Relationship Id="rId1809" Type="http://schemas.openxmlformats.org/officeDocument/2006/relationships/customXml" Target="ink/ink841.xml"/><Relationship Id="rId3371" Type="http://schemas.openxmlformats.org/officeDocument/2006/relationships/customXml" Target="ink/ink1586.xml"/><Relationship Id="rId4215" Type="http://schemas.openxmlformats.org/officeDocument/2006/relationships/image" Target="media/image1969.emf"/><Relationship Id="rId4422" Type="http://schemas.openxmlformats.org/officeDocument/2006/relationships/image" Target="media/image2072.emf"/><Relationship Id="rId2180" Type="http://schemas.openxmlformats.org/officeDocument/2006/relationships/customXml" Target="ink/ink1017.xml"/><Relationship Id="rId3024" Type="http://schemas.openxmlformats.org/officeDocument/2006/relationships/image" Target="media/image1441.emf"/><Relationship Id="rId3231" Type="http://schemas.openxmlformats.org/officeDocument/2006/relationships/customXml" Target="ink/ink1525.xml"/><Relationship Id="rId6387" Type="http://schemas.openxmlformats.org/officeDocument/2006/relationships/oleObject" Target="embeddings/oleObject185.bin"/><Relationship Id="rId6594" Type="http://schemas.openxmlformats.org/officeDocument/2006/relationships/image" Target="media/image2753.emf"/><Relationship Id="rId152" Type="http://schemas.openxmlformats.org/officeDocument/2006/relationships/image" Target="media/image72.emf"/><Relationship Id="rId2040" Type="http://schemas.openxmlformats.org/officeDocument/2006/relationships/image" Target="media/image426.emf"/><Relationship Id="rId2997" Type="http://schemas.openxmlformats.org/officeDocument/2006/relationships/customXml" Target="ink/ink1410.xml"/><Relationship Id="rId5196" Type="http://schemas.openxmlformats.org/officeDocument/2006/relationships/customXml" Target="ink/ink2459.xml"/><Relationship Id="rId6247" Type="http://schemas.openxmlformats.org/officeDocument/2006/relationships/customXml" Target="ink/ink2960.xml"/><Relationship Id="rId6454" Type="http://schemas.openxmlformats.org/officeDocument/2006/relationships/image" Target="media/image2709.emf"/><Relationship Id="rId6661" Type="http://schemas.openxmlformats.org/officeDocument/2006/relationships/image" Target="media/image2786.emf"/><Relationship Id="rId969" Type="http://schemas.openxmlformats.org/officeDocument/2006/relationships/image" Target="media/image463.emf"/><Relationship Id="rId1599" Type="http://schemas.openxmlformats.org/officeDocument/2006/relationships/customXml" Target="ink/ink745.xml"/><Relationship Id="rId5056" Type="http://schemas.openxmlformats.org/officeDocument/2006/relationships/image" Target="media/image2316.emf"/><Relationship Id="rId5263" Type="http://schemas.openxmlformats.org/officeDocument/2006/relationships/customXml" Target="ink/ink2493.xml"/><Relationship Id="rId5470" Type="http://schemas.openxmlformats.org/officeDocument/2006/relationships/customXml" Target="ink/ink2592.xml"/><Relationship Id="rId6107" Type="http://schemas.openxmlformats.org/officeDocument/2006/relationships/image" Target="media/image2540.emf"/><Relationship Id="rId6314" Type="http://schemas.openxmlformats.org/officeDocument/2006/relationships/image" Target="media/image2643.emf"/><Relationship Id="rId6521" Type="http://schemas.openxmlformats.org/officeDocument/2006/relationships/customXml" Target="ink/ink3075.xml"/><Relationship Id="rId1459" Type="http://schemas.openxmlformats.org/officeDocument/2006/relationships/customXml" Target="ink/ink677.xml"/><Relationship Id="rId2857" Type="http://schemas.openxmlformats.org/officeDocument/2006/relationships/customXml" Target="ink/ink1343.xml"/><Relationship Id="rId3908" Type="http://schemas.openxmlformats.org/officeDocument/2006/relationships/customXml" Target="ink/ink1850.xml"/><Relationship Id="rId4072" Type="http://schemas.openxmlformats.org/officeDocument/2006/relationships/customXml" Target="ink/ink1922.xml"/><Relationship Id="rId5123" Type="http://schemas.openxmlformats.org/officeDocument/2006/relationships/customXml" Target="ink/ink2422.xml"/><Relationship Id="rId5330" Type="http://schemas.openxmlformats.org/officeDocument/2006/relationships/image" Target="media/image2453.emf"/><Relationship Id="rId98" Type="http://schemas.openxmlformats.org/officeDocument/2006/relationships/image" Target="media/image45.emf"/><Relationship Id="rId829" Type="http://schemas.openxmlformats.org/officeDocument/2006/relationships/customXml" Target="ink/ink384.xml"/><Relationship Id="rId1666" Type="http://schemas.openxmlformats.org/officeDocument/2006/relationships/image" Target="media/image820.emf"/><Relationship Id="rId1873" Type="http://schemas.openxmlformats.org/officeDocument/2006/relationships/customXml" Target="ink/ink873.xml"/><Relationship Id="rId2717" Type="http://schemas.openxmlformats.org/officeDocument/2006/relationships/image" Target="media/image1298.emf"/><Relationship Id="rId2924" Type="http://schemas.openxmlformats.org/officeDocument/2006/relationships/image" Target="media/image1401.emf"/><Relationship Id="rId1319" Type="http://schemas.openxmlformats.org/officeDocument/2006/relationships/customXml" Target="ink/ink607.xml"/><Relationship Id="rId1526" Type="http://schemas.openxmlformats.org/officeDocument/2006/relationships/image" Target="media/image755.emf"/><Relationship Id="rId1733" Type="http://schemas.openxmlformats.org/officeDocument/2006/relationships/image" Target="media/image852.emf"/><Relationship Id="rId1940" Type="http://schemas.openxmlformats.org/officeDocument/2006/relationships/image" Target="media/image949.emf"/><Relationship Id="rId4889" Type="http://schemas.openxmlformats.org/officeDocument/2006/relationships/customXml" Target="ink/ink2305.xml"/><Relationship Id="rId25" Type="http://schemas.openxmlformats.org/officeDocument/2006/relationships/customXml" Target="ink/ink7.xml"/><Relationship Id="rId1800" Type="http://schemas.openxmlformats.org/officeDocument/2006/relationships/image" Target="media/image879.emf"/><Relationship Id="rId3698" Type="http://schemas.openxmlformats.org/officeDocument/2006/relationships/customXml" Target="ink/ink1746.xml"/><Relationship Id="rId4749" Type="http://schemas.openxmlformats.org/officeDocument/2006/relationships/customXml" Target="ink/ink2235.xml"/><Relationship Id="rId4956" Type="http://schemas.openxmlformats.org/officeDocument/2006/relationships/image" Target="media/image2266.emf"/><Relationship Id="rId3558" Type="http://schemas.openxmlformats.org/officeDocument/2006/relationships/customXml" Target="ink/ink1676.xml"/><Relationship Id="rId3765" Type="http://schemas.openxmlformats.org/officeDocument/2006/relationships/image" Target="media/image1744.emf"/><Relationship Id="rId3972" Type="http://schemas.openxmlformats.org/officeDocument/2006/relationships/customXml" Target="ink/ink1878.xml"/><Relationship Id="rId4609" Type="http://schemas.openxmlformats.org/officeDocument/2006/relationships/customXml" Target="ink/ink2172.xml"/><Relationship Id="rId4816" Type="http://schemas.openxmlformats.org/officeDocument/2006/relationships/image" Target="media/image2196.emf"/><Relationship Id="rId6171" Type="http://schemas.openxmlformats.org/officeDocument/2006/relationships/customXml" Target="ink/ink2925.xml"/><Relationship Id="rId479" Type="http://schemas.openxmlformats.org/officeDocument/2006/relationships/customXml" Target="ink/ink216.xml"/><Relationship Id="rId686" Type="http://schemas.openxmlformats.org/officeDocument/2006/relationships/image" Target="media/image307.emf"/><Relationship Id="rId893" Type="http://schemas.openxmlformats.org/officeDocument/2006/relationships/customXml" Target="ink/ink416.xml"/><Relationship Id="rId2367" Type="http://schemas.openxmlformats.org/officeDocument/2006/relationships/customXml" Target="ink/ink1104.xml"/><Relationship Id="rId2574" Type="http://schemas.openxmlformats.org/officeDocument/2006/relationships/image" Target="media/image1229.emf"/><Relationship Id="rId2781" Type="http://schemas.openxmlformats.org/officeDocument/2006/relationships/customXml" Target="ink/ink1305.xml"/><Relationship Id="rId3418" Type="http://schemas.openxmlformats.org/officeDocument/2006/relationships/image" Target="media/image1590.emf"/><Relationship Id="rId3625" Type="http://schemas.openxmlformats.org/officeDocument/2006/relationships/image" Target="media/image1674.emf"/><Relationship Id="rId6031" Type="http://schemas.openxmlformats.org/officeDocument/2006/relationships/image" Target="media/image2502.emf"/><Relationship Id="rId339" Type="http://schemas.openxmlformats.org/officeDocument/2006/relationships/customXml" Target="ink/ink155.xml"/><Relationship Id="rId546" Type="http://schemas.openxmlformats.org/officeDocument/2006/relationships/image" Target="media/image243.emf"/><Relationship Id="rId753" Type="http://schemas.openxmlformats.org/officeDocument/2006/relationships/customXml" Target="ink/ink346.xml"/><Relationship Id="rId1176" Type="http://schemas.openxmlformats.org/officeDocument/2006/relationships/image" Target="media/image580.emf"/><Relationship Id="rId1383" Type="http://schemas.openxmlformats.org/officeDocument/2006/relationships/customXml" Target="ink/ink639.xml"/><Relationship Id="rId2227" Type="http://schemas.openxmlformats.org/officeDocument/2006/relationships/image" Target="media/image1065.emf"/><Relationship Id="rId2434" Type="http://schemas.openxmlformats.org/officeDocument/2006/relationships/customXml" Target="ink/ink1135.xml"/><Relationship Id="rId3832" Type="http://schemas.openxmlformats.org/officeDocument/2006/relationships/customXml" Target="ink/ink1813.xml"/><Relationship Id="rId6988" Type="http://schemas.openxmlformats.org/officeDocument/2006/relationships/customXml" Target="ink/ink3310.xml"/><Relationship Id="rId406" Type="http://schemas.openxmlformats.org/officeDocument/2006/relationships/image" Target="media/image48.emf"/><Relationship Id="rId960" Type="http://schemas.openxmlformats.org/officeDocument/2006/relationships/customXml" Target="ink/ink447.xml"/><Relationship Id="rId1036" Type="http://schemas.openxmlformats.org/officeDocument/2006/relationships/customXml" Target="ink/ink482.xml"/><Relationship Id="rId1243" Type="http://schemas.openxmlformats.org/officeDocument/2006/relationships/customXml" Target="ink/ink569.xml"/><Relationship Id="rId1590" Type="http://schemas.openxmlformats.org/officeDocument/2006/relationships/image" Target="media/image784.emf"/><Relationship Id="rId2641" Type="http://schemas.openxmlformats.org/officeDocument/2006/relationships/customXml" Target="ink/ink1235.xml"/><Relationship Id="rId4399" Type="http://schemas.openxmlformats.org/officeDocument/2006/relationships/customXml" Target="ink/ink2075.xml"/><Relationship Id="rId5797" Type="http://schemas.openxmlformats.org/officeDocument/2006/relationships/customXml" Target="ink/ink2738.xml"/><Relationship Id="rId6848" Type="http://schemas.openxmlformats.org/officeDocument/2006/relationships/customXml" Target="ink/ink3240.xml"/><Relationship Id="rId613" Type="http://schemas.openxmlformats.org/officeDocument/2006/relationships/customXml" Target="ink/ink281.xml"/><Relationship Id="rId820" Type="http://schemas.openxmlformats.org/officeDocument/2006/relationships/image" Target="media/image3320.emf"/><Relationship Id="rId1450" Type="http://schemas.openxmlformats.org/officeDocument/2006/relationships/image" Target="media/image717.emf"/><Relationship Id="rId2501" Type="http://schemas.openxmlformats.org/officeDocument/2006/relationships/image" Target="media/image1194.emf"/><Relationship Id="rId5657" Type="http://schemas.openxmlformats.org/officeDocument/2006/relationships/customXml" Target="ink/ink2674.xml"/><Relationship Id="rId5864" Type="http://schemas.openxmlformats.org/officeDocument/2006/relationships/image" Target="media/image24200.emf"/><Relationship Id="rId6708" Type="http://schemas.openxmlformats.org/officeDocument/2006/relationships/customXml" Target="ink/ink3170.xml"/><Relationship Id="rId6915" Type="http://schemas.openxmlformats.org/officeDocument/2006/relationships/image" Target="media/image2915.emf"/><Relationship Id="rId1103" Type="http://schemas.openxmlformats.org/officeDocument/2006/relationships/image" Target="media/image544.emf"/><Relationship Id="rId1310" Type="http://schemas.openxmlformats.org/officeDocument/2006/relationships/image" Target="media/image647.emf"/><Relationship Id="rId4259" Type="http://schemas.openxmlformats.org/officeDocument/2006/relationships/image" Target="media/image1991.emf"/><Relationship Id="rId4466" Type="http://schemas.openxmlformats.org/officeDocument/2006/relationships/customXml" Target="ink/ink2105.xml"/><Relationship Id="rId4673" Type="http://schemas.openxmlformats.org/officeDocument/2006/relationships/customXml" Target="ink/ink2197.xml"/><Relationship Id="rId4880" Type="http://schemas.openxmlformats.org/officeDocument/2006/relationships/image" Target="media/image2228.emf"/><Relationship Id="rId5517" Type="http://schemas.openxmlformats.org/officeDocument/2006/relationships/image" Target="media/image22480.emf"/><Relationship Id="rId5724" Type="http://schemas.openxmlformats.org/officeDocument/2006/relationships/image" Target="media/image23511.emf"/><Relationship Id="rId5931" Type="http://schemas.openxmlformats.org/officeDocument/2006/relationships/customXml" Target="ink/ink2805.xml"/><Relationship Id="rId3068" Type="http://schemas.openxmlformats.org/officeDocument/2006/relationships/image" Target="media/image1460.emf"/><Relationship Id="rId3275" Type="http://schemas.openxmlformats.org/officeDocument/2006/relationships/image" Target="media/image1522.emf"/><Relationship Id="rId3482" Type="http://schemas.openxmlformats.org/officeDocument/2006/relationships/customXml" Target="ink/ink1640.xml"/><Relationship Id="rId4119" Type="http://schemas.openxmlformats.org/officeDocument/2006/relationships/image" Target="media/image1921.emf"/><Relationship Id="rId4326" Type="http://schemas.openxmlformats.org/officeDocument/2006/relationships/customXml" Target="ink/ink2041.xml"/><Relationship Id="rId4533" Type="http://schemas.openxmlformats.org/officeDocument/2006/relationships/image" Target="media/image2127.emf"/><Relationship Id="rId4740" Type="http://schemas.openxmlformats.org/officeDocument/2006/relationships/image" Target="media/image1944.emf"/><Relationship Id="rId196" Type="http://schemas.openxmlformats.org/officeDocument/2006/relationships/image" Target="media/image94.emf"/><Relationship Id="rId2084" Type="http://schemas.openxmlformats.org/officeDocument/2006/relationships/image" Target="media/image996.emf"/><Relationship Id="rId2291" Type="http://schemas.openxmlformats.org/officeDocument/2006/relationships/customXml" Target="ink/ink1072.xml"/><Relationship Id="rId3135" Type="http://schemas.openxmlformats.org/officeDocument/2006/relationships/image" Target="media/image769.emf"/><Relationship Id="rId3342" Type="http://schemas.openxmlformats.org/officeDocument/2006/relationships/oleObject" Target="embeddings/oleObject94.bin"/><Relationship Id="rId4600" Type="http://schemas.openxmlformats.org/officeDocument/2006/relationships/image" Target="media/image2160.emf"/><Relationship Id="rId6498" Type="http://schemas.openxmlformats.org/officeDocument/2006/relationships/image" Target="media/image2679.emf"/><Relationship Id="rId263" Type="http://schemas.openxmlformats.org/officeDocument/2006/relationships/customXml" Target="ink/ink119.xml"/><Relationship Id="rId470" Type="http://schemas.openxmlformats.org/officeDocument/2006/relationships/image" Target="media/image220.emf"/><Relationship Id="rId2151" Type="http://schemas.openxmlformats.org/officeDocument/2006/relationships/image" Target="media/image1027.emf"/><Relationship Id="rId3202" Type="http://schemas.openxmlformats.org/officeDocument/2006/relationships/image" Target="media/image1412.emf"/><Relationship Id="rId6358" Type="http://schemas.openxmlformats.org/officeDocument/2006/relationships/image" Target="media/image2516.wmf"/><Relationship Id="rId6565" Type="http://schemas.openxmlformats.org/officeDocument/2006/relationships/image" Target="media/image2739.emf"/><Relationship Id="rId123" Type="http://schemas.openxmlformats.org/officeDocument/2006/relationships/customXml" Target="ink/ink54.xml"/><Relationship Id="rId330" Type="http://schemas.openxmlformats.org/officeDocument/2006/relationships/image" Target="media/image161.emf"/><Relationship Id="rId2011" Type="http://schemas.openxmlformats.org/officeDocument/2006/relationships/customXml" Target="ink/ink937.xml"/><Relationship Id="rId5167" Type="http://schemas.openxmlformats.org/officeDocument/2006/relationships/image" Target="media/image2372.emf"/><Relationship Id="rId5374" Type="http://schemas.openxmlformats.org/officeDocument/2006/relationships/oleObject" Target="embeddings/oleObject146.bin"/><Relationship Id="rId6218" Type="http://schemas.openxmlformats.org/officeDocument/2006/relationships/image" Target="media/image2595.emf"/><Relationship Id="rId6772" Type="http://schemas.openxmlformats.org/officeDocument/2006/relationships/customXml" Target="ink/ink3202.xml"/><Relationship Id="rId2968" Type="http://schemas.openxmlformats.org/officeDocument/2006/relationships/image" Target="media/image1413.emf"/><Relationship Id="rId4183" Type="http://schemas.openxmlformats.org/officeDocument/2006/relationships/image" Target="media/image1953.emf"/><Relationship Id="rId5027" Type="http://schemas.openxmlformats.org/officeDocument/2006/relationships/customXml" Target="ink/ink2374.xml"/><Relationship Id="rId5581" Type="http://schemas.openxmlformats.org/officeDocument/2006/relationships/customXml" Target="ink/ink2636.xml"/><Relationship Id="rId6425" Type="http://schemas.openxmlformats.org/officeDocument/2006/relationships/customXml" Target="ink/ink3029.xml"/><Relationship Id="rId6632" Type="http://schemas.openxmlformats.org/officeDocument/2006/relationships/customXml" Target="ink/ink3132.xml"/><Relationship Id="rId1777" Type="http://schemas.openxmlformats.org/officeDocument/2006/relationships/customXml" Target="ink/ink825.xml"/><Relationship Id="rId1984" Type="http://schemas.openxmlformats.org/officeDocument/2006/relationships/image" Target="media/image971.emf"/><Relationship Id="rId2828" Type="http://schemas.openxmlformats.org/officeDocument/2006/relationships/image" Target="media/image1353.emf"/><Relationship Id="rId4390" Type="http://schemas.openxmlformats.org/officeDocument/2006/relationships/image" Target="media/image2056.emf"/><Relationship Id="rId5234" Type="http://schemas.openxmlformats.org/officeDocument/2006/relationships/customXml" Target="ink/ink2478.xml"/><Relationship Id="rId5441" Type="http://schemas.openxmlformats.org/officeDocument/2006/relationships/image" Target="media/image22110.emf"/><Relationship Id="rId69" Type="http://schemas.openxmlformats.org/officeDocument/2006/relationships/customXml" Target="ink/ink29.xml"/><Relationship Id="rId1637" Type="http://schemas.openxmlformats.org/officeDocument/2006/relationships/image" Target="media/image42.wmf"/><Relationship Id="rId1844" Type="http://schemas.openxmlformats.org/officeDocument/2006/relationships/image" Target="media/image901.emf"/><Relationship Id="rId4043" Type="http://schemas.openxmlformats.org/officeDocument/2006/relationships/image" Target="media/image1883.emf"/><Relationship Id="rId4250" Type="http://schemas.openxmlformats.org/officeDocument/2006/relationships/customXml" Target="ink/ink2003.xml"/><Relationship Id="rId5301" Type="http://schemas.openxmlformats.org/officeDocument/2006/relationships/customXml" Target="ink/ink2512.xml"/><Relationship Id="rId1704" Type="http://schemas.openxmlformats.org/officeDocument/2006/relationships/image" Target="media/image838.emf"/><Relationship Id="rId4110" Type="http://schemas.openxmlformats.org/officeDocument/2006/relationships/image" Target="media/image100.wmf"/><Relationship Id="rId1911" Type="http://schemas.openxmlformats.org/officeDocument/2006/relationships/customXml" Target="ink/ink892.xml"/><Relationship Id="rId3669" Type="http://schemas.openxmlformats.org/officeDocument/2006/relationships/image" Target="media/image1696.emf"/><Relationship Id="rId6075" Type="http://schemas.openxmlformats.org/officeDocument/2006/relationships/image" Target="media/image2524.emf"/><Relationship Id="rId6282" Type="http://schemas.openxmlformats.org/officeDocument/2006/relationships/oleObject" Target="embeddings/oleObject177.bin"/><Relationship Id="rId797" Type="http://schemas.openxmlformats.org/officeDocument/2006/relationships/customXml" Target="ink/ink368.xml"/><Relationship Id="rId2478" Type="http://schemas.openxmlformats.org/officeDocument/2006/relationships/customXml" Target="ink/ink1157.xml"/><Relationship Id="rId3876" Type="http://schemas.openxmlformats.org/officeDocument/2006/relationships/customXml" Target="ink/ink1835.xml"/><Relationship Id="rId4927" Type="http://schemas.openxmlformats.org/officeDocument/2006/relationships/customXml" Target="ink/ink2324.xml"/><Relationship Id="rId5091" Type="http://schemas.openxmlformats.org/officeDocument/2006/relationships/customXml" Target="ink/ink2406.xml"/><Relationship Id="rId6142" Type="http://schemas.openxmlformats.org/officeDocument/2006/relationships/image" Target="media/image2557.emf"/><Relationship Id="rId1287" Type="http://schemas.openxmlformats.org/officeDocument/2006/relationships/customXml" Target="ink/ink591.xml"/><Relationship Id="rId2685" Type="http://schemas.openxmlformats.org/officeDocument/2006/relationships/image" Target="media/image1282.emf"/><Relationship Id="rId2892" Type="http://schemas.openxmlformats.org/officeDocument/2006/relationships/oleObject" Target="embeddings/oleObject81.bin"/><Relationship Id="rId3529" Type="http://schemas.openxmlformats.org/officeDocument/2006/relationships/customXml" Target="ink/ink1664.xml"/><Relationship Id="rId3736" Type="http://schemas.openxmlformats.org/officeDocument/2006/relationships/customXml" Target="ink/ink1765.xml"/><Relationship Id="rId3943" Type="http://schemas.openxmlformats.org/officeDocument/2006/relationships/image" Target="media/image1833.emf"/><Relationship Id="rId6002" Type="http://schemas.openxmlformats.org/officeDocument/2006/relationships/customXml" Target="ink/ink2841.xml"/><Relationship Id="rId657" Type="http://schemas.openxmlformats.org/officeDocument/2006/relationships/customXml" Target="ink/ink299.xml"/><Relationship Id="rId864" Type="http://schemas.openxmlformats.org/officeDocument/2006/relationships/image" Target="media/image3540.emf"/><Relationship Id="rId1494" Type="http://schemas.openxmlformats.org/officeDocument/2006/relationships/image" Target="media/image739.emf"/><Relationship Id="rId2338" Type="http://schemas.openxmlformats.org/officeDocument/2006/relationships/image" Target="media/image1120.emf"/><Relationship Id="rId2545" Type="http://schemas.openxmlformats.org/officeDocument/2006/relationships/image" Target="media/image1216.emf"/><Relationship Id="rId2752" Type="http://schemas.openxmlformats.org/officeDocument/2006/relationships/image" Target="media/image1315.emf"/><Relationship Id="rId3803" Type="http://schemas.openxmlformats.org/officeDocument/2006/relationships/image" Target="media/image1763.emf"/><Relationship Id="rId6959" Type="http://schemas.openxmlformats.org/officeDocument/2006/relationships/image" Target="media/image2937.emf"/><Relationship Id="rId517" Type="http://schemas.openxmlformats.org/officeDocument/2006/relationships/customXml" Target="ink/ink233.xml"/><Relationship Id="rId724" Type="http://schemas.openxmlformats.org/officeDocument/2006/relationships/image" Target="media/image321.emf"/><Relationship Id="rId931" Type="http://schemas.openxmlformats.org/officeDocument/2006/relationships/customXml" Target="ink/ink432.xml"/><Relationship Id="rId1147" Type="http://schemas.openxmlformats.org/officeDocument/2006/relationships/oleObject" Target="embeddings/oleObject36.bin"/><Relationship Id="rId1354" Type="http://schemas.openxmlformats.org/officeDocument/2006/relationships/image" Target="media/image669.emf"/><Relationship Id="rId1561" Type="http://schemas.openxmlformats.org/officeDocument/2006/relationships/customXml" Target="ink/ink727.xml"/><Relationship Id="rId2405" Type="http://schemas.openxmlformats.org/officeDocument/2006/relationships/image" Target="media/image1151.emf"/><Relationship Id="rId2612" Type="http://schemas.openxmlformats.org/officeDocument/2006/relationships/image" Target="media/image1248.emf"/><Relationship Id="rId5768" Type="http://schemas.openxmlformats.org/officeDocument/2006/relationships/image" Target="media/image2500.wmf"/><Relationship Id="rId5975" Type="http://schemas.openxmlformats.org/officeDocument/2006/relationships/customXml" Target="ink/ink2828.xml"/><Relationship Id="rId6819" Type="http://schemas.openxmlformats.org/officeDocument/2006/relationships/image" Target="media/image2867.emf"/><Relationship Id="rId60" Type="http://schemas.openxmlformats.org/officeDocument/2006/relationships/image" Target="media/image26.emf"/><Relationship Id="rId1007" Type="http://schemas.openxmlformats.org/officeDocument/2006/relationships/image" Target="media/image482.emf"/><Relationship Id="rId1214" Type="http://schemas.openxmlformats.org/officeDocument/2006/relationships/image" Target="media/image599.emf"/><Relationship Id="rId1421" Type="http://schemas.openxmlformats.org/officeDocument/2006/relationships/customXml" Target="ink/ink658.xml"/><Relationship Id="rId4577" Type="http://schemas.openxmlformats.org/officeDocument/2006/relationships/customXml" Target="ink/ink2159.xml"/><Relationship Id="rId4784" Type="http://schemas.openxmlformats.org/officeDocument/2006/relationships/image" Target="media/image2180.emf"/><Relationship Id="rId4991" Type="http://schemas.openxmlformats.org/officeDocument/2006/relationships/customXml" Target="ink/ink2356.xml"/><Relationship Id="rId5628" Type="http://schemas.openxmlformats.org/officeDocument/2006/relationships/image" Target="media/image23030.emf"/><Relationship Id="rId5835" Type="http://schemas.openxmlformats.org/officeDocument/2006/relationships/customXml" Target="ink/ink2757.xml"/><Relationship Id="rId3179" Type="http://schemas.openxmlformats.org/officeDocument/2006/relationships/customXml" Target="ink/ink1499.xml"/><Relationship Id="rId3386" Type="http://schemas.openxmlformats.org/officeDocument/2006/relationships/image" Target="media/image1574.emf"/><Relationship Id="rId3593" Type="http://schemas.openxmlformats.org/officeDocument/2006/relationships/image" Target="media/image1658.emf"/><Relationship Id="rId4437" Type="http://schemas.openxmlformats.org/officeDocument/2006/relationships/oleObject" Target="embeddings/oleObject129.bin"/><Relationship Id="rId4644" Type="http://schemas.openxmlformats.org/officeDocument/2006/relationships/image" Target="media/image200.wmf"/><Relationship Id="rId2195" Type="http://schemas.openxmlformats.org/officeDocument/2006/relationships/image" Target="media/image1049.emf"/><Relationship Id="rId3039" Type="http://schemas.openxmlformats.org/officeDocument/2006/relationships/customXml" Target="ink/ink1430.xml"/><Relationship Id="rId3246" Type="http://schemas.openxmlformats.org/officeDocument/2006/relationships/image" Target="media/image1508.emf"/><Relationship Id="rId3453" Type="http://schemas.openxmlformats.org/officeDocument/2006/relationships/image" Target="media/image1607.emf"/><Relationship Id="rId4851" Type="http://schemas.openxmlformats.org/officeDocument/2006/relationships/customXml" Target="ink/ink2286.xml"/><Relationship Id="rId5902" Type="http://schemas.openxmlformats.org/officeDocument/2006/relationships/image" Target="media/image24390.emf"/><Relationship Id="rId167" Type="http://schemas.openxmlformats.org/officeDocument/2006/relationships/customXml" Target="ink/ink74.xml"/><Relationship Id="rId374" Type="http://schemas.openxmlformats.org/officeDocument/2006/relationships/image" Target="media/image183.emf"/><Relationship Id="rId581" Type="http://schemas.openxmlformats.org/officeDocument/2006/relationships/customXml" Target="ink/ink265.xml"/><Relationship Id="rId2055" Type="http://schemas.openxmlformats.org/officeDocument/2006/relationships/customXml" Target="ink/ink959.xml"/><Relationship Id="rId2262" Type="http://schemas.openxmlformats.org/officeDocument/2006/relationships/customXml" Target="ink/ink1058.xml"/><Relationship Id="rId3106" Type="http://schemas.openxmlformats.org/officeDocument/2006/relationships/image" Target="media/image1474.emf"/><Relationship Id="rId3660" Type="http://schemas.openxmlformats.org/officeDocument/2006/relationships/customXml" Target="ink/ink1727.xml"/><Relationship Id="rId4504" Type="http://schemas.openxmlformats.org/officeDocument/2006/relationships/customXml" Target="ink/ink2124.xml"/><Relationship Id="rId4711" Type="http://schemas.openxmlformats.org/officeDocument/2006/relationships/customXml" Target="ink/ink2216.xml"/><Relationship Id="rId234" Type="http://schemas.openxmlformats.org/officeDocument/2006/relationships/image" Target="media/image113.emf"/><Relationship Id="rId3313" Type="http://schemas.openxmlformats.org/officeDocument/2006/relationships/oleObject" Target="embeddings/oleObject91.bin"/><Relationship Id="rId3520" Type="http://schemas.openxmlformats.org/officeDocument/2006/relationships/customXml" Target="ink/ink1659.xml"/><Relationship Id="rId6469" Type="http://schemas.openxmlformats.org/officeDocument/2006/relationships/customXml" Target="ink/ink3050.xml"/><Relationship Id="rId6676" Type="http://schemas.openxmlformats.org/officeDocument/2006/relationships/customXml" Target="ink/ink3154.xml"/><Relationship Id="rId6883" Type="http://schemas.openxmlformats.org/officeDocument/2006/relationships/image" Target="media/image2899.emf"/><Relationship Id="rId441" Type="http://schemas.openxmlformats.org/officeDocument/2006/relationships/customXml" Target="ink/ink199.xml"/><Relationship Id="rId2122" Type="http://schemas.openxmlformats.org/officeDocument/2006/relationships/image" Target="media/image1013.emf"/><Relationship Id="rId5278" Type="http://schemas.openxmlformats.org/officeDocument/2006/relationships/image" Target="media/image2427.emf"/><Relationship Id="rId5485" Type="http://schemas.openxmlformats.org/officeDocument/2006/relationships/image" Target="media/image22320.emf"/><Relationship Id="rId5692" Type="http://schemas.openxmlformats.org/officeDocument/2006/relationships/image" Target="media/image23350.emf"/><Relationship Id="rId6329" Type="http://schemas.openxmlformats.org/officeDocument/2006/relationships/customXml" Target="ink/ink2993.xml"/><Relationship Id="rId6536" Type="http://schemas.openxmlformats.org/officeDocument/2006/relationships/image" Target="media/image2725.emf"/><Relationship Id="rId6743" Type="http://schemas.openxmlformats.org/officeDocument/2006/relationships/image" Target="media/image2827.emf"/><Relationship Id="rId6950" Type="http://schemas.openxmlformats.org/officeDocument/2006/relationships/customXml" Target="ink/ink3291.xml"/><Relationship Id="rId301" Type="http://schemas.openxmlformats.org/officeDocument/2006/relationships/customXml" Target="ink/ink137.xml"/><Relationship Id="rId1888" Type="http://schemas.openxmlformats.org/officeDocument/2006/relationships/image" Target="media/image923.emf"/><Relationship Id="rId2939" Type="http://schemas.openxmlformats.org/officeDocument/2006/relationships/customXml" Target="ink/ink1382.xml"/><Relationship Id="rId4087" Type="http://schemas.openxmlformats.org/officeDocument/2006/relationships/image" Target="media/image1905.emf"/><Relationship Id="rId4294" Type="http://schemas.openxmlformats.org/officeDocument/2006/relationships/customXml" Target="ink/ink2025.xml"/><Relationship Id="rId5138" Type="http://schemas.openxmlformats.org/officeDocument/2006/relationships/image" Target="media/image2358.emf"/><Relationship Id="rId5345" Type="http://schemas.openxmlformats.org/officeDocument/2006/relationships/customXml" Target="ink/ink2534.xml"/><Relationship Id="rId5552" Type="http://schemas.openxmlformats.org/officeDocument/2006/relationships/oleObject" Target="embeddings/oleObject157.bin"/><Relationship Id="rId6603" Type="http://schemas.openxmlformats.org/officeDocument/2006/relationships/customXml" Target="ink/ink3117.xml"/><Relationship Id="rId6810" Type="http://schemas.openxmlformats.org/officeDocument/2006/relationships/customXml" Target="ink/ink3221.xml"/><Relationship Id="rId1748" Type="http://schemas.openxmlformats.org/officeDocument/2006/relationships/customXml" Target="ink/ink812.xml"/><Relationship Id="rId4154" Type="http://schemas.openxmlformats.org/officeDocument/2006/relationships/customXml" Target="ink/ink1962.xml"/><Relationship Id="rId4361" Type="http://schemas.openxmlformats.org/officeDocument/2006/relationships/customXml" Target="ink/ink2057.xml"/><Relationship Id="rId5205" Type="http://schemas.openxmlformats.org/officeDocument/2006/relationships/image" Target="media/image2391.emf"/><Relationship Id="rId5412" Type="http://schemas.openxmlformats.org/officeDocument/2006/relationships/customXml" Target="ink/ink2564.xml"/><Relationship Id="rId1955" Type="http://schemas.openxmlformats.org/officeDocument/2006/relationships/customXml" Target="ink/ink914.xml"/><Relationship Id="rId3170" Type="http://schemas.openxmlformats.org/officeDocument/2006/relationships/image" Target="media/image986.emf"/><Relationship Id="rId4014" Type="http://schemas.openxmlformats.org/officeDocument/2006/relationships/customXml" Target="ink/ink1897.xml"/><Relationship Id="rId4221" Type="http://schemas.openxmlformats.org/officeDocument/2006/relationships/image" Target="media/image1972.emf"/><Relationship Id="rId1608" Type="http://schemas.openxmlformats.org/officeDocument/2006/relationships/image" Target="media/image793.emf"/><Relationship Id="rId1815" Type="http://schemas.openxmlformats.org/officeDocument/2006/relationships/customXml" Target="ink/ink844.xml"/><Relationship Id="rId3030" Type="http://schemas.openxmlformats.org/officeDocument/2006/relationships/image" Target="media/image1444.emf"/><Relationship Id="rId6186" Type="http://schemas.openxmlformats.org/officeDocument/2006/relationships/image" Target="media/image2579.emf"/><Relationship Id="rId6393" Type="http://schemas.openxmlformats.org/officeDocument/2006/relationships/customXml" Target="ink/ink3020.xml"/><Relationship Id="rId3987" Type="http://schemas.openxmlformats.org/officeDocument/2006/relationships/image" Target="media/image1855.emf"/><Relationship Id="rId6046" Type="http://schemas.openxmlformats.org/officeDocument/2006/relationships/customXml" Target="ink/ink2863.xml"/><Relationship Id="rId2589" Type="http://schemas.openxmlformats.org/officeDocument/2006/relationships/customXml" Target="ink/ink1211.xml"/><Relationship Id="rId2796" Type="http://schemas.openxmlformats.org/officeDocument/2006/relationships/image" Target="media/image1337.emf"/><Relationship Id="rId3847" Type="http://schemas.openxmlformats.org/officeDocument/2006/relationships/image" Target="media/image1785.emf"/><Relationship Id="rId6253" Type="http://schemas.openxmlformats.org/officeDocument/2006/relationships/customXml" Target="ink/ink2963.xml"/><Relationship Id="rId6460" Type="http://schemas.openxmlformats.org/officeDocument/2006/relationships/oleObject" Target="embeddings/oleObject199.bin"/><Relationship Id="rId768" Type="http://schemas.openxmlformats.org/officeDocument/2006/relationships/image" Target="media/image3230.emf"/><Relationship Id="rId975" Type="http://schemas.openxmlformats.org/officeDocument/2006/relationships/oleObject" Target="embeddings/oleObject34.bin"/><Relationship Id="rId1398" Type="http://schemas.openxmlformats.org/officeDocument/2006/relationships/image" Target="media/image691.emf"/><Relationship Id="rId2449" Type="http://schemas.openxmlformats.org/officeDocument/2006/relationships/image" Target="media/image466.emf"/><Relationship Id="rId2656" Type="http://schemas.openxmlformats.org/officeDocument/2006/relationships/customXml" Target="ink/ink1243.xml"/><Relationship Id="rId2863" Type="http://schemas.openxmlformats.org/officeDocument/2006/relationships/customXml" Target="ink/ink1346.xml"/><Relationship Id="rId3707" Type="http://schemas.openxmlformats.org/officeDocument/2006/relationships/image" Target="media/image1715.emf"/><Relationship Id="rId3914" Type="http://schemas.openxmlformats.org/officeDocument/2006/relationships/image" Target="media/image90.wmf"/><Relationship Id="rId5062" Type="http://schemas.openxmlformats.org/officeDocument/2006/relationships/image" Target="media/image2319.emf"/><Relationship Id="rId6113" Type="http://schemas.openxmlformats.org/officeDocument/2006/relationships/image" Target="media/image2543.emf"/><Relationship Id="rId6320" Type="http://schemas.openxmlformats.org/officeDocument/2006/relationships/image" Target="media/image2646.emf"/><Relationship Id="rId628" Type="http://schemas.openxmlformats.org/officeDocument/2006/relationships/image" Target="media/image280.emf"/><Relationship Id="rId835" Type="http://schemas.openxmlformats.org/officeDocument/2006/relationships/customXml" Target="ink/ink387.xml"/><Relationship Id="rId1258" Type="http://schemas.openxmlformats.org/officeDocument/2006/relationships/image" Target="media/image621.emf"/><Relationship Id="rId1465" Type="http://schemas.openxmlformats.org/officeDocument/2006/relationships/customXml" Target="ink/ink680.xml"/><Relationship Id="rId1672" Type="http://schemas.openxmlformats.org/officeDocument/2006/relationships/image" Target="media/image823.emf"/><Relationship Id="rId2309" Type="http://schemas.openxmlformats.org/officeDocument/2006/relationships/customXml" Target="ink/ink1081.xml"/><Relationship Id="rId2516" Type="http://schemas.openxmlformats.org/officeDocument/2006/relationships/customXml" Target="ink/ink1176.xml"/><Relationship Id="rId2723" Type="http://schemas.openxmlformats.org/officeDocument/2006/relationships/customXml" Target="ink/ink1277.xml"/><Relationship Id="rId5879" Type="http://schemas.openxmlformats.org/officeDocument/2006/relationships/customXml" Target="ink/ink2779.xml"/><Relationship Id="rId1118" Type="http://schemas.openxmlformats.org/officeDocument/2006/relationships/customXml" Target="ink/ink510.xml"/><Relationship Id="rId1325" Type="http://schemas.openxmlformats.org/officeDocument/2006/relationships/customXml" Target="ink/ink610.xml"/><Relationship Id="rId1532" Type="http://schemas.openxmlformats.org/officeDocument/2006/relationships/image" Target="media/image758.emf"/><Relationship Id="rId2930" Type="http://schemas.openxmlformats.org/officeDocument/2006/relationships/image" Target="media/image1403.emf"/><Relationship Id="rId4688" Type="http://schemas.openxmlformats.org/officeDocument/2006/relationships/image" Target="media/image439.emf"/><Relationship Id="rId902" Type="http://schemas.openxmlformats.org/officeDocument/2006/relationships/customXml" Target="ink/ink421.xml"/><Relationship Id="rId3497" Type="http://schemas.openxmlformats.org/officeDocument/2006/relationships/image" Target="media/image1629.emf"/><Relationship Id="rId4895" Type="http://schemas.openxmlformats.org/officeDocument/2006/relationships/customXml" Target="ink/ink2308.xml"/><Relationship Id="rId5739" Type="http://schemas.openxmlformats.org/officeDocument/2006/relationships/customXml" Target="ink/ink2714.xml"/><Relationship Id="rId5946" Type="http://schemas.openxmlformats.org/officeDocument/2006/relationships/customXml" Target="ink/ink2813.xml"/><Relationship Id="rId31" Type="http://schemas.openxmlformats.org/officeDocument/2006/relationships/customXml" Target="ink/ink10.xml"/><Relationship Id="rId2099" Type="http://schemas.openxmlformats.org/officeDocument/2006/relationships/customXml" Target="ink/ink977.xml"/><Relationship Id="rId4548" Type="http://schemas.openxmlformats.org/officeDocument/2006/relationships/image" Target="media/image2134.emf"/><Relationship Id="rId4755" Type="http://schemas.openxmlformats.org/officeDocument/2006/relationships/customXml" Target="ink/ink2238.xml"/><Relationship Id="rId4962" Type="http://schemas.openxmlformats.org/officeDocument/2006/relationships/image" Target="media/image2269.emf"/><Relationship Id="rId5806" Type="http://schemas.openxmlformats.org/officeDocument/2006/relationships/image" Target="media/image23910.emf"/><Relationship Id="rId278" Type="http://schemas.openxmlformats.org/officeDocument/2006/relationships/image" Target="media/image135.emf"/><Relationship Id="rId3357" Type="http://schemas.openxmlformats.org/officeDocument/2006/relationships/image" Target="media/image83.wmf"/><Relationship Id="rId3564" Type="http://schemas.openxmlformats.org/officeDocument/2006/relationships/customXml" Target="ink/ink1679.xml"/><Relationship Id="rId3771" Type="http://schemas.openxmlformats.org/officeDocument/2006/relationships/image" Target="media/image1747.emf"/><Relationship Id="rId4408" Type="http://schemas.openxmlformats.org/officeDocument/2006/relationships/oleObject" Target="embeddings/oleObject127.bin"/><Relationship Id="rId4615" Type="http://schemas.openxmlformats.org/officeDocument/2006/relationships/customXml" Target="ink/ink2175.xml"/><Relationship Id="rId4822" Type="http://schemas.openxmlformats.org/officeDocument/2006/relationships/image" Target="media/image2199.emf"/><Relationship Id="rId485" Type="http://schemas.openxmlformats.org/officeDocument/2006/relationships/image" Target="media/image22.wmf"/><Relationship Id="rId692" Type="http://schemas.openxmlformats.org/officeDocument/2006/relationships/image" Target="media/image3090.emf"/><Relationship Id="rId2166" Type="http://schemas.openxmlformats.org/officeDocument/2006/relationships/customXml" Target="ink/ink1010.xml"/><Relationship Id="rId2373" Type="http://schemas.openxmlformats.org/officeDocument/2006/relationships/customXml" Target="ink/ink1107.xml"/><Relationship Id="rId2580" Type="http://schemas.openxmlformats.org/officeDocument/2006/relationships/image" Target="media/image1232.emf"/><Relationship Id="rId3217" Type="http://schemas.openxmlformats.org/officeDocument/2006/relationships/customXml" Target="ink/ink1518.xml"/><Relationship Id="rId3424" Type="http://schemas.openxmlformats.org/officeDocument/2006/relationships/image" Target="media/image1593.emf"/><Relationship Id="rId3631" Type="http://schemas.openxmlformats.org/officeDocument/2006/relationships/image" Target="media/image1677.emf"/><Relationship Id="rId6787" Type="http://schemas.openxmlformats.org/officeDocument/2006/relationships/image" Target="media/image2851.emf"/><Relationship Id="rId138" Type="http://schemas.openxmlformats.org/officeDocument/2006/relationships/image" Target="media/image65.emf"/><Relationship Id="rId345" Type="http://schemas.openxmlformats.org/officeDocument/2006/relationships/customXml" Target="ink/ink158.xml"/><Relationship Id="rId552" Type="http://schemas.openxmlformats.org/officeDocument/2006/relationships/image" Target="media/image246.emf"/><Relationship Id="rId1182" Type="http://schemas.openxmlformats.org/officeDocument/2006/relationships/image" Target="media/image583.emf"/><Relationship Id="rId2026" Type="http://schemas.openxmlformats.org/officeDocument/2006/relationships/image" Target="media/image419.emf"/><Relationship Id="rId2233" Type="http://schemas.openxmlformats.org/officeDocument/2006/relationships/image" Target="media/image1068.emf"/><Relationship Id="rId2440" Type="http://schemas.openxmlformats.org/officeDocument/2006/relationships/customXml" Target="ink/ink1138.xml"/><Relationship Id="rId5389" Type="http://schemas.openxmlformats.org/officeDocument/2006/relationships/customXml" Target="ink/ink2552.xml"/><Relationship Id="rId5596" Type="http://schemas.openxmlformats.org/officeDocument/2006/relationships/image" Target="media/image22870.emf"/><Relationship Id="rId6647" Type="http://schemas.openxmlformats.org/officeDocument/2006/relationships/image" Target="media/image2779.emf"/><Relationship Id="rId6854" Type="http://schemas.openxmlformats.org/officeDocument/2006/relationships/customXml" Target="ink/ink3243.xml"/><Relationship Id="rId205" Type="http://schemas.openxmlformats.org/officeDocument/2006/relationships/image" Target="media/image8.wmf"/><Relationship Id="rId412" Type="http://schemas.openxmlformats.org/officeDocument/2006/relationships/image" Target="media/image200.emf"/><Relationship Id="rId1042" Type="http://schemas.openxmlformats.org/officeDocument/2006/relationships/customXml" Target="ink/ink485.xml"/><Relationship Id="rId2300" Type="http://schemas.openxmlformats.org/officeDocument/2006/relationships/image" Target="media/image1101.emf"/><Relationship Id="rId4198" Type="http://schemas.openxmlformats.org/officeDocument/2006/relationships/customXml" Target="ink/ink1979.xml"/><Relationship Id="rId5249" Type="http://schemas.openxmlformats.org/officeDocument/2006/relationships/image" Target="media/image2413.emf"/><Relationship Id="rId5456" Type="http://schemas.openxmlformats.org/officeDocument/2006/relationships/customXml" Target="ink/ink2585.xml"/><Relationship Id="rId5663" Type="http://schemas.openxmlformats.org/officeDocument/2006/relationships/customXml" Target="ink/ink2677.xml"/><Relationship Id="rId6507" Type="http://schemas.openxmlformats.org/officeDocument/2006/relationships/customXml" Target="ink/ink3068.xml"/><Relationship Id="rId1999" Type="http://schemas.openxmlformats.org/officeDocument/2006/relationships/customXml" Target="ink/ink936.xml"/><Relationship Id="rId4058" Type="http://schemas.openxmlformats.org/officeDocument/2006/relationships/customXml" Target="ink/ink1915.xml"/><Relationship Id="rId4265" Type="http://schemas.openxmlformats.org/officeDocument/2006/relationships/image" Target="media/image1994.emf"/><Relationship Id="rId4472" Type="http://schemas.openxmlformats.org/officeDocument/2006/relationships/customXml" Target="ink/ink2108.xml"/><Relationship Id="rId5109" Type="http://schemas.openxmlformats.org/officeDocument/2006/relationships/customXml" Target="ink/ink2415.xml"/><Relationship Id="rId5316" Type="http://schemas.openxmlformats.org/officeDocument/2006/relationships/image" Target="media/image2446.emf"/><Relationship Id="rId5870" Type="http://schemas.openxmlformats.org/officeDocument/2006/relationships/image" Target="media/image24230.emf"/><Relationship Id="rId6714" Type="http://schemas.openxmlformats.org/officeDocument/2006/relationships/customXml" Target="ink/ink3173.xml"/><Relationship Id="rId6921" Type="http://schemas.openxmlformats.org/officeDocument/2006/relationships/image" Target="media/image2918.emf"/><Relationship Id="rId1859" Type="http://schemas.openxmlformats.org/officeDocument/2006/relationships/customXml" Target="ink/ink866.xml"/><Relationship Id="rId3074" Type="http://schemas.openxmlformats.org/officeDocument/2006/relationships/image" Target="media/image1463.emf"/><Relationship Id="rId4125" Type="http://schemas.openxmlformats.org/officeDocument/2006/relationships/image" Target="media/image1924.emf"/><Relationship Id="rId5523" Type="http://schemas.openxmlformats.org/officeDocument/2006/relationships/image" Target="media/image22510.emf"/><Relationship Id="rId5730" Type="http://schemas.openxmlformats.org/officeDocument/2006/relationships/image" Target="media/image23540.emf"/><Relationship Id="rId1719" Type="http://schemas.openxmlformats.org/officeDocument/2006/relationships/image" Target="media/image845.emf"/><Relationship Id="rId1926" Type="http://schemas.openxmlformats.org/officeDocument/2006/relationships/image" Target="media/image942.emf"/><Relationship Id="rId3281" Type="http://schemas.openxmlformats.org/officeDocument/2006/relationships/image" Target="media/image1525.emf"/><Relationship Id="rId4332" Type="http://schemas.openxmlformats.org/officeDocument/2006/relationships/customXml" Target="ink/ink2044.xml"/><Relationship Id="rId2090" Type="http://schemas.openxmlformats.org/officeDocument/2006/relationships/image" Target="media/image999.emf"/><Relationship Id="rId3141" Type="http://schemas.openxmlformats.org/officeDocument/2006/relationships/image" Target="media/image798.emf"/><Relationship Id="rId6297" Type="http://schemas.openxmlformats.org/officeDocument/2006/relationships/customXml" Target="ink/ink2980.xml"/><Relationship Id="rId3001" Type="http://schemas.openxmlformats.org/officeDocument/2006/relationships/customXml" Target="ink/ink1411.xml"/><Relationship Id="rId3958" Type="http://schemas.openxmlformats.org/officeDocument/2006/relationships/image" Target="media/image92.wmf"/><Relationship Id="rId6157" Type="http://schemas.openxmlformats.org/officeDocument/2006/relationships/customXml" Target="ink/ink2918.xml"/><Relationship Id="rId6364" Type="http://schemas.openxmlformats.org/officeDocument/2006/relationships/customXml" Target="ink/ink3008.xml"/><Relationship Id="rId6571" Type="http://schemas.openxmlformats.org/officeDocument/2006/relationships/image" Target="media/image2742.emf"/><Relationship Id="rId879" Type="http://schemas.openxmlformats.org/officeDocument/2006/relationships/customXml" Target="ink/ink409.xml"/><Relationship Id="rId2767" Type="http://schemas.openxmlformats.org/officeDocument/2006/relationships/customXml" Target="ink/ink1298.xml"/><Relationship Id="rId5173" Type="http://schemas.openxmlformats.org/officeDocument/2006/relationships/image" Target="media/image2375.emf"/><Relationship Id="rId5380" Type="http://schemas.openxmlformats.org/officeDocument/2006/relationships/image" Target="media/image21890.emf"/><Relationship Id="rId6017" Type="http://schemas.openxmlformats.org/officeDocument/2006/relationships/image" Target="media/image2495.emf"/><Relationship Id="rId6224" Type="http://schemas.openxmlformats.org/officeDocument/2006/relationships/image" Target="media/image2598.emf"/><Relationship Id="rId6431" Type="http://schemas.openxmlformats.org/officeDocument/2006/relationships/customXml" Target="ink/ink3032.xml"/><Relationship Id="rId739" Type="http://schemas.openxmlformats.org/officeDocument/2006/relationships/customXml" Target="ink/ink339.xml"/><Relationship Id="rId1369" Type="http://schemas.openxmlformats.org/officeDocument/2006/relationships/customXml" Target="ink/ink632.xml"/><Relationship Id="rId1576" Type="http://schemas.openxmlformats.org/officeDocument/2006/relationships/image" Target="media/image386.emf"/><Relationship Id="rId2974" Type="http://schemas.openxmlformats.org/officeDocument/2006/relationships/image" Target="media/image1416.emf"/><Relationship Id="rId3818" Type="http://schemas.openxmlformats.org/officeDocument/2006/relationships/customXml" Target="ink/ink1806.xml"/><Relationship Id="rId5033" Type="http://schemas.openxmlformats.org/officeDocument/2006/relationships/customXml" Target="ink/ink2377.xml"/><Relationship Id="rId5240" Type="http://schemas.openxmlformats.org/officeDocument/2006/relationships/customXml" Target="ink/ink2481.xml"/><Relationship Id="rId946" Type="http://schemas.openxmlformats.org/officeDocument/2006/relationships/customXml" Target="ink/ink440.xml"/><Relationship Id="rId1229" Type="http://schemas.openxmlformats.org/officeDocument/2006/relationships/customXml" Target="ink/ink562.xml"/><Relationship Id="rId1783" Type="http://schemas.openxmlformats.org/officeDocument/2006/relationships/customXml" Target="ink/ink828.xml"/><Relationship Id="rId1990" Type="http://schemas.openxmlformats.org/officeDocument/2006/relationships/image" Target="media/image974.emf"/><Relationship Id="rId2627" Type="http://schemas.openxmlformats.org/officeDocument/2006/relationships/customXml" Target="ink/ink1230.xml"/><Relationship Id="rId2834" Type="http://schemas.openxmlformats.org/officeDocument/2006/relationships/image" Target="media/image1356.emf"/><Relationship Id="rId5100" Type="http://schemas.openxmlformats.org/officeDocument/2006/relationships/image" Target="media/image2339.emf"/><Relationship Id="rId75" Type="http://schemas.openxmlformats.org/officeDocument/2006/relationships/image" Target="media/image3.wmf"/><Relationship Id="rId806" Type="http://schemas.openxmlformats.org/officeDocument/2006/relationships/image" Target="media/image352.emf"/><Relationship Id="rId1436" Type="http://schemas.openxmlformats.org/officeDocument/2006/relationships/image" Target="media/image710.emf"/><Relationship Id="rId1643" Type="http://schemas.openxmlformats.org/officeDocument/2006/relationships/customXml" Target="ink/ink763.xml"/><Relationship Id="rId1850" Type="http://schemas.openxmlformats.org/officeDocument/2006/relationships/image" Target="media/image904.emf"/><Relationship Id="rId2901" Type="http://schemas.openxmlformats.org/officeDocument/2006/relationships/customXml" Target="ink/ink1363.xml"/><Relationship Id="rId4799" Type="http://schemas.openxmlformats.org/officeDocument/2006/relationships/customXml" Target="ink/ink2260.xml"/><Relationship Id="rId1503" Type="http://schemas.openxmlformats.org/officeDocument/2006/relationships/customXml" Target="ink/ink699.xml"/><Relationship Id="rId1710" Type="http://schemas.openxmlformats.org/officeDocument/2006/relationships/image" Target="media/image841.emf"/><Relationship Id="rId4659" Type="http://schemas.openxmlformats.org/officeDocument/2006/relationships/customXml" Target="ink/ink2190.xml"/><Relationship Id="rId4866" Type="http://schemas.openxmlformats.org/officeDocument/2006/relationships/image" Target="media/image2221.emf"/><Relationship Id="rId5917" Type="http://schemas.openxmlformats.org/officeDocument/2006/relationships/customXml" Target="ink/ink2798.xml"/><Relationship Id="rId3468" Type="http://schemas.openxmlformats.org/officeDocument/2006/relationships/customXml" Target="ink/ink1633.xml"/><Relationship Id="rId3675" Type="http://schemas.openxmlformats.org/officeDocument/2006/relationships/image" Target="media/image1699.emf"/><Relationship Id="rId3882" Type="http://schemas.openxmlformats.org/officeDocument/2006/relationships/customXml" Target="ink/ink1838.xml"/><Relationship Id="rId4519" Type="http://schemas.openxmlformats.org/officeDocument/2006/relationships/image" Target="media/image2120.emf"/><Relationship Id="rId4726" Type="http://schemas.openxmlformats.org/officeDocument/2006/relationships/image" Target="media/image1852.emf"/><Relationship Id="rId4933" Type="http://schemas.openxmlformats.org/officeDocument/2006/relationships/customXml" Target="ink/ink2327.xml"/><Relationship Id="rId6081" Type="http://schemas.openxmlformats.org/officeDocument/2006/relationships/image" Target="media/image2527.emf"/><Relationship Id="rId389" Type="http://schemas.openxmlformats.org/officeDocument/2006/relationships/customXml" Target="ink/ink180.xml"/><Relationship Id="rId596" Type="http://schemas.openxmlformats.org/officeDocument/2006/relationships/image" Target="media/image268.emf"/><Relationship Id="rId2277" Type="http://schemas.openxmlformats.org/officeDocument/2006/relationships/customXml" Target="ink/ink1066.xml"/><Relationship Id="rId2484" Type="http://schemas.openxmlformats.org/officeDocument/2006/relationships/customXml" Target="ink/ink1160.xml"/><Relationship Id="rId2691" Type="http://schemas.openxmlformats.org/officeDocument/2006/relationships/image" Target="media/image1285.emf"/><Relationship Id="rId3328" Type="http://schemas.openxmlformats.org/officeDocument/2006/relationships/customXml" Target="ink/ink1569.xml"/><Relationship Id="rId3535" Type="http://schemas.openxmlformats.org/officeDocument/2006/relationships/customXml" Target="ink/ink1665.xml"/><Relationship Id="rId3742" Type="http://schemas.openxmlformats.org/officeDocument/2006/relationships/customXml" Target="ink/ink1768.xml"/><Relationship Id="rId6898" Type="http://schemas.openxmlformats.org/officeDocument/2006/relationships/customXml" Target="ink/ink3265.xml"/><Relationship Id="rId249" Type="http://schemas.openxmlformats.org/officeDocument/2006/relationships/customXml" Target="ink/ink112.xml"/><Relationship Id="rId456" Type="http://schemas.openxmlformats.org/officeDocument/2006/relationships/image" Target="media/image195.emf"/><Relationship Id="rId663" Type="http://schemas.openxmlformats.org/officeDocument/2006/relationships/customXml" Target="ink/ink302.xml"/><Relationship Id="rId870" Type="http://schemas.openxmlformats.org/officeDocument/2006/relationships/image" Target="media/image3570.emf"/><Relationship Id="rId1086" Type="http://schemas.openxmlformats.org/officeDocument/2006/relationships/customXml" Target="ink/ink494.xml"/><Relationship Id="rId1293" Type="http://schemas.openxmlformats.org/officeDocument/2006/relationships/customXml" Target="ink/ink594.xml"/><Relationship Id="rId2137" Type="http://schemas.openxmlformats.org/officeDocument/2006/relationships/customXml" Target="ink/ink996.xml"/><Relationship Id="rId2344" Type="http://schemas.openxmlformats.org/officeDocument/2006/relationships/image" Target="media/image1123.emf"/><Relationship Id="rId2551" Type="http://schemas.openxmlformats.org/officeDocument/2006/relationships/image" Target="media/image1218.emf"/><Relationship Id="rId109" Type="http://schemas.openxmlformats.org/officeDocument/2006/relationships/customXml" Target="ink/ink47.xml"/><Relationship Id="rId316" Type="http://schemas.openxmlformats.org/officeDocument/2006/relationships/image" Target="media/image154.emf"/><Relationship Id="rId523" Type="http://schemas.openxmlformats.org/officeDocument/2006/relationships/customXml" Target="ink/ink236.xml"/><Relationship Id="rId1153" Type="http://schemas.openxmlformats.org/officeDocument/2006/relationships/customXml" Target="ink/ink524.xml"/><Relationship Id="rId2204" Type="http://schemas.openxmlformats.org/officeDocument/2006/relationships/customXml" Target="ink/ink1029.xml"/><Relationship Id="rId3602" Type="http://schemas.openxmlformats.org/officeDocument/2006/relationships/customXml" Target="ink/ink1698.xml"/><Relationship Id="rId6758" Type="http://schemas.openxmlformats.org/officeDocument/2006/relationships/customXml" Target="ink/ink3195.xml"/><Relationship Id="rId6965" Type="http://schemas.openxmlformats.org/officeDocument/2006/relationships/image" Target="media/image2940.emf"/><Relationship Id="rId730" Type="http://schemas.openxmlformats.org/officeDocument/2006/relationships/image" Target="media/image324.emf"/><Relationship Id="rId1013" Type="http://schemas.openxmlformats.org/officeDocument/2006/relationships/image" Target="media/image485.emf"/><Relationship Id="rId1360" Type="http://schemas.openxmlformats.org/officeDocument/2006/relationships/image" Target="media/image672.emf"/><Relationship Id="rId2411" Type="http://schemas.openxmlformats.org/officeDocument/2006/relationships/image" Target="media/image1154.emf"/><Relationship Id="rId4169" Type="http://schemas.openxmlformats.org/officeDocument/2006/relationships/oleObject" Target="embeddings/oleObject119.bin"/><Relationship Id="rId5567" Type="http://schemas.openxmlformats.org/officeDocument/2006/relationships/image" Target="media/image2493.wmf"/><Relationship Id="rId5774" Type="http://schemas.openxmlformats.org/officeDocument/2006/relationships/customXml" Target="ink/ink2726.xml"/><Relationship Id="rId5981" Type="http://schemas.openxmlformats.org/officeDocument/2006/relationships/oleObject" Target="embeddings/oleObject168.bin"/><Relationship Id="rId6618" Type="http://schemas.openxmlformats.org/officeDocument/2006/relationships/image" Target="media/image2765.emf"/><Relationship Id="rId6825" Type="http://schemas.openxmlformats.org/officeDocument/2006/relationships/image" Target="media/image2870.emf"/><Relationship Id="rId1220" Type="http://schemas.openxmlformats.org/officeDocument/2006/relationships/image" Target="media/image602.emf"/><Relationship Id="rId4376" Type="http://schemas.openxmlformats.org/officeDocument/2006/relationships/image" Target="media/image2049.emf"/><Relationship Id="rId4583" Type="http://schemas.openxmlformats.org/officeDocument/2006/relationships/image" Target="media/image115.wmf"/><Relationship Id="rId4790" Type="http://schemas.openxmlformats.org/officeDocument/2006/relationships/image" Target="media/image2183.emf"/><Relationship Id="rId5427" Type="http://schemas.openxmlformats.org/officeDocument/2006/relationships/image" Target="media/image2478.emf"/><Relationship Id="rId5634" Type="http://schemas.openxmlformats.org/officeDocument/2006/relationships/image" Target="media/image23060.emf"/><Relationship Id="rId5841" Type="http://schemas.openxmlformats.org/officeDocument/2006/relationships/customXml" Target="ink/ink2760.xml"/><Relationship Id="rId3185" Type="http://schemas.openxmlformats.org/officeDocument/2006/relationships/customXml" Target="ink/ink1502.xml"/><Relationship Id="rId3392" Type="http://schemas.openxmlformats.org/officeDocument/2006/relationships/image" Target="media/image1577.emf"/><Relationship Id="rId4029" Type="http://schemas.openxmlformats.org/officeDocument/2006/relationships/oleObject" Target="embeddings/oleObject115.bin"/><Relationship Id="rId4236" Type="http://schemas.openxmlformats.org/officeDocument/2006/relationships/customXml" Target="ink/ink1996.xml"/><Relationship Id="rId4443" Type="http://schemas.openxmlformats.org/officeDocument/2006/relationships/image" Target="media/image2082.emf"/><Relationship Id="rId4650" Type="http://schemas.openxmlformats.org/officeDocument/2006/relationships/image" Target="media/image383.emf"/><Relationship Id="rId5701" Type="http://schemas.openxmlformats.org/officeDocument/2006/relationships/customXml" Target="ink/ink2695.xml"/><Relationship Id="rId3045" Type="http://schemas.openxmlformats.org/officeDocument/2006/relationships/customXml" Target="ink/ink1433.xml"/><Relationship Id="rId3252" Type="http://schemas.openxmlformats.org/officeDocument/2006/relationships/image" Target="media/image1511.emf"/><Relationship Id="rId4303" Type="http://schemas.openxmlformats.org/officeDocument/2006/relationships/image" Target="media/image2013.emf"/><Relationship Id="rId4510" Type="http://schemas.openxmlformats.org/officeDocument/2006/relationships/customXml" Target="ink/ink2127.xml"/><Relationship Id="rId173" Type="http://schemas.openxmlformats.org/officeDocument/2006/relationships/customXml" Target="ink/ink77.xml"/><Relationship Id="rId380" Type="http://schemas.openxmlformats.org/officeDocument/2006/relationships/image" Target="media/image186.emf"/><Relationship Id="rId2061" Type="http://schemas.openxmlformats.org/officeDocument/2006/relationships/image" Target="media/image54.wmf"/><Relationship Id="rId3112" Type="http://schemas.openxmlformats.org/officeDocument/2006/relationships/image" Target="media/image1477.emf"/><Relationship Id="rId6268" Type="http://schemas.openxmlformats.org/officeDocument/2006/relationships/image" Target="media/image2620.emf"/><Relationship Id="rId6475" Type="http://schemas.openxmlformats.org/officeDocument/2006/relationships/customXml" Target="ink/ink3052.xml"/><Relationship Id="rId6682" Type="http://schemas.openxmlformats.org/officeDocument/2006/relationships/customXml" Target="ink/ink3157.xml"/><Relationship Id="rId240" Type="http://schemas.openxmlformats.org/officeDocument/2006/relationships/image" Target="media/image116.emf"/><Relationship Id="rId5077" Type="http://schemas.openxmlformats.org/officeDocument/2006/relationships/customXml" Target="ink/ink2399.xml"/><Relationship Id="rId5284" Type="http://schemas.openxmlformats.org/officeDocument/2006/relationships/image" Target="media/image2430.emf"/><Relationship Id="rId6128" Type="http://schemas.openxmlformats.org/officeDocument/2006/relationships/image" Target="media/image2550.emf"/><Relationship Id="rId6335" Type="http://schemas.openxmlformats.org/officeDocument/2006/relationships/customXml" Target="ink/ink2996.xml"/><Relationship Id="rId100" Type="http://schemas.openxmlformats.org/officeDocument/2006/relationships/image" Target="media/image46.emf"/><Relationship Id="rId2878" Type="http://schemas.openxmlformats.org/officeDocument/2006/relationships/image" Target="media/image1378.emf"/><Relationship Id="rId3929" Type="http://schemas.openxmlformats.org/officeDocument/2006/relationships/image" Target="media/image1826.emf"/><Relationship Id="rId4093" Type="http://schemas.openxmlformats.org/officeDocument/2006/relationships/image" Target="media/image1908.emf"/><Relationship Id="rId5144" Type="http://schemas.openxmlformats.org/officeDocument/2006/relationships/image" Target="media/image2361.emf"/><Relationship Id="rId5491" Type="http://schemas.openxmlformats.org/officeDocument/2006/relationships/image" Target="media/image22350.emf"/><Relationship Id="rId6542" Type="http://schemas.openxmlformats.org/officeDocument/2006/relationships/image" Target="media/image2728.emf"/><Relationship Id="rId1687" Type="http://schemas.openxmlformats.org/officeDocument/2006/relationships/customXml" Target="ink/ink785.xml"/><Relationship Id="rId1894" Type="http://schemas.openxmlformats.org/officeDocument/2006/relationships/image" Target="media/image926.emf"/><Relationship Id="rId2738" Type="http://schemas.openxmlformats.org/officeDocument/2006/relationships/image" Target="media/image1308.emf"/><Relationship Id="rId2945" Type="http://schemas.openxmlformats.org/officeDocument/2006/relationships/customXml" Target="ink/ink1385.xml"/><Relationship Id="rId5351" Type="http://schemas.openxmlformats.org/officeDocument/2006/relationships/customXml" Target="ink/ink2537.xml"/><Relationship Id="rId6402" Type="http://schemas.openxmlformats.org/officeDocument/2006/relationships/oleObject" Target="embeddings/oleObject188.bin"/><Relationship Id="rId917" Type="http://schemas.openxmlformats.org/officeDocument/2006/relationships/customXml" Target="ink/ink425.xml"/><Relationship Id="rId1547" Type="http://schemas.openxmlformats.org/officeDocument/2006/relationships/image" Target="media/image765.emf"/><Relationship Id="rId1754" Type="http://schemas.openxmlformats.org/officeDocument/2006/relationships/image" Target="media/image401.emf"/><Relationship Id="rId1961" Type="http://schemas.openxmlformats.org/officeDocument/2006/relationships/customXml" Target="ink/ink917.xml"/><Relationship Id="rId2805" Type="http://schemas.openxmlformats.org/officeDocument/2006/relationships/customXml" Target="ink/ink1317.xml"/><Relationship Id="rId4160" Type="http://schemas.openxmlformats.org/officeDocument/2006/relationships/customXml" Target="ink/ink1965.xml"/><Relationship Id="rId5004" Type="http://schemas.openxmlformats.org/officeDocument/2006/relationships/image" Target="media/image2290.emf"/><Relationship Id="rId5211" Type="http://schemas.openxmlformats.org/officeDocument/2006/relationships/image" Target="media/image2394.emf"/><Relationship Id="rId46" Type="http://schemas.openxmlformats.org/officeDocument/2006/relationships/image" Target="media/image19.emf"/><Relationship Id="rId1407" Type="http://schemas.openxmlformats.org/officeDocument/2006/relationships/customXml" Target="ink/ink651.xml"/><Relationship Id="rId1614" Type="http://schemas.openxmlformats.org/officeDocument/2006/relationships/image" Target="media/image796.emf"/><Relationship Id="rId1821" Type="http://schemas.openxmlformats.org/officeDocument/2006/relationships/customXml" Target="ink/ink847.xml"/><Relationship Id="rId4020" Type="http://schemas.openxmlformats.org/officeDocument/2006/relationships/customXml" Target="ink/ink1898.xml"/><Relationship Id="rId4977" Type="http://schemas.openxmlformats.org/officeDocument/2006/relationships/customXml" Target="ink/ink2349.xml"/><Relationship Id="rId3579" Type="http://schemas.openxmlformats.org/officeDocument/2006/relationships/image" Target="media/image1598.emf"/><Relationship Id="rId3786" Type="http://schemas.openxmlformats.org/officeDocument/2006/relationships/customXml" Target="ink/ink1790.xml"/><Relationship Id="rId6192" Type="http://schemas.openxmlformats.org/officeDocument/2006/relationships/image" Target="media/image2582.emf"/><Relationship Id="rId2388" Type="http://schemas.openxmlformats.org/officeDocument/2006/relationships/customXml" Target="ink/ink1114.xml"/><Relationship Id="rId2595" Type="http://schemas.openxmlformats.org/officeDocument/2006/relationships/customXml" Target="ink/ink1214.xml"/><Relationship Id="rId3439" Type="http://schemas.openxmlformats.org/officeDocument/2006/relationships/image" Target="media/image1600.emf"/><Relationship Id="rId3993" Type="http://schemas.openxmlformats.org/officeDocument/2006/relationships/image" Target="media/image1858.emf"/><Relationship Id="rId4837" Type="http://schemas.openxmlformats.org/officeDocument/2006/relationships/customXml" Target="ink/ink2279.xml"/><Relationship Id="rId6052" Type="http://schemas.openxmlformats.org/officeDocument/2006/relationships/customXml" Target="ink/ink2866.xml"/><Relationship Id="rId567" Type="http://schemas.openxmlformats.org/officeDocument/2006/relationships/customXml" Target="ink/ink258.xml"/><Relationship Id="rId1197" Type="http://schemas.openxmlformats.org/officeDocument/2006/relationships/customXml" Target="ink/ink546.xml"/><Relationship Id="rId2248" Type="http://schemas.openxmlformats.org/officeDocument/2006/relationships/customXml" Target="ink/ink1051.xml"/><Relationship Id="rId3646" Type="http://schemas.openxmlformats.org/officeDocument/2006/relationships/customXml" Target="ink/ink1720.xml"/><Relationship Id="rId3853" Type="http://schemas.openxmlformats.org/officeDocument/2006/relationships/image" Target="media/image1788.emf"/><Relationship Id="rId4904" Type="http://schemas.openxmlformats.org/officeDocument/2006/relationships/image" Target="media/image2240.emf"/><Relationship Id="rId774" Type="http://schemas.openxmlformats.org/officeDocument/2006/relationships/image" Target="media/image3260.emf"/><Relationship Id="rId981" Type="http://schemas.openxmlformats.org/officeDocument/2006/relationships/image" Target="media/image469.emf"/><Relationship Id="rId2455" Type="http://schemas.openxmlformats.org/officeDocument/2006/relationships/image" Target="media/image1171.emf"/><Relationship Id="rId2662" Type="http://schemas.openxmlformats.org/officeDocument/2006/relationships/customXml" Target="ink/ink1246.xml"/><Relationship Id="rId3506" Type="http://schemas.openxmlformats.org/officeDocument/2006/relationships/customXml" Target="ink/ink1652.xml"/><Relationship Id="rId3713" Type="http://schemas.openxmlformats.org/officeDocument/2006/relationships/image" Target="media/image1718.emf"/><Relationship Id="rId3920" Type="http://schemas.openxmlformats.org/officeDocument/2006/relationships/customXml" Target="ink/ink1854.xml"/><Relationship Id="rId6869" Type="http://schemas.openxmlformats.org/officeDocument/2006/relationships/image" Target="media/image2892.emf"/><Relationship Id="rId427" Type="http://schemas.openxmlformats.org/officeDocument/2006/relationships/image" Target="media/image18.wmf"/><Relationship Id="rId634" Type="http://schemas.openxmlformats.org/officeDocument/2006/relationships/image" Target="media/image283.emf"/><Relationship Id="rId841" Type="http://schemas.openxmlformats.org/officeDocument/2006/relationships/customXml" Target="ink/ink390.xml"/><Relationship Id="rId1264" Type="http://schemas.openxmlformats.org/officeDocument/2006/relationships/image" Target="media/image624.emf"/><Relationship Id="rId1471" Type="http://schemas.openxmlformats.org/officeDocument/2006/relationships/customXml" Target="ink/ink683.xml"/><Relationship Id="rId2108" Type="http://schemas.openxmlformats.org/officeDocument/2006/relationships/image" Target="media/image1006.emf"/><Relationship Id="rId2315" Type="http://schemas.openxmlformats.org/officeDocument/2006/relationships/image" Target="media/image59.wmf"/><Relationship Id="rId2522" Type="http://schemas.openxmlformats.org/officeDocument/2006/relationships/image" Target="media/image64.wmf"/><Relationship Id="rId5678" Type="http://schemas.openxmlformats.org/officeDocument/2006/relationships/image" Target="media/image23280.emf"/><Relationship Id="rId5885" Type="http://schemas.openxmlformats.org/officeDocument/2006/relationships/customXml" Target="ink/ink2782.xml"/><Relationship Id="rId6729" Type="http://schemas.openxmlformats.org/officeDocument/2006/relationships/image" Target="media/image2820.emf"/><Relationship Id="rId6936" Type="http://schemas.openxmlformats.org/officeDocument/2006/relationships/customXml" Target="ink/ink3284.xml"/><Relationship Id="rId701" Type="http://schemas.openxmlformats.org/officeDocument/2006/relationships/customXml" Target="ink/ink321.xml"/><Relationship Id="rId1124" Type="http://schemas.openxmlformats.org/officeDocument/2006/relationships/customXml" Target="ink/ink513.xml"/><Relationship Id="rId1331" Type="http://schemas.openxmlformats.org/officeDocument/2006/relationships/customXml" Target="ink/ink613.xml"/><Relationship Id="rId4487" Type="http://schemas.openxmlformats.org/officeDocument/2006/relationships/image" Target="media/image2104.emf"/><Relationship Id="rId4694" Type="http://schemas.openxmlformats.org/officeDocument/2006/relationships/image" Target="media/image442.emf"/><Relationship Id="rId5538" Type="http://schemas.openxmlformats.org/officeDocument/2006/relationships/image" Target="media/image22580.emf"/><Relationship Id="rId5745" Type="http://schemas.openxmlformats.org/officeDocument/2006/relationships/customXml" Target="ink/ink2717.xml"/><Relationship Id="rId5952" Type="http://schemas.openxmlformats.org/officeDocument/2006/relationships/image" Target="media/image24630.emf"/><Relationship Id="rId3089" Type="http://schemas.openxmlformats.org/officeDocument/2006/relationships/customXml" Target="ink/ink1454.xml"/><Relationship Id="rId3296" Type="http://schemas.openxmlformats.org/officeDocument/2006/relationships/oleObject" Target="embeddings/oleObject89.bin"/><Relationship Id="rId4347" Type="http://schemas.openxmlformats.org/officeDocument/2006/relationships/image" Target="media/image2035.emf"/><Relationship Id="rId4554" Type="http://schemas.openxmlformats.org/officeDocument/2006/relationships/image" Target="media/image2137.emf"/><Relationship Id="rId4761" Type="http://schemas.openxmlformats.org/officeDocument/2006/relationships/customXml" Target="ink/ink2241.xml"/><Relationship Id="rId5605" Type="http://schemas.openxmlformats.org/officeDocument/2006/relationships/customXml" Target="ink/ink2648.xml"/><Relationship Id="rId3156" Type="http://schemas.openxmlformats.org/officeDocument/2006/relationships/customXml" Target="ink/ink1487.xml"/><Relationship Id="rId3363" Type="http://schemas.openxmlformats.org/officeDocument/2006/relationships/customXml" Target="ink/ink1582.xml"/><Relationship Id="rId4207" Type="http://schemas.openxmlformats.org/officeDocument/2006/relationships/image" Target="media/image1965.emf"/><Relationship Id="rId4414" Type="http://schemas.openxmlformats.org/officeDocument/2006/relationships/image" Target="media/image2068.emf"/><Relationship Id="rId5812" Type="http://schemas.openxmlformats.org/officeDocument/2006/relationships/image" Target="media/image23940.emf"/><Relationship Id="rId284" Type="http://schemas.openxmlformats.org/officeDocument/2006/relationships/image" Target="media/image138.emf"/><Relationship Id="rId491" Type="http://schemas.openxmlformats.org/officeDocument/2006/relationships/customXml" Target="ink/ink220.xml"/><Relationship Id="rId2172" Type="http://schemas.openxmlformats.org/officeDocument/2006/relationships/customXml" Target="ink/ink1013.xml"/><Relationship Id="rId3016" Type="http://schemas.openxmlformats.org/officeDocument/2006/relationships/image" Target="media/image1437.emf"/><Relationship Id="rId3223" Type="http://schemas.openxmlformats.org/officeDocument/2006/relationships/customXml" Target="ink/ink1521.xml"/><Relationship Id="rId3570" Type="http://schemas.openxmlformats.org/officeDocument/2006/relationships/customXml" Target="ink/ink1682.xml"/><Relationship Id="rId4621" Type="http://schemas.openxmlformats.org/officeDocument/2006/relationships/customXml" Target="ink/ink2178.xml"/><Relationship Id="rId6379" Type="http://schemas.openxmlformats.org/officeDocument/2006/relationships/image" Target="media/image2675.emf"/><Relationship Id="rId144" Type="http://schemas.openxmlformats.org/officeDocument/2006/relationships/image" Target="media/image68.emf"/><Relationship Id="rId3430" Type="http://schemas.openxmlformats.org/officeDocument/2006/relationships/image" Target="media/image1596.emf"/><Relationship Id="rId5188" Type="http://schemas.openxmlformats.org/officeDocument/2006/relationships/customXml" Target="ink/ink2455.xml"/><Relationship Id="rId6586" Type="http://schemas.openxmlformats.org/officeDocument/2006/relationships/customXml" Target="ink/ink3108.xml"/><Relationship Id="rId6793" Type="http://schemas.openxmlformats.org/officeDocument/2006/relationships/image" Target="media/image2854.emf"/><Relationship Id="rId351" Type="http://schemas.openxmlformats.org/officeDocument/2006/relationships/customXml" Target="ink/ink161.xml"/><Relationship Id="rId2032" Type="http://schemas.openxmlformats.org/officeDocument/2006/relationships/image" Target="media/image422.emf"/><Relationship Id="rId2989" Type="http://schemas.openxmlformats.org/officeDocument/2006/relationships/customXml" Target="ink/ink1406.xml"/><Relationship Id="rId5395" Type="http://schemas.openxmlformats.org/officeDocument/2006/relationships/image" Target="media/image21960.emf"/><Relationship Id="rId6239" Type="http://schemas.openxmlformats.org/officeDocument/2006/relationships/customXml" Target="ink/ink2956.xml"/><Relationship Id="rId6446" Type="http://schemas.openxmlformats.org/officeDocument/2006/relationships/image" Target="media/image2706.emf"/><Relationship Id="rId6653" Type="http://schemas.openxmlformats.org/officeDocument/2006/relationships/image" Target="media/image2782.emf"/><Relationship Id="rId6860" Type="http://schemas.openxmlformats.org/officeDocument/2006/relationships/customXml" Target="ink/ink3246.xml"/><Relationship Id="rId211" Type="http://schemas.openxmlformats.org/officeDocument/2006/relationships/customXml" Target="ink/ink93.xml"/><Relationship Id="rId1798" Type="http://schemas.openxmlformats.org/officeDocument/2006/relationships/image" Target="media/image878.emf"/><Relationship Id="rId2849" Type="http://schemas.openxmlformats.org/officeDocument/2006/relationships/customXml" Target="ink/ink1339.xml"/><Relationship Id="rId5048" Type="http://schemas.openxmlformats.org/officeDocument/2006/relationships/image" Target="media/image2312.emf"/><Relationship Id="rId5255" Type="http://schemas.openxmlformats.org/officeDocument/2006/relationships/image" Target="media/image2416.emf"/><Relationship Id="rId5462" Type="http://schemas.openxmlformats.org/officeDocument/2006/relationships/customXml" Target="ink/ink2588.xml"/><Relationship Id="rId6306" Type="http://schemas.openxmlformats.org/officeDocument/2006/relationships/image" Target="media/image2639.emf"/><Relationship Id="rId6513" Type="http://schemas.openxmlformats.org/officeDocument/2006/relationships/customXml" Target="ink/ink3071.xml"/><Relationship Id="rId6720" Type="http://schemas.openxmlformats.org/officeDocument/2006/relationships/customXml" Target="ink/ink3176.xml"/><Relationship Id="rId1658" Type="http://schemas.openxmlformats.org/officeDocument/2006/relationships/image" Target="media/image816.emf"/><Relationship Id="rId1865" Type="http://schemas.openxmlformats.org/officeDocument/2006/relationships/customXml" Target="ink/ink869.xml"/><Relationship Id="rId2709" Type="http://schemas.openxmlformats.org/officeDocument/2006/relationships/image" Target="media/image1294.emf"/><Relationship Id="rId4064" Type="http://schemas.openxmlformats.org/officeDocument/2006/relationships/customXml" Target="ink/ink1918.xml"/><Relationship Id="rId4271" Type="http://schemas.openxmlformats.org/officeDocument/2006/relationships/image" Target="media/image1997.emf"/><Relationship Id="rId5115" Type="http://schemas.openxmlformats.org/officeDocument/2006/relationships/customXml" Target="ink/ink2418.xml"/><Relationship Id="rId5322" Type="http://schemas.openxmlformats.org/officeDocument/2006/relationships/image" Target="media/image2449.emf"/><Relationship Id="rId1518" Type="http://schemas.openxmlformats.org/officeDocument/2006/relationships/image" Target="media/image751.emf"/><Relationship Id="rId2916" Type="http://schemas.openxmlformats.org/officeDocument/2006/relationships/image" Target="media/image1397.emf"/><Relationship Id="rId3080" Type="http://schemas.openxmlformats.org/officeDocument/2006/relationships/image" Target="media/image1466.emf"/><Relationship Id="rId4131" Type="http://schemas.openxmlformats.org/officeDocument/2006/relationships/image" Target="media/image1927.emf"/><Relationship Id="rId1725" Type="http://schemas.openxmlformats.org/officeDocument/2006/relationships/image" Target="media/image848.emf"/><Relationship Id="rId1932" Type="http://schemas.openxmlformats.org/officeDocument/2006/relationships/image" Target="media/image945.emf"/><Relationship Id="rId6096" Type="http://schemas.openxmlformats.org/officeDocument/2006/relationships/customXml" Target="ink/ink2888.xml"/><Relationship Id="rId17" Type="http://schemas.openxmlformats.org/officeDocument/2006/relationships/customXml" Target="ink/ink3.xml"/><Relationship Id="rId3897" Type="http://schemas.openxmlformats.org/officeDocument/2006/relationships/image" Target="media/image1810.emf"/><Relationship Id="rId4948" Type="http://schemas.openxmlformats.org/officeDocument/2006/relationships/image" Target="media/image2262.emf"/><Relationship Id="rId6163" Type="http://schemas.openxmlformats.org/officeDocument/2006/relationships/customXml" Target="ink/ink2921.xml"/><Relationship Id="rId2499" Type="http://schemas.openxmlformats.org/officeDocument/2006/relationships/image" Target="media/image1193.emf"/><Relationship Id="rId3757" Type="http://schemas.openxmlformats.org/officeDocument/2006/relationships/image" Target="media/image1740.emf"/><Relationship Id="rId3964" Type="http://schemas.openxmlformats.org/officeDocument/2006/relationships/customXml" Target="ink/ink1875.xml"/><Relationship Id="rId4808" Type="http://schemas.openxmlformats.org/officeDocument/2006/relationships/image" Target="media/image2192.emf"/><Relationship Id="rId6370" Type="http://schemas.openxmlformats.org/officeDocument/2006/relationships/customXml" Target="ink/ink3011.xml"/><Relationship Id="rId1" Type="http://schemas.openxmlformats.org/officeDocument/2006/relationships/customXml" Target="../customXml/item1.xml"/><Relationship Id="rId678" Type="http://schemas.openxmlformats.org/officeDocument/2006/relationships/image" Target="media/image303.emf"/><Relationship Id="rId885" Type="http://schemas.openxmlformats.org/officeDocument/2006/relationships/customXml" Target="ink/ink412.xml"/><Relationship Id="rId2359" Type="http://schemas.openxmlformats.org/officeDocument/2006/relationships/customXml" Target="ink/ink1100.xml"/><Relationship Id="rId2566" Type="http://schemas.openxmlformats.org/officeDocument/2006/relationships/image" Target="media/image1225.emf"/><Relationship Id="rId2773" Type="http://schemas.openxmlformats.org/officeDocument/2006/relationships/customXml" Target="ink/ink1301.xml"/><Relationship Id="rId2980" Type="http://schemas.openxmlformats.org/officeDocument/2006/relationships/image" Target="media/image1419.emf"/><Relationship Id="rId3617" Type="http://schemas.openxmlformats.org/officeDocument/2006/relationships/image" Target="media/image1670.emf"/><Relationship Id="rId3824" Type="http://schemas.openxmlformats.org/officeDocument/2006/relationships/customXml" Target="ink/ink1809.xml"/><Relationship Id="rId6023" Type="http://schemas.openxmlformats.org/officeDocument/2006/relationships/image" Target="media/image2498.emf"/><Relationship Id="rId6230" Type="http://schemas.openxmlformats.org/officeDocument/2006/relationships/image" Target="media/image2601.emf"/><Relationship Id="rId538" Type="http://schemas.openxmlformats.org/officeDocument/2006/relationships/image" Target="media/image239.emf"/><Relationship Id="rId745" Type="http://schemas.openxmlformats.org/officeDocument/2006/relationships/customXml" Target="ink/ink342.xml"/><Relationship Id="rId952" Type="http://schemas.openxmlformats.org/officeDocument/2006/relationships/customXml" Target="ink/ink443.xml"/><Relationship Id="rId1168" Type="http://schemas.openxmlformats.org/officeDocument/2006/relationships/image" Target="media/image576.emf"/><Relationship Id="rId1375" Type="http://schemas.openxmlformats.org/officeDocument/2006/relationships/customXml" Target="ink/ink635.xml"/><Relationship Id="rId1582" Type="http://schemas.openxmlformats.org/officeDocument/2006/relationships/image" Target="media/image780.emf"/><Relationship Id="rId2219" Type="http://schemas.openxmlformats.org/officeDocument/2006/relationships/image" Target="media/image1061.emf"/><Relationship Id="rId2426" Type="http://schemas.openxmlformats.org/officeDocument/2006/relationships/customXml" Target="ink/ink1131.xml"/><Relationship Id="rId2633" Type="http://schemas.openxmlformats.org/officeDocument/2006/relationships/image" Target="media/image65.wmf"/><Relationship Id="rId5789" Type="http://schemas.openxmlformats.org/officeDocument/2006/relationships/customXml" Target="ink/ink2734.xml"/><Relationship Id="rId5996" Type="http://schemas.openxmlformats.org/officeDocument/2006/relationships/customXml" Target="ink/ink2838.xml"/><Relationship Id="rId81" Type="http://schemas.openxmlformats.org/officeDocument/2006/relationships/customXml" Target="ink/ink34.xml"/><Relationship Id="rId605" Type="http://schemas.openxmlformats.org/officeDocument/2006/relationships/customXml" Target="ink/ink277.xml"/><Relationship Id="rId812" Type="http://schemas.openxmlformats.org/officeDocument/2006/relationships/image" Target="media/image355.emf"/><Relationship Id="rId1028" Type="http://schemas.openxmlformats.org/officeDocument/2006/relationships/customXml" Target="ink/ink478.xml"/><Relationship Id="rId1235" Type="http://schemas.openxmlformats.org/officeDocument/2006/relationships/customXml" Target="ink/ink565.xml"/><Relationship Id="rId1442" Type="http://schemas.openxmlformats.org/officeDocument/2006/relationships/image" Target="media/image713.emf"/><Relationship Id="rId2840" Type="http://schemas.openxmlformats.org/officeDocument/2006/relationships/image" Target="media/image1359.emf"/><Relationship Id="rId4598" Type="http://schemas.openxmlformats.org/officeDocument/2006/relationships/oleObject" Target="embeddings/oleObject135.bin"/><Relationship Id="rId5649" Type="http://schemas.openxmlformats.org/officeDocument/2006/relationships/customXml" Target="ink/ink2670.xml"/><Relationship Id="rId1302" Type="http://schemas.openxmlformats.org/officeDocument/2006/relationships/image" Target="media/image643.emf"/><Relationship Id="rId2700" Type="http://schemas.openxmlformats.org/officeDocument/2006/relationships/customXml" Target="ink/ink1265.xml"/><Relationship Id="rId4458" Type="http://schemas.openxmlformats.org/officeDocument/2006/relationships/customXml" Target="ink/ink2101.xml"/><Relationship Id="rId5856" Type="http://schemas.openxmlformats.org/officeDocument/2006/relationships/image" Target="media/image24160.emf"/><Relationship Id="rId6907" Type="http://schemas.openxmlformats.org/officeDocument/2006/relationships/image" Target="media/image2911.emf"/><Relationship Id="rId3267" Type="http://schemas.openxmlformats.org/officeDocument/2006/relationships/customXml" Target="ink/ink1543.xml"/><Relationship Id="rId4665" Type="http://schemas.openxmlformats.org/officeDocument/2006/relationships/customXml" Target="ink/ink2193.xml"/><Relationship Id="rId4872" Type="http://schemas.openxmlformats.org/officeDocument/2006/relationships/image" Target="media/image2224.emf"/><Relationship Id="rId5509" Type="http://schemas.openxmlformats.org/officeDocument/2006/relationships/image" Target="media/image22440.emf"/><Relationship Id="rId5716" Type="http://schemas.openxmlformats.org/officeDocument/2006/relationships/image" Target="media/image23470.emf"/><Relationship Id="rId5923" Type="http://schemas.openxmlformats.org/officeDocument/2006/relationships/customXml" Target="ink/ink2801.xml"/><Relationship Id="rId188" Type="http://schemas.openxmlformats.org/officeDocument/2006/relationships/image" Target="media/image90.emf"/><Relationship Id="rId395" Type="http://schemas.openxmlformats.org/officeDocument/2006/relationships/customXml" Target="ink/ink183.xml"/><Relationship Id="rId2076" Type="http://schemas.openxmlformats.org/officeDocument/2006/relationships/image" Target="media/image992.emf"/><Relationship Id="rId3474" Type="http://schemas.openxmlformats.org/officeDocument/2006/relationships/customXml" Target="ink/ink1636.xml"/><Relationship Id="rId3681" Type="http://schemas.openxmlformats.org/officeDocument/2006/relationships/image" Target="media/image1702.emf"/><Relationship Id="rId4318" Type="http://schemas.openxmlformats.org/officeDocument/2006/relationships/customXml" Target="ink/ink2037.xml"/><Relationship Id="rId4525" Type="http://schemas.openxmlformats.org/officeDocument/2006/relationships/image" Target="media/image2123.emf"/><Relationship Id="rId4732" Type="http://schemas.openxmlformats.org/officeDocument/2006/relationships/image" Target="media/image1871.emf"/><Relationship Id="rId2283" Type="http://schemas.openxmlformats.org/officeDocument/2006/relationships/customXml" Target="ink/ink1069.xml"/><Relationship Id="rId2490" Type="http://schemas.openxmlformats.org/officeDocument/2006/relationships/customXml" Target="ink/ink1163.xml"/><Relationship Id="rId3127" Type="http://schemas.openxmlformats.org/officeDocument/2006/relationships/customXml" Target="ink/ink1473.xml"/><Relationship Id="rId3334" Type="http://schemas.openxmlformats.org/officeDocument/2006/relationships/customXml" Target="ink/ink1572.xml"/><Relationship Id="rId3541" Type="http://schemas.openxmlformats.org/officeDocument/2006/relationships/customXml" Target="ink/ink1668.xml"/><Relationship Id="rId6697" Type="http://schemas.openxmlformats.org/officeDocument/2006/relationships/image" Target="media/image2804.emf"/><Relationship Id="rId255" Type="http://schemas.openxmlformats.org/officeDocument/2006/relationships/customXml" Target="ink/ink115.xml"/><Relationship Id="rId462" Type="http://schemas.openxmlformats.org/officeDocument/2006/relationships/image" Target="media/image216.emf"/><Relationship Id="rId1092" Type="http://schemas.openxmlformats.org/officeDocument/2006/relationships/customXml" Target="ink/ink497.xml"/><Relationship Id="rId2143" Type="http://schemas.openxmlformats.org/officeDocument/2006/relationships/oleObject" Target="embeddings/oleObject63.bin"/><Relationship Id="rId2350" Type="http://schemas.openxmlformats.org/officeDocument/2006/relationships/oleObject" Target="embeddings/oleObject70.bin"/><Relationship Id="rId3401" Type="http://schemas.openxmlformats.org/officeDocument/2006/relationships/customXml" Target="ink/ink1601.xml"/><Relationship Id="rId5299" Type="http://schemas.openxmlformats.org/officeDocument/2006/relationships/customXml" Target="ink/ink2511.xml"/><Relationship Id="rId6557" Type="http://schemas.openxmlformats.org/officeDocument/2006/relationships/image" Target="media/image2735.emf"/><Relationship Id="rId6764" Type="http://schemas.openxmlformats.org/officeDocument/2006/relationships/customXml" Target="ink/ink3198.xml"/><Relationship Id="rId6971" Type="http://schemas.openxmlformats.org/officeDocument/2006/relationships/image" Target="media/image2943.emf"/><Relationship Id="rId115" Type="http://schemas.openxmlformats.org/officeDocument/2006/relationships/customXml" Target="ink/ink50.xml"/><Relationship Id="rId322" Type="http://schemas.openxmlformats.org/officeDocument/2006/relationships/oleObject" Target="embeddings/oleObject11.bin"/><Relationship Id="rId2003" Type="http://schemas.openxmlformats.org/officeDocument/2006/relationships/image" Target="media/image50.wmf"/><Relationship Id="rId2210" Type="http://schemas.openxmlformats.org/officeDocument/2006/relationships/customXml" Target="ink/ink1032.xml"/><Relationship Id="rId5159" Type="http://schemas.openxmlformats.org/officeDocument/2006/relationships/image" Target="media/image2368.emf"/><Relationship Id="rId5366" Type="http://schemas.openxmlformats.org/officeDocument/2006/relationships/image" Target="media/image21820.emf"/><Relationship Id="rId5573" Type="http://schemas.openxmlformats.org/officeDocument/2006/relationships/customXml" Target="ink/ink2632.xml"/><Relationship Id="rId6417" Type="http://schemas.openxmlformats.org/officeDocument/2006/relationships/customXml" Target="ink/ink3025.xml"/><Relationship Id="rId6624" Type="http://schemas.openxmlformats.org/officeDocument/2006/relationships/image" Target="media/image2768.emf"/><Relationship Id="rId4175" Type="http://schemas.openxmlformats.org/officeDocument/2006/relationships/image" Target="media/image1949.emf"/><Relationship Id="rId4382" Type="http://schemas.openxmlformats.org/officeDocument/2006/relationships/image" Target="media/image2052.emf"/><Relationship Id="rId5019" Type="http://schemas.openxmlformats.org/officeDocument/2006/relationships/customXml" Target="ink/ink2370.xml"/><Relationship Id="rId5226" Type="http://schemas.openxmlformats.org/officeDocument/2006/relationships/customXml" Target="ink/ink2474.xml"/><Relationship Id="rId5433" Type="http://schemas.openxmlformats.org/officeDocument/2006/relationships/image" Target="media/image2481.emf"/><Relationship Id="rId5780" Type="http://schemas.openxmlformats.org/officeDocument/2006/relationships/customXml" Target="ink/ink2729.xml"/><Relationship Id="rId6831" Type="http://schemas.openxmlformats.org/officeDocument/2006/relationships/image" Target="media/image2873.emf"/><Relationship Id="rId1769" Type="http://schemas.openxmlformats.org/officeDocument/2006/relationships/customXml" Target="ink/ink821.xml"/><Relationship Id="rId1976" Type="http://schemas.openxmlformats.org/officeDocument/2006/relationships/image" Target="media/image967.emf"/><Relationship Id="rId3191" Type="http://schemas.openxmlformats.org/officeDocument/2006/relationships/customXml" Target="ink/ink1505.xml"/><Relationship Id="rId4035" Type="http://schemas.openxmlformats.org/officeDocument/2006/relationships/image" Target="media/image1879.emf"/><Relationship Id="rId4242" Type="http://schemas.openxmlformats.org/officeDocument/2006/relationships/customXml" Target="ink/ink1999.xml"/><Relationship Id="rId5640" Type="http://schemas.openxmlformats.org/officeDocument/2006/relationships/image" Target="media/image23090.emf"/><Relationship Id="rId1629" Type="http://schemas.openxmlformats.org/officeDocument/2006/relationships/customXml" Target="ink/ink758.xml"/><Relationship Id="rId1836" Type="http://schemas.openxmlformats.org/officeDocument/2006/relationships/image" Target="media/image897.emf"/><Relationship Id="rId5500" Type="http://schemas.openxmlformats.org/officeDocument/2006/relationships/customXml" Target="ink/ink2604.xml"/><Relationship Id="rId1903" Type="http://schemas.openxmlformats.org/officeDocument/2006/relationships/customXml" Target="ink/ink888.xml"/><Relationship Id="rId3051" Type="http://schemas.openxmlformats.org/officeDocument/2006/relationships/customXml" Target="ink/ink1436.xml"/><Relationship Id="rId4102" Type="http://schemas.openxmlformats.org/officeDocument/2006/relationships/customXml" Target="ink/ink1937.xml"/><Relationship Id="rId3868" Type="http://schemas.openxmlformats.org/officeDocument/2006/relationships/customXml" Target="ink/ink1831.xml"/><Relationship Id="rId4919" Type="http://schemas.openxmlformats.org/officeDocument/2006/relationships/customXml" Target="ink/ink2320.xml"/><Relationship Id="rId6067" Type="http://schemas.openxmlformats.org/officeDocument/2006/relationships/image" Target="media/image2520.emf"/><Relationship Id="rId6274" Type="http://schemas.openxmlformats.org/officeDocument/2006/relationships/image" Target="media/image2623.emf"/><Relationship Id="rId6481" Type="http://schemas.openxmlformats.org/officeDocument/2006/relationships/customXml" Target="ink/ink3055.xml"/><Relationship Id="rId789" Type="http://schemas.openxmlformats.org/officeDocument/2006/relationships/customXml" Target="ink/ink364.xml"/><Relationship Id="rId996" Type="http://schemas.openxmlformats.org/officeDocument/2006/relationships/customXml" Target="ink/ink462.xml"/><Relationship Id="rId2677" Type="http://schemas.openxmlformats.org/officeDocument/2006/relationships/image" Target="media/image1278.emf"/><Relationship Id="rId2884" Type="http://schemas.openxmlformats.org/officeDocument/2006/relationships/image" Target="media/image1381.emf"/><Relationship Id="rId3728" Type="http://schemas.openxmlformats.org/officeDocument/2006/relationships/customXml" Target="ink/ink1761.xml"/><Relationship Id="rId5083" Type="http://schemas.openxmlformats.org/officeDocument/2006/relationships/customXml" Target="ink/ink2402.xml"/><Relationship Id="rId5290" Type="http://schemas.openxmlformats.org/officeDocument/2006/relationships/image" Target="media/image2433.emf"/><Relationship Id="rId6134" Type="http://schemas.openxmlformats.org/officeDocument/2006/relationships/image" Target="media/image2553.emf"/><Relationship Id="rId6341" Type="http://schemas.openxmlformats.org/officeDocument/2006/relationships/customXml" Target="ink/ink2999.xml"/><Relationship Id="rId649" Type="http://schemas.openxmlformats.org/officeDocument/2006/relationships/customXml" Target="ink/ink295.xml"/><Relationship Id="rId856" Type="http://schemas.openxmlformats.org/officeDocument/2006/relationships/image" Target="media/image3500.emf"/><Relationship Id="rId1279" Type="http://schemas.openxmlformats.org/officeDocument/2006/relationships/customXml" Target="ink/ink587.xml"/><Relationship Id="rId1486" Type="http://schemas.openxmlformats.org/officeDocument/2006/relationships/image" Target="media/image735.emf"/><Relationship Id="rId2537" Type="http://schemas.openxmlformats.org/officeDocument/2006/relationships/image" Target="media/image1212.emf"/><Relationship Id="rId3935" Type="http://schemas.openxmlformats.org/officeDocument/2006/relationships/image" Target="media/image1829.emf"/><Relationship Id="rId5150" Type="http://schemas.openxmlformats.org/officeDocument/2006/relationships/image" Target="media/image2364.emf"/><Relationship Id="rId6201" Type="http://schemas.openxmlformats.org/officeDocument/2006/relationships/customXml" Target="ink/ink2940.xml"/><Relationship Id="rId509" Type="http://schemas.openxmlformats.org/officeDocument/2006/relationships/customXml" Target="ink/ink229.xml"/><Relationship Id="rId1139" Type="http://schemas.openxmlformats.org/officeDocument/2006/relationships/image" Target="media/image562.emf"/><Relationship Id="rId1346" Type="http://schemas.openxmlformats.org/officeDocument/2006/relationships/image" Target="media/image665.emf"/><Relationship Id="rId1693" Type="http://schemas.openxmlformats.org/officeDocument/2006/relationships/customXml" Target="ink/ink787.xml"/><Relationship Id="rId2744" Type="http://schemas.openxmlformats.org/officeDocument/2006/relationships/image" Target="media/image1311.emf"/><Relationship Id="rId2951" Type="http://schemas.openxmlformats.org/officeDocument/2006/relationships/customXml" Target="ink/ink1387.xml"/><Relationship Id="rId5010" Type="http://schemas.openxmlformats.org/officeDocument/2006/relationships/image" Target="media/image2293.emf"/><Relationship Id="rId716" Type="http://schemas.openxmlformats.org/officeDocument/2006/relationships/image" Target="media/image318.emf"/><Relationship Id="rId923" Type="http://schemas.openxmlformats.org/officeDocument/2006/relationships/customXml" Target="ink/ink428.xml"/><Relationship Id="rId1553" Type="http://schemas.openxmlformats.org/officeDocument/2006/relationships/image" Target="media/image36.wmf"/><Relationship Id="rId1760" Type="http://schemas.openxmlformats.org/officeDocument/2006/relationships/image" Target="media/image404.emf"/><Relationship Id="rId2604" Type="http://schemas.openxmlformats.org/officeDocument/2006/relationships/image" Target="media/image1244.emf"/><Relationship Id="rId2811" Type="http://schemas.openxmlformats.org/officeDocument/2006/relationships/customXml" Target="ink/ink1320.xml"/><Relationship Id="rId5967" Type="http://schemas.openxmlformats.org/officeDocument/2006/relationships/customXml" Target="ink/ink2824.xml"/><Relationship Id="rId52" Type="http://schemas.openxmlformats.org/officeDocument/2006/relationships/image" Target="media/image22.emf"/><Relationship Id="rId1206" Type="http://schemas.openxmlformats.org/officeDocument/2006/relationships/image" Target="media/image595.emf"/><Relationship Id="rId1413" Type="http://schemas.openxmlformats.org/officeDocument/2006/relationships/customXml" Target="ink/ink654.xml"/><Relationship Id="rId1620" Type="http://schemas.openxmlformats.org/officeDocument/2006/relationships/image" Target="media/image390.emf"/><Relationship Id="rId4569" Type="http://schemas.openxmlformats.org/officeDocument/2006/relationships/customXml" Target="ink/ink2155.xml"/><Relationship Id="rId4776" Type="http://schemas.openxmlformats.org/officeDocument/2006/relationships/image" Target="media/image2176.emf"/><Relationship Id="rId4983" Type="http://schemas.openxmlformats.org/officeDocument/2006/relationships/customXml" Target="ink/ink2352.xml"/><Relationship Id="rId5827" Type="http://schemas.openxmlformats.org/officeDocument/2006/relationships/customXml" Target="ink/ink2753.xml"/><Relationship Id="rId3378" Type="http://schemas.openxmlformats.org/officeDocument/2006/relationships/image" Target="media/image1570.emf"/><Relationship Id="rId3585" Type="http://schemas.openxmlformats.org/officeDocument/2006/relationships/image" Target="media/image1647.emf"/><Relationship Id="rId3792" Type="http://schemas.openxmlformats.org/officeDocument/2006/relationships/customXml" Target="ink/ink1793.xml"/><Relationship Id="rId4429" Type="http://schemas.openxmlformats.org/officeDocument/2006/relationships/customXml" Target="ink/ink2088.xml"/><Relationship Id="rId4636" Type="http://schemas.openxmlformats.org/officeDocument/2006/relationships/customXml" Target="ink/ink2183.xml"/><Relationship Id="rId4843" Type="http://schemas.openxmlformats.org/officeDocument/2006/relationships/customXml" Target="ink/ink2282.xml"/><Relationship Id="rId299" Type="http://schemas.openxmlformats.org/officeDocument/2006/relationships/customXml" Target="ink/ink136.xml"/><Relationship Id="rId2187" Type="http://schemas.openxmlformats.org/officeDocument/2006/relationships/image" Target="media/image1045.emf"/><Relationship Id="rId2394" Type="http://schemas.openxmlformats.org/officeDocument/2006/relationships/customXml" Target="ink/ink1117.xml"/><Relationship Id="rId3238" Type="http://schemas.openxmlformats.org/officeDocument/2006/relationships/image" Target="media/image1504.emf"/><Relationship Id="rId3445" Type="http://schemas.openxmlformats.org/officeDocument/2006/relationships/image" Target="media/image1603.emf"/><Relationship Id="rId3652" Type="http://schemas.openxmlformats.org/officeDocument/2006/relationships/customXml" Target="ink/ink1723.xml"/><Relationship Id="rId4703" Type="http://schemas.openxmlformats.org/officeDocument/2006/relationships/customXml" Target="ink/ink2212.xml"/><Relationship Id="rId159" Type="http://schemas.openxmlformats.org/officeDocument/2006/relationships/customXml" Target="ink/ink70.xml"/><Relationship Id="rId366" Type="http://schemas.openxmlformats.org/officeDocument/2006/relationships/image" Target="media/image179.emf"/><Relationship Id="rId573" Type="http://schemas.openxmlformats.org/officeDocument/2006/relationships/customXml" Target="ink/ink261.xml"/><Relationship Id="rId780" Type="http://schemas.openxmlformats.org/officeDocument/2006/relationships/image" Target="media/image3290.emf"/><Relationship Id="rId2047" Type="http://schemas.openxmlformats.org/officeDocument/2006/relationships/customXml" Target="ink/ink955.xml"/><Relationship Id="rId2254" Type="http://schemas.openxmlformats.org/officeDocument/2006/relationships/customXml" Target="ink/ink1054.xml"/><Relationship Id="rId2461" Type="http://schemas.openxmlformats.org/officeDocument/2006/relationships/image" Target="media/image1174.emf"/><Relationship Id="rId3305" Type="http://schemas.openxmlformats.org/officeDocument/2006/relationships/image" Target="media/image1536.emf"/><Relationship Id="rId3512" Type="http://schemas.openxmlformats.org/officeDocument/2006/relationships/customXml" Target="ink/ink1655.xml"/><Relationship Id="rId4910" Type="http://schemas.openxmlformats.org/officeDocument/2006/relationships/image" Target="media/image2243.emf"/><Relationship Id="rId6668" Type="http://schemas.openxmlformats.org/officeDocument/2006/relationships/customXml" Target="ink/ink3150.xml"/><Relationship Id="rId226" Type="http://schemas.openxmlformats.org/officeDocument/2006/relationships/image" Target="media/image109.emf"/><Relationship Id="rId433" Type="http://schemas.openxmlformats.org/officeDocument/2006/relationships/customXml" Target="ink/ink195.xml"/><Relationship Id="rId1270" Type="http://schemas.openxmlformats.org/officeDocument/2006/relationships/image" Target="media/image627.emf"/><Relationship Id="rId2114" Type="http://schemas.openxmlformats.org/officeDocument/2006/relationships/image" Target="media/image1009.emf"/><Relationship Id="rId5477" Type="http://schemas.openxmlformats.org/officeDocument/2006/relationships/oleObject" Target="embeddings/oleObject149.bin"/><Relationship Id="rId6875" Type="http://schemas.openxmlformats.org/officeDocument/2006/relationships/image" Target="media/image2895.emf"/><Relationship Id="rId640" Type="http://schemas.openxmlformats.org/officeDocument/2006/relationships/image" Target="media/image2840.emf"/><Relationship Id="rId2321" Type="http://schemas.openxmlformats.org/officeDocument/2006/relationships/customXml" Target="ink/ink1083.xml"/><Relationship Id="rId4079" Type="http://schemas.openxmlformats.org/officeDocument/2006/relationships/image" Target="media/image1901.emf"/><Relationship Id="rId4286" Type="http://schemas.openxmlformats.org/officeDocument/2006/relationships/customXml" Target="ink/ink2021.xml"/><Relationship Id="rId5684" Type="http://schemas.openxmlformats.org/officeDocument/2006/relationships/image" Target="media/image23311.emf"/><Relationship Id="rId5891" Type="http://schemas.openxmlformats.org/officeDocument/2006/relationships/customXml" Target="ink/ink2785.xml"/><Relationship Id="rId6528" Type="http://schemas.openxmlformats.org/officeDocument/2006/relationships/image" Target="media/image2721.emf"/><Relationship Id="rId6735" Type="http://schemas.openxmlformats.org/officeDocument/2006/relationships/image" Target="media/image2823.emf"/><Relationship Id="rId6942" Type="http://schemas.openxmlformats.org/officeDocument/2006/relationships/customXml" Target="ink/ink3287.xml"/><Relationship Id="rId500" Type="http://schemas.openxmlformats.org/officeDocument/2006/relationships/image" Target="media/image227.emf"/><Relationship Id="rId1130" Type="http://schemas.openxmlformats.org/officeDocument/2006/relationships/customXml" Target="ink/ink516.xml"/><Relationship Id="rId4493" Type="http://schemas.openxmlformats.org/officeDocument/2006/relationships/image" Target="media/image2107.emf"/><Relationship Id="rId5337" Type="http://schemas.openxmlformats.org/officeDocument/2006/relationships/customXml" Target="ink/ink2530.xml"/><Relationship Id="rId5544" Type="http://schemas.openxmlformats.org/officeDocument/2006/relationships/oleObject" Target="embeddings/oleObject153.bin"/><Relationship Id="rId5751" Type="http://schemas.openxmlformats.org/officeDocument/2006/relationships/customXml" Target="ink/ink2720.xml"/><Relationship Id="rId6802" Type="http://schemas.openxmlformats.org/officeDocument/2006/relationships/customXml" Target="ink/ink3217.xml"/><Relationship Id="rId1947" Type="http://schemas.openxmlformats.org/officeDocument/2006/relationships/customXml" Target="ink/ink910.xml"/><Relationship Id="rId3095" Type="http://schemas.openxmlformats.org/officeDocument/2006/relationships/customXml" Target="ink/ink1457.xml"/><Relationship Id="rId4146" Type="http://schemas.openxmlformats.org/officeDocument/2006/relationships/customXml" Target="ink/ink1958.xml"/><Relationship Id="rId4353" Type="http://schemas.openxmlformats.org/officeDocument/2006/relationships/customXml" Target="ink/ink2053.xml"/><Relationship Id="rId4560" Type="http://schemas.openxmlformats.org/officeDocument/2006/relationships/image" Target="media/image2140.emf"/><Relationship Id="rId5404" Type="http://schemas.openxmlformats.org/officeDocument/2006/relationships/customXml" Target="ink/ink2560.xml"/><Relationship Id="rId5611" Type="http://schemas.openxmlformats.org/officeDocument/2006/relationships/customXml" Target="ink/ink2651.xml"/><Relationship Id="rId1807" Type="http://schemas.openxmlformats.org/officeDocument/2006/relationships/customXml" Target="ink/ink840.xml"/><Relationship Id="rId3162" Type="http://schemas.openxmlformats.org/officeDocument/2006/relationships/image" Target="media/image981.emf"/><Relationship Id="rId4006" Type="http://schemas.openxmlformats.org/officeDocument/2006/relationships/customXml" Target="ink/ink1893.xml"/><Relationship Id="rId4213" Type="http://schemas.openxmlformats.org/officeDocument/2006/relationships/image" Target="media/image1968.emf"/><Relationship Id="rId4420" Type="http://schemas.openxmlformats.org/officeDocument/2006/relationships/image" Target="media/image2071.emf"/><Relationship Id="rId290" Type="http://schemas.openxmlformats.org/officeDocument/2006/relationships/image" Target="media/image141.emf"/><Relationship Id="rId3022" Type="http://schemas.openxmlformats.org/officeDocument/2006/relationships/image" Target="media/image1440.emf"/><Relationship Id="rId6178" Type="http://schemas.openxmlformats.org/officeDocument/2006/relationships/image" Target="media/image2575.emf"/><Relationship Id="rId6385" Type="http://schemas.openxmlformats.org/officeDocument/2006/relationships/oleObject" Target="embeddings/oleObject184.bin"/><Relationship Id="rId6592" Type="http://schemas.openxmlformats.org/officeDocument/2006/relationships/image" Target="media/image2752.emf"/><Relationship Id="rId150" Type="http://schemas.openxmlformats.org/officeDocument/2006/relationships/image" Target="media/image71.emf"/><Relationship Id="rId3979" Type="http://schemas.openxmlformats.org/officeDocument/2006/relationships/image" Target="media/image1851.emf"/><Relationship Id="rId5194" Type="http://schemas.openxmlformats.org/officeDocument/2006/relationships/customXml" Target="ink/ink2458.xml"/><Relationship Id="rId6038" Type="http://schemas.openxmlformats.org/officeDocument/2006/relationships/customXml" Target="ink/ink2859.xml"/><Relationship Id="rId6245" Type="http://schemas.openxmlformats.org/officeDocument/2006/relationships/customXml" Target="ink/ink2959.xml"/><Relationship Id="rId6452" Type="http://schemas.openxmlformats.org/officeDocument/2006/relationships/oleObject" Target="embeddings/oleObject197.bin"/><Relationship Id="rId2788" Type="http://schemas.openxmlformats.org/officeDocument/2006/relationships/image" Target="media/image1333.emf"/><Relationship Id="rId2995" Type="http://schemas.openxmlformats.org/officeDocument/2006/relationships/customXml" Target="ink/ink1409.xml"/><Relationship Id="rId3839" Type="http://schemas.openxmlformats.org/officeDocument/2006/relationships/image" Target="media/image1781.emf"/><Relationship Id="rId5054" Type="http://schemas.openxmlformats.org/officeDocument/2006/relationships/image" Target="media/image2315.emf"/><Relationship Id="rId6105" Type="http://schemas.openxmlformats.org/officeDocument/2006/relationships/image" Target="media/image2539.emf"/><Relationship Id="rId967" Type="http://schemas.openxmlformats.org/officeDocument/2006/relationships/image" Target="media/image462.emf"/><Relationship Id="rId1597" Type="http://schemas.openxmlformats.org/officeDocument/2006/relationships/customXml" Target="ink/ink744.xml"/><Relationship Id="rId2648" Type="http://schemas.openxmlformats.org/officeDocument/2006/relationships/image" Target="media/image1264.emf"/><Relationship Id="rId2855" Type="http://schemas.openxmlformats.org/officeDocument/2006/relationships/customXml" Target="ink/ink1342.xml"/><Relationship Id="rId3906" Type="http://schemas.openxmlformats.org/officeDocument/2006/relationships/customXml" Target="ink/ink1849.xml"/><Relationship Id="rId5261" Type="http://schemas.openxmlformats.org/officeDocument/2006/relationships/customXml" Target="ink/ink2492.xml"/><Relationship Id="rId6312" Type="http://schemas.openxmlformats.org/officeDocument/2006/relationships/image" Target="media/image2642.emf"/><Relationship Id="rId96" Type="http://schemas.openxmlformats.org/officeDocument/2006/relationships/image" Target="media/image44.emf"/><Relationship Id="rId827" Type="http://schemas.openxmlformats.org/officeDocument/2006/relationships/customXml" Target="ink/ink383.xml"/><Relationship Id="rId1457" Type="http://schemas.openxmlformats.org/officeDocument/2006/relationships/customXml" Target="ink/ink676.xml"/><Relationship Id="rId1664" Type="http://schemas.openxmlformats.org/officeDocument/2006/relationships/image" Target="media/image819.emf"/><Relationship Id="rId1871" Type="http://schemas.openxmlformats.org/officeDocument/2006/relationships/customXml" Target="ink/ink872.xml"/><Relationship Id="rId2508" Type="http://schemas.openxmlformats.org/officeDocument/2006/relationships/customXml" Target="ink/ink1172.xml"/><Relationship Id="rId2715" Type="http://schemas.openxmlformats.org/officeDocument/2006/relationships/image" Target="media/image1297.emf"/><Relationship Id="rId2922" Type="http://schemas.openxmlformats.org/officeDocument/2006/relationships/image" Target="media/image1400.emf"/><Relationship Id="rId4070" Type="http://schemas.openxmlformats.org/officeDocument/2006/relationships/customXml" Target="ink/ink1921.xml"/><Relationship Id="rId5121" Type="http://schemas.openxmlformats.org/officeDocument/2006/relationships/customXml" Target="ink/ink2421.xml"/><Relationship Id="rId1317" Type="http://schemas.openxmlformats.org/officeDocument/2006/relationships/customXml" Target="ink/ink606.xml"/><Relationship Id="rId1524" Type="http://schemas.openxmlformats.org/officeDocument/2006/relationships/image" Target="media/image754.emf"/><Relationship Id="rId1731" Type="http://schemas.openxmlformats.org/officeDocument/2006/relationships/image" Target="media/image851.emf"/><Relationship Id="rId4887" Type="http://schemas.openxmlformats.org/officeDocument/2006/relationships/customXml" Target="ink/ink2304.xml"/><Relationship Id="rId5938" Type="http://schemas.openxmlformats.org/officeDocument/2006/relationships/image" Target="media/image24570.emf"/><Relationship Id="rId23" Type="http://schemas.openxmlformats.org/officeDocument/2006/relationships/customXml" Target="ink/ink6.xml"/><Relationship Id="rId3489" Type="http://schemas.openxmlformats.org/officeDocument/2006/relationships/image" Target="media/image1625.emf"/><Relationship Id="rId3696" Type="http://schemas.openxmlformats.org/officeDocument/2006/relationships/customXml" Target="ink/ink1745.xml"/><Relationship Id="rId4747" Type="http://schemas.openxmlformats.org/officeDocument/2006/relationships/customXml" Target="ink/ink2234.xml"/><Relationship Id="rId2298" Type="http://schemas.openxmlformats.org/officeDocument/2006/relationships/image" Target="media/image1100.emf"/><Relationship Id="rId3349" Type="http://schemas.openxmlformats.org/officeDocument/2006/relationships/oleObject" Target="embeddings/oleObject97.bin"/><Relationship Id="rId3556" Type="http://schemas.openxmlformats.org/officeDocument/2006/relationships/customXml" Target="ink/ink1675.xml"/><Relationship Id="rId4954" Type="http://schemas.openxmlformats.org/officeDocument/2006/relationships/image" Target="media/image2265.emf"/><Relationship Id="rId477" Type="http://schemas.openxmlformats.org/officeDocument/2006/relationships/customXml" Target="ink/ink215.xml"/><Relationship Id="rId684" Type="http://schemas.openxmlformats.org/officeDocument/2006/relationships/image" Target="media/image306.emf"/><Relationship Id="rId2158" Type="http://schemas.openxmlformats.org/officeDocument/2006/relationships/customXml" Target="ink/ink1006.xml"/><Relationship Id="rId2365" Type="http://schemas.openxmlformats.org/officeDocument/2006/relationships/customXml" Target="ink/ink1103.xml"/><Relationship Id="rId3209" Type="http://schemas.openxmlformats.org/officeDocument/2006/relationships/customXml" Target="ink/ink1514.xml"/><Relationship Id="rId3763" Type="http://schemas.openxmlformats.org/officeDocument/2006/relationships/image" Target="media/image1743.emf"/><Relationship Id="rId3970" Type="http://schemas.openxmlformats.org/officeDocument/2006/relationships/image" Target="media/image93.wmf"/><Relationship Id="rId4607" Type="http://schemas.openxmlformats.org/officeDocument/2006/relationships/customXml" Target="ink/ink2171.xml"/><Relationship Id="rId4814" Type="http://schemas.openxmlformats.org/officeDocument/2006/relationships/image" Target="media/image2195.emf"/><Relationship Id="rId337" Type="http://schemas.openxmlformats.org/officeDocument/2006/relationships/customXml" Target="ink/ink154.xml"/><Relationship Id="rId891" Type="http://schemas.openxmlformats.org/officeDocument/2006/relationships/customXml" Target="ink/ink415.xml"/><Relationship Id="rId2018" Type="http://schemas.openxmlformats.org/officeDocument/2006/relationships/image" Target="media/image415.emf"/><Relationship Id="rId2572" Type="http://schemas.openxmlformats.org/officeDocument/2006/relationships/image" Target="media/image1228.emf"/><Relationship Id="rId3416" Type="http://schemas.openxmlformats.org/officeDocument/2006/relationships/image" Target="media/image1589.emf"/><Relationship Id="rId3623" Type="http://schemas.openxmlformats.org/officeDocument/2006/relationships/image" Target="media/image1673.emf"/><Relationship Id="rId3830" Type="http://schemas.openxmlformats.org/officeDocument/2006/relationships/customXml" Target="ink/ink1812.xml"/><Relationship Id="rId6779" Type="http://schemas.openxmlformats.org/officeDocument/2006/relationships/image" Target="media/image2847.emf"/><Relationship Id="rId6986" Type="http://schemas.openxmlformats.org/officeDocument/2006/relationships/customXml" Target="ink/ink3309.xml"/><Relationship Id="rId544" Type="http://schemas.openxmlformats.org/officeDocument/2006/relationships/image" Target="media/image242.emf"/><Relationship Id="rId751" Type="http://schemas.openxmlformats.org/officeDocument/2006/relationships/customXml" Target="ink/ink345.xml"/><Relationship Id="rId1174" Type="http://schemas.openxmlformats.org/officeDocument/2006/relationships/image" Target="media/image579.emf"/><Relationship Id="rId1381" Type="http://schemas.openxmlformats.org/officeDocument/2006/relationships/customXml" Target="ink/ink638.xml"/><Relationship Id="rId2225" Type="http://schemas.openxmlformats.org/officeDocument/2006/relationships/image" Target="media/image1064.emf"/><Relationship Id="rId2432" Type="http://schemas.openxmlformats.org/officeDocument/2006/relationships/customXml" Target="ink/ink1134.xml"/><Relationship Id="rId5588" Type="http://schemas.openxmlformats.org/officeDocument/2006/relationships/image" Target="media/image22830.emf"/><Relationship Id="rId5795" Type="http://schemas.openxmlformats.org/officeDocument/2006/relationships/customXml" Target="ink/ink2737.xml"/><Relationship Id="rId6639" Type="http://schemas.openxmlformats.org/officeDocument/2006/relationships/image" Target="media/image2775.emf"/><Relationship Id="rId6846" Type="http://schemas.openxmlformats.org/officeDocument/2006/relationships/customXml" Target="ink/ink3239.xml"/><Relationship Id="rId404" Type="http://schemas.openxmlformats.org/officeDocument/2006/relationships/image" Target="media/image34.emf"/><Relationship Id="rId611" Type="http://schemas.openxmlformats.org/officeDocument/2006/relationships/customXml" Target="ink/ink280.xml"/><Relationship Id="rId1034" Type="http://schemas.openxmlformats.org/officeDocument/2006/relationships/customXml" Target="ink/ink481.xml"/><Relationship Id="rId1241" Type="http://schemas.openxmlformats.org/officeDocument/2006/relationships/customXml" Target="ink/ink568.xml"/><Relationship Id="rId4397" Type="http://schemas.openxmlformats.org/officeDocument/2006/relationships/customXml" Target="ink/ink2074.xml"/><Relationship Id="rId5448" Type="http://schemas.openxmlformats.org/officeDocument/2006/relationships/customXml" Target="ink/ink2581.xml"/><Relationship Id="rId5655" Type="http://schemas.openxmlformats.org/officeDocument/2006/relationships/customXml" Target="ink/ink2673.xml"/><Relationship Id="rId5862" Type="http://schemas.openxmlformats.org/officeDocument/2006/relationships/image" Target="media/image24190.emf"/><Relationship Id="rId6706" Type="http://schemas.openxmlformats.org/officeDocument/2006/relationships/customXml" Target="ink/ink3169.xml"/><Relationship Id="rId6913" Type="http://schemas.openxmlformats.org/officeDocument/2006/relationships/image" Target="media/image2914.emf"/><Relationship Id="rId1101" Type="http://schemas.openxmlformats.org/officeDocument/2006/relationships/image" Target="media/image543.emf"/><Relationship Id="rId4257" Type="http://schemas.openxmlformats.org/officeDocument/2006/relationships/image" Target="media/image1990.emf"/><Relationship Id="rId4464" Type="http://schemas.openxmlformats.org/officeDocument/2006/relationships/customXml" Target="ink/ink2104.xml"/><Relationship Id="rId4671" Type="http://schemas.openxmlformats.org/officeDocument/2006/relationships/customXml" Target="ink/ink2196.xml"/><Relationship Id="rId5308" Type="http://schemas.openxmlformats.org/officeDocument/2006/relationships/image" Target="media/image2442.emf"/><Relationship Id="rId5515" Type="http://schemas.openxmlformats.org/officeDocument/2006/relationships/image" Target="media/image22470.emf"/><Relationship Id="rId5722" Type="http://schemas.openxmlformats.org/officeDocument/2006/relationships/image" Target="media/image23500.emf"/><Relationship Id="rId3066" Type="http://schemas.openxmlformats.org/officeDocument/2006/relationships/image" Target="media/image1459.emf"/><Relationship Id="rId3273" Type="http://schemas.openxmlformats.org/officeDocument/2006/relationships/image" Target="media/image1521.emf"/><Relationship Id="rId3480" Type="http://schemas.openxmlformats.org/officeDocument/2006/relationships/customXml" Target="ink/ink1639.xml"/><Relationship Id="rId4117" Type="http://schemas.openxmlformats.org/officeDocument/2006/relationships/image" Target="media/image1920.emf"/><Relationship Id="rId4324" Type="http://schemas.openxmlformats.org/officeDocument/2006/relationships/customXml" Target="ink/ink2040.xml"/><Relationship Id="rId4531" Type="http://schemas.openxmlformats.org/officeDocument/2006/relationships/image" Target="media/image2126.emf"/><Relationship Id="rId194" Type="http://schemas.openxmlformats.org/officeDocument/2006/relationships/image" Target="media/image93.emf"/><Relationship Id="rId1918" Type="http://schemas.openxmlformats.org/officeDocument/2006/relationships/image" Target="media/image938.emf"/><Relationship Id="rId2082" Type="http://schemas.openxmlformats.org/officeDocument/2006/relationships/image" Target="media/image995.emf"/><Relationship Id="rId3133" Type="http://schemas.openxmlformats.org/officeDocument/2006/relationships/customXml" Target="ink/ink1475.xml"/><Relationship Id="rId6289" Type="http://schemas.openxmlformats.org/officeDocument/2006/relationships/customXml" Target="ink/ink2976.xml"/><Relationship Id="rId6496" Type="http://schemas.openxmlformats.org/officeDocument/2006/relationships/image" Target="media/image2678.emf"/><Relationship Id="rId261" Type="http://schemas.openxmlformats.org/officeDocument/2006/relationships/customXml" Target="ink/ink118.xml"/><Relationship Id="rId3340" Type="http://schemas.openxmlformats.org/officeDocument/2006/relationships/image" Target="media/image79.wmf"/><Relationship Id="rId5098" Type="http://schemas.openxmlformats.org/officeDocument/2006/relationships/image" Target="media/image2338.emf"/><Relationship Id="rId6149" Type="http://schemas.openxmlformats.org/officeDocument/2006/relationships/customXml" Target="ink/ink2914.xml"/><Relationship Id="rId2899" Type="http://schemas.openxmlformats.org/officeDocument/2006/relationships/customXml" Target="ink/ink1362.xml"/><Relationship Id="rId3200" Type="http://schemas.openxmlformats.org/officeDocument/2006/relationships/image" Target="media/image1386.emf"/><Relationship Id="rId6356" Type="http://schemas.openxmlformats.org/officeDocument/2006/relationships/image" Target="media/image2515.wmf"/><Relationship Id="rId6563" Type="http://schemas.openxmlformats.org/officeDocument/2006/relationships/image" Target="media/image2738.emf"/><Relationship Id="rId6770" Type="http://schemas.openxmlformats.org/officeDocument/2006/relationships/customXml" Target="ink/ink3201.xml"/><Relationship Id="rId121" Type="http://schemas.openxmlformats.org/officeDocument/2006/relationships/customXml" Target="ink/ink53.xml"/><Relationship Id="rId2759" Type="http://schemas.openxmlformats.org/officeDocument/2006/relationships/customXml" Target="ink/ink1294.xml"/><Relationship Id="rId2966" Type="http://schemas.openxmlformats.org/officeDocument/2006/relationships/image" Target="media/image523.emf"/><Relationship Id="rId5165" Type="http://schemas.openxmlformats.org/officeDocument/2006/relationships/image" Target="media/image2371.emf"/><Relationship Id="rId5372" Type="http://schemas.openxmlformats.org/officeDocument/2006/relationships/oleObject" Target="embeddings/oleObject145.bin"/><Relationship Id="rId6009" Type="http://schemas.openxmlformats.org/officeDocument/2006/relationships/image" Target="media/image2491.emf"/><Relationship Id="rId6216" Type="http://schemas.openxmlformats.org/officeDocument/2006/relationships/oleObject" Target="embeddings/oleObject172.bin"/><Relationship Id="rId6423" Type="http://schemas.openxmlformats.org/officeDocument/2006/relationships/customXml" Target="ink/ink3028.xml"/><Relationship Id="rId6630" Type="http://schemas.openxmlformats.org/officeDocument/2006/relationships/customXml" Target="ink/ink3131.xml"/><Relationship Id="rId938" Type="http://schemas.openxmlformats.org/officeDocument/2006/relationships/customXml" Target="ink/ink436.xml"/><Relationship Id="rId1568" Type="http://schemas.openxmlformats.org/officeDocument/2006/relationships/image" Target="media/image775.emf"/><Relationship Id="rId1775" Type="http://schemas.openxmlformats.org/officeDocument/2006/relationships/customXml" Target="ink/ink824.xml"/><Relationship Id="rId2619" Type="http://schemas.openxmlformats.org/officeDocument/2006/relationships/customXml" Target="ink/ink1226.xml"/><Relationship Id="rId2826" Type="http://schemas.openxmlformats.org/officeDocument/2006/relationships/image" Target="media/image1352.emf"/><Relationship Id="rId4181" Type="http://schemas.openxmlformats.org/officeDocument/2006/relationships/image" Target="media/image1952.emf"/><Relationship Id="rId5025" Type="http://schemas.openxmlformats.org/officeDocument/2006/relationships/customXml" Target="ink/ink2373.xml"/><Relationship Id="rId5232" Type="http://schemas.openxmlformats.org/officeDocument/2006/relationships/customXml" Target="ink/ink2477.xml"/><Relationship Id="rId67" Type="http://schemas.openxmlformats.org/officeDocument/2006/relationships/customXml" Target="ink/ink28.xml"/><Relationship Id="rId1428" Type="http://schemas.openxmlformats.org/officeDocument/2006/relationships/image" Target="media/image706.emf"/><Relationship Id="rId1635" Type="http://schemas.openxmlformats.org/officeDocument/2006/relationships/image" Target="media/image41.wmf"/><Relationship Id="rId1982" Type="http://schemas.openxmlformats.org/officeDocument/2006/relationships/image" Target="media/image970.emf"/><Relationship Id="rId4041" Type="http://schemas.openxmlformats.org/officeDocument/2006/relationships/image" Target="media/image1882.emf"/><Relationship Id="rId1842" Type="http://schemas.openxmlformats.org/officeDocument/2006/relationships/image" Target="media/image900.emf"/><Relationship Id="rId4998" Type="http://schemas.openxmlformats.org/officeDocument/2006/relationships/image" Target="media/image2287.emf"/><Relationship Id="rId1702" Type="http://schemas.openxmlformats.org/officeDocument/2006/relationships/image" Target="media/image837.emf"/><Relationship Id="rId4858" Type="http://schemas.openxmlformats.org/officeDocument/2006/relationships/image" Target="media/image2217.emf"/><Relationship Id="rId5909" Type="http://schemas.openxmlformats.org/officeDocument/2006/relationships/customXml" Target="ink/ink2794.xml"/><Relationship Id="rId6073" Type="http://schemas.openxmlformats.org/officeDocument/2006/relationships/image" Target="media/image2523.emf"/><Relationship Id="rId3667" Type="http://schemas.openxmlformats.org/officeDocument/2006/relationships/image" Target="media/image1695.emf"/><Relationship Id="rId3874" Type="http://schemas.openxmlformats.org/officeDocument/2006/relationships/customXml" Target="ink/ink1834.xml"/><Relationship Id="rId4718" Type="http://schemas.openxmlformats.org/officeDocument/2006/relationships/image" Target="media/image1819.emf"/><Relationship Id="rId4925" Type="http://schemas.openxmlformats.org/officeDocument/2006/relationships/customXml" Target="ink/ink2323.xml"/><Relationship Id="rId6280" Type="http://schemas.openxmlformats.org/officeDocument/2006/relationships/image" Target="media/image2626.emf"/><Relationship Id="rId588" Type="http://schemas.openxmlformats.org/officeDocument/2006/relationships/image" Target="media/image264.emf"/><Relationship Id="rId795" Type="http://schemas.openxmlformats.org/officeDocument/2006/relationships/customXml" Target="ink/ink367.xml"/><Relationship Id="rId2269" Type="http://schemas.openxmlformats.org/officeDocument/2006/relationships/customXml" Target="ink/ink1062.xml"/><Relationship Id="rId2476" Type="http://schemas.openxmlformats.org/officeDocument/2006/relationships/customXml" Target="ink/ink1156.xml"/><Relationship Id="rId2683" Type="http://schemas.openxmlformats.org/officeDocument/2006/relationships/image" Target="media/image1281.emf"/><Relationship Id="rId2890" Type="http://schemas.openxmlformats.org/officeDocument/2006/relationships/image" Target="media/image1384.emf"/><Relationship Id="rId3527" Type="http://schemas.openxmlformats.org/officeDocument/2006/relationships/image" Target="media/image1644.emf"/><Relationship Id="rId3734" Type="http://schemas.openxmlformats.org/officeDocument/2006/relationships/customXml" Target="ink/ink1764.xml"/><Relationship Id="rId3941" Type="http://schemas.openxmlformats.org/officeDocument/2006/relationships/image" Target="media/image1832.emf"/><Relationship Id="rId6140" Type="http://schemas.openxmlformats.org/officeDocument/2006/relationships/image" Target="media/image2556.emf"/><Relationship Id="rId448" Type="http://schemas.openxmlformats.org/officeDocument/2006/relationships/image" Target="media/image212.emf"/><Relationship Id="rId655" Type="http://schemas.openxmlformats.org/officeDocument/2006/relationships/customXml" Target="ink/ink298.xml"/><Relationship Id="rId862" Type="http://schemas.openxmlformats.org/officeDocument/2006/relationships/image" Target="media/image3530.emf"/><Relationship Id="rId1078" Type="http://schemas.openxmlformats.org/officeDocument/2006/relationships/customXml" Target="ink/ink490.xml"/><Relationship Id="rId1285" Type="http://schemas.openxmlformats.org/officeDocument/2006/relationships/customXml" Target="ink/ink590.xml"/><Relationship Id="rId1492" Type="http://schemas.openxmlformats.org/officeDocument/2006/relationships/image" Target="media/image738.emf"/><Relationship Id="rId2129" Type="http://schemas.openxmlformats.org/officeDocument/2006/relationships/customXml" Target="ink/ink992.xml"/><Relationship Id="rId2336" Type="http://schemas.openxmlformats.org/officeDocument/2006/relationships/image" Target="media/image1119.emf"/><Relationship Id="rId2543" Type="http://schemas.openxmlformats.org/officeDocument/2006/relationships/image" Target="media/image1215.emf"/><Relationship Id="rId2750" Type="http://schemas.openxmlformats.org/officeDocument/2006/relationships/image" Target="media/image1314.emf"/><Relationship Id="rId3801" Type="http://schemas.openxmlformats.org/officeDocument/2006/relationships/image" Target="media/image1762.emf"/><Relationship Id="rId5699" Type="http://schemas.openxmlformats.org/officeDocument/2006/relationships/customXml" Target="ink/ink2694.xml"/><Relationship Id="rId6000" Type="http://schemas.openxmlformats.org/officeDocument/2006/relationships/customXml" Target="ink/ink2840.xml"/><Relationship Id="rId6957" Type="http://schemas.openxmlformats.org/officeDocument/2006/relationships/image" Target="media/image2936.emf"/><Relationship Id="rId308" Type="http://schemas.openxmlformats.org/officeDocument/2006/relationships/image" Target="media/image150.emf"/><Relationship Id="rId515" Type="http://schemas.openxmlformats.org/officeDocument/2006/relationships/customXml" Target="ink/ink232.xml"/><Relationship Id="rId722" Type="http://schemas.openxmlformats.org/officeDocument/2006/relationships/image" Target="media/image320.emf"/><Relationship Id="rId1145" Type="http://schemas.openxmlformats.org/officeDocument/2006/relationships/oleObject" Target="embeddings/oleObject35.bin"/><Relationship Id="rId1352" Type="http://schemas.openxmlformats.org/officeDocument/2006/relationships/image" Target="media/image668.emf"/><Relationship Id="rId2403" Type="http://schemas.openxmlformats.org/officeDocument/2006/relationships/oleObject" Target="embeddings/oleObject74.bin"/><Relationship Id="rId5559" Type="http://schemas.openxmlformats.org/officeDocument/2006/relationships/customXml" Target="ink/ink2628.xml"/><Relationship Id="rId5766" Type="http://schemas.openxmlformats.org/officeDocument/2006/relationships/image" Target="media/image2499.wmf"/><Relationship Id="rId1005" Type="http://schemas.openxmlformats.org/officeDocument/2006/relationships/image" Target="media/image481.emf"/><Relationship Id="rId1212" Type="http://schemas.openxmlformats.org/officeDocument/2006/relationships/image" Target="media/image598.emf"/><Relationship Id="rId2610" Type="http://schemas.openxmlformats.org/officeDocument/2006/relationships/image" Target="media/image1247.emf"/><Relationship Id="rId4368" Type="http://schemas.openxmlformats.org/officeDocument/2006/relationships/image" Target="media/image2045.emf"/><Relationship Id="rId4575" Type="http://schemas.openxmlformats.org/officeDocument/2006/relationships/customXml" Target="ink/ink2158.xml"/><Relationship Id="rId5419" Type="http://schemas.openxmlformats.org/officeDocument/2006/relationships/image" Target="media/image2474.emf"/><Relationship Id="rId5973" Type="http://schemas.openxmlformats.org/officeDocument/2006/relationships/customXml" Target="ink/ink2827.xml"/><Relationship Id="rId6817" Type="http://schemas.openxmlformats.org/officeDocument/2006/relationships/image" Target="media/image2866.emf"/><Relationship Id="rId3177" Type="http://schemas.openxmlformats.org/officeDocument/2006/relationships/customXml" Target="ink/ink1498.xml"/><Relationship Id="rId4228" Type="http://schemas.openxmlformats.org/officeDocument/2006/relationships/customXml" Target="ink/ink1992.xml"/><Relationship Id="rId4782" Type="http://schemas.openxmlformats.org/officeDocument/2006/relationships/image" Target="media/image2179.emf"/><Relationship Id="rId5626" Type="http://schemas.openxmlformats.org/officeDocument/2006/relationships/image" Target="media/image23020.emf"/><Relationship Id="rId5833" Type="http://schemas.openxmlformats.org/officeDocument/2006/relationships/customXml" Target="ink/ink2756.xml"/><Relationship Id="rId3037" Type="http://schemas.openxmlformats.org/officeDocument/2006/relationships/customXml" Target="ink/ink1429.xml"/><Relationship Id="rId3384" Type="http://schemas.openxmlformats.org/officeDocument/2006/relationships/image" Target="media/image1573.emf"/><Relationship Id="rId3591" Type="http://schemas.openxmlformats.org/officeDocument/2006/relationships/image" Target="media/image1657.emf"/><Relationship Id="rId4435" Type="http://schemas.openxmlformats.org/officeDocument/2006/relationships/customXml" Target="ink/ink2091.xml"/><Relationship Id="rId4642" Type="http://schemas.openxmlformats.org/officeDocument/2006/relationships/image" Target="media/image199.wmf"/><Relationship Id="rId5900" Type="http://schemas.openxmlformats.org/officeDocument/2006/relationships/image" Target="media/image24380.emf"/><Relationship Id="rId2193" Type="http://schemas.openxmlformats.org/officeDocument/2006/relationships/image" Target="media/image1048.emf"/><Relationship Id="rId3244" Type="http://schemas.openxmlformats.org/officeDocument/2006/relationships/image" Target="media/image1507.emf"/><Relationship Id="rId3451" Type="http://schemas.openxmlformats.org/officeDocument/2006/relationships/image" Target="media/image1606.emf"/><Relationship Id="rId4502" Type="http://schemas.openxmlformats.org/officeDocument/2006/relationships/customXml" Target="ink/ink2123.xml"/><Relationship Id="rId165" Type="http://schemas.openxmlformats.org/officeDocument/2006/relationships/customXml" Target="ink/ink73.xml"/><Relationship Id="rId372" Type="http://schemas.openxmlformats.org/officeDocument/2006/relationships/image" Target="media/image182.emf"/><Relationship Id="rId2053" Type="http://schemas.openxmlformats.org/officeDocument/2006/relationships/customXml" Target="ink/ink958.xml"/><Relationship Id="rId2260" Type="http://schemas.openxmlformats.org/officeDocument/2006/relationships/customXml" Target="ink/ink1057.xml"/><Relationship Id="rId3104" Type="http://schemas.openxmlformats.org/officeDocument/2006/relationships/image" Target="media/image1473.emf"/><Relationship Id="rId3311" Type="http://schemas.openxmlformats.org/officeDocument/2006/relationships/image" Target="media/image1539.emf"/><Relationship Id="rId6467" Type="http://schemas.openxmlformats.org/officeDocument/2006/relationships/customXml" Target="ink/ink3049.xml"/><Relationship Id="rId6674" Type="http://schemas.openxmlformats.org/officeDocument/2006/relationships/customXml" Target="ink/ink3153.xml"/><Relationship Id="rId6881" Type="http://schemas.openxmlformats.org/officeDocument/2006/relationships/image" Target="media/image2898.emf"/><Relationship Id="rId232" Type="http://schemas.openxmlformats.org/officeDocument/2006/relationships/image" Target="media/image112.emf"/><Relationship Id="rId2120" Type="http://schemas.openxmlformats.org/officeDocument/2006/relationships/image" Target="media/image1012.emf"/><Relationship Id="rId5069" Type="http://schemas.openxmlformats.org/officeDocument/2006/relationships/customXml" Target="ink/ink2395.xml"/><Relationship Id="rId5276" Type="http://schemas.openxmlformats.org/officeDocument/2006/relationships/image" Target="media/image2426.emf"/><Relationship Id="rId5483" Type="http://schemas.openxmlformats.org/officeDocument/2006/relationships/image" Target="media/image2485.emf"/><Relationship Id="rId5690" Type="http://schemas.openxmlformats.org/officeDocument/2006/relationships/image" Target="media/image23340.emf"/><Relationship Id="rId6327" Type="http://schemas.openxmlformats.org/officeDocument/2006/relationships/image" Target="media/image2513.wmf"/><Relationship Id="rId6534" Type="http://schemas.openxmlformats.org/officeDocument/2006/relationships/image" Target="media/image2724.emf"/><Relationship Id="rId6741" Type="http://schemas.openxmlformats.org/officeDocument/2006/relationships/image" Target="media/image2826.emf"/><Relationship Id="rId1679" Type="http://schemas.openxmlformats.org/officeDocument/2006/relationships/customXml" Target="ink/ink781.xml"/><Relationship Id="rId4085" Type="http://schemas.openxmlformats.org/officeDocument/2006/relationships/image" Target="media/image1904.emf"/><Relationship Id="rId4292" Type="http://schemas.openxmlformats.org/officeDocument/2006/relationships/customXml" Target="ink/ink2024.xml"/><Relationship Id="rId5136" Type="http://schemas.openxmlformats.org/officeDocument/2006/relationships/image" Target="media/image2357.emf"/><Relationship Id="rId5343" Type="http://schemas.openxmlformats.org/officeDocument/2006/relationships/customXml" Target="ink/ink2533.xml"/><Relationship Id="rId1886" Type="http://schemas.openxmlformats.org/officeDocument/2006/relationships/image" Target="media/image922.emf"/><Relationship Id="rId2937" Type="http://schemas.openxmlformats.org/officeDocument/2006/relationships/customXml" Target="ink/ink1381.xml"/><Relationship Id="rId4152" Type="http://schemas.openxmlformats.org/officeDocument/2006/relationships/customXml" Target="ink/ink1961.xml"/><Relationship Id="rId5203" Type="http://schemas.openxmlformats.org/officeDocument/2006/relationships/image" Target="media/image2390.emf"/><Relationship Id="rId5550" Type="http://schemas.openxmlformats.org/officeDocument/2006/relationships/oleObject" Target="embeddings/oleObject156.bin"/><Relationship Id="rId6601" Type="http://schemas.openxmlformats.org/officeDocument/2006/relationships/customXml" Target="ink/ink3116.xml"/><Relationship Id="rId909" Type="http://schemas.openxmlformats.org/officeDocument/2006/relationships/image" Target="media/image28.wmf"/><Relationship Id="rId1539" Type="http://schemas.openxmlformats.org/officeDocument/2006/relationships/customXml" Target="ink/ink717.xml"/><Relationship Id="rId1746" Type="http://schemas.openxmlformats.org/officeDocument/2006/relationships/customXml" Target="ink/ink811.xml"/><Relationship Id="rId1953" Type="http://schemas.openxmlformats.org/officeDocument/2006/relationships/customXml" Target="ink/ink913.xml"/><Relationship Id="rId5410" Type="http://schemas.openxmlformats.org/officeDocument/2006/relationships/customXml" Target="ink/ink2563.xml"/><Relationship Id="rId38" Type="http://schemas.openxmlformats.org/officeDocument/2006/relationships/image" Target="media/image15.emf"/><Relationship Id="rId1606" Type="http://schemas.openxmlformats.org/officeDocument/2006/relationships/image" Target="media/image792.emf"/><Relationship Id="rId1813" Type="http://schemas.openxmlformats.org/officeDocument/2006/relationships/customXml" Target="ink/ink843.xml"/><Relationship Id="rId4012" Type="http://schemas.openxmlformats.org/officeDocument/2006/relationships/customXml" Target="ink/ink1896.xml"/><Relationship Id="rId4969" Type="http://schemas.openxmlformats.org/officeDocument/2006/relationships/customXml" Target="ink/ink2345.xml"/><Relationship Id="rId3778" Type="http://schemas.openxmlformats.org/officeDocument/2006/relationships/customXml" Target="ink/ink1786.xml"/><Relationship Id="rId3985" Type="http://schemas.openxmlformats.org/officeDocument/2006/relationships/image" Target="media/image1854.emf"/><Relationship Id="rId4829" Type="http://schemas.openxmlformats.org/officeDocument/2006/relationships/customXml" Target="ink/ink2275.xml"/><Relationship Id="rId6184" Type="http://schemas.openxmlformats.org/officeDocument/2006/relationships/image" Target="media/image2578.emf"/><Relationship Id="rId6391" Type="http://schemas.openxmlformats.org/officeDocument/2006/relationships/customXml" Target="ink/ink3019.xml"/><Relationship Id="rId699" Type="http://schemas.openxmlformats.org/officeDocument/2006/relationships/customXml" Target="ink/ink320.xml"/><Relationship Id="rId2587" Type="http://schemas.openxmlformats.org/officeDocument/2006/relationships/customXml" Target="ink/ink1210.xml"/><Relationship Id="rId2794" Type="http://schemas.openxmlformats.org/officeDocument/2006/relationships/image" Target="media/image1336.emf"/><Relationship Id="rId3638" Type="http://schemas.openxmlformats.org/officeDocument/2006/relationships/customXml" Target="ink/ink1716.xml"/><Relationship Id="rId3845" Type="http://schemas.openxmlformats.org/officeDocument/2006/relationships/image" Target="media/image1784.emf"/><Relationship Id="rId6044" Type="http://schemas.openxmlformats.org/officeDocument/2006/relationships/customXml" Target="ink/ink2862.xml"/><Relationship Id="rId6251" Type="http://schemas.openxmlformats.org/officeDocument/2006/relationships/customXml" Target="ink/ink2962.xml"/><Relationship Id="rId559" Type="http://schemas.openxmlformats.org/officeDocument/2006/relationships/customXml" Target="ink/ink254.xml"/><Relationship Id="rId766" Type="http://schemas.openxmlformats.org/officeDocument/2006/relationships/image" Target="media/image3220.emf"/><Relationship Id="rId1189" Type="http://schemas.openxmlformats.org/officeDocument/2006/relationships/customXml" Target="ink/ink542.xml"/><Relationship Id="rId1396" Type="http://schemas.openxmlformats.org/officeDocument/2006/relationships/image" Target="media/image690.emf"/><Relationship Id="rId2447" Type="http://schemas.openxmlformats.org/officeDocument/2006/relationships/image" Target="media/image465.emf"/><Relationship Id="rId5060" Type="http://schemas.openxmlformats.org/officeDocument/2006/relationships/image" Target="media/image2318.emf"/><Relationship Id="rId6111" Type="http://schemas.openxmlformats.org/officeDocument/2006/relationships/image" Target="media/image2542.emf"/><Relationship Id="rId419" Type="http://schemas.openxmlformats.org/officeDocument/2006/relationships/customXml" Target="ink/ink190.xml"/><Relationship Id="rId626" Type="http://schemas.openxmlformats.org/officeDocument/2006/relationships/oleObject" Target="embeddings/oleObject26.bin"/><Relationship Id="rId973" Type="http://schemas.openxmlformats.org/officeDocument/2006/relationships/oleObject" Target="embeddings/oleObject33.bin"/><Relationship Id="rId1256" Type="http://schemas.openxmlformats.org/officeDocument/2006/relationships/image" Target="media/image620.emf"/><Relationship Id="rId2307" Type="http://schemas.openxmlformats.org/officeDocument/2006/relationships/customXml" Target="ink/ink1080.xml"/><Relationship Id="rId2654" Type="http://schemas.openxmlformats.org/officeDocument/2006/relationships/customXml" Target="ink/ink1242.xml"/><Relationship Id="rId2861" Type="http://schemas.openxmlformats.org/officeDocument/2006/relationships/customXml" Target="ink/ink1345.xml"/><Relationship Id="rId3705" Type="http://schemas.openxmlformats.org/officeDocument/2006/relationships/image" Target="media/image1714.emf"/><Relationship Id="rId3912" Type="http://schemas.openxmlformats.org/officeDocument/2006/relationships/customXml" Target="ink/ink1852.xml"/><Relationship Id="rId833" Type="http://schemas.openxmlformats.org/officeDocument/2006/relationships/customXml" Target="ink/ink386.xml"/><Relationship Id="rId1116" Type="http://schemas.openxmlformats.org/officeDocument/2006/relationships/customXml" Target="ink/ink509.xml"/><Relationship Id="rId1463" Type="http://schemas.openxmlformats.org/officeDocument/2006/relationships/customXml" Target="ink/ink679.xml"/><Relationship Id="rId1670" Type="http://schemas.openxmlformats.org/officeDocument/2006/relationships/image" Target="media/image822.emf"/><Relationship Id="rId2514" Type="http://schemas.openxmlformats.org/officeDocument/2006/relationships/customXml" Target="ink/ink1175.xml"/><Relationship Id="rId2721" Type="http://schemas.openxmlformats.org/officeDocument/2006/relationships/image" Target="media/image1300.emf"/><Relationship Id="rId5877" Type="http://schemas.openxmlformats.org/officeDocument/2006/relationships/customXml" Target="ink/ink2778.xml"/><Relationship Id="rId6928" Type="http://schemas.openxmlformats.org/officeDocument/2006/relationships/customXml" Target="ink/ink3280.xml"/><Relationship Id="rId900" Type="http://schemas.openxmlformats.org/officeDocument/2006/relationships/customXml" Target="ink/ink420.xml"/><Relationship Id="rId1323" Type="http://schemas.openxmlformats.org/officeDocument/2006/relationships/customXml" Target="ink/ink609.xml"/><Relationship Id="rId1530" Type="http://schemas.openxmlformats.org/officeDocument/2006/relationships/image" Target="media/image757.emf"/><Relationship Id="rId4479" Type="http://schemas.openxmlformats.org/officeDocument/2006/relationships/image" Target="media/image2100.emf"/><Relationship Id="rId4686" Type="http://schemas.openxmlformats.org/officeDocument/2006/relationships/image" Target="media/image437.emf"/><Relationship Id="rId4893" Type="http://schemas.openxmlformats.org/officeDocument/2006/relationships/customXml" Target="ink/ink2307.xml"/><Relationship Id="rId5737" Type="http://schemas.openxmlformats.org/officeDocument/2006/relationships/customXml" Target="ink/ink2713.xml"/><Relationship Id="rId5944" Type="http://schemas.openxmlformats.org/officeDocument/2006/relationships/customXml" Target="ink/ink2812.xml"/><Relationship Id="rId3288" Type="http://schemas.openxmlformats.org/officeDocument/2006/relationships/customXml" Target="ink/ink1554.xml"/><Relationship Id="rId3495" Type="http://schemas.openxmlformats.org/officeDocument/2006/relationships/image" Target="media/image1628.emf"/><Relationship Id="rId4339" Type="http://schemas.openxmlformats.org/officeDocument/2006/relationships/image" Target="media/image2031.emf"/><Relationship Id="rId4546" Type="http://schemas.openxmlformats.org/officeDocument/2006/relationships/image" Target="media/image2133.emf"/><Relationship Id="rId4753" Type="http://schemas.openxmlformats.org/officeDocument/2006/relationships/customXml" Target="ink/ink2237.xml"/><Relationship Id="rId4960" Type="http://schemas.openxmlformats.org/officeDocument/2006/relationships/image" Target="media/image2268.emf"/><Relationship Id="rId5804" Type="http://schemas.openxmlformats.org/officeDocument/2006/relationships/image" Target="media/image23900.emf"/><Relationship Id="rId2097" Type="http://schemas.openxmlformats.org/officeDocument/2006/relationships/customXml" Target="ink/ink976.xml"/><Relationship Id="rId3148" Type="http://schemas.openxmlformats.org/officeDocument/2006/relationships/customXml" Target="ink/ink1483.xml"/><Relationship Id="rId3355" Type="http://schemas.openxmlformats.org/officeDocument/2006/relationships/image" Target="media/image82.wmf"/><Relationship Id="rId3562" Type="http://schemas.openxmlformats.org/officeDocument/2006/relationships/customXml" Target="ink/ink1678.xml"/><Relationship Id="rId4406" Type="http://schemas.openxmlformats.org/officeDocument/2006/relationships/image" Target="media/image2064.emf"/><Relationship Id="rId4613" Type="http://schemas.openxmlformats.org/officeDocument/2006/relationships/customXml" Target="ink/ink2174.xml"/><Relationship Id="rId276" Type="http://schemas.openxmlformats.org/officeDocument/2006/relationships/image" Target="media/image134.emf"/><Relationship Id="rId483" Type="http://schemas.openxmlformats.org/officeDocument/2006/relationships/image" Target="media/image21.wmf"/><Relationship Id="rId690" Type="http://schemas.openxmlformats.org/officeDocument/2006/relationships/image" Target="media/image309.emf"/><Relationship Id="rId2164" Type="http://schemas.openxmlformats.org/officeDocument/2006/relationships/customXml" Target="ink/ink1009.xml"/><Relationship Id="rId2371" Type="http://schemas.openxmlformats.org/officeDocument/2006/relationships/customXml" Target="ink/ink1106.xml"/><Relationship Id="rId3008" Type="http://schemas.openxmlformats.org/officeDocument/2006/relationships/image" Target="media/image1433.emf"/><Relationship Id="rId3215" Type="http://schemas.openxmlformats.org/officeDocument/2006/relationships/customXml" Target="ink/ink1517.xml"/><Relationship Id="rId3422" Type="http://schemas.openxmlformats.org/officeDocument/2006/relationships/image" Target="media/image1592.emf"/><Relationship Id="rId4820" Type="http://schemas.openxmlformats.org/officeDocument/2006/relationships/image" Target="media/image2198.emf"/><Relationship Id="rId6578" Type="http://schemas.openxmlformats.org/officeDocument/2006/relationships/customXml" Target="ink/ink3104.xml"/><Relationship Id="rId6785" Type="http://schemas.openxmlformats.org/officeDocument/2006/relationships/image" Target="media/image2850.emf"/><Relationship Id="rId136" Type="http://schemas.openxmlformats.org/officeDocument/2006/relationships/image" Target="media/image64.emf"/><Relationship Id="rId343" Type="http://schemas.openxmlformats.org/officeDocument/2006/relationships/customXml" Target="ink/ink157.xml"/><Relationship Id="rId550" Type="http://schemas.openxmlformats.org/officeDocument/2006/relationships/image" Target="media/image245.emf"/><Relationship Id="rId1180" Type="http://schemas.openxmlformats.org/officeDocument/2006/relationships/image" Target="media/image582.emf"/><Relationship Id="rId2024" Type="http://schemas.openxmlformats.org/officeDocument/2006/relationships/image" Target="media/image418.emf"/><Relationship Id="rId2231" Type="http://schemas.openxmlformats.org/officeDocument/2006/relationships/image" Target="media/image1067.emf"/><Relationship Id="rId5387" Type="http://schemas.openxmlformats.org/officeDocument/2006/relationships/customXml" Target="ink/ink2551.xml"/><Relationship Id="rId6438" Type="http://schemas.openxmlformats.org/officeDocument/2006/relationships/image" Target="media/image2702.emf"/><Relationship Id="rId6992" Type="http://schemas.openxmlformats.org/officeDocument/2006/relationships/fontTable" Target="fontTable.xml"/><Relationship Id="rId203" Type="http://schemas.openxmlformats.org/officeDocument/2006/relationships/image" Target="media/image7.wmf"/><Relationship Id="rId1040" Type="http://schemas.openxmlformats.org/officeDocument/2006/relationships/customXml" Target="ink/ink484.xml"/><Relationship Id="rId4196" Type="http://schemas.openxmlformats.org/officeDocument/2006/relationships/customXml" Target="ink/ink1978.xml"/><Relationship Id="rId5247" Type="http://schemas.openxmlformats.org/officeDocument/2006/relationships/image" Target="media/image2412.emf"/><Relationship Id="rId5594" Type="http://schemas.openxmlformats.org/officeDocument/2006/relationships/image" Target="media/image22860.emf"/><Relationship Id="rId6645" Type="http://schemas.openxmlformats.org/officeDocument/2006/relationships/image" Target="media/image2778.emf"/><Relationship Id="rId6852" Type="http://schemas.openxmlformats.org/officeDocument/2006/relationships/customXml" Target="ink/ink3242.xml"/><Relationship Id="rId410" Type="http://schemas.openxmlformats.org/officeDocument/2006/relationships/image" Target="media/image199.emf"/><Relationship Id="rId1997" Type="http://schemas.openxmlformats.org/officeDocument/2006/relationships/customXml" Target="ink/ink935.xml"/><Relationship Id="rId4056" Type="http://schemas.openxmlformats.org/officeDocument/2006/relationships/customXml" Target="ink/ink1914.xml"/><Relationship Id="rId5454" Type="http://schemas.openxmlformats.org/officeDocument/2006/relationships/customXml" Target="ink/ink2584.xml"/><Relationship Id="rId5661" Type="http://schemas.openxmlformats.org/officeDocument/2006/relationships/customXml" Target="ink/ink2676.xml"/><Relationship Id="rId6505" Type="http://schemas.openxmlformats.org/officeDocument/2006/relationships/customXml" Target="ink/ink3067.xml"/><Relationship Id="rId6712" Type="http://schemas.openxmlformats.org/officeDocument/2006/relationships/customXml" Target="ink/ink3172.xml"/><Relationship Id="rId1857" Type="http://schemas.openxmlformats.org/officeDocument/2006/relationships/customXml" Target="ink/ink865.xml"/><Relationship Id="rId2908" Type="http://schemas.openxmlformats.org/officeDocument/2006/relationships/image" Target="media/image1393.emf"/><Relationship Id="rId4263" Type="http://schemas.openxmlformats.org/officeDocument/2006/relationships/image" Target="media/image1993.emf"/><Relationship Id="rId4470" Type="http://schemas.openxmlformats.org/officeDocument/2006/relationships/customXml" Target="ink/ink2107.xml"/><Relationship Id="rId5107" Type="http://schemas.openxmlformats.org/officeDocument/2006/relationships/customXml" Target="ink/ink2414.xml"/><Relationship Id="rId5314" Type="http://schemas.openxmlformats.org/officeDocument/2006/relationships/image" Target="media/image2445.emf"/><Relationship Id="rId5521" Type="http://schemas.openxmlformats.org/officeDocument/2006/relationships/oleObject" Target="embeddings/oleObject152.bin"/><Relationship Id="rId1717" Type="http://schemas.openxmlformats.org/officeDocument/2006/relationships/image" Target="media/image844.emf"/><Relationship Id="rId1924" Type="http://schemas.openxmlformats.org/officeDocument/2006/relationships/image" Target="media/image941.emf"/><Relationship Id="rId3072" Type="http://schemas.openxmlformats.org/officeDocument/2006/relationships/image" Target="media/image1462.emf"/><Relationship Id="rId4123" Type="http://schemas.openxmlformats.org/officeDocument/2006/relationships/image" Target="media/image1923.emf"/><Relationship Id="rId4330" Type="http://schemas.openxmlformats.org/officeDocument/2006/relationships/customXml" Target="ink/ink2043.xml"/><Relationship Id="rId3889" Type="http://schemas.openxmlformats.org/officeDocument/2006/relationships/image" Target="media/image1806.emf"/><Relationship Id="rId6088" Type="http://schemas.openxmlformats.org/officeDocument/2006/relationships/customXml" Target="ink/ink2884.xml"/><Relationship Id="rId6295" Type="http://schemas.openxmlformats.org/officeDocument/2006/relationships/customXml" Target="ink/ink2979.xml"/><Relationship Id="rId2698" Type="http://schemas.openxmlformats.org/officeDocument/2006/relationships/customXml" Target="ink/ink1264.xml"/><Relationship Id="rId6155" Type="http://schemas.openxmlformats.org/officeDocument/2006/relationships/customXml" Target="ink/ink2917.xml"/><Relationship Id="rId6362" Type="http://schemas.openxmlformats.org/officeDocument/2006/relationships/customXml" Target="ink/ink3007.xml"/><Relationship Id="rId3749" Type="http://schemas.openxmlformats.org/officeDocument/2006/relationships/image" Target="media/image1736.emf"/><Relationship Id="rId3956" Type="http://schemas.openxmlformats.org/officeDocument/2006/relationships/customXml" Target="ink/ink1872.xml"/><Relationship Id="rId5171" Type="http://schemas.openxmlformats.org/officeDocument/2006/relationships/image" Target="media/image2374.emf"/><Relationship Id="rId6015" Type="http://schemas.openxmlformats.org/officeDocument/2006/relationships/image" Target="media/image2494.emf"/><Relationship Id="rId6222" Type="http://schemas.openxmlformats.org/officeDocument/2006/relationships/image" Target="media/image2597.emf"/><Relationship Id="rId877" Type="http://schemas.openxmlformats.org/officeDocument/2006/relationships/customXml" Target="ink/ink408.xml"/><Relationship Id="rId2558" Type="http://schemas.openxmlformats.org/officeDocument/2006/relationships/customXml" Target="ink/ink1195.xml"/><Relationship Id="rId2765" Type="http://schemas.openxmlformats.org/officeDocument/2006/relationships/customXml" Target="ink/ink1297.xml"/><Relationship Id="rId2972" Type="http://schemas.openxmlformats.org/officeDocument/2006/relationships/image" Target="media/image1415.emf"/><Relationship Id="rId3609" Type="http://schemas.openxmlformats.org/officeDocument/2006/relationships/image" Target="media/image1666.emf"/><Relationship Id="rId3816" Type="http://schemas.openxmlformats.org/officeDocument/2006/relationships/customXml" Target="ink/ink1805.xml"/><Relationship Id="rId737" Type="http://schemas.openxmlformats.org/officeDocument/2006/relationships/customXml" Target="ink/ink338.xml"/><Relationship Id="rId944" Type="http://schemas.openxmlformats.org/officeDocument/2006/relationships/customXml" Target="ink/ink439.xml"/><Relationship Id="rId1367" Type="http://schemas.openxmlformats.org/officeDocument/2006/relationships/customXml" Target="ink/ink631.xml"/><Relationship Id="rId1574" Type="http://schemas.openxmlformats.org/officeDocument/2006/relationships/oleObject" Target="embeddings/oleObject41.bin"/><Relationship Id="rId1781" Type="http://schemas.openxmlformats.org/officeDocument/2006/relationships/customXml" Target="ink/ink827.xml"/><Relationship Id="rId2418" Type="http://schemas.openxmlformats.org/officeDocument/2006/relationships/image" Target="media/image62.wmf"/><Relationship Id="rId2625" Type="http://schemas.openxmlformats.org/officeDocument/2006/relationships/customXml" Target="ink/ink1229.xml"/><Relationship Id="rId2832" Type="http://schemas.openxmlformats.org/officeDocument/2006/relationships/image" Target="media/image1355.emf"/><Relationship Id="rId5031" Type="http://schemas.openxmlformats.org/officeDocument/2006/relationships/customXml" Target="ink/ink2376.xml"/><Relationship Id="rId5988" Type="http://schemas.openxmlformats.org/officeDocument/2006/relationships/customXml" Target="ink/ink2834.xml"/><Relationship Id="rId73" Type="http://schemas.openxmlformats.org/officeDocument/2006/relationships/customXml" Target="ink/ink31.xml"/><Relationship Id="rId804" Type="http://schemas.openxmlformats.org/officeDocument/2006/relationships/image" Target="media/image351.emf"/><Relationship Id="rId1227" Type="http://schemas.openxmlformats.org/officeDocument/2006/relationships/customXml" Target="ink/ink561.xml"/><Relationship Id="rId1434" Type="http://schemas.openxmlformats.org/officeDocument/2006/relationships/image" Target="media/image709.emf"/><Relationship Id="rId1641" Type="http://schemas.openxmlformats.org/officeDocument/2006/relationships/customXml" Target="ink/ink762.xml"/><Relationship Id="rId4797" Type="http://schemas.openxmlformats.org/officeDocument/2006/relationships/customXml" Target="ink/ink2259.xml"/><Relationship Id="rId5848" Type="http://schemas.openxmlformats.org/officeDocument/2006/relationships/image" Target="media/image24120.emf"/><Relationship Id="rId1501" Type="http://schemas.openxmlformats.org/officeDocument/2006/relationships/customXml" Target="ink/ink698.xml"/><Relationship Id="rId3399" Type="http://schemas.openxmlformats.org/officeDocument/2006/relationships/customXml" Target="ink/ink1600.xml"/><Relationship Id="rId4657" Type="http://schemas.openxmlformats.org/officeDocument/2006/relationships/customXml" Target="ink/ink2189.xml"/><Relationship Id="rId4864" Type="http://schemas.openxmlformats.org/officeDocument/2006/relationships/image" Target="media/image2220.emf"/><Relationship Id="rId5708" Type="http://schemas.openxmlformats.org/officeDocument/2006/relationships/image" Target="media/image23430.emf"/><Relationship Id="rId3259" Type="http://schemas.openxmlformats.org/officeDocument/2006/relationships/customXml" Target="ink/ink1539.xml"/><Relationship Id="rId3466" Type="http://schemas.openxmlformats.org/officeDocument/2006/relationships/customXml" Target="ink/ink1632.xml"/><Relationship Id="rId4517" Type="http://schemas.openxmlformats.org/officeDocument/2006/relationships/image" Target="media/image2119.emf"/><Relationship Id="rId5915" Type="http://schemas.openxmlformats.org/officeDocument/2006/relationships/customXml" Target="ink/ink2797.xml"/><Relationship Id="rId387" Type="http://schemas.openxmlformats.org/officeDocument/2006/relationships/customXml" Target="ink/ink179.xml"/><Relationship Id="rId594" Type="http://schemas.openxmlformats.org/officeDocument/2006/relationships/image" Target="media/image267.emf"/><Relationship Id="rId2068" Type="http://schemas.openxmlformats.org/officeDocument/2006/relationships/image" Target="media/image438.emf"/><Relationship Id="rId2275" Type="http://schemas.openxmlformats.org/officeDocument/2006/relationships/customXml" Target="ink/ink1065.xml"/><Relationship Id="rId3119" Type="http://schemas.openxmlformats.org/officeDocument/2006/relationships/customXml" Target="ink/ink1469.xml"/><Relationship Id="rId3326" Type="http://schemas.openxmlformats.org/officeDocument/2006/relationships/customXml" Target="ink/ink1568.xml"/><Relationship Id="rId3673" Type="http://schemas.openxmlformats.org/officeDocument/2006/relationships/image" Target="media/image1698.emf"/><Relationship Id="rId3880" Type="http://schemas.openxmlformats.org/officeDocument/2006/relationships/customXml" Target="ink/ink1837.xml"/><Relationship Id="rId4724" Type="http://schemas.openxmlformats.org/officeDocument/2006/relationships/image" Target="media/image1847.emf"/><Relationship Id="rId4931" Type="http://schemas.openxmlformats.org/officeDocument/2006/relationships/customXml" Target="ink/ink2326.xml"/><Relationship Id="rId247" Type="http://schemas.openxmlformats.org/officeDocument/2006/relationships/customXml" Target="ink/ink111.xml"/><Relationship Id="rId1084" Type="http://schemas.openxmlformats.org/officeDocument/2006/relationships/customXml" Target="ink/ink493.xml"/><Relationship Id="rId2482" Type="http://schemas.openxmlformats.org/officeDocument/2006/relationships/customXml" Target="ink/ink1159.xml"/><Relationship Id="rId3533" Type="http://schemas.openxmlformats.org/officeDocument/2006/relationships/image" Target="media/image87.wmf"/><Relationship Id="rId3740" Type="http://schemas.openxmlformats.org/officeDocument/2006/relationships/customXml" Target="ink/ink1767.xml"/><Relationship Id="rId6689" Type="http://schemas.openxmlformats.org/officeDocument/2006/relationships/image" Target="media/image2800.emf"/><Relationship Id="rId6896" Type="http://schemas.openxmlformats.org/officeDocument/2006/relationships/customXml" Target="ink/ink3264.xml"/><Relationship Id="rId107" Type="http://schemas.openxmlformats.org/officeDocument/2006/relationships/customXml" Target="ink/ink46.xml"/><Relationship Id="rId454" Type="http://schemas.openxmlformats.org/officeDocument/2006/relationships/image" Target="media/image214.emf"/><Relationship Id="rId661" Type="http://schemas.openxmlformats.org/officeDocument/2006/relationships/customXml" Target="ink/ink301.xml"/><Relationship Id="rId1291" Type="http://schemas.openxmlformats.org/officeDocument/2006/relationships/customXml" Target="ink/ink593.xml"/><Relationship Id="rId2135" Type="http://schemas.openxmlformats.org/officeDocument/2006/relationships/customXml" Target="ink/ink995.xml"/><Relationship Id="rId2342" Type="http://schemas.openxmlformats.org/officeDocument/2006/relationships/image" Target="media/image1122.emf"/><Relationship Id="rId3600" Type="http://schemas.openxmlformats.org/officeDocument/2006/relationships/customXml" Target="ink/ink1697.xml"/><Relationship Id="rId5498" Type="http://schemas.openxmlformats.org/officeDocument/2006/relationships/customXml" Target="ink/ink2603.xml"/><Relationship Id="rId6549" Type="http://schemas.openxmlformats.org/officeDocument/2006/relationships/customXml" Target="ink/ink3089.xml"/><Relationship Id="rId6756" Type="http://schemas.openxmlformats.org/officeDocument/2006/relationships/customXml" Target="ink/ink3194.xml"/><Relationship Id="rId6963" Type="http://schemas.openxmlformats.org/officeDocument/2006/relationships/image" Target="media/image2939.emf"/><Relationship Id="rId314" Type="http://schemas.openxmlformats.org/officeDocument/2006/relationships/image" Target="media/image153.emf"/><Relationship Id="rId521" Type="http://schemas.openxmlformats.org/officeDocument/2006/relationships/customXml" Target="ink/ink235.xml"/><Relationship Id="rId1151" Type="http://schemas.openxmlformats.org/officeDocument/2006/relationships/oleObject" Target="embeddings/oleObject38.bin"/><Relationship Id="rId2202" Type="http://schemas.openxmlformats.org/officeDocument/2006/relationships/customXml" Target="ink/ink1028.xml"/><Relationship Id="rId5358" Type="http://schemas.openxmlformats.org/officeDocument/2006/relationships/image" Target="media/image2467.emf"/><Relationship Id="rId5565" Type="http://schemas.openxmlformats.org/officeDocument/2006/relationships/image" Target="media/image2492.wmf"/><Relationship Id="rId5772" Type="http://schemas.openxmlformats.org/officeDocument/2006/relationships/customXml" Target="ink/ink2725.xml"/><Relationship Id="rId6409" Type="http://schemas.openxmlformats.org/officeDocument/2006/relationships/oleObject" Target="embeddings/oleObject193.bin"/><Relationship Id="rId6616" Type="http://schemas.openxmlformats.org/officeDocument/2006/relationships/image" Target="media/image2764.emf"/><Relationship Id="rId6823" Type="http://schemas.openxmlformats.org/officeDocument/2006/relationships/image" Target="media/image2869.emf"/><Relationship Id="rId1011" Type="http://schemas.openxmlformats.org/officeDocument/2006/relationships/image" Target="media/image484.emf"/><Relationship Id="rId1968" Type="http://schemas.openxmlformats.org/officeDocument/2006/relationships/image" Target="media/image963.emf"/><Relationship Id="rId4167" Type="http://schemas.openxmlformats.org/officeDocument/2006/relationships/oleObject" Target="embeddings/oleObject118.bin"/><Relationship Id="rId4374" Type="http://schemas.openxmlformats.org/officeDocument/2006/relationships/image" Target="media/image2048.emf"/><Relationship Id="rId4581" Type="http://schemas.openxmlformats.org/officeDocument/2006/relationships/customXml" Target="ink/ink2161.xml"/><Relationship Id="rId5218" Type="http://schemas.openxmlformats.org/officeDocument/2006/relationships/customXml" Target="ink/ink2470.xml"/><Relationship Id="rId5425" Type="http://schemas.openxmlformats.org/officeDocument/2006/relationships/image" Target="media/image2477.emf"/><Relationship Id="rId5632" Type="http://schemas.openxmlformats.org/officeDocument/2006/relationships/image" Target="media/image23050.emf"/><Relationship Id="rId3183" Type="http://schemas.openxmlformats.org/officeDocument/2006/relationships/customXml" Target="ink/ink1501.xml"/><Relationship Id="rId3390" Type="http://schemas.openxmlformats.org/officeDocument/2006/relationships/image" Target="media/image1576.emf"/><Relationship Id="rId4027" Type="http://schemas.openxmlformats.org/officeDocument/2006/relationships/oleObject" Target="embeddings/oleObject114.bin"/><Relationship Id="rId4234" Type="http://schemas.openxmlformats.org/officeDocument/2006/relationships/customXml" Target="ink/ink1995.xml"/><Relationship Id="rId4441" Type="http://schemas.openxmlformats.org/officeDocument/2006/relationships/image" Target="media/image2081.emf"/><Relationship Id="rId1828" Type="http://schemas.openxmlformats.org/officeDocument/2006/relationships/image" Target="media/image893.emf"/><Relationship Id="rId3043" Type="http://schemas.openxmlformats.org/officeDocument/2006/relationships/customXml" Target="ink/ink1432.xml"/><Relationship Id="rId3250" Type="http://schemas.openxmlformats.org/officeDocument/2006/relationships/image" Target="media/image1510.emf"/><Relationship Id="rId6199" Type="http://schemas.openxmlformats.org/officeDocument/2006/relationships/customXml" Target="ink/ink2939.xml"/><Relationship Id="rId171" Type="http://schemas.openxmlformats.org/officeDocument/2006/relationships/customXml" Target="ink/ink76.xml"/><Relationship Id="rId4301" Type="http://schemas.openxmlformats.org/officeDocument/2006/relationships/image" Target="media/image2012.emf"/><Relationship Id="rId6059" Type="http://schemas.openxmlformats.org/officeDocument/2006/relationships/image" Target="media/image2516.emf"/><Relationship Id="rId6266" Type="http://schemas.openxmlformats.org/officeDocument/2006/relationships/image" Target="media/image2619.emf"/><Relationship Id="rId3110" Type="http://schemas.openxmlformats.org/officeDocument/2006/relationships/image" Target="media/image1476.emf"/><Relationship Id="rId6473" Type="http://schemas.openxmlformats.org/officeDocument/2006/relationships/customXml" Target="ink/ink3051.xml"/><Relationship Id="rId6680" Type="http://schemas.openxmlformats.org/officeDocument/2006/relationships/customXml" Target="ink/ink3156.xml"/><Relationship Id="rId988" Type="http://schemas.openxmlformats.org/officeDocument/2006/relationships/customXml" Target="ink/ink458.xml"/><Relationship Id="rId2669" Type="http://schemas.openxmlformats.org/officeDocument/2006/relationships/image" Target="media/image1274.emf"/><Relationship Id="rId2876" Type="http://schemas.openxmlformats.org/officeDocument/2006/relationships/image" Target="media/image1377.emf"/><Relationship Id="rId3927" Type="http://schemas.openxmlformats.org/officeDocument/2006/relationships/image" Target="media/image1825.emf"/><Relationship Id="rId5075" Type="http://schemas.openxmlformats.org/officeDocument/2006/relationships/customXml" Target="ink/ink2398.xml"/><Relationship Id="rId5282" Type="http://schemas.openxmlformats.org/officeDocument/2006/relationships/image" Target="media/image2429.emf"/><Relationship Id="rId6126" Type="http://schemas.openxmlformats.org/officeDocument/2006/relationships/image" Target="media/image2549.emf"/><Relationship Id="rId6333" Type="http://schemas.openxmlformats.org/officeDocument/2006/relationships/customXml" Target="ink/ink2995.xml"/><Relationship Id="rId6540" Type="http://schemas.openxmlformats.org/officeDocument/2006/relationships/image" Target="media/image2727.emf"/><Relationship Id="rId848" Type="http://schemas.openxmlformats.org/officeDocument/2006/relationships/image" Target="media/image3460.emf"/><Relationship Id="rId1478" Type="http://schemas.openxmlformats.org/officeDocument/2006/relationships/image" Target="media/image731.emf"/><Relationship Id="rId1685" Type="http://schemas.openxmlformats.org/officeDocument/2006/relationships/customXml" Target="ink/ink784.xml"/><Relationship Id="rId1892" Type="http://schemas.openxmlformats.org/officeDocument/2006/relationships/image" Target="media/image925.emf"/><Relationship Id="rId2529" Type="http://schemas.openxmlformats.org/officeDocument/2006/relationships/image" Target="media/image1208.emf"/><Relationship Id="rId2736" Type="http://schemas.openxmlformats.org/officeDocument/2006/relationships/image" Target="media/image1307.emf"/><Relationship Id="rId4091" Type="http://schemas.openxmlformats.org/officeDocument/2006/relationships/image" Target="media/image1907.emf"/><Relationship Id="rId5142" Type="http://schemas.openxmlformats.org/officeDocument/2006/relationships/image" Target="media/image2360.emf"/><Relationship Id="rId6400" Type="http://schemas.openxmlformats.org/officeDocument/2006/relationships/oleObject" Target="embeddings/oleObject187.bin"/><Relationship Id="rId708" Type="http://schemas.openxmlformats.org/officeDocument/2006/relationships/image" Target="media/image314.emf"/><Relationship Id="rId915" Type="http://schemas.openxmlformats.org/officeDocument/2006/relationships/customXml" Target="ink/ink424.xml"/><Relationship Id="rId1338" Type="http://schemas.openxmlformats.org/officeDocument/2006/relationships/image" Target="media/image661.emf"/><Relationship Id="rId1545" Type="http://schemas.openxmlformats.org/officeDocument/2006/relationships/image" Target="media/image764.emf"/><Relationship Id="rId2943" Type="http://schemas.openxmlformats.org/officeDocument/2006/relationships/customXml" Target="ink/ink1384.xml"/><Relationship Id="rId5002" Type="http://schemas.openxmlformats.org/officeDocument/2006/relationships/image" Target="media/image2289.emf"/><Relationship Id="rId1405" Type="http://schemas.openxmlformats.org/officeDocument/2006/relationships/customXml" Target="ink/ink650.xml"/><Relationship Id="rId1752" Type="http://schemas.openxmlformats.org/officeDocument/2006/relationships/oleObject" Target="embeddings/oleObject51.bin"/><Relationship Id="rId2803" Type="http://schemas.openxmlformats.org/officeDocument/2006/relationships/customXml" Target="ink/ink1316.xml"/><Relationship Id="rId5959" Type="http://schemas.openxmlformats.org/officeDocument/2006/relationships/customXml" Target="ink/ink2820.xml"/><Relationship Id="rId44" Type="http://schemas.openxmlformats.org/officeDocument/2006/relationships/image" Target="media/image18.emf"/><Relationship Id="rId1612" Type="http://schemas.openxmlformats.org/officeDocument/2006/relationships/image" Target="media/image795.emf"/><Relationship Id="rId4768" Type="http://schemas.openxmlformats.org/officeDocument/2006/relationships/image" Target="media/image2158.emf"/><Relationship Id="rId4975" Type="http://schemas.openxmlformats.org/officeDocument/2006/relationships/customXml" Target="ink/ink2348.xml"/><Relationship Id="rId5819" Type="http://schemas.openxmlformats.org/officeDocument/2006/relationships/customXml" Target="ink/ink2749.xml"/><Relationship Id="rId6190" Type="http://schemas.openxmlformats.org/officeDocument/2006/relationships/image" Target="media/image2581.emf"/><Relationship Id="rId498" Type="http://schemas.openxmlformats.org/officeDocument/2006/relationships/image" Target="media/image219.emf"/><Relationship Id="rId2179" Type="http://schemas.openxmlformats.org/officeDocument/2006/relationships/image" Target="media/image1041.emf"/><Relationship Id="rId3577" Type="http://schemas.openxmlformats.org/officeDocument/2006/relationships/image" Target="media/image1561.emf"/><Relationship Id="rId3784" Type="http://schemas.openxmlformats.org/officeDocument/2006/relationships/customXml" Target="ink/ink1789.xml"/><Relationship Id="rId3991" Type="http://schemas.openxmlformats.org/officeDocument/2006/relationships/image" Target="media/image1857.emf"/><Relationship Id="rId4628" Type="http://schemas.openxmlformats.org/officeDocument/2006/relationships/image" Target="media/image197.emf"/><Relationship Id="rId4835" Type="http://schemas.openxmlformats.org/officeDocument/2006/relationships/customXml" Target="ink/ink2278.xml"/><Relationship Id="rId2386" Type="http://schemas.openxmlformats.org/officeDocument/2006/relationships/customXml" Target="ink/ink1113.xml"/><Relationship Id="rId2593" Type="http://schemas.openxmlformats.org/officeDocument/2006/relationships/customXml" Target="ink/ink1213.xml"/><Relationship Id="rId3437" Type="http://schemas.openxmlformats.org/officeDocument/2006/relationships/customXml" Target="ink/ink1617.xml"/><Relationship Id="rId3644" Type="http://schemas.openxmlformats.org/officeDocument/2006/relationships/customXml" Target="ink/ink1719.xml"/><Relationship Id="rId3851" Type="http://schemas.openxmlformats.org/officeDocument/2006/relationships/image" Target="media/image1787.emf"/><Relationship Id="rId4902" Type="http://schemas.openxmlformats.org/officeDocument/2006/relationships/image" Target="media/image2239.emf"/><Relationship Id="rId6050" Type="http://schemas.openxmlformats.org/officeDocument/2006/relationships/customXml" Target="ink/ink2865.xml"/><Relationship Id="rId358" Type="http://schemas.openxmlformats.org/officeDocument/2006/relationships/image" Target="media/image175.emf"/><Relationship Id="rId565" Type="http://schemas.openxmlformats.org/officeDocument/2006/relationships/customXml" Target="ink/ink257.xml"/><Relationship Id="rId772" Type="http://schemas.openxmlformats.org/officeDocument/2006/relationships/image" Target="media/image3250.emf"/><Relationship Id="rId1195" Type="http://schemas.openxmlformats.org/officeDocument/2006/relationships/customXml" Target="ink/ink545.xml"/><Relationship Id="rId2039" Type="http://schemas.openxmlformats.org/officeDocument/2006/relationships/customXml" Target="ink/ink951.xml"/><Relationship Id="rId2246" Type="http://schemas.openxmlformats.org/officeDocument/2006/relationships/customXml" Target="ink/ink1050.xml"/><Relationship Id="rId2453" Type="http://schemas.openxmlformats.org/officeDocument/2006/relationships/image" Target="media/image1170.emf"/><Relationship Id="rId2660" Type="http://schemas.openxmlformats.org/officeDocument/2006/relationships/customXml" Target="ink/ink1245.xml"/><Relationship Id="rId3504" Type="http://schemas.openxmlformats.org/officeDocument/2006/relationships/customXml" Target="ink/ink1651.xml"/><Relationship Id="rId3711" Type="http://schemas.openxmlformats.org/officeDocument/2006/relationships/image" Target="media/image1717.emf"/><Relationship Id="rId6867" Type="http://schemas.openxmlformats.org/officeDocument/2006/relationships/image" Target="media/image2891.emf"/><Relationship Id="rId218" Type="http://schemas.openxmlformats.org/officeDocument/2006/relationships/image" Target="media/image105.emf"/><Relationship Id="rId425" Type="http://schemas.openxmlformats.org/officeDocument/2006/relationships/image" Target="media/image17.wmf"/><Relationship Id="rId632" Type="http://schemas.openxmlformats.org/officeDocument/2006/relationships/image" Target="media/image282.emf"/><Relationship Id="rId1262" Type="http://schemas.openxmlformats.org/officeDocument/2006/relationships/image" Target="media/image623.emf"/><Relationship Id="rId2106" Type="http://schemas.openxmlformats.org/officeDocument/2006/relationships/image" Target="media/image1005.emf"/><Relationship Id="rId2313" Type="http://schemas.openxmlformats.org/officeDocument/2006/relationships/image" Target="media/image58.wmf"/><Relationship Id="rId2520" Type="http://schemas.openxmlformats.org/officeDocument/2006/relationships/image" Target="media/image63.wmf"/><Relationship Id="rId5469" Type="http://schemas.openxmlformats.org/officeDocument/2006/relationships/image" Target="media/image22250.emf"/><Relationship Id="rId5676" Type="http://schemas.openxmlformats.org/officeDocument/2006/relationships/oleObject" Target="embeddings/oleObject161.bin"/><Relationship Id="rId6727" Type="http://schemas.openxmlformats.org/officeDocument/2006/relationships/image" Target="media/image2819.emf"/><Relationship Id="rId1122" Type="http://schemas.openxmlformats.org/officeDocument/2006/relationships/customXml" Target="ink/ink512.xml"/><Relationship Id="rId4278" Type="http://schemas.openxmlformats.org/officeDocument/2006/relationships/customXml" Target="ink/ink2017.xml"/><Relationship Id="rId4485" Type="http://schemas.openxmlformats.org/officeDocument/2006/relationships/image" Target="media/image2103.emf"/><Relationship Id="rId5329" Type="http://schemas.openxmlformats.org/officeDocument/2006/relationships/customXml" Target="ink/ink2526.xml"/><Relationship Id="rId5536" Type="http://schemas.openxmlformats.org/officeDocument/2006/relationships/image" Target="media/image22570.emf"/><Relationship Id="rId5883" Type="http://schemas.openxmlformats.org/officeDocument/2006/relationships/customXml" Target="ink/ink2781.xml"/><Relationship Id="rId6934" Type="http://schemas.openxmlformats.org/officeDocument/2006/relationships/customXml" Target="ink/ink3283.xml"/><Relationship Id="rId3087" Type="http://schemas.openxmlformats.org/officeDocument/2006/relationships/customXml" Target="ink/ink1453.xml"/><Relationship Id="rId3294" Type="http://schemas.openxmlformats.org/officeDocument/2006/relationships/oleObject" Target="embeddings/oleObject88.bin"/><Relationship Id="rId4138" Type="http://schemas.openxmlformats.org/officeDocument/2006/relationships/customXml" Target="ink/ink1954.xml"/><Relationship Id="rId4345" Type="http://schemas.openxmlformats.org/officeDocument/2006/relationships/image" Target="media/image2034.emf"/><Relationship Id="rId4692" Type="http://schemas.openxmlformats.org/officeDocument/2006/relationships/image" Target="media/image441.emf"/><Relationship Id="rId5743" Type="http://schemas.openxmlformats.org/officeDocument/2006/relationships/customXml" Target="ink/ink2716.xml"/><Relationship Id="rId5950" Type="http://schemas.openxmlformats.org/officeDocument/2006/relationships/image" Target="media/image24620.emf"/><Relationship Id="rId1939" Type="http://schemas.openxmlformats.org/officeDocument/2006/relationships/customXml" Target="ink/ink906.xml"/><Relationship Id="rId4552" Type="http://schemas.openxmlformats.org/officeDocument/2006/relationships/image" Target="media/image2136.emf"/><Relationship Id="rId5603" Type="http://schemas.openxmlformats.org/officeDocument/2006/relationships/customXml" Target="ink/ink2647.xml"/><Relationship Id="rId5810" Type="http://schemas.openxmlformats.org/officeDocument/2006/relationships/image" Target="media/image23930.emf"/><Relationship Id="rId3154" Type="http://schemas.openxmlformats.org/officeDocument/2006/relationships/customXml" Target="ink/ink1486.xml"/><Relationship Id="rId3361" Type="http://schemas.openxmlformats.org/officeDocument/2006/relationships/customXml" Target="ink/ink1581.xml"/><Relationship Id="rId4205" Type="http://schemas.openxmlformats.org/officeDocument/2006/relationships/image" Target="media/image1964.emf"/><Relationship Id="rId4412" Type="http://schemas.openxmlformats.org/officeDocument/2006/relationships/image" Target="media/image2067.emf"/><Relationship Id="rId282" Type="http://schemas.openxmlformats.org/officeDocument/2006/relationships/image" Target="media/image137.emf"/><Relationship Id="rId2170" Type="http://schemas.openxmlformats.org/officeDocument/2006/relationships/customXml" Target="ink/ink1012.xml"/><Relationship Id="rId3014" Type="http://schemas.openxmlformats.org/officeDocument/2006/relationships/image" Target="media/image1436.emf"/><Relationship Id="rId3221" Type="http://schemas.openxmlformats.org/officeDocument/2006/relationships/customXml" Target="ink/ink1520.xml"/><Relationship Id="rId6377" Type="http://schemas.openxmlformats.org/officeDocument/2006/relationships/image" Target="media/image2674.emf"/><Relationship Id="rId6584" Type="http://schemas.openxmlformats.org/officeDocument/2006/relationships/customXml" Target="ink/ink3107.xml"/><Relationship Id="rId6791" Type="http://schemas.openxmlformats.org/officeDocument/2006/relationships/image" Target="media/image2853.emf"/><Relationship Id="rId8" Type="http://schemas.openxmlformats.org/officeDocument/2006/relationships/endnotes" Target="endnotes.xml"/><Relationship Id="rId142" Type="http://schemas.openxmlformats.org/officeDocument/2006/relationships/image" Target="media/image67.emf"/><Relationship Id="rId2030" Type="http://schemas.openxmlformats.org/officeDocument/2006/relationships/image" Target="media/image421.emf"/><Relationship Id="rId2987" Type="http://schemas.openxmlformats.org/officeDocument/2006/relationships/customXml" Target="ink/ink1405.xml"/><Relationship Id="rId5186" Type="http://schemas.openxmlformats.org/officeDocument/2006/relationships/customXml" Target="ink/ink2454.xml"/><Relationship Id="rId5393" Type="http://schemas.openxmlformats.org/officeDocument/2006/relationships/customXml" Target="ink/ink2554.xml"/><Relationship Id="rId6237" Type="http://schemas.openxmlformats.org/officeDocument/2006/relationships/customXml" Target="ink/ink2955.xml"/><Relationship Id="rId6444" Type="http://schemas.openxmlformats.org/officeDocument/2006/relationships/image" Target="media/image2705.emf"/><Relationship Id="rId6651" Type="http://schemas.openxmlformats.org/officeDocument/2006/relationships/image" Target="media/image2781.emf"/><Relationship Id="rId959" Type="http://schemas.openxmlformats.org/officeDocument/2006/relationships/image" Target="media/image458.emf"/><Relationship Id="rId1589" Type="http://schemas.openxmlformats.org/officeDocument/2006/relationships/customXml" Target="ink/ink740.xml"/><Relationship Id="rId5046" Type="http://schemas.openxmlformats.org/officeDocument/2006/relationships/image" Target="media/image2311.emf"/><Relationship Id="rId5253" Type="http://schemas.openxmlformats.org/officeDocument/2006/relationships/image" Target="media/image2415.emf"/><Relationship Id="rId5460" Type="http://schemas.openxmlformats.org/officeDocument/2006/relationships/customXml" Target="ink/ink2587.xml"/><Relationship Id="rId6304" Type="http://schemas.openxmlformats.org/officeDocument/2006/relationships/image" Target="media/image2638.emf"/><Relationship Id="rId6511" Type="http://schemas.openxmlformats.org/officeDocument/2006/relationships/customXml" Target="ink/ink3070.xml"/><Relationship Id="rId1449" Type="http://schemas.openxmlformats.org/officeDocument/2006/relationships/customXml" Target="ink/ink672.xml"/><Relationship Id="rId1796" Type="http://schemas.openxmlformats.org/officeDocument/2006/relationships/image" Target="media/image877.emf"/><Relationship Id="rId2847" Type="http://schemas.openxmlformats.org/officeDocument/2006/relationships/customXml" Target="ink/ink1338.xml"/><Relationship Id="rId4062" Type="http://schemas.openxmlformats.org/officeDocument/2006/relationships/customXml" Target="ink/ink1917.xml"/><Relationship Id="rId5113" Type="http://schemas.openxmlformats.org/officeDocument/2006/relationships/customXml" Target="ink/ink2417.xml"/><Relationship Id="rId88" Type="http://schemas.openxmlformats.org/officeDocument/2006/relationships/image" Target="media/image40.emf"/><Relationship Id="rId819" Type="http://schemas.openxmlformats.org/officeDocument/2006/relationships/customXml" Target="ink/ink379.xml"/><Relationship Id="rId1656" Type="http://schemas.openxmlformats.org/officeDocument/2006/relationships/image" Target="media/image815.emf"/><Relationship Id="rId1863" Type="http://schemas.openxmlformats.org/officeDocument/2006/relationships/customXml" Target="ink/ink868.xml"/><Relationship Id="rId2707" Type="http://schemas.openxmlformats.org/officeDocument/2006/relationships/image" Target="media/image1293.emf"/><Relationship Id="rId2914" Type="http://schemas.openxmlformats.org/officeDocument/2006/relationships/image" Target="media/image1396.emf"/><Relationship Id="rId5320" Type="http://schemas.openxmlformats.org/officeDocument/2006/relationships/image" Target="media/image2448.emf"/><Relationship Id="rId1309" Type="http://schemas.openxmlformats.org/officeDocument/2006/relationships/customXml" Target="ink/ink602.xml"/><Relationship Id="rId1516" Type="http://schemas.openxmlformats.org/officeDocument/2006/relationships/image" Target="media/image750.emf"/><Relationship Id="rId1723" Type="http://schemas.openxmlformats.org/officeDocument/2006/relationships/oleObject" Target="embeddings/oleObject49.bin"/><Relationship Id="rId1930" Type="http://schemas.openxmlformats.org/officeDocument/2006/relationships/image" Target="media/image944.emf"/><Relationship Id="rId4879" Type="http://schemas.openxmlformats.org/officeDocument/2006/relationships/customXml" Target="ink/ink2300.xml"/><Relationship Id="rId15" Type="http://schemas.openxmlformats.org/officeDocument/2006/relationships/customXml" Target="ink/ink2.xml"/><Relationship Id="rId3688" Type="http://schemas.openxmlformats.org/officeDocument/2006/relationships/customXml" Target="ink/ink1741.xml"/><Relationship Id="rId3895" Type="http://schemas.openxmlformats.org/officeDocument/2006/relationships/image" Target="media/image1809.emf"/><Relationship Id="rId4739" Type="http://schemas.openxmlformats.org/officeDocument/2006/relationships/customXml" Target="ink/ink2230.xml"/><Relationship Id="rId4946" Type="http://schemas.openxmlformats.org/officeDocument/2006/relationships/image" Target="media/image2261.emf"/><Relationship Id="rId6094" Type="http://schemas.openxmlformats.org/officeDocument/2006/relationships/customXml" Target="ink/ink2887.xml"/><Relationship Id="rId2497" Type="http://schemas.openxmlformats.org/officeDocument/2006/relationships/image" Target="media/image1192.emf"/><Relationship Id="rId3548" Type="http://schemas.openxmlformats.org/officeDocument/2006/relationships/customXml" Target="ink/ink1672.xml"/><Relationship Id="rId3755" Type="http://schemas.openxmlformats.org/officeDocument/2006/relationships/image" Target="media/image1739.emf"/><Relationship Id="rId4806" Type="http://schemas.openxmlformats.org/officeDocument/2006/relationships/image" Target="media/image2191.emf"/><Relationship Id="rId6161" Type="http://schemas.openxmlformats.org/officeDocument/2006/relationships/customXml" Target="ink/ink2920.xml"/><Relationship Id="rId469" Type="http://schemas.openxmlformats.org/officeDocument/2006/relationships/customXml" Target="ink/ink211.xml"/><Relationship Id="rId676" Type="http://schemas.openxmlformats.org/officeDocument/2006/relationships/image" Target="media/image302.emf"/><Relationship Id="rId883" Type="http://schemas.openxmlformats.org/officeDocument/2006/relationships/customXml" Target="ink/ink411.xml"/><Relationship Id="rId1099" Type="http://schemas.openxmlformats.org/officeDocument/2006/relationships/image" Target="media/image542.emf"/><Relationship Id="rId2357" Type="http://schemas.openxmlformats.org/officeDocument/2006/relationships/customXml" Target="ink/ink1099.xml"/><Relationship Id="rId2564" Type="http://schemas.openxmlformats.org/officeDocument/2006/relationships/image" Target="media/image1224.emf"/><Relationship Id="rId3408" Type="http://schemas.openxmlformats.org/officeDocument/2006/relationships/image" Target="media/image1585.emf"/><Relationship Id="rId3615" Type="http://schemas.openxmlformats.org/officeDocument/2006/relationships/image" Target="media/image1669.emf"/><Relationship Id="rId3962" Type="http://schemas.openxmlformats.org/officeDocument/2006/relationships/customXml" Target="ink/ink1874.xml"/><Relationship Id="rId6021" Type="http://schemas.openxmlformats.org/officeDocument/2006/relationships/image" Target="media/image2497.emf"/><Relationship Id="rId329" Type="http://schemas.openxmlformats.org/officeDocument/2006/relationships/customXml" Target="ink/ink150.xml"/><Relationship Id="rId536" Type="http://schemas.openxmlformats.org/officeDocument/2006/relationships/image" Target="media/image238.emf"/><Relationship Id="rId1166" Type="http://schemas.openxmlformats.org/officeDocument/2006/relationships/image" Target="media/image575.emf"/><Relationship Id="rId1373" Type="http://schemas.openxmlformats.org/officeDocument/2006/relationships/customXml" Target="ink/ink634.xml"/><Relationship Id="rId2217" Type="http://schemas.openxmlformats.org/officeDocument/2006/relationships/image" Target="media/image1060.emf"/><Relationship Id="rId2771" Type="http://schemas.openxmlformats.org/officeDocument/2006/relationships/customXml" Target="ink/ink1300.xml"/><Relationship Id="rId3822" Type="http://schemas.openxmlformats.org/officeDocument/2006/relationships/customXml" Target="ink/ink1808.xml"/><Relationship Id="rId6978" Type="http://schemas.openxmlformats.org/officeDocument/2006/relationships/customXml" Target="ink/ink3305.xml"/><Relationship Id="rId743" Type="http://schemas.openxmlformats.org/officeDocument/2006/relationships/customXml" Target="ink/ink341.xml"/><Relationship Id="rId950" Type="http://schemas.openxmlformats.org/officeDocument/2006/relationships/customXml" Target="ink/ink442.xml"/><Relationship Id="rId1026" Type="http://schemas.openxmlformats.org/officeDocument/2006/relationships/customXml" Target="ink/ink477.xml"/><Relationship Id="rId1580" Type="http://schemas.openxmlformats.org/officeDocument/2006/relationships/image" Target="media/image779.emf"/><Relationship Id="rId2424" Type="http://schemas.openxmlformats.org/officeDocument/2006/relationships/customXml" Target="ink/ink1130.xml"/><Relationship Id="rId2631" Type="http://schemas.openxmlformats.org/officeDocument/2006/relationships/customXml" Target="ink/ink1232.xml"/><Relationship Id="rId4389" Type="http://schemas.openxmlformats.org/officeDocument/2006/relationships/customXml" Target="ink/ink2070.xml"/><Relationship Id="rId5787" Type="http://schemas.openxmlformats.org/officeDocument/2006/relationships/customXml" Target="ink/ink2733.xml"/><Relationship Id="rId5994" Type="http://schemas.openxmlformats.org/officeDocument/2006/relationships/customXml" Target="ink/ink2837.xml"/><Relationship Id="rId6838" Type="http://schemas.openxmlformats.org/officeDocument/2006/relationships/customXml" Target="ink/ink3235.xml"/><Relationship Id="rId603" Type="http://schemas.openxmlformats.org/officeDocument/2006/relationships/customXml" Target="ink/ink276.xml"/><Relationship Id="rId810" Type="http://schemas.openxmlformats.org/officeDocument/2006/relationships/image" Target="media/image354.emf"/><Relationship Id="rId1233" Type="http://schemas.openxmlformats.org/officeDocument/2006/relationships/customXml" Target="ink/ink564.xml"/><Relationship Id="rId1440" Type="http://schemas.openxmlformats.org/officeDocument/2006/relationships/image" Target="media/image712.emf"/><Relationship Id="rId4596" Type="http://schemas.openxmlformats.org/officeDocument/2006/relationships/oleObject" Target="embeddings/oleObject134.bin"/><Relationship Id="rId5647" Type="http://schemas.openxmlformats.org/officeDocument/2006/relationships/customXml" Target="ink/ink2669.xml"/><Relationship Id="rId5854" Type="http://schemas.openxmlformats.org/officeDocument/2006/relationships/image" Target="media/image24150.emf"/><Relationship Id="rId6905" Type="http://schemas.openxmlformats.org/officeDocument/2006/relationships/image" Target="media/image2910.emf"/><Relationship Id="rId1300" Type="http://schemas.openxmlformats.org/officeDocument/2006/relationships/image" Target="media/image642.emf"/><Relationship Id="rId3198" Type="http://schemas.openxmlformats.org/officeDocument/2006/relationships/image" Target="media/image1385.emf"/><Relationship Id="rId4249" Type="http://schemas.openxmlformats.org/officeDocument/2006/relationships/image" Target="media/image1986.emf"/><Relationship Id="rId4456" Type="http://schemas.openxmlformats.org/officeDocument/2006/relationships/customXml" Target="ink/ink2100.xml"/><Relationship Id="rId4663" Type="http://schemas.openxmlformats.org/officeDocument/2006/relationships/customXml" Target="ink/ink2192.xml"/><Relationship Id="rId4870" Type="http://schemas.openxmlformats.org/officeDocument/2006/relationships/image" Target="media/image2223.emf"/><Relationship Id="rId5507" Type="http://schemas.openxmlformats.org/officeDocument/2006/relationships/image" Target="media/image22430.emf"/><Relationship Id="rId5714" Type="http://schemas.openxmlformats.org/officeDocument/2006/relationships/image" Target="media/image23460.emf"/><Relationship Id="rId5921" Type="http://schemas.openxmlformats.org/officeDocument/2006/relationships/customXml" Target="ink/ink2800.xml"/><Relationship Id="rId3058" Type="http://schemas.openxmlformats.org/officeDocument/2006/relationships/image" Target="media/image1455.emf"/><Relationship Id="rId3265" Type="http://schemas.openxmlformats.org/officeDocument/2006/relationships/customXml" Target="ink/ink1542.xml"/><Relationship Id="rId3472" Type="http://schemas.openxmlformats.org/officeDocument/2006/relationships/customXml" Target="ink/ink1635.xml"/><Relationship Id="rId4109" Type="http://schemas.openxmlformats.org/officeDocument/2006/relationships/image" Target="media/image1916.emf"/><Relationship Id="rId4316" Type="http://schemas.openxmlformats.org/officeDocument/2006/relationships/customXml" Target="ink/ink2036.xml"/><Relationship Id="rId4523" Type="http://schemas.openxmlformats.org/officeDocument/2006/relationships/image" Target="media/image2122.emf"/><Relationship Id="rId4730" Type="http://schemas.openxmlformats.org/officeDocument/2006/relationships/image" Target="media/image1870.emf"/><Relationship Id="rId186" Type="http://schemas.openxmlformats.org/officeDocument/2006/relationships/image" Target="media/image89.emf"/><Relationship Id="rId393" Type="http://schemas.openxmlformats.org/officeDocument/2006/relationships/customXml" Target="ink/ink182.xml"/><Relationship Id="rId2074" Type="http://schemas.openxmlformats.org/officeDocument/2006/relationships/image" Target="media/image991.emf"/><Relationship Id="rId2281" Type="http://schemas.openxmlformats.org/officeDocument/2006/relationships/customXml" Target="ink/ink1068.xml"/><Relationship Id="rId3125" Type="http://schemas.openxmlformats.org/officeDocument/2006/relationships/customXml" Target="ink/ink1472.xml"/><Relationship Id="rId3332" Type="http://schemas.openxmlformats.org/officeDocument/2006/relationships/customXml" Target="ink/ink1571.xml"/><Relationship Id="rId6488" Type="http://schemas.openxmlformats.org/officeDocument/2006/relationships/image" Target="media/image2650.emf"/><Relationship Id="rId6695" Type="http://schemas.openxmlformats.org/officeDocument/2006/relationships/image" Target="media/image2803.emf"/><Relationship Id="rId253" Type="http://schemas.openxmlformats.org/officeDocument/2006/relationships/customXml" Target="ink/ink114.xml"/><Relationship Id="rId460" Type="http://schemas.openxmlformats.org/officeDocument/2006/relationships/image" Target="media/image215.emf"/><Relationship Id="rId1090" Type="http://schemas.openxmlformats.org/officeDocument/2006/relationships/customXml" Target="ink/ink496.xml"/><Relationship Id="rId2141" Type="http://schemas.openxmlformats.org/officeDocument/2006/relationships/customXml" Target="ink/ink998.xml"/><Relationship Id="rId5297" Type="http://schemas.openxmlformats.org/officeDocument/2006/relationships/customXml" Target="ink/ink2510.xml"/><Relationship Id="rId6348" Type="http://schemas.openxmlformats.org/officeDocument/2006/relationships/image" Target="media/image2660.emf"/><Relationship Id="rId6555" Type="http://schemas.openxmlformats.org/officeDocument/2006/relationships/image" Target="media/image2734.emf"/><Relationship Id="rId113" Type="http://schemas.openxmlformats.org/officeDocument/2006/relationships/customXml" Target="ink/ink49.xml"/><Relationship Id="rId320" Type="http://schemas.openxmlformats.org/officeDocument/2006/relationships/image" Target="media/image156.emf"/><Relationship Id="rId2001" Type="http://schemas.openxmlformats.org/officeDocument/2006/relationships/image" Target="media/image49.wmf"/><Relationship Id="rId5157" Type="http://schemas.openxmlformats.org/officeDocument/2006/relationships/image" Target="media/image2367.emf"/><Relationship Id="rId6208" Type="http://schemas.openxmlformats.org/officeDocument/2006/relationships/image" Target="media/image2590.emf"/><Relationship Id="rId6762" Type="http://schemas.openxmlformats.org/officeDocument/2006/relationships/customXml" Target="ink/ink3197.xml"/><Relationship Id="rId2958" Type="http://schemas.openxmlformats.org/officeDocument/2006/relationships/image" Target="media/image519.emf"/><Relationship Id="rId5017" Type="http://schemas.openxmlformats.org/officeDocument/2006/relationships/customXml" Target="ink/ink2369.xml"/><Relationship Id="rId5364" Type="http://schemas.openxmlformats.org/officeDocument/2006/relationships/image" Target="media/image21810.emf"/><Relationship Id="rId5571" Type="http://schemas.openxmlformats.org/officeDocument/2006/relationships/customXml" Target="ink/ink2631.xml"/><Relationship Id="rId6415" Type="http://schemas.openxmlformats.org/officeDocument/2006/relationships/customXml" Target="ink/ink3024.xml"/><Relationship Id="rId6622" Type="http://schemas.openxmlformats.org/officeDocument/2006/relationships/image" Target="media/image2767.emf"/><Relationship Id="rId1767" Type="http://schemas.openxmlformats.org/officeDocument/2006/relationships/customXml" Target="ink/ink820.xml"/><Relationship Id="rId1974" Type="http://schemas.openxmlformats.org/officeDocument/2006/relationships/image" Target="media/image966.emf"/><Relationship Id="rId2818" Type="http://schemas.openxmlformats.org/officeDocument/2006/relationships/image" Target="media/image1348.emf"/><Relationship Id="rId4173" Type="http://schemas.openxmlformats.org/officeDocument/2006/relationships/image" Target="media/image1948.emf"/><Relationship Id="rId4380" Type="http://schemas.openxmlformats.org/officeDocument/2006/relationships/image" Target="media/image2051.emf"/><Relationship Id="rId5224" Type="http://schemas.openxmlformats.org/officeDocument/2006/relationships/customXml" Target="ink/ink2473.xml"/><Relationship Id="rId5431" Type="http://schemas.openxmlformats.org/officeDocument/2006/relationships/image" Target="media/image2480.emf"/><Relationship Id="rId59" Type="http://schemas.openxmlformats.org/officeDocument/2006/relationships/customXml" Target="ink/ink24.xml"/><Relationship Id="rId1627" Type="http://schemas.openxmlformats.org/officeDocument/2006/relationships/customXml" Target="ink/ink757.xml"/><Relationship Id="rId1834" Type="http://schemas.openxmlformats.org/officeDocument/2006/relationships/image" Target="media/image896.emf"/><Relationship Id="rId4033" Type="http://schemas.openxmlformats.org/officeDocument/2006/relationships/image" Target="media/image1878.emf"/><Relationship Id="rId4240" Type="http://schemas.openxmlformats.org/officeDocument/2006/relationships/customXml" Target="ink/ink1998.xml"/><Relationship Id="rId3799" Type="http://schemas.openxmlformats.org/officeDocument/2006/relationships/image" Target="media/image1761.emf"/><Relationship Id="rId4100" Type="http://schemas.openxmlformats.org/officeDocument/2006/relationships/customXml" Target="ink/ink1936.xml"/><Relationship Id="rId1901" Type="http://schemas.openxmlformats.org/officeDocument/2006/relationships/customXml" Target="ink/ink887.xml"/><Relationship Id="rId3659" Type="http://schemas.openxmlformats.org/officeDocument/2006/relationships/image" Target="media/image1691.emf"/><Relationship Id="rId6065" Type="http://schemas.openxmlformats.org/officeDocument/2006/relationships/image" Target="media/image2519.emf"/><Relationship Id="rId6272" Type="http://schemas.openxmlformats.org/officeDocument/2006/relationships/image" Target="media/image2622.emf"/><Relationship Id="rId3866" Type="http://schemas.openxmlformats.org/officeDocument/2006/relationships/customXml" Target="ink/ink1830.xml"/><Relationship Id="rId4917" Type="http://schemas.openxmlformats.org/officeDocument/2006/relationships/customXml" Target="ink/ink2319.xml"/><Relationship Id="rId5081" Type="http://schemas.openxmlformats.org/officeDocument/2006/relationships/customXml" Target="ink/ink2401.xml"/><Relationship Id="rId6132" Type="http://schemas.openxmlformats.org/officeDocument/2006/relationships/image" Target="media/image2552.emf"/><Relationship Id="rId787" Type="http://schemas.openxmlformats.org/officeDocument/2006/relationships/customXml" Target="ink/ink363.xml"/><Relationship Id="rId994" Type="http://schemas.openxmlformats.org/officeDocument/2006/relationships/customXml" Target="ink/ink461.xml"/><Relationship Id="rId2468" Type="http://schemas.openxmlformats.org/officeDocument/2006/relationships/customXml" Target="ink/ink1152.xml"/><Relationship Id="rId2675" Type="http://schemas.openxmlformats.org/officeDocument/2006/relationships/image" Target="media/image1277.emf"/><Relationship Id="rId2882" Type="http://schemas.openxmlformats.org/officeDocument/2006/relationships/image" Target="media/image1380.emf"/><Relationship Id="rId3519" Type="http://schemas.openxmlformats.org/officeDocument/2006/relationships/image" Target="media/image1640.emf"/><Relationship Id="rId3726" Type="http://schemas.openxmlformats.org/officeDocument/2006/relationships/customXml" Target="ink/ink1760.xml"/><Relationship Id="rId3933" Type="http://schemas.openxmlformats.org/officeDocument/2006/relationships/image" Target="media/image1828.emf"/><Relationship Id="rId647" Type="http://schemas.openxmlformats.org/officeDocument/2006/relationships/customXml" Target="ink/ink294.xml"/><Relationship Id="rId854" Type="http://schemas.openxmlformats.org/officeDocument/2006/relationships/image" Target="media/image3490.emf"/><Relationship Id="rId1277" Type="http://schemas.openxmlformats.org/officeDocument/2006/relationships/customXml" Target="ink/ink586.xml"/><Relationship Id="rId1484" Type="http://schemas.openxmlformats.org/officeDocument/2006/relationships/image" Target="media/image734.emf"/><Relationship Id="rId1691" Type="http://schemas.openxmlformats.org/officeDocument/2006/relationships/customXml" Target="ink/ink786.xml"/><Relationship Id="rId2328" Type="http://schemas.openxmlformats.org/officeDocument/2006/relationships/image" Target="media/image1115.emf"/><Relationship Id="rId2535" Type="http://schemas.openxmlformats.org/officeDocument/2006/relationships/image" Target="media/image1211.emf"/><Relationship Id="rId2742" Type="http://schemas.openxmlformats.org/officeDocument/2006/relationships/image" Target="media/image1310.emf"/><Relationship Id="rId5898" Type="http://schemas.openxmlformats.org/officeDocument/2006/relationships/image" Target="media/image24370.emf"/><Relationship Id="rId6949" Type="http://schemas.openxmlformats.org/officeDocument/2006/relationships/image" Target="media/image2932.emf"/><Relationship Id="rId507" Type="http://schemas.openxmlformats.org/officeDocument/2006/relationships/customXml" Target="ink/ink228.xml"/><Relationship Id="rId714" Type="http://schemas.openxmlformats.org/officeDocument/2006/relationships/image" Target="media/image317.emf"/><Relationship Id="rId921" Type="http://schemas.openxmlformats.org/officeDocument/2006/relationships/customXml" Target="ink/ink427.xml"/><Relationship Id="rId1137" Type="http://schemas.openxmlformats.org/officeDocument/2006/relationships/image" Target="media/image561.emf"/><Relationship Id="rId1344" Type="http://schemas.openxmlformats.org/officeDocument/2006/relationships/image" Target="media/image664.emf"/><Relationship Id="rId1551" Type="http://schemas.openxmlformats.org/officeDocument/2006/relationships/image" Target="media/image767.emf"/><Relationship Id="rId2602" Type="http://schemas.openxmlformats.org/officeDocument/2006/relationships/image" Target="media/image1243.emf"/><Relationship Id="rId5758" Type="http://schemas.openxmlformats.org/officeDocument/2006/relationships/image" Target="media/image2496.wmf"/><Relationship Id="rId5965" Type="http://schemas.openxmlformats.org/officeDocument/2006/relationships/customXml" Target="ink/ink2823.xml"/><Relationship Id="rId6809" Type="http://schemas.openxmlformats.org/officeDocument/2006/relationships/image" Target="media/image2862.emf"/><Relationship Id="rId50" Type="http://schemas.openxmlformats.org/officeDocument/2006/relationships/image" Target="media/image21.emf"/><Relationship Id="rId1204" Type="http://schemas.openxmlformats.org/officeDocument/2006/relationships/image" Target="media/image594.emf"/><Relationship Id="rId1411" Type="http://schemas.openxmlformats.org/officeDocument/2006/relationships/customXml" Target="ink/ink653.xml"/><Relationship Id="rId4567" Type="http://schemas.openxmlformats.org/officeDocument/2006/relationships/customXml" Target="ink/ink2154.xml"/><Relationship Id="rId4774" Type="http://schemas.openxmlformats.org/officeDocument/2006/relationships/image" Target="media/image2173.emf"/><Relationship Id="rId5618" Type="http://schemas.openxmlformats.org/officeDocument/2006/relationships/image" Target="media/image22980.emf"/><Relationship Id="rId5825" Type="http://schemas.openxmlformats.org/officeDocument/2006/relationships/customXml" Target="ink/ink2752.xml"/><Relationship Id="rId3169" Type="http://schemas.openxmlformats.org/officeDocument/2006/relationships/customXml" Target="ink/ink1494.xml"/><Relationship Id="rId3376" Type="http://schemas.openxmlformats.org/officeDocument/2006/relationships/image" Target="media/image1569.emf"/><Relationship Id="rId3583" Type="http://schemas.openxmlformats.org/officeDocument/2006/relationships/image" Target="media/image1646.emf"/><Relationship Id="rId4427" Type="http://schemas.openxmlformats.org/officeDocument/2006/relationships/customXml" Target="ink/ink2087.xml"/><Relationship Id="rId4981" Type="http://schemas.openxmlformats.org/officeDocument/2006/relationships/customXml" Target="ink/ink2351.xml"/><Relationship Id="rId297" Type="http://schemas.openxmlformats.org/officeDocument/2006/relationships/customXml" Target="ink/ink135.xml"/><Relationship Id="rId2185" Type="http://schemas.openxmlformats.org/officeDocument/2006/relationships/image" Target="media/image1044.emf"/><Relationship Id="rId2392" Type="http://schemas.openxmlformats.org/officeDocument/2006/relationships/customXml" Target="ink/ink1116.xml"/><Relationship Id="rId3029" Type="http://schemas.openxmlformats.org/officeDocument/2006/relationships/customXml" Target="ink/ink1425.xml"/><Relationship Id="rId3236" Type="http://schemas.openxmlformats.org/officeDocument/2006/relationships/image" Target="media/image1503.emf"/><Relationship Id="rId3790" Type="http://schemas.openxmlformats.org/officeDocument/2006/relationships/customXml" Target="ink/ink1792.xml"/><Relationship Id="rId4634" Type="http://schemas.openxmlformats.org/officeDocument/2006/relationships/image" Target="media/image1956.emf"/><Relationship Id="rId4841" Type="http://schemas.openxmlformats.org/officeDocument/2006/relationships/customXml" Target="ink/ink2281.xml"/><Relationship Id="rId6599" Type="http://schemas.openxmlformats.org/officeDocument/2006/relationships/customXml" Target="ink/ink3115.xml"/><Relationship Id="rId157" Type="http://schemas.openxmlformats.org/officeDocument/2006/relationships/image" Target="media/image6.wmf"/><Relationship Id="rId364" Type="http://schemas.openxmlformats.org/officeDocument/2006/relationships/image" Target="media/image178.emf"/><Relationship Id="rId2045" Type="http://schemas.openxmlformats.org/officeDocument/2006/relationships/customXml" Target="ink/ink954.xml"/><Relationship Id="rId3443" Type="http://schemas.openxmlformats.org/officeDocument/2006/relationships/image" Target="media/image1602.emf"/><Relationship Id="rId3650" Type="http://schemas.openxmlformats.org/officeDocument/2006/relationships/customXml" Target="ink/ink1722.xml"/><Relationship Id="rId4701" Type="http://schemas.openxmlformats.org/officeDocument/2006/relationships/customXml" Target="ink/ink2211.xml"/><Relationship Id="rId571" Type="http://schemas.openxmlformats.org/officeDocument/2006/relationships/customXml" Target="ink/ink260.xml"/><Relationship Id="rId2252" Type="http://schemas.openxmlformats.org/officeDocument/2006/relationships/customXml" Target="ink/ink1053.xml"/><Relationship Id="rId3303" Type="http://schemas.openxmlformats.org/officeDocument/2006/relationships/image" Target="media/image1535.emf"/><Relationship Id="rId3510" Type="http://schemas.openxmlformats.org/officeDocument/2006/relationships/customXml" Target="ink/ink1654.xml"/><Relationship Id="rId6459" Type="http://schemas.openxmlformats.org/officeDocument/2006/relationships/image" Target="media/image2524.wmf"/><Relationship Id="rId6666" Type="http://schemas.openxmlformats.org/officeDocument/2006/relationships/customXml" Target="ink/ink3149.xml"/><Relationship Id="rId6873" Type="http://schemas.openxmlformats.org/officeDocument/2006/relationships/image" Target="media/image2894.emf"/><Relationship Id="rId224" Type="http://schemas.openxmlformats.org/officeDocument/2006/relationships/image" Target="media/image108.emf"/><Relationship Id="rId431" Type="http://schemas.openxmlformats.org/officeDocument/2006/relationships/customXml" Target="ink/ink194.xml"/><Relationship Id="rId2112" Type="http://schemas.openxmlformats.org/officeDocument/2006/relationships/image" Target="media/image1008.emf"/><Relationship Id="rId5268" Type="http://schemas.openxmlformats.org/officeDocument/2006/relationships/image" Target="media/image2422.emf"/><Relationship Id="rId5475" Type="http://schemas.openxmlformats.org/officeDocument/2006/relationships/image" Target="media/image22280.emf"/><Relationship Id="rId5682" Type="http://schemas.openxmlformats.org/officeDocument/2006/relationships/image" Target="media/image23300.emf"/><Relationship Id="rId6319" Type="http://schemas.openxmlformats.org/officeDocument/2006/relationships/customXml" Target="ink/ink2991.xml"/><Relationship Id="rId6526" Type="http://schemas.openxmlformats.org/officeDocument/2006/relationships/image" Target="media/image2720.emf"/><Relationship Id="rId6733" Type="http://schemas.openxmlformats.org/officeDocument/2006/relationships/image" Target="media/image2822.emf"/><Relationship Id="rId6940" Type="http://schemas.openxmlformats.org/officeDocument/2006/relationships/customXml" Target="ink/ink3286.xml"/><Relationship Id="rId1878" Type="http://schemas.openxmlformats.org/officeDocument/2006/relationships/image" Target="media/image918.emf"/><Relationship Id="rId2929" Type="http://schemas.openxmlformats.org/officeDocument/2006/relationships/customXml" Target="ink/ink1377.xml"/><Relationship Id="rId4077" Type="http://schemas.openxmlformats.org/officeDocument/2006/relationships/image" Target="media/image1900.emf"/><Relationship Id="rId4284" Type="http://schemas.openxmlformats.org/officeDocument/2006/relationships/customXml" Target="ink/ink2020.xml"/><Relationship Id="rId4491" Type="http://schemas.openxmlformats.org/officeDocument/2006/relationships/image" Target="media/image2106.emf"/><Relationship Id="rId5128" Type="http://schemas.openxmlformats.org/officeDocument/2006/relationships/image" Target="media/image2353.emf"/><Relationship Id="rId5335" Type="http://schemas.openxmlformats.org/officeDocument/2006/relationships/customXml" Target="ink/ink2529.xml"/><Relationship Id="rId5542" Type="http://schemas.openxmlformats.org/officeDocument/2006/relationships/image" Target="media/image22600.emf"/><Relationship Id="rId1738" Type="http://schemas.openxmlformats.org/officeDocument/2006/relationships/customXml" Target="ink/ink807.xml"/><Relationship Id="rId3093" Type="http://schemas.openxmlformats.org/officeDocument/2006/relationships/customXml" Target="ink/ink1456.xml"/><Relationship Id="rId4144" Type="http://schemas.openxmlformats.org/officeDocument/2006/relationships/customXml" Target="ink/ink1957.xml"/><Relationship Id="rId4351" Type="http://schemas.openxmlformats.org/officeDocument/2006/relationships/image" Target="media/image108.wmf"/><Relationship Id="rId5402" Type="http://schemas.openxmlformats.org/officeDocument/2006/relationships/customXml" Target="ink/ink2559.xml"/><Relationship Id="rId6800" Type="http://schemas.openxmlformats.org/officeDocument/2006/relationships/customXml" Target="ink/ink3216.xml"/><Relationship Id="rId1945" Type="http://schemas.openxmlformats.org/officeDocument/2006/relationships/customXml" Target="ink/ink909.xml"/><Relationship Id="rId3160" Type="http://schemas.openxmlformats.org/officeDocument/2006/relationships/image" Target="media/image980.emf"/><Relationship Id="rId4004" Type="http://schemas.openxmlformats.org/officeDocument/2006/relationships/customXml" Target="ink/ink1892.xml"/><Relationship Id="rId4211" Type="http://schemas.openxmlformats.org/officeDocument/2006/relationships/oleObject" Target="embeddings/oleObject123.bin"/><Relationship Id="rId1805" Type="http://schemas.openxmlformats.org/officeDocument/2006/relationships/customXml" Target="ink/ink839.xml"/><Relationship Id="rId3020" Type="http://schemas.openxmlformats.org/officeDocument/2006/relationships/image" Target="media/image1439.emf"/><Relationship Id="rId6176" Type="http://schemas.openxmlformats.org/officeDocument/2006/relationships/image" Target="media/image2574.emf"/><Relationship Id="rId3977" Type="http://schemas.openxmlformats.org/officeDocument/2006/relationships/image" Target="media/image1850.emf"/><Relationship Id="rId6036" Type="http://schemas.openxmlformats.org/officeDocument/2006/relationships/customXml" Target="ink/ink2858.xml"/><Relationship Id="rId6383" Type="http://schemas.openxmlformats.org/officeDocument/2006/relationships/image" Target="media/image2677.emf"/><Relationship Id="rId6590" Type="http://schemas.openxmlformats.org/officeDocument/2006/relationships/customXml" Target="ink/ink3110.xml"/><Relationship Id="rId898" Type="http://schemas.openxmlformats.org/officeDocument/2006/relationships/image" Target="media/image371.emf"/><Relationship Id="rId2579" Type="http://schemas.openxmlformats.org/officeDocument/2006/relationships/customXml" Target="ink/ink1206.xml"/><Relationship Id="rId2786" Type="http://schemas.openxmlformats.org/officeDocument/2006/relationships/image" Target="media/image1332.emf"/><Relationship Id="rId2993" Type="http://schemas.openxmlformats.org/officeDocument/2006/relationships/customXml" Target="ink/ink1408.xml"/><Relationship Id="rId3837" Type="http://schemas.openxmlformats.org/officeDocument/2006/relationships/image" Target="media/image1780.emf"/><Relationship Id="rId5192" Type="http://schemas.openxmlformats.org/officeDocument/2006/relationships/customXml" Target="ink/ink2457.xml"/><Relationship Id="rId6243" Type="http://schemas.openxmlformats.org/officeDocument/2006/relationships/customXml" Target="ink/ink2958.xml"/><Relationship Id="rId6450" Type="http://schemas.openxmlformats.org/officeDocument/2006/relationships/image" Target="media/image2708.emf"/><Relationship Id="rId758" Type="http://schemas.openxmlformats.org/officeDocument/2006/relationships/image" Target="media/image338.emf"/><Relationship Id="rId965" Type="http://schemas.openxmlformats.org/officeDocument/2006/relationships/image" Target="media/image461.emf"/><Relationship Id="rId1388" Type="http://schemas.openxmlformats.org/officeDocument/2006/relationships/image" Target="media/image686.emf"/><Relationship Id="rId1595" Type="http://schemas.openxmlformats.org/officeDocument/2006/relationships/customXml" Target="ink/ink743.xml"/><Relationship Id="rId2439" Type="http://schemas.openxmlformats.org/officeDocument/2006/relationships/image" Target="media/image1168.emf"/><Relationship Id="rId2646" Type="http://schemas.openxmlformats.org/officeDocument/2006/relationships/image" Target="media/image1263.emf"/><Relationship Id="rId2853" Type="http://schemas.openxmlformats.org/officeDocument/2006/relationships/customXml" Target="ink/ink1341.xml"/><Relationship Id="rId3904" Type="http://schemas.openxmlformats.org/officeDocument/2006/relationships/customXml" Target="ink/ink1848.xml"/><Relationship Id="rId5052" Type="http://schemas.openxmlformats.org/officeDocument/2006/relationships/image" Target="media/image2314.emf"/><Relationship Id="rId6103" Type="http://schemas.openxmlformats.org/officeDocument/2006/relationships/image" Target="media/image2538.emf"/><Relationship Id="rId6310" Type="http://schemas.openxmlformats.org/officeDocument/2006/relationships/image" Target="media/image2641.emf"/><Relationship Id="rId94" Type="http://schemas.openxmlformats.org/officeDocument/2006/relationships/image" Target="media/image43.emf"/><Relationship Id="rId618" Type="http://schemas.openxmlformats.org/officeDocument/2006/relationships/image" Target="media/image279.emf"/><Relationship Id="rId825" Type="http://schemas.openxmlformats.org/officeDocument/2006/relationships/customXml" Target="ink/ink382.xml"/><Relationship Id="rId1248" Type="http://schemas.openxmlformats.org/officeDocument/2006/relationships/image" Target="media/image616.emf"/><Relationship Id="rId1455" Type="http://schemas.openxmlformats.org/officeDocument/2006/relationships/customXml" Target="ink/ink675.xml"/><Relationship Id="rId1662" Type="http://schemas.openxmlformats.org/officeDocument/2006/relationships/image" Target="media/image818.emf"/><Relationship Id="rId2506" Type="http://schemas.openxmlformats.org/officeDocument/2006/relationships/customXml" Target="ink/ink1171.xml"/><Relationship Id="rId5869" Type="http://schemas.openxmlformats.org/officeDocument/2006/relationships/customXml" Target="ink/ink2774.xml"/><Relationship Id="rId1108" Type="http://schemas.openxmlformats.org/officeDocument/2006/relationships/customXml" Target="ink/ink505.xml"/><Relationship Id="rId1315" Type="http://schemas.openxmlformats.org/officeDocument/2006/relationships/customXml" Target="ink/ink605.xml"/><Relationship Id="rId2713" Type="http://schemas.openxmlformats.org/officeDocument/2006/relationships/image" Target="media/image1296.emf"/><Relationship Id="rId2920" Type="http://schemas.openxmlformats.org/officeDocument/2006/relationships/image" Target="media/image1399.emf"/><Relationship Id="rId4678" Type="http://schemas.openxmlformats.org/officeDocument/2006/relationships/image" Target="media/image409.emf"/><Relationship Id="rId1522" Type="http://schemas.openxmlformats.org/officeDocument/2006/relationships/image" Target="media/image753.emf"/><Relationship Id="rId4885" Type="http://schemas.openxmlformats.org/officeDocument/2006/relationships/customXml" Target="ink/ink2303.xml"/><Relationship Id="rId5729" Type="http://schemas.openxmlformats.org/officeDocument/2006/relationships/customXml" Target="ink/ink2709.xml"/><Relationship Id="rId5936" Type="http://schemas.openxmlformats.org/officeDocument/2006/relationships/image" Target="media/image24560.emf"/><Relationship Id="rId21" Type="http://schemas.openxmlformats.org/officeDocument/2006/relationships/customXml" Target="ink/ink5.xml"/><Relationship Id="rId2089" Type="http://schemas.openxmlformats.org/officeDocument/2006/relationships/customXml" Target="ink/ink974.xml"/><Relationship Id="rId3487" Type="http://schemas.openxmlformats.org/officeDocument/2006/relationships/image" Target="media/image1624.emf"/><Relationship Id="rId3694" Type="http://schemas.openxmlformats.org/officeDocument/2006/relationships/customXml" Target="ink/ink1744.xml"/><Relationship Id="rId4538" Type="http://schemas.openxmlformats.org/officeDocument/2006/relationships/image" Target="media/image2129.emf"/><Relationship Id="rId4745" Type="http://schemas.openxmlformats.org/officeDocument/2006/relationships/customXml" Target="ink/ink2233.xml"/><Relationship Id="rId4952" Type="http://schemas.openxmlformats.org/officeDocument/2006/relationships/image" Target="media/image2264.emf"/><Relationship Id="rId2296" Type="http://schemas.openxmlformats.org/officeDocument/2006/relationships/image" Target="media/image1099.emf"/><Relationship Id="rId3347" Type="http://schemas.openxmlformats.org/officeDocument/2006/relationships/image" Target="media/image1556.emf"/><Relationship Id="rId3554" Type="http://schemas.openxmlformats.org/officeDocument/2006/relationships/customXml" Target="ink/ink1674.xml"/><Relationship Id="rId3761" Type="http://schemas.openxmlformats.org/officeDocument/2006/relationships/image" Target="media/image1742.emf"/><Relationship Id="rId4605" Type="http://schemas.openxmlformats.org/officeDocument/2006/relationships/customXml" Target="ink/ink2170.xml"/><Relationship Id="rId4812" Type="http://schemas.openxmlformats.org/officeDocument/2006/relationships/image" Target="media/image2194.emf"/><Relationship Id="rId268" Type="http://schemas.openxmlformats.org/officeDocument/2006/relationships/image" Target="media/image130.emf"/><Relationship Id="rId475" Type="http://schemas.openxmlformats.org/officeDocument/2006/relationships/customXml" Target="ink/ink214.xml"/><Relationship Id="rId682" Type="http://schemas.openxmlformats.org/officeDocument/2006/relationships/image" Target="media/image305.emf"/><Relationship Id="rId2156" Type="http://schemas.openxmlformats.org/officeDocument/2006/relationships/customXml" Target="ink/ink1005.xml"/><Relationship Id="rId2363" Type="http://schemas.openxmlformats.org/officeDocument/2006/relationships/customXml" Target="ink/ink1102.xml"/><Relationship Id="rId2570" Type="http://schemas.openxmlformats.org/officeDocument/2006/relationships/image" Target="media/image1227.emf"/><Relationship Id="rId3207" Type="http://schemas.openxmlformats.org/officeDocument/2006/relationships/customXml" Target="ink/ink1513.xml"/><Relationship Id="rId3414" Type="http://schemas.openxmlformats.org/officeDocument/2006/relationships/image" Target="media/image1588.emf"/><Relationship Id="rId3621" Type="http://schemas.openxmlformats.org/officeDocument/2006/relationships/image" Target="media/image1672.emf"/><Relationship Id="rId6777" Type="http://schemas.openxmlformats.org/officeDocument/2006/relationships/image" Target="media/image2846.emf"/><Relationship Id="rId6984" Type="http://schemas.openxmlformats.org/officeDocument/2006/relationships/customXml" Target="ink/ink3308.xml"/><Relationship Id="rId128" Type="http://schemas.openxmlformats.org/officeDocument/2006/relationships/image" Target="media/image60.emf"/><Relationship Id="rId335" Type="http://schemas.openxmlformats.org/officeDocument/2006/relationships/customXml" Target="ink/ink153.xml"/><Relationship Id="rId542" Type="http://schemas.openxmlformats.org/officeDocument/2006/relationships/image" Target="media/image241.emf"/><Relationship Id="rId1172" Type="http://schemas.openxmlformats.org/officeDocument/2006/relationships/image" Target="media/image578.emf"/><Relationship Id="rId2016" Type="http://schemas.openxmlformats.org/officeDocument/2006/relationships/image" Target="media/image414.emf"/><Relationship Id="rId2223" Type="http://schemas.openxmlformats.org/officeDocument/2006/relationships/image" Target="media/image1063.emf"/><Relationship Id="rId2430" Type="http://schemas.openxmlformats.org/officeDocument/2006/relationships/customXml" Target="ink/ink1133.xml"/><Relationship Id="rId5379" Type="http://schemas.openxmlformats.org/officeDocument/2006/relationships/customXml" Target="ink/ink2547.xml"/><Relationship Id="rId5586" Type="http://schemas.openxmlformats.org/officeDocument/2006/relationships/image" Target="media/image22820.emf"/><Relationship Id="rId5793" Type="http://schemas.openxmlformats.org/officeDocument/2006/relationships/customXml" Target="ink/ink2736.xml"/><Relationship Id="rId6637" Type="http://schemas.openxmlformats.org/officeDocument/2006/relationships/image" Target="media/image2774.emf"/><Relationship Id="rId6844" Type="http://schemas.openxmlformats.org/officeDocument/2006/relationships/customXml" Target="ink/ink3238.xml"/><Relationship Id="rId402" Type="http://schemas.openxmlformats.org/officeDocument/2006/relationships/oleObject" Target="embeddings/oleObject14.bin"/><Relationship Id="rId1032" Type="http://schemas.openxmlformats.org/officeDocument/2006/relationships/customXml" Target="ink/ink480.xml"/><Relationship Id="rId4188" Type="http://schemas.openxmlformats.org/officeDocument/2006/relationships/image" Target="media/image104.wmf"/><Relationship Id="rId4395" Type="http://schemas.openxmlformats.org/officeDocument/2006/relationships/customXml" Target="ink/ink2073.xml"/><Relationship Id="rId5239" Type="http://schemas.openxmlformats.org/officeDocument/2006/relationships/image" Target="media/image2408.emf"/><Relationship Id="rId5446" Type="http://schemas.openxmlformats.org/officeDocument/2006/relationships/customXml" Target="ink/ink2580.xml"/><Relationship Id="rId1989" Type="http://schemas.openxmlformats.org/officeDocument/2006/relationships/customXml" Target="ink/ink931.xml"/><Relationship Id="rId4048" Type="http://schemas.openxmlformats.org/officeDocument/2006/relationships/customXml" Target="ink/ink1910.xml"/><Relationship Id="rId4255" Type="http://schemas.openxmlformats.org/officeDocument/2006/relationships/image" Target="media/image1989.emf"/><Relationship Id="rId5306" Type="http://schemas.openxmlformats.org/officeDocument/2006/relationships/image" Target="media/image2441.emf"/><Relationship Id="rId5653" Type="http://schemas.openxmlformats.org/officeDocument/2006/relationships/customXml" Target="ink/ink2672.xml"/><Relationship Id="rId5860" Type="http://schemas.openxmlformats.org/officeDocument/2006/relationships/image" Target="media/image24180.emf"/><Relationship Id="rId6704" Type="http://schemas.openxmlformats.org/officeDocument/2006/relationships/customXml" Target="ink/ink3168.xml"/><Relationship Id="rId6911" Type="http://schemas.openxmlformats.org/officeDocument/2006/relationships/image" Target="media/image2913.emf"/><Relationship Id="rId1849" Type="http://schemas.openxmlformats.org/officeDocument/2006/relationships/customXml" Target="ink/ink861.xml"/><Relationship Id="rId3064" Type="http://schemas.openxmlformats.org/officeDocument/2006/relationships/image" Target="media/image1458.emf"/><Relationship Id="rId4462" Type="http://schemas.openxmlformats.org/officeDocument/2006/relationships/customXml" Target="ink/ink2103.xml"/><Relationship Id="rId5513" Type="http://schemas.openxmlformats.org/officeDocument/2006/relationships/image" Target="media/image22460.emf"/><Relationship Id="rId5720" Type="http://schemas.openxmlformats.org/officeDocument/2006/relationships/image" Target="media/image23490.emf"/><Relationship Id="rId192" Type="http://schemas.openxmlformats.org/officeDocument/2006/relationships/image" Target="media/image92.emf"/><Relationship Id="rId1709" Type="http://schemas.openxmlformats.org/officeDocument/2006/relationships/customXml" Target="ink/ink794.xml"/><Relationship Id="rId1916" Type="http://schemas.openxmlformats.org/officeDocument/2006/relationships/image" Target="media/image937.emf"/><Relationship Id="rId3271" Type="http://schemas.openxmlformats.org/officeDocument/2006/relationships/customXml" Target="ink/ink1545.xml"/><Relationship Id="rId4115" Type="http://schemas.openxmlformats.org/officeDocument/2006/relationships/image" Target="media/image1919.emf"/><Relationship Id="rId4322" Type="http://schemas.openxmlformats.org/officeDocument/2006/relationships/customXml" Target="ink/ink2039.xml"/><Relationship Id="rId2080" Type="http://schemas.openxmlformats.org/officeDocument/2006/relationships/image" Target="media/image994.emf"/><Relationship Id="rId3131" Type="http://schemas.openxmlformats.org/officeDocument/2006/relationships/customXml" Target="ink/ink1474.xml"/><Relationship Id="rId6287" Type="http://schemas.openxmlformats.org/officeDocument/2006/relationships/customXml" Target="ink/ink2975.xml"/><Relationship Id="rId6494" Type="http://schemas.openxmlformats.org/officeDocument/2006/relationships/image" Target="media/image2665.emf"/><Relationship Id="rId2897" Type="http://schemas.openxmlformats.org/officeDocument/2006/relationships/customXml" Target="ink/ink1361.xml"/><Relationship Id="rId3948" Type="http://schemas.openxmlformats.org/officeDocument/2006/relationships/customXml" Target="ink/ink1868.xml"/><Relationship Id="rId5096" Type="http://schemas.openxmlformats.org/officeDocument/2006/relationships/image" Target="media/image2337.emf"/><Relationship Id="rId6147" Type="http://schemas.openxmlformats.org/officeDocument/2006/relationships/customXml" Target="ink/ink2913.xml"/><Relationship Id="rId6354" Type="http://schemas.openxmlformats.org/officeDocument/2006/relationships/image" Target="media/image2514.wmf"/><Relationship Id="rId6561" Type="http://schemas.openxmlformats.org/officeDocument/2006/relationships/image" Target="media/image2737.emf"/><Relationship Id="rId869" Type="http://schemas.openxmlformats.org/officeDocument/2006/relationships/customXml" Target="ink/ink404.xml"/><Relationship Id="rId1499" Type="http://schemas.openxmlformats.org/officeDocument/2006/relationships/customXml" Target="ink/ink697.xml"/><Relationship Id="rId5163" Type="http://schemas.openxmlformats.org/officeDocument/2006/relationships/image" Target="media/image2370.emf"/><Relationship Id="rId5370" Type="http://schemas.openxmlformats.org/officeDocument/2006/relationships/oleObject" Target="embeddings/oleObject144.bin"/><Relationship Id="rId6007" Type="http://schemas.openxmlformats.org/officeDocument/2006/relationships/image" Target="media/image2490.emf"/><Relationship Id="rId6214" Type="http://schemas.openxmlformats.org/officeDocument/2006/relationships/oleObject" Target="embeddings/oleObject171.bin"/><Relationship Id="rId6421" Type="http://schemas.openxmlformats.org/officeDocument/2006/relationships/customXml" Target="ink/ink3027.xml"/><Relationship Id="rId729" Type="http://schemas.openxmlformats.org/officeDocument/2006/relationships/customXml" Target="ink/ink334.xml"/><Relationship Id="rId1359" Type="http://schemas.openxmlformats.org/officeDocument/2006/relationships/customXml" Target="ink/ink627.xml"/><Relationship Id="rId2757" Type="http://schemas.openxmlformats.org/officeDocument/2006/relationships/customXml" Target="ink/ink1293.xml"/><Relationship Id="rId2964" Type="http://schemas.openxmlformats.org/officeDocument/2006/relationships/image" Target="media/image522.emf"/><Relationship Id="rId3808" Type="http://schemas.openxmlformats.org/officeDocument/2006/relationships/customXml" Target="ink/ink1801.xml"/><Relationship Id="rId5023" Type="http://schemas.openxmlformats.org/officeDocument/2006/relationships/customXml" Target="ink/ink2372.xml"/><Relationship Id="rId5230" Type="http://schemas.openxmlformats.org/officeDocument/2006/relationships/customXml" Target="ink/ink2476.xml"/><Relationship Id="rId936" Type="http://schemas.openxmlformats.org/officeDocument/2006/relationships/customXml" Target="ink/ink435.xml"/><Relationship Id="rId1219" Type="http://schemas.openxmlformats.org/officeDocument/2006/relationships/customXml" Target="ink/ink557.xml"/><Relationship Id="rId1566" Type="http://schemas.openxmlformats.org/officeDocument/2006/relationships/image" Target="media/image774.emf"/><Relationship Id="rId1773" Type="http://schemas.openxmlformats.org/officeDocument/2006/relationships/customXml" Target="ink/ink823.xml"/><Relationship Id="rId1980" Type="http://schemas.openxmlformats.org/officeDocument/2006/relationships/image" Target="media/image969.emf"/><Relationship Id="rId2617" Type="http://schemas.openxmlformats.org/officeDocument/2006/relationships/customXml" Target="ink/ink1225.xml"/><Relationship Id="rId2824" Type="http://schemas.openxmlformats.org/officeDocument/2006/relationships/image" Target="media/image1351.emf"/><Relationship Id="rId65" Type="http://schemas.openxmlformats.org/officeDocument/2006/relationships/customXml" Target="ink/ink27.xml"/><Relationship Id="rId1426" Type="http://schemas.openxmlformats.org/officeDocument/2006/relationships/image" Target="media/image705.emf"/><Relationship Id="rId1633" Type="http://schemas.openxmlformats.org/officeDocument/2006/relationships/customXml" Target="ink/ink760.xml"/><Relationship Id="rId1840" Type="http://schemas.openxmlformats.org/officeDocument/2006/relationships/image" Target="media/image899.emf"/><Relationship Id="rId4789" Type="http://schemas.openxmlformats.org/officeDocument/2006/relationships/customXml" Target="ink/ink2255.xml"/><Relationship Id="rId4996" Type="http://schemas.openxmlformats.org/officeDocument/2006/relationships/image" Target="media/image2286.emf"/><Relationship Id="rId1700" Type="http://schemas.openxmlformats.org/officeDocument/2006/relationships/image" Target="media/image836.emf"/><Relationship Id="rId3598" Type="http://schemas.openxmlformats.org/officeDocument/2006/relationships/customXml" Target="ink/ink1696.xml"/><Relationship Id="rId4649" Type="http://schemas.openxmlformats.org/officeDocument/2006/relationships/customXml" Target="ink/ink2185.xml"/><Relationship Id="rId4856" Type="http://schemas.openxmlformats.org/officeDocument/2006/relationships/image" Target="media/image2216.emf"/><Relationship Id="rId5907" Type="http://schemas.openxmlformats.org/officeDocument/2006/relationships/customXml" Target="ink/ink2793.xml"/><Relationship Id="rId3458" Type="http://schemas.openxmlformats.org/officeDocument/2006/relationships/customXml" Target="ink/ink1628.xml"/><Relationship Id="rId3665" Type="http://schemas.openxmlformats.org/officeDocument/2006/relationships/image" Target="media/image1694.emf"/><Relationship Id="rId3872" Type="http://schemas.openxmlformats.org/officeDocument/2006/relationships/customXml" Target="ink/ink1833.xml"/><Relationship Id="rId4509" Type="http://schemas.openxmlformats.org/officeDocument/2006/relationships/image" Target="media/image2115.emf"/><Relationship Id="rId4716" Type="http://schemas.openxmlformats.org/officeDocument/2006/relationships/image" Target="media/image1813.emf"/><Relationship Id="rId6071" Type="http://schemas.openxmlformats.org/officeDocument/2006/relationships/image" Target="media/image2522.emf"/><Relationship Id="rId379" Type="http://schemas.openxmlformats.org/officeDocument/2006/relationships/customXml" Target="ink/ink175.xml"/><Relationship Id="rId586" Type="http://schemas.openxmlformats.org/officeDocument/2006/relationships/image" Target="media/image263.emf"/><Relationship Id="rId793" Type="http://schemas.openxmlformats.org/officeDocument/2006/relationships/customXml" Target="ink/ink366.xml"/><Relationship Id="rId2267" Type="http://schemas.openxmlformats.org/officeDocument/2006/relationships/customXml" Target="ink/ink1061.xml"/><Relationship Id="rId2474" Type="http://schemas.openxmlformats.org/officeDocument/2006/relationships/customXml" Target="ink/ink1155.xml"/><Relationship Id="rId2681" Type="http://schemas.openxmlformats.org/officeDocument/2006/relationships/image" Target="media/image1280.emf"/><Relationship Id="rId3318" Type="http://schemas.openxmlformats.org/officeDocument/2006/relationships/customXml" Target="ink/ink1564.xml"/><Relationship Id="rId3525" Type="http://schemas.openxmlformats.org/officeDocument/2006/relationships/image" Target="media/image1643.emf"/><Relationship Id="rId4923" Type="http://schemas.openxmlformats.org/officeDocument/2006/relationships/customXml" Target="ink/ink2322.xml"/><Relationship Id="rId6888" Type="http://schemas.openxmlformats.org/officeDocument/2006/relationships/customXml" Target="ink/ink3260.xml"/><Relationship Id="rId239" Type="http://schemas.openxmlformats.org/officeDocument/2006/relationships/customXml" Target="ink/ink107.xml"/><Relationship Id="rId446" Type="http://schemas.openxmlformats.org/officeDocument/2006/relationships/image" Target="media/image211.emf"/><Relationship Id="rId653" Type="http://schemas.openxmlformats.org/officeDocument/2006/relationships/customXml" Target="ink/ink297.xml"/><Relationship Id="rId1076" Type="http://schemas.openxmlformats.org/officeDocument/2006/relationships/customXml" Target="ink/ink489.xml"/><Relationship Id="rId1283" Type="http://schemas.openxmlformats.org/officeDocument/2006/relationships/customXml" Target="ink/ink589.xml"/><Relationship Id="rId1490" Type="http://schemas.openxmlformats.org/officeDocument/2006/relationships/image" Target="media/image737.emf"/><Relationship Id="rId2127" Type="http://schemas.openxmlformats.org/officeDocument/2006/relationships/customXml" Target="ink/ink991.xml"/><Relationship Id="rId2334" Type="http://schemas.openxmlformats.org/officeDocument/2006/relationships/image" Target="media/image1118.emf"/><Relationship Id="rId3732" Type="http://schemas.openxmlformats.org/officeDocument/2006/relationships/customXml" Target="ink/ink1763.xml"/><Relationship Id="rId306" Type="http://schemas.openxmlformats.org/officeDocument/2006/relationships/image" Target="media/image149.emf"/><Relationship Id="rId860" Type="http://schemas.openxmlformats.org/officeDocument/2006/relationships/image" Target="media/image3520.emf"/><Relationship Id="rId1143" Type="http://schemas.openxmlformats.org/officeDocument/2006/relationships/image" Target="media/image564.emf"/><Relationship Id="rId2541" Type="http://schemas.openxmlformats.org/officeDocument/2006/relationships/image" Target="media/image1214.emf"/><Relationship Id="rId4299" Type="http://schemas.openxmlformats.org/officeDocument/2006/relationships/image" Target="media/image2011.emf"/><Relationship Id="rId5697" Type="http://schemas.openxmlformats.org/officeDocument/2006/relationships/customXml" Target="ink/ink2693.xml"/><Relationship Id="rId6748" Type="http://schemas.openxmlformats.org/officeDocument/2006/relationships/customXml" Target="ink/ink3190.xml"/><Relationship Id="rId6955" Type="http://schemas.openxmlformats.org/officeDocument/2006/relationships/image" Target="media/image2935.emf"/><Relationship Id="rId513" Type="http://schemas.openxmlformats.org/officeDocument/2006/relationships/customXml" Target="ink/ink231.xml"/><Relationship Id="rId720" Type="http://schemas.openxmlformats.org/officeDocument/2006/relationships/oleObject" Target="embeddings/oleObject27.bin"/><Relationship Id="rId1350" Type="http://schemas.openxmlformats.org/officeDocument/2006/relationships/image" Target="media/image667.emf"/><Relationship Id="rId2401" Type="http://schemas.openxmlformats.org/officeDocument/2006/relationships/image" Target="media/image1149.emf"/><Relationship Id="rId4159" Type="http://schemas.openxmlformats.org/officeDocument/2006/relationships/image" Target="media/image1941.emf"/><Relationship Id="rId5557" Type="http://schemas.openxmlformats.org/officeDocument/2006/relationships/customXml" Target="ink/ink2627.xml"/><Relationship Id="rId5764" Type="http://schemas.openxmlformats.org/officeDocument/2006/relationships/image" Target="media/image2498.wmf"/><Relationship Id="rId5971" Type="http://schemas.openxmlformats.org/officeDocument/2006/relationships/customXml" Target="ink/ink2826.xml"/><Relationship Id="rId6608" Type="http://schemas.openxmlformats.org/officeDocument/2006/relationships/image" Target="media/image2760.emf"/><Relationship Id="rId6815" Type="http://schemas.openxmlformats.org/officeDocument/2006/relationships/image" Target="media/image2865.emf"/><Relationship Id="rId1003" Type="http://schemas.openxmlformats.org/officeDocument/2006/relationships/image" Target="media/image480.emf"/><Relationship Id="rId1210" Type="http://schemas.openxmlformats.org/officeDocument/2006/relationships/image" Target="media/image597.emf"/><Relationship Id="rId4366" Type="http://schemas.openxmlformats.org/officeDocument/2006/relationships/oleObject" Target="embeddings/oleObject126.bin"/><Relationship Id="rId4573" Type="http://schemas.openxmlformats.org/officeDocument/2006/relationships/customXml" Target="ink/ink2157.xml"/><Relationship Id="rId4780" Type="http://schemas.openxmlformats.org/officeDocument/2006/relationships/image" Target="media/image2178.emf"/><Relationship Id="rId5417" Type="http://schemas.openxmlformats.org/officeDocument/2006/relationships/oleObject" Target="embeddings/oleObject148.bin"/><Relationship Id="rId5624" Type="http://schemas.openxmlformats.org/officeDocument/2006/relationships/image" Target="media/image23011.emf"/><Relationship Id="rId5831" Type="http://schemas.openxmlformats.org/officeDocument/2006/relationships/customXml" Target="ink/ink2755.xml"/><Relationship Id="rId3175" Type="http://schemas.openxmlformats.org/officeDocument/2006/relationships/customXml" Target="ink/ink1497.xml"/><Relationship Id="rId3382" Type="http://schemas.openxmlformats.org/officeDocument/2006/relationships/image" Target="media/image1572.emf"/><Relationship Id="rId4019" Type="http://schemas.openxmlformats.org/officeDocument/2006/relationships/oleObject" Target="embeddings/oleObject113.bin"/><Relationship Id="rId4226" Type="http://schemas.openxmlformats.org/officeDocument/2006/relationships/customXml" Target="ink/ink1991.xml"/><Relationship Id="rId4433" Type="http://schemas.openxmlformats.org/officeDocument/2006/relationships/customXml" Target="ink/ink2090.xml"/><Relationship Id="rId4640" Type="http://schemas.openxmlformats.org/officeDocument/2006/relationships/image" Target="media/image198.wmf"/><Relationship Id="rId2191" Type="http://schemas.openxmlformats.org/officeDocument/2006/relationships/image" Target="media/image1047.emf"/><Relationship Id="rId3035" Type="http://schemas.openxmlformats.org/officeDocument/2006/relationships/customXml" Target="ink/ink1428.xml"/><Relationship Id="rId3242" Type="http://schemas.openxmlformats.org/officeDocument/2006/relationships/image" Target="media/image1506.emf"/><Relationship Id="rId4500" Type="http://schemas.openxmlformats.org/officeDocument/2006/relationships/customXml" Target="ink/ink2122.xml"/><Relationship Id="rId6398" Type="http://schemas.openxmlformats.org/officeDocument/2006/relationships/image" Target="media/image2684.emf"/><Relationship Id="rId163" Type="http://schemas.openxmlformats.org/officeDocument/2006/relationships/customXml" Target="ink/ink72.xml"/><Relationship Id="rId370" Type="http://schemas.openxmlformats.org/officeDocument/2006/relationships/image" Target="media/image181.emf"/><Relationship Id="rId2051" Type="http://schemas.openxmlformats.org/officeDocument/2006/relationships/customXml" Target="ink/ink957.xml"/><Relationship Id="rId3102" Type="http://schemas.openxmlformats.org/officeDocument/2006/relationships/image" Target="media/image1472.emf"/><Relationship Id="rId6258" Type="http://schemas.openxmlformats.org/officeDocument/2006/relationships/image" Target="media/image2615.emf"/><Relationship Id="rId6465" Type="http://schemas.openxmlformats.org/officeDocument/2006/relationships/customXml" Target="ink/ink3048.xml"/><Relationship Id="rId230" Type="http://schemas.openxmlformats.org/officeDocument/2006/relationships/image" Target="media/image111.emf"/><Relationship Id="rId5067" Type="http://schemas.openxmlformats.org/officeDocument/2006/relationships/customXml" Target="ink/ink2394.xml"/><Relationship Id="rId5274" Type="http://schemas.openxmlformats.org/officeDocument/2006/relationships/image" Target="media/image2425.emf"/><Relationship Id="rId6118" Type="http://schemas.openxmlformats.org/officeDocument/2006/relationships/image" Target="media/image2545.emf"/><Relationship Id="rId6325" Type="http://schemas.openxmlformats.org/officeDocument/2006/relationships/image" Target="media/image2512.wmf"/><Relationship Id="rId6672" Type="http://schemas.openxmlformats.org/officeDocument/2006/relationships/customXml" Target="ink/ink3152.xml"/><Relationship Id="rId2868" Type="http://schemas.openxmlformats.org/officeDocument/2006/relationships/image" Target="media/image1373.emf"/><Relationship Id="rId3919" Type="http://schemas.openxmlformats.org/officeDocument/2006/relationships/image" Target="media/image1821.emf"/><Relationship Id="rId4083" Type="http://schemas.openxmlformats.org/officeDocument/2006/relationships/image" Target="media/image1903.emf"/><Relationship Id="rId5481" Type="http://schemas.openxmlformats.org/officeDocument/2006/relationships/oleObject" Target="embeddings/oleObject151.bin"/><Relationship Id="rId6532" Type="http://schemas.openxmlformats.org/officeDocument/2006/relationships/image" Target="media/image2723.emf"/><Relationship Id="rId1677" Type="http://schemas.openxmlformats.org/officeDocument/2006/relationships/customXml" Target="ink/ink780.xml"/><Relationship Id="rId1884" Type="http://schemas.openxmlformats.org/officeDocument/2006/relationships/image" Target="media/image921.emf"/><Relationship Id="rId2728" Type="http://schemas.openxmlformats.org/officeDocument/2006/relationships/oleObject" Target="embeddings/oleObject80.bin"/><Relationship Id="rId2935" Type="http://schemas.openxmlformats.org/officeDocument/2006/relationships/customXml" Target="ink/ink1380.xml"/><Relationship Id="rId4290" Type="http://schemas.openxmlformats.org/officeDocument/2006/relationships/customXml" Target="ink/ink2023.xml"/><Relationship Id="rId5134" Type="http://schemas.openxmlformats.org/officeDocument/2006/relationships/image" Target="media/image2356.emf"/><Relationship Id="rId5341" Type="http://schemas.openxmlformats.org/officeDocument/2006/relationships/customXml" Target="ink/ink2532.xml"/><Relationship Id="rId907" Type="http://schemas.openxmlformats.org/officeDocument/2006/relationships/oleObject" Target="embeddings/oleObject29.bin"/><Relationship Id="rId1537" Type="http://schemas.openxmlformats.org/officeDocument/2006/relationships/customXml" Target="ink/ink716.xml"/><Relationship Id="rId1744" Type="http://schemas.openxmlformats.org/officeDocument/2006/relationships/customXml" Target="ink/ink810.xml"/><Relationship Id="rId1951" Type="http://schemas.openxmlformats.org/officeDocument/2006/relationships/customXml" Target="ink/ink912.xml"/><Relationship Id="rId4150" Type="http://schemas.openxmlformats.org/officeDocument/2006/relationships/customXml" Target="ink/ink1960.xml"/><Relationship Id="rId5201" Type="http://schemas.openxmlformats.org/officeDocument/2006/relationships/image" Target="media/image2389.emf"/><Relationship Id="rId36" Type="http://schemas.openxmlformats.org/officeDocument/2006/relationships/image" Target="media/image14.emf"/><Relationship Id="rId1604" Type="http://schemas.openxmlformats.org/officeDocument/2006/relationships/image" Target="media/image791.emf"/><Relationship Id="rId4010" Type="http://schemas.openxmlformats.org/officeDocument/2006/relationships/customXml" Target="ink/ink1895.xml"/><Relationship Id="rId4967" Type="http://schemas.openxmlformats.org/officeDocument/2006/relationships/customXml" Target="ink/ink2344.xml"/><Relationship Id="rId1811" Type="http://schemas.openxmlformats.org/officeDocument/2006/relationships/customXml" Target="ink/ink842.xml"/><Relationship Id="rId3569" Type="http://schemas.openxmlformats.org/officeDocument/2006/relationships/image" Target="media/image1554.emf"/><Relationship Id="rId6182" Type="http://schemas.openxmlformats.org/officeDocument/2006/relationships/image" Target="media/image2577.emf"/><Relationship Id="rId697" Type="http://schemas.openxmlformats.org/officeDocument/2006/relationships/customXml" Target="ink/ink319.xml"/><Relationship Id="rId2378" Type="http://schemas.openxmlformats.org/officeDocument/2006/relationships/customXml" Target="ink/ink1109.xml"/><Relationship Id="rId3429" Type="http://schemas.openxmlformats.org/officeDocument/2006/relationships/customXml" Target="ink/ink1615.xml"/><Relationship Id="rId3776" Type="http://schemas.openxmlformats.org/officeDocument/2006/relationships/customXml" Target="ink/ink1785.xml"/><Relationship Id="rId3983" Type="http://schemas.openxmlformats.org/officeDocument/2006/relationships/oleObject" Target="embeddings/oleObject111.bin"/><Relationship Id="rId4827" Type="http://schemas.openxmlformats.org/officeDocument/2006/relationships/customXml" Target="ink/ink2274.xml"/><Relationship Id="rId6042" Type="http://schemas.openxmlformats.org/officeDocument/2006/relationships/customXml" Target="ink/ink2861.xml"/><Relationship Id="rId1187" Type="http://schemas.openxmlformats.org/officeDocument/2006/relationships/customXml" Target="ink/ink541.xml"/><Relationship Id="rId2585" Type="http://schemas.openxmlformats.org/officeDocument/2006/relationships/customXml" Target="ink/ink1209.xml"/><Relationship Id="rId2792" Type="http://schemas.openxmlformats.org/officeDocument/2006/relationships/image" Target="media/image1335.emf"/><Relationship Id="rId3636" Type="http://schemas.openxmlformats.org/officeDocument/2006/relationships/customXml" Target="ink/ink1715.xml"/><Relationship Id="rId3843" Type="http://schemas.openxmlformats.org/officeDocument/2006/relationships/image" Target="media/image1783.emf"/><Relationship Id="rId557" Type="http://schemas.openxmlformats.org/officeDocument/2006/relationships/customXml" Target="ink/ink253.xml"/><Relationship Id="rId764" Type="http://schemas.openxmlformats.org/officeDocument/2006/relationships/image" Target="media/image3210.emf"/><Relationship Id="rId971" Type="http://schemas.openxmlformats.org/officeDocument/2006/relationships/oleObject" Target="embeddings/oleObject32.bin"/><Relationship Id="rId1394" Type="http://schemas.openxmlformats.org/officeDocument/2006/relationships/image" Target="media/image689.emf"/><Relationship Id="rId2238" Type="http://schemas.openxmlformats.org/officeDocument/2006/relationships/customXml" Target="ink/ink1046.xml"/><Relationship Id="rId2445" Type="http://schemas.openxmlformats.org/officeDocument/2006/relationships/image" Target="media/image464.emf"/><Relationship Id="rId2652" Type="http://schemas.openxmlformats.org/officeDocument/2006/relationships/customXml" Target="ink/ink1241.xml"/><Relationship Id="rId3703" Type="http://schemas.openxmlformats.org/officeDocument/2006/relationships/image" Target="media/image1713.emf"/><Relationship Id="rId3910" Type="http://schemas.openxmlformats.org/officeDocument/2006/relationships/customXml" Target="ink/ink1851.xml"/><Relationship Id="rId6859" Type="http://schemas.openxmlformats.org/officeDocument/2006/relationships/image" Target="media/image2887.emf"/><Relationship Id="rId417" Type="http://schemas.openxmlformats.org/officeDocument/2006/relationships/customXml" Target="ink/ink189.xml"/><Relationship Id="rId624" Type="http://schemas.openxmlformats.org/officeDocument/2006/relationships/oleObject" Target="embeddings/oleObject25.bin"/><Relationship Id="rId831" Type="http://schemas.openxmlformats.org/officeDocument/2006/relationships/customXml" Target="ink/ink385.xml"/><Relationship Id="rId1047" Type="http://schemas.openxmlformats.org/officeDocument/2006/relationships/image" Target="media/image507.emf"/><Relationship Id="rId1254" Type="http://schemas.openxmlformats.org/officeDocument/2006/relationships/image" Target="media/image619.emf"/><Relationship Id="rId1461" Type="http://schemas.openxmlformats.org/officeDocument/2006/relationships/customXml" Target="ink/ink678.xml"/><Relationship Id="rId2305" Type="http://schemas.openxmlformats.org/officeDocument/2006/relationships/customXml" Target="ink/ink1079.xml"/><Relationship Id="rId2512" Type="http://schemas.openxmlformats.org/officeDocument/2006/relationships/customXml" Target="ink/ink1174.xml"/><Relationship Id="rId5668" Type="http://schemas.openxmlformats.org/officeDocument/2006/relationships/image" Target="media/image23230.emf"/><Relationship Id="rId5875" Type="http://schemas.openxmlformats.org/officeDocument/2006/relationships/customXml" Target="ink/ink2777.xml"/><Relationship Id="rId6719" Type="http://schemas.openxmlformats.org/officeDocument/2006/relationships/image" Target="media/image2815.emf"/><Relationship Id="rId6926" Type="http://schemas.openxmlformats.org/officeDocument/2006/relationships/customXml" Target="ink/ink3279.xml"/><Relationship Id="rId1114" Type="http://schemas.openxmlformats.org/officeDocument/2006/relationships/customXml" Target="ink/ink508.xml"/><Relationship Id="rId1321" Type="http://schemas.openxmlformats.org/officeDocument/2006/relationships/customXml" Target="ink/ink608.xml"/><Relationship Id="rId4477" Type="http://schemas.openxmlformats.org/officeDocument/2006/relationships/image" Target="media/image2099.emf"/><Relationship Id="rId4684" Type="http://schemas.openxmlformats.org/officeDocument/2006/relationships/image" Target="media/image436.emf"/><Relationship Id="rId4891" Type="http://schemas.openxmlformats.org/officeDocument/2006/relationships/customXml" Target="ink/ink2306.xml"/><Relationship Id="rId5528" Type="http://schemas.openxmlformats.org/officeDocument/2006/relationships/customXml" Target="ink/ink2617.xml"/><Relationship Id="rId5735" Type="http://schemas.openxmlformats.org/officeDocument/2006/relationships/customXml" Target="ink/ink2712.xml"/><Relationship Id="rId3079" Type="http://schemas.openxmlformats.org/officeDocument/2006/relationships/customXml" Target="ink/ink1450.xml"/><Relationship Id="rId3286" Type="http://schemas.openxmlformats.org/officeDocument/2006/relationships/customXml" Target="ink/ink1553.xml"/><Relationship Id="rId3493" Type="http://schemas.openxmlformats.org/officeDocument/2006/relationships/image" Target="media/image1627.emf"/><Relationship Id="rId4337" Type="http://schemas.openxmlformats.org/officeDocument/2006/relationships/image" Target="media/image2030.emf"/><Relationship Id="rId4544" Type="http://schemas.openxmlformats.org/officeDocument/2006/relationships/image" Target="media/image2132.emf"/><Relationship Id="rId5942" Type="http://schemas.openxmlformats.org/officeDocument/2006/relationships/image" Target="media/image24590.emf"/><Relationship Id="rId2095" Type="http://schemas.openxmlformats.org/officeDocument/2006/relationships/customXml" Target="ink/ink975.xml"/><Relationship Id="rId3146" Type="http://schemas.openxmlformats.org/officeDocument/2006/relationships/customXml" Target="ink/ink1482.xml"/><Relationship Id="rId3353" Type="http://schemas.openxmlformats.org/officeDocument/2006/relationships/customXml" Target="ink/ink1578.xml"/><Relationship Id="rId4751" Type="http://schemas.openxmlformats.org/officeDocument/2006/relationships/customXml" Target="ink/ink2236.xml"/><Relationship Id="rId5802" Type="http://schemas.openxmlformats.org/officeDocument/2006/relationships/image" Target="media/image23890.emf"/><Relationship Id="rId274" Type="http://schemas.openxmlformats.org/officeDocument/2006/relationships/image" Target="media/image133.emf"/><Relationship Id="rId481" Type="http://schemas.openxmlformats.org/officeDocument/2006/relationships/customXml" Target="ink/ink217.xml"/><Relationship Id="rId2162" Type="http://schemas.openxmlformats.org/officeDocument/2006/relationships/customXml" Target="ink/ink1008.xml"/><Relationship Id="rId3006" Type="http://schemas.openxmlformats.org/officeDocument/2006/relationships/image" Target="media/image1432.emf"/><Relationship Id="rId3560" Type="http://schemas.openxmlformats.org/officeDocument/2006/relationships/customXml" Target="ink/ink1677.xml"/><Relationship Id="rId4404" Type="http://schemas.openxmlformats.org/officeDocument/2006/relationships/image" Target="media/image2063.emf"/><Relationship Id="rId4611" Type="http://schemas.openxmlformats.org/officeDocument/2006/relationships/customXml" Target="ink/ink2173.xml"/><Relationship Id="rId6369" Type="http://schemas.openxmlformats.org/officeDocument/2006/relationships/image" Target="media/image2670.emf"/><Relationship Id="rId134" Type="http://schemas.openxmlformats.org/officeDocument/2006/relationships/image" Target="media/image63.emf"/><Relationship Id="rId3213" Type="http://schemas.openxmlformats.org/officeDocument/2006/relationships/customXml" Target="ink/ink1516.xml"/><Relationship Id="rId3420" Type="http://schemas.openxmlformats.org/officeDocument/2006/relationships/image" Target="media/image1591.emf"/><Relationship Id="rId6576" Type="http://schemas.openxmlformats.org/officeDocument/2006/relationships/customXml" Target="ink/ink3103.xml"/><Relationship Id="rId6783" Type="http://schemas.openxmlformats.org/officeDocument/2006/relationships/image" Target="media/image2849.emf"/><Relationship Id="rId6990" Type="http://schemas.openxmlformats.org/officeDocument/2006/relationships/header" Target="header1.xml"/><Relationship Id="rId341" Type="http://schemas.openxmlformats.org/officeDocument/2006/relationships/customXml" Target="ink/ink156.xml"/><Relationship Id="rId2022" Type="http://schemas.openxmlformats.org/officeDocument/2006/relationships/image" Target="media/image417.emf"/><Relationship Id="rId2979" Type="http://schemas.openxmlformats.org/officeDocument/2006/relationships/customXml" Target="ink/ink1401.xml"/><Relationship Id="rId5178" Type="http://schemas.openxmlformats.org/officeDocument/2006/relationships/customXml" Target="ink/ink2450.xml"/><Relationship Id="rId5385" Type="http://schemas.openxmlformats.org/officeDocument/2006/relationships/customXml" Target="ink/ink2550.xml"/><Relationship Id="rId5592" Type="http://schemas.openxmlformats.org/officeDocument/2006/relationships/image" Target="media/image22850.emf"/><Relationship Id="rId6229" Type="http://schemas.openxmlformats.org/officeDocument/2006/relationships/customXml" Target="ink/ink2951.xml"/><Relationship Id="rId6436" Type="http://schemas.openxmlformats.org/officeDocument/2006/relationships/image" Target="media/image2701.emf"/><Relationship Id="rId6643" Type="http://schemas.openxmlformats.org/officeDocument/2006/relationships/image" Target="media/image2777.emf"/><Relationship Id="rId6850" Type="http://schemas.openxmlformats.org/officeDocument/2006/relationships/customXml" Target="ink/ink3241.xml"/><Relationship Id="rId201" Type="http://schemas.openxmlformats.org/officeDocument/2006/relationships/customXml" Target="ink/ink91.xml"/><Relationship Id="rId1788" Type="http://schemas.openxmlformats.org/officeDocument/2006/relationships/image" Target="media/image873.emf"/><Relationship Id="rId1995" Type="http://schemas.openxmlformats.org/officeDocument/2006/relationships/customXml" Target="ink/ink934.xml"/><Relationship Id="rId2839" Type="http://schemas.openxmlformats.org/officeDocument/2006/relationships/customXml" Target="ink/ink1334.xml"/><Relationship Id="rId4194" Type="http://schemas.openxmlformats.org/officeDocument/2006/relationships/customXml" Target="ink/ink1977.xml"/><Relationship Id="rId5038" Type="http://schemas.openxmlformats.org/officeDocument/2006/relationships/image" Target="media/image2307.emf"/><Relationship Id="rId5245" Type="http://schemas.openxmlformats.org/officeDocument/2006/relationships/image" Target="media/image2411.emf"/><Relationship Id="rId5452" Type="http://schemas.openxmlformats.org/officeDocument/2006/relationships/customXml" Target="ink/ink2583.xml"/><Relationship Id="rId6503" Type="http://schemas.openxmlformats.org/officeDocument/2006/relationships/customXml" Target="ink/ink3066.xml"/><Relationship Id="rId6710" Type="http://schemas.openxmlformats.org/officeDocument/2006/relationships/customXml" Target="ink/ink3171.xml"/><Relationship Id="rId1648" Type="http://schemas.openxmlformats.org/officeDocument/2006/relationships/image" Target="media/image811.emf"/><Relationship Id="rId4054" Type="http://schemas.openxmlformats.org/officeDocument/2006/relationships/customXml" Target="ink/ink1913.xml"/><Relationship Id="rId4261" Type="http://schemas.openxmlformats.org/officeDocument/2006/relationships/image" Target="media/image1992.emf"/><Relationship Id="rId5105" Type="http://schemas.openxmlformats.org/officeDocument/2006/relationships/customXml" Target="ink/ink2413.xml"/><Relationship Id="rId5312" Type="http://schemas.openxmlformats.org/officeDocument/2006/relationships/image" Target="media/image2444.emf"/><Relationship Id="rId1508" Type="http://schemas.openxmlformats.org/officeDocument/2006/relationships/image" Target="media/image746.emf"/><Relationship Id="rId1855" Type="http://schemas.openxmlformats.org/officeDocument/2006/relationships/customXml" Target="ink/ink864.xml"/><Relationship Id="rId2906" Type="http://schemas.openxmlformats.org/officeDocument/2006/relationships/image" Target="media/image1392.emf"/><Relationship Id="rId3070" Type="http://schemas.openxmlformats.org/officeDocument/2006/relationships/image" Target="media/image1461.emf"/><Relationship Id="rId4121" Type="http://schemas.openxmlformats.org/officeDocument/2006/relationships/image" Target="media/image1922.emf"/><Relationship Id="rId1715" Type="http://schemas.openxmlformats.org/officeDocument/2006/relationships/image" Target="media/image843.emf"/><Relationship Id="rId1922" Type="http://schemas.openxmlformats.org/officeDocument/2006/relationships/image" Target="media/image940.emf"/><Relationship Id="rId6086" Type="http://schemas.openxmlformats.org/officeDocument/2006/relationships/customXml" Target="ink/ink2883.xml"/><Relationship Id="rId6293" Type="http://schemas.openxmlformats.org/officeDocument/2006/relationships/customXml" Target="ink/ink2978.xml"/><Relationship Id="rId3887" Type="http://schemas.openxmlformats.org/officeDocument/2006/relationships/image" Target="media/image1805.emf"/><Relationship Id="rId4938" Type="http://schemas.openxmlformats.org/officeDocument/2006/relationships/image" Target="media/image2257.emf"/><Relationship Id="rId2489" Type="http://schemas.openxmlformats.org/officeDocument/2006/relationships/image" Target="media/image1188.emf"/><Relationship Id="rId2696" Type="http://schemas.openxmlformats.org/officeDocument/2006/relationships/customXml" Target="ink/ink1263.xml"/><Relationship Id="rId3747" Type="http://schemas.openxmlformats.org/officeDocument/2006/relationships/image" Target="media/image1735.emf"/><Relationship Id="rId3954" Type="http://schemas.openxmlformats.org/officeDocument/2006/relationships/customXml" Target="ink/ink1871.xml"/><Relationship Id="rId6153" Type="http://schemas.openxmlformats.org/officeDocument/2006/relationships/customXml" Target="ink/ink2916.xml"/><Relationship Id="rId6360" Type="http://schemas.openxmlformats.org/officeDocument/2006/relationships/customXml" Target="ink/ink3006.xml"/><Relationship Id="rId668" Type="http://schemas.openxmlformats.org/officeDocument/2006/relationships/image" Target="media/image298.emf"/><Relationship Id="rId875" Type="http://schemas.openxmlformats.org/officeDocument/2006/relationships/customXml" Target="ink/ink407.xml"/><Relationship Id="rId1298" Type="http://schemas.openxmlformats.org/officeDocument/2006/relationships/image" Target="media/image641.emf"/><Relationship Id="rId2349" Type="http://schemas.openxmlformats.org/officeDocument/2006/relationships/oleObject" Target="embeddings/oleObject69.bin"/><Relationship Id="rId2556" Type="http://schemas.openxmlformats.org/officeDocument/2006/relationships/customXml" Target="ink/ink1194.xml"/><Relationship Id="rId2763" Type="http://schemas.openxmlformats.org/officeDocument/2006/relationships/customXml" Target="ink/ink1296.xml"/><Relationship Id="rId2970" Type="http://schemas.openxmlformats.org/officeDocument/2006/relationships/image" Target="media/image1414.emf"/><Relationship Id="rId3607" Type="http://schemas.openxmlformats.org/officeDocument/2006/relationships/image" Target="media/image1665.emf"/><Relationship Id="rId3814" Type="http://schemas.openxmlformats.org/officeDocument/2006/relationships/customXml" Target="ink/ink1804.xml"/><Relationship Id="rId6013" Type="http://schemas.openxmlformats.org/officeDocument/2006/relationships/image" Target="media/image2493.emf"/><Relationship Id="rId6220" Type="http://schemas.openxmlformats.org/officeDocument/2006/relationships/image" Target="media/image2596.emf"/><Relationship Id="rId528" Type="http://schemas.openxmlformats.org/officeDocument/2006/relationships/image" Target="media/image23410.emf"/><Relationship Id="rId735" Type="http://schemas.openxmlformats.org/officeDocument/2006/relationships/customXml" Target="ink/ink337.xml"/><Relationship Id="rId942" Type="http://schemas.openxmlformats.org/officeDocument/2006/relationships/customXml" Target="ink/ink438.xml"/><Relationship Id="rId1158" Type="http://schemas.openxmlformats.org/officeDocument/2006/relationships/image" Target="media/image571.emf"/><Relationship Id="rId1365" Type="http://schemas.openxmlformats.org/officeDocument/2006/relationships/customXml" Target="ink/ink630.xml"/><Relationship Id="rId1572" Type="http://schemas.openxmlformats.org/officeDocument/2006/relationships/image" Target="media/image777.emf"/><Relationship Id="rId2209" Type="http://schemas.openxmlformats.org/officeDocument/2006/relationships/image" Target="media/image1056.emf"/><Relationship Id="rId2416" Type="http://schemas.openxmlformats.org/officeDocument/2006/relationships/customXml" Target="ink/ink1127.xml"/><Relationship Id="rId2623" Type="http://schemas.openxmlformats.org/officeDocument/2006/relationships/customXml" Target="ink/ink1228.xml"/><Relationship Id="rId5779" Type="http://schemas.openxmlformats.org/officeDocument/2006/relationships/image" Target="media/image23780.emf"/><Relationship Id="rId1018" Type="http://schemas.openxmlformats.org/officeDocument/2006/relationships/customXml" Target="ink/ink473.xml"/><Relationship Id="rId1225" Type="http://schemas.openxmlformats.org/officeDocument/2006/relationships/customXml" Target="ink/ink560.xml"/><Relationship Id="rId1432" Type="http://schemas.openxmlformats.org/officeDocument/2006/relationships/image" Target="media/image708.emf"/><Relationship Id="rId2830" Type="http://schemas.openxmlformats.org/officeDocument/2006/relationships/image" Target="media/image1354.emf"/><Relationship Id="rId4588" Type="http://schemas.openxmlformats.org/officeDocument/2006/relationships/image" Target="media/image2154.emf"/><Relationship Id="rId5639" Type="http://schemas.openxmlformats.org/officeDocument/2006/relationships/customXml" Target="ink/ink2665.xml"/><Relationship Id="rId5986" Type="http://schemas.openxmlformats.org/officeDocument/2006/relationships/customXml" Target="ink/ink2833.xml"/><Relationship Id="rId71" Type="http://schemas.openxmlformats.org/officeDocument/2006/relationships/customXml" Target="ink/ink30.xml"/><Relationship Id="rId802" Type="http://schemas.openxmlformats.org/officeDocument/2006/relationships/image" Target="media/image350.emf"/><Relationship Id="rId3397" Type="http://schemas.openxmlformats.org/officeDocument/2006/relationships/customXml" Target="ink/ink1599.xml"/><Relationship Id="rId4795" Type="http://schemas.openxmlformats.org/officeDocument/2006/relationships/customXml" Target="ink/ink2258.xml"/><Relationship Id="rId5846" Type="http://schemas.openxmlformats.org/officeDocument/2006/relationships/image" Target="media/image24110.emf"/><Relationship Id="rId4448" Type="http://schemas.openxmlformats.org/officeDocument/2006/relationships/customXml" Target="ink/ink2096.xml"/><Relationship Id="rId4655" Type="http://schemas.openxmlformats.org/officeDocument/2006/relationships/customXml" Target="ink/ink2188.xml"/><Relationship Id="rId4862" Type="http://schemas.openxmlformats.org/officeDocument/2006/relationships/image" Target="media/image2219.emf"/><Relationship Id="rId5706" Type="http://schemas.openxmlformats.org/officeDocument/2006/relationships/image" Target="media/image23420.emf"/><Relationship Id="rId5913" Type="http://schemas.openxmlformats.org/officeDocument/2006/relationships/customXml" Target="ink/ink2796.xml"/><Relationship Id="rId178" Type="http://schemas.openxmlformats.org/officeDocument/2006/relationships/image" Target="media/image85.emf"/><Relationship Id="rId3257" Type="http://schemas.openxmlformats.org/officeDocument/2006/relationships/customXml" Target="ink/ink1538.xml"/><Relationship Id="rId3464" Type="http://schemas.openxmlformats.org/officeDocument/2006/relationships/customXml" Target="ink/ink1631.xml"/><Relationship Id="rId3671" Type="http://schemas.openxmlformats.org/officeDocument/2006/relationships/image" Target="media/image1697.emf"/><Relationship Id="rId4308" Type="http://schemas.openxmlformats.org/officeDocument/2006/relationships/customXml" Target="ink/ink2032.xml"/><Relationship Id="rId4515" Type="http://schemas.openxmlformats.org/officeDocument/2006/relationships/image" Target="media/image2118.emf"/><Relationship Id="rId4722" Type="http://schemas.openxmlformats.org/officeDocument/2006/relationships/image" Target="media/image1841.emf"/><Relationship Id="rId385" Type="http://schemas.openxmlformats.org/officeDocument/2006/relationships/customXml" Target="ink/ink178.xml"/><Relationship Id="rId592" Type="http://schemas.openxmlformats.org/officeDocument/2006/relationships/image" Target="media/image266.emf"/><Relationship Id="rId2066" Type="http://schemas.openxmlformats.org/officeDocument/2006/relationships/image" Target="media/image988.emf"/><Relationship Id="rId2273" Type="http://schemas.openxmlformats.org/officeDocument/2006/relationships/customXml" Target="ink/ink1064.xml"/><Relationship Id="rId2480" Type="http://schemas.openxmlformats.org/officeDocument/2006/relationships/customXml" Target="ink/ink1158.xml"/><Relationship Id="rId3117" Type="http://schemas.openxmlformats.org/officeDocument/2006/relationships/customXml" Target="ink/ink1468.xml"/><Relationship Id="rId3324" Type="http://schemas.openxmlformats.org/officeDocument/2006/relationships/customXml" Target="ink/ink1567.xml"/><Relationship Id="rId3531" Type="http://schemas.openxmlformats.org/officeDocument/2006/relationships/image" Target="media/image86.wmf"/><Relationship Id="rId6687" Type="http://schemas.openxmlformats.org/officeDocument/2006/relationships/image" Target="media/image2799.emf"/><Relationship Id="rId6894" Type="http://schemas.openxmlformats.org/officeDocument/2006/relationships/customXml" Target="ink/ink3263.xml"/><Relationship Id="rId245" Type="http://schemas.openxmlformats.org/officeDocument/2006/relationships/customXml" Target="ink/ink110.xml"/><Relationship Id="rId452" Type="http://schemas.openxmlformats.org/officeDocument/2006/relationships/image" Target="media/image157.emf"/><Relationship Id="rId1082" Type="http://schemas.openxmlformats.org/officeDocument/2006/relationships/customXml" Target="ink/ink492.xml"/><Relationship Id="rId2133" Type="http://schemas.openxmlformats.org/officeDocument/2006/relationships/customXml" Target="ink/ink994.xml"/><Relationship Id="rId2340" Type="http://schemas.openxmlformats.org/officeDocument/2006/relationships/image" Target="media/image1121.emf"/><Relationship Id="rId5289" Type="http://schemas.openxmlformats.org/officeDocument/2006/relationships/customXml" Target="ink/ink2506.xml"/><Relationship Id="rId5496" Type="http://schemas.openxmlformats.org/officeDocument/2006/relationships/customXml" Target="ink/ink2602.xml"/><Relationship Id="rId6547" Type="http://schemas.openxmlformats.org/officeDocument/2006/relationships/customXml" Target="ink/ink3088.xml"/><Relationship Id="rId6754" Type="http://schemas.openxmlformats.org/officeDocument/2006/relationships/customXml" Target="ink/ink3193.xml"/><Relationship Id="rId105" Type="http://schemas.openxmlformats.org/officeDocument/2006/relationships/customXml" Target="ink/ink45.xml"/><Relationship Id="rId312" Type="http://schemas.openxmlformats.org/officeDocument/2006/relationships/image" Target="media/image152.emf"/><Relationship Id="rId2200" Type="http://schemas.openxmlformats.org/officeDocument/2006/relationships/customXml" Target="ink/ink1027.xml"/><Relationship Id="rId4098" Type="http://schemas.openxmlformats.org/officeDocument/2006/relationships/customXml" Target="ink/ink1935.xml"/><Relationship Id="rId5149" Type="http://schemas.openxmlformats.org/officeDocument/2006/relationships/customXml" Target="ink/ink2435.xml"/><Relationship Id="rId5356" Type="http://schemas.openxmlformats.org/officeDocument/2006/relationships/image" Target="media/image2466.emf"/><Relationship Id="rId5563" Type="http://schemas.openxmlformats.org/officeDocument/2006/relationships/customXml" Target="ink/ink2630.xml"/><Relationship Id="rId6407" Type="http://schemas.openxmlformats.org/officeDocument/2006/relationships/oleObject" Target="embeddings/oleObject192.bin"/><Relationship Id="rId6961" Type="http://schemas.openxmlformats.org/officeDocument/2006/relationships/image" Target="media/image2938.emf"/><Relationship Id="rId1899" Type="http://schemas.openxmlformats.org/officeDocument/2006/relationships/customXml" Target="ink/ink886.xml"/><Relationship Id="rId4165" Type="http://schemas.openxmlformats.org/officeDocument/2006/relationships/oleObject" Target="embeddings/oleObject117.bin"/><Relationship Id="rId4372" Type="http://schemas.openxmlformats.org/officeDocument/2006/relationships/image" Target="media/image2047.emf"/><Relationship Id="rId5009" Type="http://schemas.openxmlformats.org/officeDocument/2006/relationships/customXml" Target="ink/ink2365.xml"/><Relationship Id="rId5216" Type="http://schemas.openxmlformats.org/officeDocument/2006/relationships/customXml" Target="ink/ink2469.xml"/><Relationship Id="rId5770" Type="http://schemas.openxmlformats.org/officeDocument/2006/relationships/image" Target="media/image2501.wmf"/><Relationship Id="rId6614" Type="http://schemas.openxmlformats.org/officeDocument/2006/relationships/image" Target="media/image2763.emf"/><Relationship Id="rId6821" Type="http://schemas.openxmlformats.org/officeDocument/2006/relationships/image" Target="media/image2868.emf"/><Relationship Id="rId1759" Type="http://schemas.openxmlformats.org/officeDocument/2006/relationships/customXml" Target="ink/ink816.xml"/><Relationship Id="rId1966" Type="http://schemas.openxmlformats.org/officeDocument/2006/relationships/image" Target="media/image962.emf"/><Relationship Id="rId3181" Type="http://schemas.openxmlformats.org/officeDocument/2006/relationships/customXml" Target="ink/ink1500.xml"/><Relationship Id="rId4025" Type="http://schemas.openxmlformats.org/officeDocument/2006/relationships/image" Target="media/image1874.emf"/><Relationship Id="rId5423" Type="http://schemas.openxmlformats.org/officeDocument/2006/relationships/image" Target="media/image2476.emf"/><Relationship Id="rId5630" Type="http://schemas.openxmlformats.org/officeDocument/2006/relationships/image" Target="media/image23040.emf"/><Relationship Id="rId1619" Type="http://schemas.openxmlformats.org/officeDocument/2006/relationships/customXml" Target="ink/ink753.xml"/><Relationship Id="rId1826" Type="http://schemas.openxmlformats.org/officeDocument/2006/relationships/image" Target="media/image892.emf"/><Relationship Id="rId4232" Type="http://schemas.openxmlformats.org/officeDocument/2006/relationships/customXml" Target="ink/ink1994.xml"/><Relationship Id="rId3041" Type="http://schemas.openxmlformats.org/officeDocument/2006/relationships/customXml" Target="ink/ink1431.xml"/><Relationship Id="rId3998" Type="http://schemas.openxmlformats.org/officeDocument/2006/relationships/customXml" Target="ink/ink1889.xml"/><Relationship Id="rId6197" Type="http://schemas.openxmlformats.org/officeDocument/2006/relationships/customXml" Target="ink/ink2938.xml"/><Relationship Id="rId3858" Type="http://schemas.openxmlformats.org/officeDocument/2006/relationships/customXml" Target="ink/ink1826.xml"/><Relationship Id="rId4909" Type="http://schemas.openxmlformats.org/officeDocument/2006/relationships/customXml" Target="ink/ink2315.xml"/><Relationship Id="rId6057" Type="http://schemas.openxmlformats.org/officeDocument/2006/relationships/image" Target="media/image2515.emf"/><Relationship Id="rId6264" Type="http://schemas.openxmlformats.org/officeDocument/2006/relationships/oleObject" Target="embeddings/oleObject176.bin"/><Relationship Id="rId6471" Type="http://schemas.openxmlformats.org/officeDocument/2006/relationships/image" Target="media/image2594.wmf"/><Relationship Id="rId779" Type="http://schemas.openxmlformats.org/officeDocument/2006/relationships/customXml" Target="ink/ink359.xml"/><Relationship Id="rId986" Type="http://schemas.openxmlformats.org/officeDocument/2006/relationships/customXml" Target="ink/ink457.xml"/><Relationship Id="rId2667" Type="http://schemas.openxmlformats.org/officeDocument/2006/relationships/image" Target="media/image1273.emf"/><Relationship Id="rId3718" Type="http://schemas.openxmlformats.org/officeDocument/2006/relationships/customXml" Target="ink/ink1756.xml"/><Relationship Id="rId5073" Type="http://schemas.openxmlformats.org/officeDocument/2006/relationships/customXml" Target="ink/ink2397.xml"/><Relationship Id="rId5280" Type="http://schemas.openxmlformats.org/officeDocument/2006/relationships/image" Target="media/image2428.emf"/><Relationship Id="rId6124" Type="http://schemas.openxmlformats.org/officeDocument/2006/relationships/image" Target="media/image2548.emf"/><Relationship Id="rId6331" Type="http://schemas.openxmlformats.org/officeDocument/2006/relationships/customXml" Target="ink/ink2994.xml"/><Relationship Id="rId639" Type="http://schemas.openxmlformats.org/officeDocument/2006/relationships/customXml" Target="ink/ink290.xml"/><Relationship Id="rId1269" Type="http://schemas.openxmlformats.org/officeDocument/2006/relationships/customXml" Target="ink/ink582.xml"/><Relationship Id="rId1476" Type="http://schemas.openxmlformats.org/officeDocument/2006/relationships/image" Target="media/image730.emf"/><Relationship Id="rId2874" Type="http://schemas.openxmlformats.org/officeDocument/2006/relationships/image" Target="media/image1376.emf"/><Relationship Id="rId3925" Type="http://schemas.openxmlformats.org/officeDocument/2006/relationships/image" Target="media/image1824.emf"/><Relationship Id="rId5140" Type="http://schemas.openxmlformats.org/officeDocument/2006/relationships/image" Target="media/image2359.emf"/><Relationship Id="rId846" Type="http://schemas.openxmlformats.org/officeDocument/2006/relationships/image" Target="media/image3450.emf"/><Relationship Id="rId1129" Type="http://schemas.openxmlformats.org/officeDocument/2006/relationships/image" Target="media/image557.emf"/><Relationship Id="rId1683" Type="http://schemas.openxmlformats.org/officeDocument/2006/relationships/customXml" Target="ink/ink783.xml"/><Relationship Id="rId1890" Type="http://schemas.openxmlformats.org/officeDocument/2006/relationships/image" Target="media/image924.emf"/><Relationship Id="rId2527" Type="http://schemas.openxmlformats.org/officeDocument/2006/relationships/image" Target="media/image1207.emf"/><Relationship Id="rId2734" Type="http://schemas.openxmlformats.org/officeDocument/2006/relationships/image" Target="media/image1306.emf"/><Relationship Id="rId2941" Type="http://schemas.openxmlformats.org/officeDocument/2006/relationships/customXml" Target="ink/ink1383.xml"/><Relationship Id="rId5000" Type="http://schemas.openxmlformats.org/officeDocument/2006/relationships/image" Target="media/image2288.emf"/><Relationship Id="rId706" Type="http://schemas.openxmlformats.org/officeDocument/2006/relationships/image" Target="media/image3130.emf"/><Relationship Id="rId913" Type="http://schemas.openxmlformats.org/officeDocument/2006/relationships/customXml" Target="ink/ink423.xml"/><Relationship Id="rId1336" Type="http://schemas.openxmlformats.org/officeDocument/2006/relationships/image" Target="media/image660.emf"/><Relationship Id="rId1543" Type="http://schemas.openxmlformats.org/officeDocument/2006/relationships/customXml" Target="ink/ink719.xml"/><Relationship Id="rId1750" Type="http://schemas.openxmlformats.org/officeDocument/2006/relationships/oleObject" Target="embeddings/oleObject50.bin"/><Relationship Id="rId2801" Type="http://schemas.openxmlformats.org/officeDocument/2006/relationships/customXml" Target="ink/ink1315.xml"/><Relationship Id="rId4699" Type="http://schemas.openxmlformats.org/officeDocument/2006/relationships/customXml" Target="ink/ink2210.xml"/><Relationship Id="rId5957" Type="http://schemas.openxmlformats.org/officeDocument/2006/relationships/customXml" Target="ink/ink2819.xml"/><Relationship Id="rId42" Type="http://schemas.openxmlformats.org/officeDocument/2006/relationships/image" Target="media/image17.emf"/><Relationship Id="rId1403" Type="http://schemas.openxmlformats.org/officeDocument/2006/relationships/customXml" Target="ink/ink649.xml"/><Relationship Id="rId1610" Type="http://schemas.openxmlformats.org/officeDocument/2006/relationships/image" Target="media/image794.emf"/><Relationship Id="rId4559" Type="http://schemas.openxmlformats.org/officeDocument/2006/relationships/customXml" Target="ink/ink2150.xml"/><Relationship Id="rId4766" Type="http://schemas.openxmlformats.org/officeDocument/2006/relationships/image" Target="media/image2152.emf"/><Relationship Id="rId4973" Type="http://schemas.openxmlformats.org/officeDocument/2006/relationships/customXml" Target="ink/ink2347.xml"/><Relationship Id="rId5817" Type="http://schemas.openxmlformats.org/officeDocument/2006/relationships/customXml" Target="ink/ink2748.xml"/><Relationship Id="rId3368" Type="http://schemas.openxmlformats.org/officeDocument/2006/relationships/image" Target="media/image1565.emf"/><Relationship Id="rId3575" Type="http://schemas.openxmlformats.org/officeDocument/2006/relationships/image" Target="media/image1560.emf"/><Relationship Id="rId3782" Type="http://schemas.openxmlformats.org/officeDocument/2006/relationships/customXml" Target="ink/ink1788.xml"/><Relationship Id="rId4419" Type="http://schemas.openxmlformats.org/officeDocument/2006/relationships/customXml" Target="ink/ink2083.xml"/><Relationship Id="rId4626" Type="http://schemas.openxmlformats.org/officeDocument/2006/relationships/oleObject" Target="embeddings/oleObject137.bin"/><Relationship Id="rId4833" Type="http://schemas.openxmlformats.org/officeDocument/2006/relationships/customXml" Target="ink/ink2277.xml"/><Relationship Id="rId289" Type="http://schemas.openxmlformats.org/officeDocument/2006/relationships/customXml" Target="ink/ink131.xml"/><Relationship Id="rId496" Type="http://schemas.openxmlformats.org/officeDocument/2006/relationships/image" Target="media/image213.emf"/><Relationship Id="rId2177" Type="http://schemas.openxmlformats.org/officeDocument/2006/relationships/image" Target="media/image1040.emf"/><Relationship Id="rId2384" Type="http://schemas.openxmlformats.org/officeDocument/2006/relationships/customXml" Target="ink/ink1112.xml"/><Relationship Id="rId2591" Type="http://schemas.openxmlformats.org/officeDocument/2006/relationships/customXml" Target="ink/ink1212.xml"/><Relationship Id="rId3228" Type="http://schemas.openxmlformats.org/officeDocument/2006/relationships/image" Target="media/image1499.emf"/><Relationship Id="rId3435" Type="http://schemas.openxmlformats.org/officeDocument/2006/relationships/image" Target="media/image85.wmf"/><Relationship Id="rId3642" Type="http://schemas.openxmlformats.org/officeDocument/2006/relationships/customXml" Target="ink/ink1718.xml"/><Relationship Id="rId6798" Type="http://schemas.openxmlformats.org/officeDocument/2006/relationships/customXml" Target="ink/ink3215.xml"/><Relationship Id="rId149" Type="http://schemas.openxmlformats.org/officeDocument/2006/relationships/customXml" Target="ink/ink67.xml"/><Relationship Id="rId356" Type="http://schemas.openxmlformats.org/officeDocument/2006/relationships/image" Target="media/image174.emf"/><Relationship Id="rId563" Type="http://schemas.openxmlformats.org/officeDocument/2006/relationships/customXml" Target="ink/ink256.xml"/><Relationship Id="rId770" Type="http://schemas.openxmlformats.org/officeDocument/2006/relationships/image" Target="media/image3240.emf"/><Relationship Id="rId1193" Type="http://schemas.openxmlformats.org/officeDocument/2006/relationships/customXml" Target="ink/ink544.xml"/><Relationship Id="rId2037" Type="http://schemas.openxmlformats.org/officeDocument/2006/relationships/customXml" Target="ink/ink950.xml"/><Relationship Id="rId2244" Type="http://schemas.openxmlformats.org/officeDocument/2006/relationships/customXml" Target="ink/ink1049.xml"/><Relationship Id="rId2451" Type="http://schemas.openxmlformats.org/officeDocument/2006/relationships/image" Target="media/image501.emf"/><Relationship Id="rId4900" Type="http://schemas.openxmlformats.org/officeDocument/2006/relationships/image" Target="media/image2238.emf"/><Relationship Id="rId6658" Type="http://schemas.openxmlformats.org/officeDocument/2006/relationships/customXml" Target="ink/ink3145.xml"/><Relationship Id="rId216" Type="http://schemas.openxmlformats.org/officeDocument/2006/relationships/image" Target="media/image104.emf"/><Relationship Id="rId423" Type="http://schemas.openxmlformats.org/officeDocument/2006/relationships/customXml" Target="ink/ink192.xml"/><Relationship Id="rId1260" Type="http://schemas.openxmlformats.org/officeDocument/2006/relationships/image" Target="media/image622.emf"/><Relationship Id="rId2104" Type="http://schemas.openxmlformats.org/officeDocument/2006/relationships/image" Target="media/image1004.emf"/><Relationship Id="rId3502" Type="http://schemas.openxmlformats.org/officeDocument/2006/relationships/customXml" Target="ink/ink1650.xml"/><Relationship Id="rId6865" Type="http://schemas.openxmlformats.org/officeDocument/2006/relationships/image" Target="media/image2890.emf"/><Relationship Id="rId630" Type="http://schemas.openxmlformats.org/officeDocument/2006/relationships/image" Target="media/image281.emf"/><Relationship Id="rId2311" Type="http://schemas.openxmlformats.org/officeDocument/2006/relationships/image" Target="media/image57.wmf"/><Relationship Id="rId4069" Type="http://schemas.openxmlformats.org/officeDocument/2006/relationships/image" Target="media/image1896.emf"/><Relationship Id="rId5467" Type="http://schemas.openxmlformats.org/officeDocument/2006/relationships/image" Target="media/image22240.emf"/><Relationship Id="rId5674" Type="http://schemas.openxmlformats.org/officeDocument/2006/relationships/image" Target="media/image23260.emf"/><Relationship Id="rId5881" Type="http://schemas.openxmlformats.org/officeDocument/2006/relationships/customXml" Target="ink/ink2780.xml"/><Relationship Id="rId6518" Type="http://schemas.openxmlformats.org/officeDocument/2006/relationships/image" Target="media/image2716.emf"/><Relationship Id="rId6725" Type="http://schemas.openxmlformats.org/officeDocument/2006/relationships/image" Target="media/image2818.emf"/><Relationship Id="rId6932" Type="http://schemas.openxmlformats.org/officeDocument/2006/relationships/customXml" Target="ink/ink3282.xml"/><Relationship Id="rId1120" Type="http://schemas.openxmlformats.org/officeDocument/2006/relationships/customXml" Target="ink/ink511.xml"/><Relationship Id="rId4276" Type="http://schemas.openxmlformats.org/officeDocument/2006/relationships/customXml" Target="ink/ink2016.xml"/><Relationship Id="rId4483" Type="http://schemas.openxmlformats.org/officeDocument/2006/relationships/image" Target="media/image2102.emf"/><Relationship Id="rId4690" Type="http://schemas.openxmlformats.org/officeDocument/2006/relationships/image" Target="media/image440.emf"/><Relationship Id="rId5327" Type="http://schemas.openxmlformats.org/officeDocument/2006/relationships/customXml" Target="ink/ink2525.xml"/><Relationship Id="rId5534" Type="http://schemas.openxmlformats.org/officeDocument/2006/relationships/image" Target="media/image22560.emf"/><Relationship Id="rId5741" Type="http://schemas.openxmlformats.org/officeDocument/2006/relationships/customXml" Target="ink/ink2715.xml"/><Relationship Id="rId1937" Type="http://schemas.openxmlformats.org/officeDocument/2006/relationships/customXml" Target="ink/ink905.xml"/><Relationship Id="rId3085" Type="http://schemas.openxmlformats.org/officeDocument/2006/relationships/customXml" Target="ink/ink1452.xml"/><Relationship Id="rId3292" Type="http://schemas.openxmlformats.org/officeDocument/2006/relationships/oleObject" Target="embeddings/oleObject87.bin"/><Relationship Id="rId4136" Type="http://schemas.openxmlformats.org/officeDocument/2006/relationships/customXml" Target="ink/ink1953.xml"/><Relationship Id="rId4343" Type="http://schemas.openxmlformats.org/officeDocument/2006/relationships/image" Target="media/image2033.emf"/><Relationship Id="rId4550" Type="http://schemas.openxmlformats.org/officeDocument/2006/relationships/image" Target="media/image2135.emf"/><Relationship Id="rId5601" Type="http://schemas.openxmlformats.org/officeDocument/2006/relationships/customXml" Target="ink/ink2646.xml"/><Relationship Id="rId3152" Type="http://schemas.openxmlformats.org/officeDocument/2006/relationships/customXml" Target="ink/ink1485.xml"/><Relationship Id="rId4203" Type="http://schemas.openxmlformats.org/officeDocument/2006/relationships/image" Target="media/image1963.emf"/><Relationship Id="rId4410" Type="http://schemas.openxmlformats.org/officeDocument/2006/relationships/oleObject" Target="embeddings/oleObject128.bin"/><Relationship Id="rId280" Type="http://schemas.openxmlformats.org/officeDocument/2006/relationships/oleObject" Target="embeddings/oleObject10.bin"/><Relationship Id="rId3012" Type="http://schemas.openxmlformats.org/officeDocument/2006/relationships/image" Target="media/image1435.emf"/><Relationship Id="rId6168" Type="http://schemas.openxmlformats.org/officeDocument/2006/relationships/image" Target="media/image2570.emf"/><Relationship Id="rId6375" Type="http://schemas.openxmlformats.org/officeDocument/2006/relationships/image" Target="media/image2673.emf"/><Relationship Id="rId6582" Type="http://schemas.openxmlformats.org/officeDocument/2006/relationships/customXml" Target="ink/ink3106.xml"/><Relationship Id="rId140" Type="http://schemas.openxmlformats.org/officeDocument/2006/relationships/image" Target="media/image66.emf"/><Relationship Id="rId3969" Type="http://schemas.openxmlformats.org/officeDocument/2006/relationships/image" Target="media/image1846.emf"/><Relationship Id="rId5184" Type="http://schemas.openxmlformats.org/officeDocument/2006/relationships/customXml" Target="ink/ink2453.xml"/><Relationship Id="rId5391" Type="http://schemas.openxmlformats.org/officeDocument/2006/relationships/customXml" Target="ink/ink2553.xml"/><Relationship Id="rId6028" Type="http://schemas.openxmlformats.org/officeDocument/2006/relationships/customXml" Target="ink/ink2854.xml"/><Relationship Id="rId6235" Type="http://schemas.openxmlformats.org/officeDocument/2006/relationships/customXml" Target="ink/ink2954.xml"/><Relationship Id="rId6" Type="http://schemas.openxmlformats.org/officeDocument/2006/relationships/webSettings" Target="webSettings.xml"/><Relationship Id="rId2778" Type="http://schemas.openxmlformats.org/officeDocument/2006/relationships/image" Target="media/image1328.emf"/><Relationship Id="rId2985" Type="http://schemas.openxmlformats.org/officeDocument/2006/relationships/customXml" Target="ink/ink1404.xml"/><Relationship Id="rId3829" Type="http://schemas.openxmlformats.org/officeDocument/2006/relationships/image" Target="media/image1776.emf"/><Relationship Id="rId5044" Type="http://schemas.openxmlformats.org/officeDocument/2006/relationships/image" Target="media/image2310.emf"/><Relationship Id="rId6442" Type="http://schemas.openxmlformats.org/officeDocument/2006/relationships/image" Target="media/image2704.emf"/><Relationship Id="rId957" Type="http://schemas.openxmlformats.org/officeDocument/2006/relationships/image" Target="media/image456.emf"/><Relationship Id="rId1587" Type="http://schemas.openxmlformats.org/officeDocument/2006/relationships/customXml" Target="ink/ink739.xml"/><Relationship Id="rId1794" Type="http://schemas.openxmlformats.org/officeDocument/2006/relationships/image" Target="media/image876.emf"/><Relationship Id="rId2638" Type="http://schemas.openxmlformats.org/officeDocument/2006/relationships/image" Target="media/image508.emf"/><Relationship Id="rId2845" Type="http://schemas.openxmlformats.org/officeDocument/2006/relationships/customXml" Target="ink/ink1337.xml"/><Relationship Id="rId5251" Type="http://schemas.openxmlformats.org/officeDocument/2006/relationships/image" Target="media/image2414.emf"/><Relationship Id="rId6302" Type="http://schemas.openxmlformats.org/officeDocument/2006/relationships/image" Target="media/image2637.emf"/><Relationship Id="rId86" Type="http://schemas.openxmlformats.org/officeDocument/2006/relationships/image" Target="media/image39.emf"/><Relationship Id="rId817" Type="http://schemas.openxmlformats.org/officeDocument/2006/relationships/customXml" Target="ink/ink378.xml"/><Relationship Id="rId1447" Type="http://schemas.openxmlformats.org/officeDocument/2006/relationships/customXml" Target="ink/ink671.xml"/><Relationship Id="rId1654" Type="http://schemas.openxmlformats.org/officeDocument/2006/relationships/image" Target="media/image814.emf"/><Relationship Id="rId1861" Type="http://schemas.openxmlformats.org/officeDocument/2006/relationships/customXml" Target="ink/ink867.xml"/><Relationship Id="rId2705" Type="http://schemas.openxmlformats.org/officeDocument/2006/relationships/image" Target="media/image1292.emf"/><Relationship Id="rId2912" Type="http://schemas.openxmlformats.org/officeDocument/2006/relationships/image" Target="media/image1395.emf"/><Relationship Id="rId4060" Type="http://schemas.openxmlformats.org/officeDocument/2006/relationships/customXml" Target="ink/ink1916.xml"/><Relationship Id="rId5111" Type="http://schemas.openxmlformats.org/officeDocument/2006/relationships/customXml" Target="ink/ink2416.xml"/><Relationship Id="rId1307" Type="http://schemas.openxmlformats.org/officeDocument/2006/relationships/customXml" Target="ink/ink601.xml"/><Relationship Id="rId1514" Type="http://schemas.openxmlformats.org/officeDocument/2006/relationships/image" Target="media/image749.emf"/><Relationship Id="rId1721" Type="http://schemas.openxmlformats.org/officeDocument/2006/relationships/oleObject" Target="embeddings/oleObject48.bin"/><Relationship Id="rId4877" Type="http://schemas.openxmlformats.org/officeDocument/2006/relationships/customXml" Target="ink/ink2299.xml"/><Relationship Id="rId5928" Type="http://schemas.openxmlformats.org/officeDocument/2006/relationships/image" Target="media/image24520.emf"/><Relationship Id="rId13" Type="http://schemas.openxmlformats.org/officeDocument/2006/relationships/image" Target="media/image2.wmf"/><Relationship Id="rId3479" Type="http://schemas.openxmlformats.org/officeDocument/2006/relationships/image" Target="media/image1620.emf"/><Relationship Id="rId3686" Type="http://schemas.openxmlformats.org/officeDocument/2006/relationships/customXml" Target="ink/ink1740.xml"/><Relationship Id="rId6092" Type="http://schemas.openxmlformats.org/officeDocument/2006/relationships/customXml" Target="ink/ink2886.xml"/><Relationship Id="rId2288" Type="http://schemas.openxmlformats.org/officeDocument/2006/relationships/image" Target="media/image1095.emf"/><Relationship Id="rId2495" Type="http://schemas.openxmlformats.org/officeDocument/2006/relationships/image" Target="media/image1191.emf"/><Relationship Id="rId3339" Type="http://schemas.openxmlformats.org/officeDocument/2006/relationships/image" Target="media/image1553.emf"/><Relationship Id="rId3893" Type="http://schemas.openxmlformats.org/officeDocument/2006/relationships/image" Target="media/image1808.emf"/><Relationship Id="rId4737" Type="http://schemas.openxmlformats.org/officeDocument/2006/relationships/customXml" Target="ink/ink2229.xml"/><Relationship Id="rId4944" Type="http://schemas.openxmlformats.org/officeDocument/2006/relationships/image" Target="media/image2260.emf"/><Relationship Id="rId467" Type="http://schemas.openxmlformats.org/officeDocument/2006/relationships/image" Target="media/image20.wmf"/><Relationship Id="rId1097" Type="http://schemas.openxmlformats.org/officeDocument/2006/relationships/image" Target="media/image541.emf"/><Relationship Id="rId2148" Type="http://schemas.openxmlformats.org/officeDocument/2006/relationships/customXml" Target="ink/ink1001.xml"/><Relationship Id="rId3546" Type="http://schemas.openxmlformats.org/officeDocument/2006/relationships/customXml" Target="ink/ink1671.xml"/><Relationship Id="rId3753" Type="http://schemas.openxmlformats.org/officeDocument/2006/relationships/image" Target="media/image1738.emf"/><Relationship Id="rId3960" Type="http://schemas.openxmlformats.org/officeDocument/2006/relationships/customXml" Target="ink/ink1873.xml"/><Relationship Id="rId4804" Type="http://schemas.openxmlformats.org/officeDocument/2006/relationships/image" Target="media/image2190.emf"/><Relationship Id="rId674" Type="http://schemas.openxmlformats.org/officeDocument/2006/relationships/image" Target="media/image301.emf"/><Relationship Id="rId881" Type="http://schemas.openxmlformats.org/officeDocument/2006/relationships/customXml" Target="ink/ink410.xml"/><Relationship Id="rId2355" Type="http://schemas.openxmlformats.org/officeDocument/2006/relationships/customXml" Target="ink/ink1098.xml"/><Relationship Id="rId2562" Type="http://schemas.openxmlformats.org/officeDocument/2006/relationships/image" Target="media/image1223.emf"/><Relationship Id="rId3406" Type="http://schemas.openxmlformats.org/officeDocument/2006/relationships/image" Target="media/image1584.emf"/><Relationship Id="rId3613" Type="http://schemas.openxmlformats.org/officeDocument/2006/relationships/image" Target="media/image1668.emf"/><Relationship Id="rId3820" Type="http://schemas.openxmlformats.org/officeDocument/2006/relationships/customXml" Target="ink/ink1807.xml"/><Relationship Id="rId6769" Type="http://schemas.openxmlformats.org/officeDocument/2006/relationships/image" Target="media/image2842.emf"/><Relationship Id="rId6976" Type="http://schemas.openxmlformats.org/officeDocument/2006/relationships/customXml" Target="ink/ink3304.xml"/><Relationship Id="rId327" Type="http://schemas.openxmlformats.org/officeDocument/2006/relationships/customXml" Target="ink/ink149.xml"/><Relationship Id="rId534" Type="http://schemas.openxmlformats.org/officeDocument/2006/relationships/image" Target="media/image237.emf"/><Relationship Id="rId741" Type="http://schemas.openxmlformats.org/officeDocument/2006/relationships/customXml" Target="ink/ink340.xml"/><Relationship Id="rId1164" Type="http://schemas.openxmlformats.org/officeDocument/2006/relationships/image" Target="media/image574.emf"/><Relationship Id="rId1371" Type="http://schemas.openxmlformats.org/officeDocument/2006/relationships/customXml" Target="ink/ink633.xml"/><Relationship Id="rId2008" Type="http://schemas.openxmlformats.org/officeDocument/2006/relationships/oleObject" Target="embeddings/oleObject55.bin"/><Relationship Id="rId2215" Type="http://schemas.openxmlformats.org/officeDocument/2006/relationships/image" Target="media/image1059.emf"/><Relationship Id="rId2422" Type="http://schemas.openxmlformats.org/officeDocument/2006/relationships/customXml" Target="ink/ink1129.xml"/><Relationship Id="rId5578" Type="http://schemas.openxmlformats.org/officeDocument/2006/relationships/image" Target="media/image22780.emf"/><Relationship Id="rId5785" Type="http://schemas.openxmlformats.org/officeDocument/2006/relationships/image" Target="media/image23810.emf"/><Relationship Id="rId5992" Type="http://schemas.openxmlformats.org/officeDocument/2006/relationships/customXml" Target="ink/ink2836.xml"/><Relationship Id="rId6629" Type="http://schemas.openxmlformats.org/officeDocument/2006/relationships/customXml" Target="ink/ink3130.xml"/><Relationship Id="rId6836" Type="http://schemas.openxmlformats.org/officeDocument/2006/relationships/customXml" Target="ink/ink3234.xml"/><Relationship Id="rId601" Type="http://schemas.openxmlformats.org/officeDocument/2006/relationships/customXml" Target="ink/ink275.xml"/><Relationship Id="rId1024" Type="http://schemas.openxmlformats.org/officeDocument/2006/relationships/customXml" Target="ink/ink476.xml"/><Relationship Id="rId1231" Type="http://schemas.openxmlformats.org/officeDocument/2006/relationships/customXml" Target="ink/ink563.xml"/><Relationship Id="rId4387" Type="http://schemas.openxmlformats.org/officeDocument/2006/relationships/customXml" Target="ink/ink2069.xml"/><Relationship Id="rId4594" Type="http://schemas.openxmlformats.org/officeDocument/2006/relationships/image" Target="media/image2157.emf"/><Relationship Id="rId5438" Type="http://schemas.openxmlformats.org/officeDocument/2006/relationships/customXml" Target="ink/ink2576.xml"/><Relationship Id="rId5645" Type="http://schemas.openxmlformats.org/officeDocument/2006/relationships/customXml" Target="ink/ink2668.xml"/><Relationship Id="rId5852" Type="http://schemas.openxmlformats.org/officeDocument/2006/relationships/image" Target="media/image24140.emf"/><Relationship Id="rId3196" Type="http://schemas.openxmlformats.org/officeDocument/2006/relationships/image" Target="media/image1303.emf"/><Relationship Id="rId4247" Type="http://schemas.openxmlformats.org/officeDocument/2006/relationships/image" Target="media/image1985.emf"/><Relationship Id="rId4454" Type="http://schemas.openxmlformats.org/officeDocument/2006/relationships/customXml" Target="ink/ink2099.xml"/><Relationship Id="rId4661" Type="http://schemas.openxmlformats.org/officeDocument/2006/relationships/customXml" Target="ink/ink2191.xml"/><Relationship Id="rId5505" Type="http://schemas.openxmlformats.org/officeDocument/2006/relationships/image" Target="media/image22420.emf"/><Relationship Id="rId6903" Type="http://schemas.openxmlformats.org/officeDocument/2006/relationships/image" Target="media/image2909.emf"/><Relationship Id="rId3056" Type="http://schemas.openxmlformats.org/officeDocument/2006/relationships/image" Target="media/image1454.emf"/><Relationship Id="rId3263" Type="http://schemas.openxmlformats.org/officeDocument/2006/relationships/customXml" Target="ink/ink1541.xml"/><Relationship Id="rId3470" Type="http://schemas.openxmlformats.org/officeDocument/2006/relationships/customXml" Target="ink/ink1634.xml"/><Relationship Id="rId4107" Type="http://schemas.openxmlformats.org/officeDocument/2006/relationships/image" Target="media/image1915.emf"/><Relationship Id="rId4314" Type="http://schemas.openxmlformats.org/officeDocument/2006/relationships/customXml" Target="ink/ink2035.xml"/><Relationship Id="rId5712" Type="http://schemas.openxmlformats.org/officeDocument/2006/relationships/image" Target="media/image23450.emf"/><Relationship Id="rId184" Type="http://schemas.openxmlformats.org/officeDocument/2006/relationships/image" Target="media/image88.emf"/><Relationship Id="rId391" Type="http://schemas.openxmlformats.org/officeDocument/2006/relationships/customXml" Target="ink/ink181.xml"/><Relationship Id="rId1908" Type="http://schemas.openxmlformats.org/officeDocument/2006/relationships/image" Target="media/image933.emf"/><Relationship Id="rId2072" Type="http://schemas.openxmlformats.org/officeDocument/2006/relationships/image" Target="media/image990.emf"/><Relationship Id="rId3123" Type="http://schemas.openxmlformats.org/officeDocument/2006/relationships/customXml" Target="ink/ink1471.xml"/><Relationship Id="rId4521" Type="http://schemas.openxmlformats.org/officeDocument/2006/relationships/image" Target="media/image2121.emf"/><Relationship Id="rId6279" Type="http://schemas.openxmlformats.org/officeDocument/2006/relationships/customXml" Target="ink/ink2972.xml"/><Relationship Id="rId251" Type="http://schemas.openxmlformats.org/officeDocument/2006/relationships/customXml" Target="ink/ink113.xml"/><Relationship Id="rId3330" Type="http://schemas.openxmlformats.org/officeDocument/2006/relationships/customXml" Target="ink/ink1570.xml"/><Relationship Id="rId5088" Type="http://schemas.openxmlformats.org/officeDocument/2006/relationships/image" Target="media/image2333.emf"/><Relationship Id="rId6139" Type="http://schemas.openxmlformats.org/officeDocument/2006/relationships/customXml" Target="ink/ink2909.xml"/><Relationship Id="rId6486" Type="http://schemas.openxmlformats.org/officeDocument/2006/relationships/image" Target="media/image2649.emf"/><Relationship Id="rId6693" Type="http://schemas.openxmlformats.org/officeDocument/2006/relationships/image" Target="media/image2802.emf"/><Relationship Id="rId2889" Type="http://schemas.openxmlformats.org/officeDocument/2006/relationships/customXml" Target="ink/ink1359.xml"/><Relationship Id="rId5295" Type="http://schemas.openxmlformats.org/officeDocument/2006/relationships/customXml" Target="ink/ink2509.xml"/><Relationship Id="rId6346" Type="http://schemas.openxmlformats.org/officeDocument/2006/relationships/image" Target="media/image2659.emf"/><Relationship Id="rId6553" Type="http://schemas.openxmlformats.org/officeDocument/2006/relationships/customXml" Target="ink/ink3091.xml"/><Relationship Id="rId6760" Type="http://schemas.openxmlformats.org/officeDocument/2006/relationships/customXml" Target="ink/ink3196.xml"/><Relationship Id="rId111" Type="http://schemas.openxmlformats.org/officeDocument/2006/relationships/customXml" Target="ink/ink48.xml"/><Relationship Id="rId1698" Type="http://schemas.openxmlformats.org/officeDocument/2006/relationships/image" Target="media/image835.emf"/><Relationship Id="rId2749" Type="http://schemas.openxmlformats.org/officeDocument/2006/relationships/customXml" Target="ink/ink1289.xml"/><Relationship Id="rId2956" Type="http://schemas.openxmlformats.org/officeDocument/2006/relationships/image" Target="media/image518.emf"/><Relationship Id="rId5155" Type="http://schemas.openxmlformats.org/officeDocument/2006/relationships/image" Target="media/image2366.emf"/><Relationship Id="rId5362" Type="http://schemas.openxmlformats.org/officeDocument/2006/relationships/image" Target="media/image21800.emf"/><Relationship Id="rId6206" Type="http://schemas.openxmlformats.org/officeDocument/2006/relationships/image" Target="media/image2589.emf"/><Relationship Id="rId6413" Type="http://schemas.openxmlformats.org/officeDocument/2006/relationships/customXml" Target="ink/ink3023.xml"/><Relationship Id="rId6620" Type="http://schemas.openxmlformats.org/officeDocument/2006/relationships/image" Target="media/image2766.emf"/><Relationship Id="rId928" Type="http://schemas.openxmlformats.org/officeDocument/2006/relationships/image" Target="media/image382.emf"/><Relationship Id="rId1558" Type="http://schemas.openxmlformats.org/officeDocument/2006/relationships/image" Target="media/image770.emf"/><Relationship Id="rId1765" Type="http://schemas.openxmlformats.org/officeDocument/2006/relationships/customXml" Target="ink/ink819.xml"/><Relationship Id="rId2609" Type="http://schemas.openxmlformats.org/officeDocument/2006/relationships/customXml" Target="ink/ink1221.xml"/><Relationship Id="rId4171" Type="http://schemas.openxmlformats.org/officeDocument/2006/relationships/image" Target="media/image1947.emf"/><Relationship Id="rId5015" Type="http://schemas.openxmlformats.org/officeDocument/2006/relationships/customXml" Target="ink/ink2368.xml"/><Relationship Id="rId5222" Type="http://schemas.openxmlformats.org/officeDocument/2006/relationships/customXml" Target="ink/ink2472.xml"/><Relationship Id="rId57" Type="http://schemas.openxmlformats.org/officeDocument/2006/relationships/customXml" Target="ink/ink23.xml"/><Relationship Id="rId1418" Type="http://schemas.openxmlformats.org/officeDocument/2006/relationships/image" Target="media/image701.emf"/><Relationship Id="rId1972" Type="http://schemas.openxmlformats.org/officeDocument/2006/relationships/image" Target="media/image965.emf"/><Relationship Id="rId2816" Type="http://schemas.openxmlformats.org/officeDocument/2006/relationships/image" Target="media/image1347.emf"/><Relationship Id="rId4031" Type="http://schemas.openxmlformats.org/officeDocument/2006/relationships/image" Target="media/image1877.emf"/><Relationship Id="rId1625" Type="http://schemas.openxmlformats.org/officeDocument/2006/relationships/customXml" Target="ink/ink756.xml"/><Relationship Id="rId1832" Type="http://schemas.openxmlformats.org/officeDocument/2006/relationships/image" Target="media/image895.emf"/><Relationship Id="rId4988" Type="http://schemas.openxmlformats.org/officeDocument/2006/relationships/image" Target="media/image2282.emf"/><Relationship Id="rId3797" Type="http://schemas.openxmlformats.org/officeDocument/2006/relationships/image" Target="media/image1760.emf"/><Relationship Id="rId4848" Type="http://schemas.openxmlformats.org/officeDocument/2006/relationships/image" Target="media/image2212.emf"/><Relationship Id="rId6063" Type="http://schemas.openxmlformats.org/officeDocument/2006/relationships/image" Target="media/image2518.emf"/><Relationship Id="rId2399" Type="http://schemas.openxmlformats.org/officeDocument/2006/relationships/image" Target="media/image1148.emf"/><Relationship Id="rId3657" Type="http://schemas.openxmlformats.org/officeDocument/2006/relationships/image" Target="media/image1690.emf"/><Relationship Id="rId3864" Type="http://schemas.openxmlformats.org/officeDocument/2006/relationships/customXml" Target="ink/ink1829.xml"/><Relationship Id="rId4708" Type="http://schemas.openxmlformats.org/officeDocument/2006/relationships/image" Target="media/image512.emf"/><Relationship Id="rId4915" Type="http://schemas.openxmlformats.org/officeDocument/2006/relationships/customXml" Target="ink/ink2318.xml"/><Relationship Id="rId6270" Type="http://schemas.openxmlformats.org/officeDocument/2006/relationships/image" Target="media/image2621.emf"/><Relationship Id="rId578" Type="http://schemas.openxmlformats.org/officeDocument/2006/relationships/image" Target="media/image259.emf"/><Relationship Id="rId785" Type="http://schemas.openxmlformats.org/officeDocument/2006/relationships/customXml" Target="ink/ink362.xml"/><Relationship Id="rId992" Type="http://schemas.openxmlformats.org/officeDocument/2006/relationships/customXml" Target="ink/ink460.xml"/><Relationship Id="rId2259" Type="http://schemas.openxmlformats.org/officeDocument/2006/relationships/image" Target="media/image1081.emf"/><Relationship Id="rId2466" Type="http://schemas.openxmlformats.org/officeDocument/2006/relationships/customXml" Target="ink/ink1151.xml"/><Relationship Id="rId2673" Type="http://schemas.openxmlformats.org/officeDocument/2006/relationships/image" Target="media/image1276.emf"/><Relationship Id="rId2880" Type="http://schemas.openxmlformats.org/officeDocument/2006/relationships/image" Target="media/image1379.emf"/><Relationship Id="rId3517" Type="http://schemas.openxmlformats.org/officeDocument/2006/relationships/image" Target="media/image1639.emf"/><Relationship Id="rId3724" Type="http://schemas.openxmlformats.org/officeDocument/2006/relationships/customXml" Target="ink/ink1759.xml"/><Relationship Id="rId3931" Type="http://schemas.openxmlformats.org/officeDocument/2006/relationships/image" Target="media/image1827.emf"/><Relationship Id="rId6130" Type="http://schemas.openxmlformats.org/officeDocument/2006/relationships/image" Target="media/image2551.emf"/><Relationship Id="rId438" Type="http://schemas.openxmlformats.org/officeDocument/2006/relationships/image" Target="media/image100.emf"/><Relationship Id="rId645" Type="http://schemas.openxmlformats.org/officeDocument/2006/relationships/customXml" Target="ink/ink293.xml"/><Relationship Id="rId852" Type="http://schemas.openxmlformats.org/officeDocument/2006/relationships/image" Target="media/image3480.emf"/><Relationship Id="rId1275" Type="http://schemas.openxmlformats.org/officeDocument/2006/relationships/customXml" Target="ink/ink585.xml"/><Relationship Id="rId1482" Type="http://schemas.openxmlformats.org/officeDocument/2006/relationships/image" Target="media/image733.emf"/><Relationship Id="rId2119" Type="http://schemas.openxmlformats.org/officeDocument/2006/relationships/customXml" Target="ink/ink987.xml"/><Relationship Id="rId2326" Type="http://schemas.openxmlformats.org/officeDocument/2006/relationships/image" Target="media/image1114.emf"/><Relationship Id="rId2533" Type="http://schemas.openxmlformats.org/officeDocument/2006/relationships/image" Target="media/image1210.emf"/><Relationship Id="rId2740" Type="http://schemas.openxmlformats.org/officeDocument/2006/relationships/image" Target="media/image1309.emf"/><Relationship Id="rId5689" Type="http://schemas.openxmlformats.org/officeDocument/2006/relationships/customXml" Target="ink/ink2689.xml"/><Relationship Id="rId5896" Type="http://schemas.openxmlformats.org/officeDocument/2006/relationships/image" Target="media/image24360.emf"/><Relationship Id="rId6947" Type="http://schemas.openxmlformats.org/officeDocument/2006/relationships/image" Target="media/image2931.emf"/><Relationship Id="rId505" Type="http://schemas.openxmlformats.org/officeDocument/2006/relationships/customXml" Target="ink/ink227.xml"/><Relationship Id="rId712" Type="http://schemas.openxmlformats.org/officeDocument/2006/relationships/image" Target="media/image316.emf"/><Relationship Id="rId1135" Type="http://schemas.openxmlformats.org/officeDocument/2006/relationships/image" Target="media/image560.emf"/><Relationship Id="rId1342" Type="http://schemas.openxmlformats.org/officeDocument/2006/relationships/image" Target="media/image663.emf"/><Relationship Id="rId4498" Type="http://schemas.openxmlformats.org/officeDocument/2006/relationships/customXml" Target="ink/ink2121.xml"/><Relationship Id="rId5549" Type="http://schemas.openxmlformats.org/officeDocument/2006/relationships/image" Target="media/image2490.wmf"/><Relationship Id="rId1202" Type="http://schemas.openxmlformats.org/officeDocument/2006/relationships/image" Target="media/image593.emf"/><Relationship Id="rId2600" Type="http://schemas.openxmlformats.org/officeDocument/2006/relationships/image" Target="media/image1242.emf"/><Relationship Id="rId4358" Type="http://schemas.openxmlformats.org/officeDocument/2006/relationships/image" Target="media/image2040.emf"/><Relationship Id="rId5409" Type="http://schemas.openxmlformats.org/officeDocument/2006/relationships/image" Target="media/image22030.emf"/><Relationship Id="rId5756" Type="http://schemas.openxmlformats.org/officeDocument/2006/relationships/image" Target="media/image23670.emf"/><Relationship Id="rId5963" Type="http://schemas.openxmlformats.org/officeDocument/2006/relationships/customXml" Target="ink/ink2822.xml"/><Relationship Id="rId6807" Type="http://schemas.openxmlformats.org/officeDocument/2006/relationships/image" Target="media/image2861.emf"/><Relationship Id="rId3167" Type="http://schemas.openxmlformats.org/officeDocument/2006/relationships/customXml" Target="ink/ink1493.xml"/><Relationship Id="rId4565" Type="http://schemas.openxmlformats.org/officeDocument/2006/relationships/customXml" Target="ink/ink2153.xml"/><Relationship Id="rId4772" Type="http://schemas.openxmlformats.org/officeDocument/2006/relationships/image" Target="media/image2172.emf"/><Relationship Id="rId5616" Type="http://schemas.openxmlformats.org/officeDocument/2006/relationships/image" Target="media/image22970.emf"/><Relationship Id="rId5823" Type="http://schemas.openxmlformats.org/officeDocument/2006/relationships/customXml" Target="ink/ink2751.xml"/><Relationship Id="rId295" Type="http://schemas.openxmlformats.org/officeDocument/2006/relationships/customXml" Target="ink/ink134.xml"/><Relationship Id="rId3374" Type="http://schemas.openxmlformats.org/officeDocument/2006/relationships/image" Target="media/image1568.emf"/><Relationship Id="rId3581" Type="http://schemas.openxmlformats.org/officeDocument/2006/relationships/image" Target="media/image1599.emf"/><Relationship Id="rId4218" Type="http://schemas.openxmlformats.org/officeDocument/2006/relationships/customXml" Target="ink/ink1987.xml"/><Relationship Id="rId4425" Type="http://schemas.openxmlformats.org/officeDocument/2006/relationships/customXml" Target="ink/ink2086.xml"/><Relationship Id="rId4632" Type="http://schemas.openxmlformats.org/officeDocument/2006/relationships/image" Target="media/image15710.emf"/><Relationship Id="rId2183" Type="http://schemas.openxmlformats.org/officeDocument/2006/relationships/image" Target="media/image1043.emf"/><Relationship Id="rId2390" Type="http://schemas.openxmlformats.org/officeDocument/2006/relationships/customXml" Target="ink/ink1115.xml"/><Relationship Id="rId3027" Type="http://schemas.openxmlformats.org/officeDocument/2006/relationships/customXml" Target="ink/ink1424.xml"/><Relationship Id="rId3234" Type="http://schemas.openxmlformats.org/officeDocument/2006/relationships/image" Target="media/image1502.emf"/><Relationship Id="rId3441" Type="http://schemas.openxmlformats.org/officeDocument/2006/relationships/image" Target="media/image1601.emf"/><Relationship Id="rId6597" Type="http://schemas.openxmlformats.org/officeDocument/2006/relationships/customXml" Target="ink/ink3114.xml"/><Relationship Id="rId155" Type="http://schemas.openxmlformats.org/officeDocument/2006/relationships/image" Target="media/image5.wmf"/><Relationship Id="rId362" Type="http://schemas.openxmlformats.org/officeDocument/2006/relationships/image" Target="media/image177.emf"/><Relationship Id="rId2043" Type="http://schemas.openxmlformats.org/officeDocument/2006/relationships/customXml" Target="ink/ink953.xml"/><Relationship Id="rId2250" Type="http://schemas.openxmlformats.org/officeDocument/2006/relationships/customXml" Target="ink/ink1052.xml"/><Relationship Id="rId3301" Type="http://schemas.openxmlformats.org/officeDocument/2006/relationships/image" Target="media/image1534.emf"/><Relationship Id="rId5199" Type="http://schemas.openxmlformats.org/officeDocument/2006/relationships/image" Target="media/image2388.emf"/><Relationship Id="rId6457" Type="http://schemas.openxmlformats.org/officeDocument/2006/relationships/customXml" Target="ink/ink3044.xml"/><Relationship Id="rId6664" Type="http://schemas.openxmlformats.org/officeDocument/2006/relationships/customXml" Target="ink/ink3148.xml"/><Relationship Id="rId6871" Type="http://schemas.openxmlformats.org/officeDocument/2006/relationships/image" Target="media/image2893.emf"/><Relationship Id="rId222" Type="http://schemas.openxmlformats.org/officeDocument/2006/relationships/image" Target="media/image107.emf"/><Relationship Id="rId2110" Type="http://schemas.openxmlformats.org/officeDocument/2006/relationships/image" Target="media/image1007.emf"/><Relationship Id="rId5059" Type="http://schemas.openxmlformats.org/officeDocument/2006/relationships/customXml" Target="ink/ink2390.xml"/><Relationship Id="rId5266" Type="http://schemas.openxmlformats.org/officeDocument/2006/relationships/image" Target="media/image2421.emf"/><Relationship Id="rId5473" Type="http://schemas.openxmlformats.org/officeDocument/2006/relationships/image" Target="media/image22270.emf"/><Relationship Id="rId5680" Type="http://schemas.openxmlformats.org/officeDocument/2006/relationships/image" Target="media/image23290.emf"/><Relationship Id="rId6317" Type="http://schemas.openxmlformats.org/officeDocument/2006/relationships/customXml" Target="ink/ink2990.xml"/><Relationship Id="rId6524" Type="http://schemas.openxmlformats.org/officeDocument/2006/relationships/image" Target="media/image2719.emf"/><Relationship Id="rId4075" Type="http://schemas.openxmlformats.org/officeDocument/2006/relationships/image" Target="media/image1899.emf"/><Relationship Id="rId4282" Type="http://schemas.openxmlformats.org/officeDocument/2006/relationships/customXml" Target="ink/ink2019.xml"/><Relationship Id="rId5126" Type="http://schemas.openxmlformats.org/officeDocument/2006/relationships/image" Target="media/image2352.emf"/><Relationship Id="rId5333" Type="http://schemas.openxmlformats.org/officeDocument/2006/relationships/customXml" Target="ink/ink2528.xml"/><Relationship Id="rId6731" Type="http://schemas.openxmlformats.org/officeDocument/2006/relationships/image" Target="media/image2821.emf"/><Relationship Id="rId1669" Type="http://schemas.openxmlformats.org/officeDocument/2006/relationships/customXml" Target="ink/ink776.xml"/><Relationship Id="rId1876" Type="http://schemas.openxmlformats.org/officeDocument/2006/relationships/image" Target="media/image917.emf"/><Relationship Id="rId2927" Type="http://schemas.openxmlformats.org/officeDocument/2006/relationships/customXml" Target="ink/ink1376.xml"/><Relationship Id="rId3091" Type="http://schemas.openxmlformats.org/officeDocument/2006/relationships/customXml" Target="ink/ink1455.xml"/><Relationship Id="rId4142" Type="http://schemas.openxmlformats.org/officeDocument/2006/relationships/customXml" Target="ink/ink1956.xml"/><Relationship Id="rId5540" Type="http://schemas.openxmlformats.org/officeDocument/2006/relationships/image" Target="media/image22590.emf"/><Relationship Id="rId1529" Type="http://schemas.openxmlformats.org/officeDocument/2006/relationships/customXml" Target="ink/ink712.xml"/><Relationship Id="rId1736" Type="http://schemas.openxmlformats.org/officeDocument/2006/relationships/customXml" Target="ink/ink806.xml"/><Relationship Id="rId1943" Type="http://schemas.openxmlformats.org/officeDocument/2006/relationships/customXml" Target="ink/ink908.xml"/><Relationship Id="rId5400" Type="http://schemas.openxmlformats.org/officeDocument/2006/relationships/customXml" Target="ink/ink2558.xml"/><Relationship Id="rId28" Type="http://schemas.openxmlformats.org/officeDocument/2006/relationships/image" Target="media/image10.emf"/><Relationship Id="rId1803" Type="http://schemas.openxmlformats.org/officeDocument/2006/relationships/customXml" Target="ink/ink838.xml"/><Relationship Id="rId4002" Type="http://schemas.openxmlformats.org/officeDocument/2006/relationships/customXml" Target="ink/ink1891.xml"/><Relationship Id="rId4959" Type="http://schemas.openxmlformats.org/officeDocument/2006/relationships/customXml" Target="ink/ink2340.xml"/><Relationship Id="rId3768" Type="http://schemas.openxmlformats.org/officeDocument/2006/relationships/customXml" Target="ink/ink1781.xml"/><Relationship Id="rId3975" Type="http://schemas.openxmlformats.org/officeDocument/2006/relationships/image" Target="media/image1849.emf"/><Relationship Id="rId4819" Type="http://schemas.openxmlformats.org/officeDocument/2006/relationships/customXml" Target="ink/ink2270.xml"/><Relationship Id="rId6174" Type="http://schemas.openxmlformats.org/officeDocument/2006/relationships/image" Target="media/image2573.emf"/><Relationship Id="rId6381" Type="http://schemas.openxmlformats.org/officeDocument/2006/relationships/image" Target="media/image2676.emf"/><Relationship Id="rId689" Type="http://schemas.openxmlformats.org/officeDocument/2006/relationships/customXml" Target="ink/ink315.xml"/><Relationship Id="rId896" Type="http://schemas.openxmlformats.org/officeDocument/2006/relationships/image" Target="media/image370.emf"/><Relationship Id="rId2577" Type="http://schemas.openxmlformats.org/officeDocument/2006/relationships/customXml" Target="ink/ink1205.xml"/><Relationship Id="rId2784" Type="http://schemas.openxmlformats.org/officeDocument/2006/relationships/image" Target="media/image1331.emf"/><Relationship Id="rId3628" Type="http://schemas.openxmlformats.org/officeDocument/2006/relationships/customXml" Target="ink/ink1711.xml"/><Relationship Id="rId5190" Type="http://schemas.openxmlformats.org/officeDocument/2006/relationships/customXml" Target="ink/ink2456.xml"/><Relationship Id="rId6034" Type="http://schemas.openxmlformats.org/officeDocument/2006/relationships/customXml" Target="ink/ink2857.xml"/><Relationship Id="rId6241" Type="http://schemas.openxmlformats.org/officeDocument/2006/relationships/customXml" Target="ink/ink2957.xml"/><Relationship Id="rId549" Type="http://schemas.openxmlformats.org/officeDocument/2006/relationships/customXml" Target="ink/ink249.xml"/><Relationship Id="rId756" Type="http://schemas.openxmlformats.org/officeDocument/2006/relationships/image" Target="media/image337.emf"/><Relationship Id="rId1179" Type="http://schemas.openxmlformats.org/officeDocument/2006/relationships/customXml" Target="ink/ink537.xml"/><Relationship Id="rId1386" Type="http://schemas.openxmlformats.org/officeDocument/2006/relationships/image" Target="media/image685.emf"/><Relationship Id="rId1593" Type="http://schemas.openxmlformats.org/officeDocument/2006/relationships/customXml" Target="ink/ink742.xml"/><Relationship Id="rId2437" Type="http://schemas.openxmlformats.org/officeDocument/2006/relationships/image" Target="media/image1167.emf"/><Relationship Id="rId2991" Type="http://schemas.openxmlformats.org/officeDocument/2006/relationships/customXml" Target="ink/ink1407.xml"/><Relationship Id="rId3835" Type="http://schemas.openxmlformats.org/officeDocument/2006/relationships/image" Target="media/image1779.emf"/><Relationship Id="rId5050" Type="http://schemas.openxmlformats.org/officeDocument/2006/relationships/image" Target="media/image2313.emf"/><Relationship Id="rId6101" Type="http://schemas.openxmlformats.org/officeDocument/2006/relationships/image" Target="media/image2537.emf"/><Relationship Id="rId409" Type="http://schemas.openxmlformats.org/officeDocument/2006/relationships/customXml" Target="ink/ink187.xml"/><Relationship Id="rId963" Type="http://schemas.openxmlformats.org/officeDocument/2006/relationships/image" Target="media/image460.emf"/><Relationship Id="rId1039" Type="http://schemas.openxmlformats.org/officeDocument/2006/relationships/image" Target="media/image498.emf"/><Relationship Id="rId1246" Type="http://schemas.openxmlformats.org/officeDocument/2006/relationships/image" Target="media/image615.emf"/><Relationship Id="rId2644" Type="http://schemas.openxmlformats.org/officeDocument/2006/relationships/image" Target="media/image1262.emf"/><Relationship Id="rId2851" Type="http://schemas.openxmlformats.org/officeDocument/2006/relationships/customXml" Target="ink/ink1340.xml"/><Relationship Id="rId3902" Type="http://schemas.openxmlformats.org/officeDocument/2006/relationships/image" Target="media/image89.wmf"/><Relationship Id="rId92" Type="http://schemas.openxmlformats.org/officeDocument/2006/relationships/image" Target="media/image42.emf"/><Relationship Id="rId616" Type="http://schemas.openxmlformats.org/officeDocument/2006/relationships/image" Target="media/image278.emf"/><Relationship Id="rId823" Type="http://schemas.openxmlformats.org/officeDocument/2006/relationships/customXml" Target="ink/ink381.xml"/><Relationship Id="rId1453" Type="http://schemas.openxmlformats.org/officeDocument/2006/relationships/customXml" Target="ink/ink674.xml"/><Relationship Id="rId1660" Type="http://schemas.openxmlformats.org/officeDocument/2006/relationships/image" Target="media/image817.emf"/><Relationship Id="rId2504" Type="http://schemas.openxmlformats.org/officeDocument/2006/relationships/customXml" Target="ink/ink1170.xml"/><Relationship Id="rId2711" Type="http://schemas.openxmlformats.org/officeDocument/2006/relationships/image" Target="media/image1295.emf"/><Relationship Id="rId5867" Type="http://schemas.openxmlformats.org/officeDocument/2006/relationships/customXml" Target="ink/ink2773.xml"/><Relationship Id="rId6918" Type="http://schemas.openxmlformats.org/officeDocument/2006/relationships/customXml" Target="ink/ink3275.xml"/><Relationship Id="rId1106" Type="http://schemas.openxmlformats.org/officeDocument/2006/relationships/customXml" Target="ink/ink504.xml"/><Relationship Id="rId1313" Type="http://schemas.openxmlformats.org/officeDocument/2006/relationships/customXml" Target="ink/ink604.xml"/><Relationship Id="rId1520" Type="http://schemas.openxmlformats.org/officeDocument/2006/relationships/image" Target="media/image752.emf"/><Relationship Id="rId4469" Type="http://schemas.openxmlformats.org/officeDocument/2006/relationships/image" Target="media/image2095.emf"/><Relationship Id="rId4676" Type="http://schemas.openxmlformats.org/officeDocument/2006/relationships/image" Target="media/image407.emf"/><Relationship Id="rId4883" Type="http://schemas.openxmlformats.org/officeDocument/2006/relationships/customXml" Target="ink/ink2302.xml"/><Relationship Id="rId5727" Type="http://schemas.openxmlformats.org/officeDocument/2006/relationships/customXml" Target="ink/ink2708.xml"/><Relationship Id="rId5934" Type="http://schemas.openxmlformats.org/officeDocument/2006/relationships/image" Target="media/image24550.emf"/><Relationship Id="rId3278" Type="http://schemas.openxmlformats.org/officeDocument/2006/relationships/customXml" Target="ink/ink1549.xml"/><Relationship Id="rId3485" Type="http://schemas.openxmlformats.org/officeDocument/2006/relationships/image" Target="media/image1623.emf"/><Relationship Id="rId3692" Type="http://schemas.openxmlformats.org/officeDocument/2006/relationships/customXml" Target="ink/ink1743.xml"/><Relationship Id="rId4329" Type="http://schemas.openxmlformats.org/officeDocument/2006/relationships/image" Target="media/image2026.emf"/><Relationship Id="rId4536" Type="http://schemas.openxmlformats.org/officeDocument/2006/relationships/oleObject" Target="embeddings/oleObject132.bin"/><Relationship Id="rId4743" Type="http://schemas.openxmlformats.org/officeDocument/2006/relationships/customXml" Target="ink/ink2232.xml"/><Relationship Id="rId4950" Type="http://schemas.openxmlformats.org/officeDocument/2006/relationships/image" Target="media/image2263.emf"/><Relationship Id="rId199" Type="http://schemas.openxmlformats.org/officeDocument/2006/relationships/customXml" Target="ink/ink90.xml"/><Relationship Id="rId2087" Type="http://schemas.openxmlformats.org/officeDocument/2006/relationships/customXml" Target="ink/ink973.xml"/><Relationship Id="rId2294" Type="http://schemas.openxmlformats.org/officeDocument/2006/relationships/image" Target="media/image1098.emf"/><Relationship Id="rId3138" Type="http://schemas.openxmlformats.org/officeDocument/2006/relationships/customXml" Target="ink/ink1478.xml"/><Relationship Id="rId3345" Type="http://schemas.openxmlformats.org/officeDocument/2006/relationships/oleObject" Target="embeddings/oleObject96.bin"/><Relationship Id="rId3552" Type="http://schemas.openxmlformats.org/officeDocument/2006/relationships/customXml" Target="ink/ink1673.xml"/><Relationship Id="rId4603" Type="http://schemas.openxmlformats.org/officeDocument/2006/relationships/customXml" Target="ink/ink2169.xml"/><Relationship Id="rId266" Type="http://schemas.openxmlformats.org/officeDocument/2006/relationships/image" Target="media/image129.emf"/><Relationship Id="rId473" Type="http://schemas.openxmlformats.org/officeDocument/2006/relationships/customXml" Target="ink/ink213.xml"/><Relationship Id="rId680" Type="http://schemas.openxmlformats.org/officeDocument/2006/relationships/image" Target="media/image304.emf"/><Relationship Id="rId2154" Type="http://schemas.openxmlformats.org/officeDocument/2006/relationships/customXml" Target="ink/ink1004.xml"/><Relationship Id="rId2361" Type="http://schemas.openxmlformats.org/officeDocument/2006/relationships/customXml" Target="ink/ink1101.xml"/><Relationship Id="rId3205" Type="http://schemas.openxmlformats.org/officeDocument/2006/relationships/customXml" Target="ink/ink1512.xml"/><Relationship Id="rId3412" Type="http://schemas.openxmlformats.org/officeDocument/2006/relationships/image" Target="media/image1587.emf"/><Relationship Id="rId4810" Type="http://schemas.openxmlformats.org/officeDocument/2006/relationships/image" Target="media/image2193.emf"/><Relationship Id="rId6568" Type="http://schemas.openxmlformats.org/officeDocument/2006/relationships/customXml" Target="ink/ink3099.xml"/><Relationship Id="rId126" Type="http://schemas.openxmlformats.org/officeDocument/2006/relationships/image" Target="media/image59.emf"/><Relationship Id="rId333" Type="http://schemas.openxmlformats.org/officeDocument/2006/relationships/customXml" Target="ink/ink152.xml"/><Relationship Id="rId540" Type="http://schemas.openxmlformats.org/officeDocument/2006/relationships/image" Target="media/image240.emf"/><Relationship Id="rId1170" Type="http://schemas.openxmlformats.org/officeDocument/2006/relationships/image" Target="media/image577.emf"/><Relationship Id="rId2014" Type="http://schemas.openxmlformats.org/officeDocument/2006/relationships/image" Target="media/image413.emf"/><Relationship Id="rId2221" Type="http://schemas.openxmlformats.org/officeDocument/2006/relationships/image" Target="media/image1062.emf"/><Relationship Id="rId5377" Type="http://schemas.openxmlformats.org/officeDocument/2006/relationships/customXml" Target="ink/ink2546.xml"/><Relationship Id="rId6428" Type="http://schemas.openxmlformats.org/officeDocument/2006/relationships/image" Target="media/image2697.emf"/><Relationship Id="rId6775" Type="http://schemas.openxmlformats.org/officeDocument/2006/relationships/image" Target="media/image2845.emf"/><Relationship Id="rId6982" Type="http://schemas.openxmlformats.org/officeDocument/2006/relationships/customXml" Target="ink/ink3307.xml"/><Relationship Id="rId1030" Type="http://schemas.openxmlformats.org/officeDocument/2006/relationships/customXml" Target="ink/ink479.xml"/><Relationship Id="rId4186" Type="http://schemas.openxmlformats.org/officeDocument/2006/relationships/customXml" Target="ink/ink1975.xml"/><Relationship Id="rId5584" Type="http://schemas.openxmlformats.org/officeDocument/2006/relationships/image" Target="media/image22810.emf"/><Relationship Id="rId5791" Type="http://schemas.openxmlformats.org/officeDocument/2006/relationships/customXml" Target="ink/ink2735.xml"/><Relationship Id="rId6635" Type="http://schemas.openxmlformats.org/officeDocument/2006/relationships/image" Target="media/image2773.emf"/><Relationship Id="rId6842" Type="http://schemas.openxmlformats.org/officeDocument/2006/relationships/customXml" Target="ink/ink3237.xml"/><Relationship Id="rId400" Type="http://schemas.openxmlformats.org/officeDocument/2006/relationships/oleObject" Target="embeddings/oleObject13.bin"/><Relationship Id="rId1987" Type="http://schemas.openxmlformats.org/officeDocument/2006/relationships/customXml" Target="ink/ink930.xml"/><Relationship Id="rId4393" Type="http://schemas.openxmlformats.org/officeDocument/2006/relationships/customXml" Target="ink/ink2072.xml"/><Relationship Id="rId5237" Type="http://schemas.openxmlformats.org/officeDocument/2006/relationships/image" Target="media/image2407.emf"/><Relationship Id="rId5444" Type="http://schemas.openxmlformats.org/officeDocument/2006/relationships/customXml" Target="ink/ink2579.xml"/><Relationship Id="rId5651" Type="http://schemas.openxmlformats.org/officeDocument/2006/relationships/customXml" Target="ink/ink2671.xml"/><Relationship Id="rId6702" Type="http://schemas.openxmlformats.org/officeDocument/2006/relationships/customXml" Target="ink/ink3167.xml"/><Relationship Id="rId1847" Type="http://schemas.openxmlformats.org/officeDocument/2006/relationships/customXml" Target="ink/ink860.xml"/><Relationship Id="rId4046" Type="http://schemas.openxmlformats.org/officeDocument/2006/relationships/customXml" Target="ink/ink1909.xml"/><Relationship Id="rId4253" Type="http://schemas.openxmlformats.org/officeDocument/2006/relationships/image" Target="media/image1988.emf"/><Relationship Id="rId4460" Type="http://schemas.openxmlformats.org/officeDocument/2006/relationships/customXml" Target="ink/ink2102.xml"/><Relationship Id="rId5304" Type="http://schemas.openxmlformats.org/officeDocument/2006/relationships/image" Target="media/image2440.emf"/><Relationship Id="rId5511" Type="http://schemas.openxmlformats.org/officeDocument/2006/relationships/image" Target="media/image22450.emf"/><Relationship Id="rId1707" Type="http://schemas.openxmlformats.org/officeDocument/2006/relationships/image" Target="media/image44.wmf"/><Relationship Id="rId3062" Type="http://schemas.openxmlformats.org/officeDocument/2006/relationships/image" Target="media/image1457.emf"/><Relationship Id="rId4113" Type="http://schemas.openxmlformats.org/officeDocument/2006/relationships/image" Target="media/image1918.emf"/><Relationship Id="rId4320" Type="http://schemas.openxmlformats.org/officeDocument/2006/relationships/customXml" Target="ink/ink2038.xml"/><Relationship Id="rId190" Type="http://schemas.openxmlformats.org/officeDocument/2006/relationships/image" Target="media/image91.emf"/><Relationship Id="rId1914" Type="http://schemas.openxmlformats.org/officeDocument/2006/relationships/image" Target="media/image936.emf"/><Relationship Id="rId6078" Type="http://schemas.openxmlformats.org/officeDocument/2006/relationships/customXml" Target="ink/ink2879.xml"/><Relationship Id="rId6285" Type="http://schemas.openxmlformats.org/officeDocument/2006/relationships/customXml" Target="ink/ink2974.xml"/><Relationship Id="rId6492" Type="http://schemas.openxmlformats.org/officeDocument/2006/relationships/image" Target="media/image2664.emf"/><Relationship Id="rId3879" Type="http://schemas.openxmlformats.org/officeDocument/2006/relationships/image" Target="media/image1801.emf"/><Relationship Id="rId5094" Type="http://schemas.openxmlformats.org/officeDocument/2006/relationships/image" Target="media/image2336.emf"/><Relationship Id="rId6145" Type="http://schemas.openxmlformats.org/officeDocument/2006/relationships/customXml" Target="ink/ink2912.xml"/><Relationship Id="rId6352" Type="http://schemas.openxmlformats.org/officeDocument/2006/relationships/customXml" Target="ink/ink3005.xml"/><Relationship Id="rId2688" Type="http://schemas.openxmlformats.org/officeDocument/2006/relationships/customXml" Target="ink/ink1259.xml"/><Relationship Id="rId2895" Type="http://schemas.openxmlformats.org/officeDocument/2006/relationships/customXml" Target="ink/ink1360.xml"/><Relationship Id="rId3739" Type="http://schemas.openxmlformats.org/officeDocument/2006/relationships/image" Target="media/image1731.emf"/><Relationship Id="rId3946" Type="http://schemas.openxmlformats.org/officeDocument/2006/relationships/customXml" Target="ink/ink1867.xml"/><Relationship Id="rId5161" Type="http://schemas.openxmlformats.org/officeDocument/2006/relationships/image" Target="media/image2369.emf"/><Relationship Id="rId6005" Type="http://schemas.openxmlformats.org/officeDocument/2006/relationships/image" Target="media/image2489.emf"/><Relationship Id="rId867" Type="http://schemas.openxmlformats.org/officeDocument/2006/relationships/customXml" Target="ink/ink403.xml"/><Relationship Id="rId1497" Type="http://schemas.openxmlformats.org/officeDocument/2006/relationships/customXml" Target="ink/ink696.xml"/><Relationship Id="rId2548" Type="http://schemas.openxmlformats.org/officeDocument/2006/relationships/customXml" Target="ink/ink1190.xml"/><Relationship Id="rId2755" Type="http://schemas.openxmlformats.org/officeDocument/2006/relationships/customXml" Target="ink/ink1292.xml"/><Relationship Id="rId2962" Type="http://schemas.openxmlformats.org/officeDocument/2006/relationships/image" Target="media/image521.emf"/><Relationship Id="rId3806" Type="http://schemas.openxmlformats.org/officeDocument/2006/relationships/customXml" Target="ink/ink1800.xml"/><Relationship Id="rId6212" Type="http://schemas.openxmlformats.org/officeDocument/2006/relationships/oleObject" Target="embeddings/oleObject170.bin"/><Relationship Id="rId727" Type="http://schemas.openxmlformats.org/officeDocument/2006/relationships/customXml" Target="ink/ink333.xml"/><Relationship Id="rId934" Type="http://schemas.openxmlformats.org/officeDocument/2006/relationships/image" Target="media/image445.emf"/><Relationship Id="rId1357" Type="http://schemas.openxmlformats.org/officeDocument/2006/relationships/customXml" Target="ink/ink626.xml"/><Relationship Id="rId1564" Type="http://schemas.openxmlformats.org/officeDocument/2006/relationships/image" Target="media/image773.emf"/><Relationship Id="rId1771" Type="http://schemas.openxmlformats.org/officeDocument/2006/relationships/customXml" Target="ink/ink822.xml"/><Relationship Id="rId2408" Type="http://schemas.openxmlformats.org/officeDocument/2006/relationships/customXml" Target="ink/ink1123.xml"/><Relationship Id="rId2615" Type="http://schemas.openxmlformats.org/officeDocument/2006/relationships/customXml" Target="ink/ink1224.xml"/><Relationship Id="rId2822" Type="http://schemas.openxmlformats.org/officeDocument/2006/relationships/image" Target="media/image1350.emf"/><Relationship Id="rId5021" Type="http://schemas.openxmlformats.org/officeDocument/2006/relationships/customXml" Target="ink/ink2371.xml"/><Relationship Id="rId5978" Type="http://schemas.openxmlformats.org/officeDocument/2006/relationships/image" Target="media/image24760.emf"/><Relationship Id="rId63" Type="http://schemas.openxmlformats.org/officeDocument/2006/relationships/customXml" Target="ink/ink26.xml"/><Relationship Id="rId1217" Type="http://schemas.openxmlformats.org/officeDocument/2006/relationships/customXml" Target="ink/ink556.xml"/><Relationship Id="rId1424" Type="http://schemas.openxmlformats.org/officeDocument/2006/relationships/image" Target="media/image704.emf"/><Relationship Id="rId1631" Type="http://schemas.openxmlformats.org/officeDocument/2006/relationships/customXml" Target="ink/ink759.xml"/><Relationship Id="rId4787" Type="http://schemas.openxmlformats.org/officeDocument/2006/relationships/customXml" Target="ink/ink2254.xml"/><Relationship Id="rId4994" Type="http://schemas.openxmlformats.org/officeDocument/2006/relationships/image" Target="media/image2285.emf"/><Relationship Id="rId5838" Type="http://schemas.openxmlformats.org/officeDocument/2006/relationships/image" Target="media/image24070.emf"/><Relationship Id="rId3389" Type="http://schemas.openxmlformats.org/officeDocument/2006/relationships/customXml" Target="ink/ink1595.xml"/><Relationship Id="rId3596" Type="http://schemas.openxmlformats.org/officeDocument/2006/relationships/customXml" Target="ink/ink1695.xml"/><Relationship Id="rId4647" Type="http://schemas.openxmlformats.org/officeDocument/2006/relationships/oleObject" Target="embeddings/oleObject142.bin"/><Relationship Id="rId2198" Type="http://schemas.openxmlformats.org/officeDocument/2006/relationships/customXml" Target="ink/ink1026.xml"/><Relationship Id="rId3249" Type="http://schemas.openxmlformats.org/officeDocument/2006/relationships/customXml" Target="ink/ink1534.xml"/><Relationship Id="rId3456" Type="http://schemas.openxmlformats.org/officeDocument/2006/relationships/customXml" Target="ink/ink1627.xml"/><Relationship Id="rId4854" Type="http://schemas.openxmlformats.org/officeDocument/2006/relationships/image" Target="media/image2215.emf"/><Relationship Id="rId5905" Type="http://schemas.openxmlformats.org/officeDocument/2006/relationships/customXml" Target="ink/ink2792.xml"/><Relationship Id="rId377" Type="http://schemas.openxmlformats.org/officeDocument/2006/relationships/customXml" Target="ink/ink174.xml"/><Relationship Id="rId584" Type="http://schemas.openxmlformats.org/officeDocument/2006/relationships/image" Target="media/image262.emf"/><Relationship Id="rId2058" Type="http://schemas.openxmlformats.org/officeDocument/2006/relationships/image" Target="media/image435.emf"/><Relationship Id="rId2265" Type="http://schemas.openxmlformats.org/officeDocument/2006/relationships/customXml" Target="ink/ink1060.xml"/><Relationship Id="rId3109" Type="http://schemas.openxmlformats.org/officeDocument/2006/relationships/customXml" Target="ink/ink1464.xml"/><Relationship Id="rId3663" Type="http://schemas.openxmlformats.org/officeDocument/2006/relationships/image" Target="media/image1693.emf"/><Relationship Id="rId3870" Type="http://schemas.openxmlformats.org/officeDocument/2006/relationships/customXml" Target="ink/ink1832.xml"/><Relationship Id="rId4507" Type="http://schemas.openxmlformats.org/officeDocument/2006/relationships/image" Target="media/image2114.emf"/><Relationship Id="rId4714" Type="http://schemas.openxmlformats.org/officeDocument/2006/relationships/image" Target="media/image528.emf"/><Relationship Id="rId4921" Type="http://schemas.openxmlformats.org/officeDocument/2006/relationships/customXml" Target="ink/ink2321.xml"/><Relationship Id="rId237" Type="http://schemas.openxmlformats.org/officeDocument/2006/relationships/customXml" Target="ink/ink106.xml"/><Relationship Id="rId791" Type="http://schemas.openxmlformats.org/officeDocument/2006/relationships/customXml" Target="ink/ink365.xml"/><Relationship Id="rId2472" Type="http://schemas.openxmlformats.org/officeDocument/2006/relationships/customXml" Target="ink/ink1154.xml"/><Relationship Id="rId3316" Type="http://schemas.openxmlformats.org/officeDocument/2006/relationships/customXml" Target="ink/ink1563.xml"/><Relationship Id="rId3523" Type="http://schemas.openxmlformats.org/officeDocument/2006/relationships/image" Target="media/image1642.emf"/><Relationship Id="rId3730" Type="http://schemas.openxmlformats.org/officeDocument/2006/relationships/customXml" Target="ink/ink1762.xml"/><Relationship Id="rId6679" Type="http://schemas.openxmlformats.org/officeDocument/2006/relationships/image" Target="media/image2795.emf"/><Relationship Id="rId6886" Type="http://schemas.openxmlformats.org/officeDocument/2006/relationships/customXml" Target="ink/ink3259.xml"/><Relationship Id="rId444" Type="http://schemas.openxmlformats.org/officeDocument/2006/relationships/image" Target="media/image210.emf"/><Relationship Id="rId651" Type="http://schemas.openxmlformats.org/officeDocument/2006/relationships/customXml" Target="ink/ink296.xml"/><Relationship Id="rId1281" Type="http://schemas.openxmlformats.org/officeDocument/2006/relationships/customXml" Target="ink/ink588.xml"/><Relationship Id="rId2125" Type="http://schemas.openxmlformats.org/officeDocument/2006/relationships/customXml" Target="ink/ink990.xml"/><Relationship Id="rId2332" Type="http://schemas.openxmlformats.org/officeDocument/2006/relationships/image" Target="media/image1117.emf"/><Relationship Id="rId5488" Type="http://schemas.openxmlformats.org/officeDocument/2006/relationships/customXml" Target="ink/ink2598.xml"/><Relationship Id="rId5695" Type="http://schemas.openxmlformats.org/officeDocument/2006/relationships/customXml" Target="ink/ink2692.xml"/><Relationship Id="rId6539" Type="http://schemas.openxmlformats.org/officeDocument/2006/relationships/customXml" Target="ink/ink3084.xml"/><Relationship Id="rId6746" Type="http://schemas.openxmlformats.org/officeDocument/2006/relationships/customXml" Target="ink/ink3189.xml"/><Relationship Id="rId6953" Type="http://schemas.openxmlformats.org/officeDocument/2006/relationships/image" Target="media/image2934.emf"/><Relationship Id="rId304" Type="http://schemas.openxmlformats.org/officeDocument/2006/relationships/image" Target="media/image148.emf"/><Relationship Id="rId511" Type="http://schemas.openxmlformats.org/officeDocument/2006/relationships/customXml" Target="ink/ink230.xml"/><Relationship Id="rId1141" Type="http://schemas.openxmlformats.org/officeDocument/2006/relationships/image" Target="media/image563.emf"/><Relationship Id="rId4297" Type="http://schemas.openxmlformats.org/officeDocument/2006/relationships/image" Target="media/image2010.emf"/><Relationship Id="rId5348" Type="http://schemas.openxmlformats.org/officeDocument/2006/relationships/image" Target="media/image2462.emf"/><Relationship Id="rId5555" Type="http://schemas.openxmlformats.org/officeDocument/2006/relationships/customXml" Target="ink/ink2626.xml"/><Relationship Id="rId5762" Type="http://schemas.openxmlformats.org/officeDocument/2006/relationships/customXml" Target="ink/ink2724.xml"/><Relationship Id="rId6606" Type="http://schemas.openxmlformats.org/officeDocument/2006/relationships/image" Target="media/image2759.emf"/><Relationship Id="rId6813" Type="http://schemas.openxmlformats.org/officeDocument/2006/relationships/image" Target="media/image2864.emf"/><Relationship Id="rId1001" Type="http://schemas.openxmlformats.org/officeDocument/2006/relationships/image" Target="media/image479.emf"/><Relationship Id="rId4157" Type="http://schemas.openxmlformats.org/officeDocument/2006/relationships/image" Target="media/image1940.emf"/><Relationship Id="rId4364" Type="http://schemas.openxmlformats.org/officeDocument/2006/relationships/image" Target="media/image2043.emf"/><Relationship Id="rId4571" Type="http://schemas.openxmlformats.org/officeDocument/2006/relationships/customXml" Target="ink/ink2156.xml"/><Relationship Id="rId5208" Type="http://schemas.openxmlformats.org/officeDocument/2006/relationships/customXml" Target="ink/ink2465.xml"/><Relationship Id="rId5415" Type="http://schemas.openxmlformats.org/officeDocument/2006/relationships/image" Target="media/image22060.emf"/><Relationship Id="rId5622" Type="http://schemas.openxmlformats.org/officeDocument/2006/relationships/image" Target="media/image23000.emf"/><Relationship Id="rId1958" Type="http://schemas.openxmlformats.org/officeDocument/2006/relationships/image" Target="media/image958.emf"/><Relationship Id="rId3173" Type="http://schemas.openxmlformats.org/officeDocument/2006/relationships/customXml" Target="ink/ink1496.xml"/><Relationship Id="rId3380" Type="http://schemas.openxmlformats.org/officeDocument/2006/relationships/image" Target="media/image1571.emf"/><Relationship Id="rId4017" Type="http://schemas.openxmlformats.org/officeDocument/2006/relationships/oleObject" Target="embeddings/oleObject112.bin"/><Relationship Id="rId4224" Type="http://schemas.openxmlformats.org/officeDocument/2006/relationships/customXml" Target="ink/ink1990.xml"/><Relationship Id="rId4431" Type="http://schemas.openxmlformats.org/officeDocument/2006/relationships/customXml" Target="ink/ink2089.xml"/><Relationship Id="rId1818" Type="http://schemas.openxmlformats.org/officeDocument/2006/relationships/image" Target="media/image888.emf"/><Relationship Id="rId3033" Type="http://schemas.openxmlformats.org/officeDocument/2006/relationships/customXml" Target="ink/ink1427.xml"/><Relationship Id="rId3240" Type="http://schemas.openxmlformats.org/officeDocument/2006/relationships/image" Target="media/image1505.emf"/><Relationship Id="rId6189" Type="http://schemas.openxmlformats.org/officeDocument/2006/relationships/customXml" Target="ink/ink2934.xml"/><Relationship Id="rId6396" Type="http://schemas.openxmlformats.org/officeDocument/2006/relationships/image" Target="media/image2683.emf"/><Relationship Id="rId161" Type="http://schemas.openxmlformats.org/officeDocument/2006/relationships/customXml" Target="ink/ink71.xml"/><Relationship Id="rId6049" Type="http://schemas.openxmlformats.org/officeDocument/2006/relationships/image" Target="media/image2511.emf"/><Relationship Id="rId2799" Type="http://schemas.openxmlformats.org/officeDocument/2006/relationships/customXml" Target="ink/ink1314.xml"/><Relationship Id="rId3100" Type="http://schemas.openxmlformats.org/officeDocument/2006/relationships/image" Target="media/image1471.emf"/><Relationship Id="rId6256" Type="http://schemas.openxmlformats.org/officeDocument/2006/relationships/oleObject" Target="embeddings/oleObject173.bin"/><Relationship Id="rId6463" Type="http://schemas.openxmlformats.org/officeDocument/2006/relationships/customXml" Target="ink/ink3047.xml"/><Relationship Id="rId6670" Type="http://schemas.openxmlformats.org/officeDocument/2006/relationships/customXml" Target="ink/ink3151.xml"/><Relationship Id="rId978" Type="http://schemas.openxmlformats.org/officeDocument/2006/relationships/customXml" Target="ink/ink453.xml"/><Relationship Id="rId2659" Type="http://schemas.openxmlformats.org/officeDocument/2006/relationships/image" Target="media/image1269.emf"/><Relationship Id="rId2866" Type="http://schemas.openxmlformats.org/officeDocument/2006/relationships/image" Target="media/image1372.emf"/><Relationship Id="rId3917" Type="http://schemas.openxmlformats.org/officeDocument/2006/relationships/oleObject" Target="embeddings/oleObject107.bin"/><Relationship Id="rId5065" Type="http://schemas.openxmlformats.org/officeDocument/2006/relationships/customXml" Target="ink/ink2393.xml"/><Relationship Id="rId5272" Type="http://schemas.openxmlformats.org/officeDocument/2006/relationships/image" Target="media/image2424.emf"/><Relationship Id="rId6116" Type="http://schemas.openxmlformats.org/officeDocument/2006/relationships/image" Target="media/image2544.emf"/><Relationship Id="rId6323" Type="http://schemas.openxmlformats.org/officeDocument/2006/relationships/image" Target="media/image2511.wmf"/><Relationship Id="rId6530" Type="http://schemas.openxmlformats.org/officeDocument/2006/relationships/image" Target="media/image2722.emf"/><Relationship Id="rId838" Type="http://schemas.openxmlformats.org/officeDocument/2006/relationships/image" Target="media/image3410.emf"/><Relationship Id="rId1468" Type="http://schemas.openxmlformats.org/officeDocument/2006/relationships/image" Target="media/image726.emf"/><Relationship Id="rId1675" Type="http://schemas.openxmlformats.org/officeDocument/2006/relationships/customXml" Target="ink/ink779.xml"/><Relationship Id="rId1882" Type="http://schemas.openxmlformats.org/officeDocument/2006/relationships/image" Target="media/image920.emf"/><Relationship Id="rId2519" Type="http://schemas.openxmlformats.org/officeDocument/2006/relationships/image" Target="media/image1203.emf"/><Relationship Id="rId2726" Type="http://schemas.openxmlformats.org/officeDocument/2006/relationships/image" Target="media/image1302.emf"/><Relationship Id="rId4081" Type="http://schemas.openxmlformats.org/officeDocument/2006/relationships/image" Target="media/image1902.emf"/><Relationship Id="rId5132" Type="http://schemas.openxmlformats.org/officeDocument/2006/relationships/image" Target="media/image2355.emf"/><Relationship Id="rId1328" Type="http://schemas.openxmlformats.org/officeDocument/2006/relationships/image" Target="media/image656.emf"/><Relationship Id="rId1535" Type="http://schemas.openxmlformats.org/officeDocument/2006/relationships/customXml" Target="ink/ink715.xml"/><Relationship Id="rId2933" Type="http://schemas.openxmlformats.org/officeDocument/2006/relationships/customXml" Target="ink/ink1379.xml"/><Relationship Id="rId905" Type="http://schemas.openxmlformats.org/officeDocument/2006/relationships/oleObject" Target="embeddings/oleObject28.bin"/><Relationship Id="rId1742" Type="http://schemas.openxmlformats.org/officeDocument/2006/relationships/customXml" Target="ink/ink809.xml"/><Relationship Id="rId4898" Type="http://schemas.openxmlformats.org/officeDocument/2006/relationships/image" Target="media/image2237.emf"/><Relationship Id="rId5949" Type="http://schemas.openxmlformats.org/officeDocument/2006/relationships/customXml" Target="ink/ink2815.xml"/><Relationship Id="rId34" Type="http://schemas.openxmlformats.org/officeDocument/2006/relationships/image" Target="media/image13.emf"/><Relationship Id="rId1602" Type="http://schemas.openxmlformats.org/officeDocument/2006/relationships/image" Target="media/image790.emf"/><Relationship Id="rId4758" Type="http://schemas.openxmlformats.org/officeDocument/2006/relationships/image" Target="media/image2066.emf"/><Relationship Id="rId4965" Type="http://schemas.openxmlformats.org/officeDocument/2006/relationships/customXml" Target="ink/ink2343.xml"/><Relationship Id="rId5809" Type="http://schemas.openxmlformats.org/officeDocument/2006/relationships/customXml" Target="ink/ink2744.xml"/><Relationship Id="rId6180" Type="http://schemas.openxmlformats.org/officeDocument/2006/relationships/image" Target="media/image2576.emf"/><Relationship Id="rId3567" Type="http://schemas.openxmlformats.org/officeDocument/2006/relationships/image" Target="media/image1541.emf"/><Relationship Id="rId3774" Type="http://schemas.openxmlformats.org/officeDocument/2006/relationships/customXml" Target="ink/ink1784.xml"/><Relationship Id="rId3981" Type="http://schemas.openxmlformats.org/officeDocument/2006/relationships/oleObject" Target="embeddings/oleObject110.bin"/><Relationship Id="rId4618" Type="http://schemas.openxmlformats.org/officeDocument/2006/relationships/image" Target="media/image2169.emf"/><Relationship Id="rId4825" Type="http://schemas.openxmlformats.org/officeDocument/2006/relationships/customXml" Target="ink/ink2273.xml"/><Relationship Id="rId488" Type="http://schemas.openxmlformats.org/officeDocument/2006/relationships/image" Target="media/image201.emf"/><Relationship Id="rId695" Type="http://schemas.openxmlformats.org/officeDocument/2006/relationships/customXml" Target="ink/ink318.xml"/><Relationship Id="rId2169" Type="http://schemas.openxmlformats.org/officeDocument/2006/relationships/image" Target="media/image1036.emf"/><Relationship Id="rId2376" Type="http://schemas.openxmlformats.org/officeDocument/2006/relationships/image" Target="media/image1137.emf"/><Relationship Id="rId2583" Type="http://schemas.openxmlformats.org/officeDocument/2006/relationships/customXml" Target="ink/ink1208.xml"/><Relationship Id="rId2790" Type="http://schemas.openxmlformats.org/officeDocument/2006/relationships/image" Target="media/image1334.emf"/><Relationship Id="rId3427" Type="http://schemas.openxmlformats.org/officeDocument/2006/relationships/customXml" Target="ink/ink1614.xml"/><Relationship Id="rId3634" Type="http://schemas.openxmlformats.org/officeDocument/2006/relationships/customXml" Target="ink/ink1714.xml"/><Relationship Id="rId3841" Type="http://schemas.openxmlformats.org/officeDocument/2006/relationships/image" Target="media/image1782.emf"/><Relationship Id="rId6040" Type="http://schemas.openxmlformats.org/officeDocument/2006/relationships/customXml" Target="ink/ink2860.xml"/><Relationship Id="rId348" Type="http://schemas.openxmlformats.org/officeDocument/2006/relationships/image" Target="media/image170.emf"/><Relationship Id="rId555" Type="http://schemas.openxmlformats.org/officeDocument/2006/relationships/customXml" Target="ink/ink252.xml"/><Relationship Id="rId762" Type="http://schemas.openxmlformats.org/officeDocument/2006/relationships/image" Target="media/image340.emf"/><Relationship Id="rId1185" Type="http://schemas.openxmlformats.org/officeDocument/2006/relationships/customXml" Target="ink/ink540.xml"/><Relationship Id="rId1392" Type="http://schemas.openxmlformats.org/officeDocument/2006/relationships/image" Target="media/image688.emf"/><Relationship Id="rId2029" Type="http://schemas.openxmlformats.org/officeDocument/2006/relationships/customXml" Target="ink/ink946.xml"/><Relationship Id="rId2236" Type="http://schemas.openxmlformats.org/officeDocument/2006/relationships/customXml" Target="ink/ink1045.xml"/><Relationship Id="rId2443" Type="http://schemas.openxmlformats.org/officeDocument/2006/relationships/image" Target="media/image457.emf"/><Relationship Id="rId2650" Type="http://schemas.openxmlformats.org/officeDocument/2006/relationships/customXml" Target="ink/ink1240.xml"/><Relationship Id="rId3701" Type="http://schemas.openxmlformats.org/officeDocument/2006/relationships/image" Target="media/image1712.emf"/><Relationship Id="rId5599" Type="http://schemas.openxmlformats.org/officeDocument/2006/relationships/customXml" Target="ink/ink2645.xml"/><Relationship Id="rId6857" Type="http://schemas.openxmlformats.org/officeDocument/2006/relationships/image" Target="media/image2886.emf"/><Relationship Id="rId208" Type="http://schemas.openxmlformats.org/officeDocument/2006/relationships/oleObject" Target="embeddings/oleObject9.bin"/><Relationship Id="rId415" Type="http://schemas.openxmlformats.org/officeDocument/2006/relationships/image" Target="media/image16.wmf"/><Relationship Id="rId622" Type="http://schemas.openxmlformats.org/officeDocument/2006/relationships/oleObject" Target="embeddings/oleObject24.bin"/><Relationship Id="rId1045" Type="http://schemas.openxmlformats.org/officeDocument/2006/relationships/image" Target="media/image505.emf"/><Relationship Id="rId1252" Type="http://schemas.openxmlformats.org/officeDocument/2006/relationships/image" Target="media/image618.emf"/><Relationship Id="rId2303" Type="http://schemas.openxmlformats.org/officeDocument/2006/relationships/customXml" Target="ink/ink1078.xml"/><Relationship Id="rId2510" Type="http://schemas.openxmlformats.org/officeDocument/2006/relationships/customXml" Target="ink/ink1173.xml"/><Relationship Id="rId5459" Type="http://schemas.openxmlformats.org/officeDocument/2006/relationships/image" Target="media/image22200.emf"/><Relationship Id="rId5666" Type="http://schemas.openxmlformats.org/officeDocument/2006/relationships/image" Target="media/image23220.emf"/><Relationship Id="rId1112" Type="http://schemas.openxmlformats.org/officeDocument/2006/relationships/customXml" Target="ink/ink507.xml"/><Relationship Id="rId4268" Type="http://schemas.openxmlformats.org/officeDocument/2006/relationships/customXml" Target="ink/ink2012.xml"/><Relationship Id="rId4475" Type="http://schemas.openxmlformats.org/officeDocument/2006/relationships/image" Target="media/image2098.emf"/><Relationship Id="rId5319" Type="http://schemas.openxmlformats.org/officeDocument/2006/relationships/customXml" Target="ink/ink2521.xml"/><Relationship Id="rId5873" Type="http://schemas.openxmlformats.org/officeDocument/2006/relationships/customXml" Target="ink/ink2776.xml"/><Relationship Id="rId6717" Type="http://schemas.openxmlformats.org/officeDocument/2006/relationships/image" Target="media/image2814.emf"/><Relationship Id="rId6924" Type="http://schemas.openxmlformats.org/officeDocument/2006/relationships/customXml" Target="ink/ink3278.xml"/><Relationship Id="rId3077" Type="http://schemas.openxmlformats.org/officeDocument/2006/relationships/customXml" Target="ink/ink1449.xml"/><Relationship Id="rId3284" Type="http://schemas.openxmlformats.org/officeDocument/2006/relationships/customXml" Target="ink/ink1552.xml"/><Relationship Id="rId4128" Type="http://schemas.openxmlformats.org/officeDocument/2006/relationships/customXml" Target="ink/ink1949.xml"/><Relationship Id="rId4682" Type="http://schemas.openxmlformats.org/officeDocument/2006/relationships/image" Target="media/image411.emf"/><Relationship Id="rId5526" Type="http://schemas.openxmlformats.org/officeDocument/2006/relationships/customXml" Target="ink/ink2616.xml"/><Relationship Id="rId5733" Type="http://schemas.openxmlformats.org/officeDocument/2006/relationships/customXml" Target="ink/ink2711.xml"/><Relationship Id="rId5940" Type="http://schemas.openxmlformats.org/officeDocument/2006/relationships/image" Target="media/image24580.emf"/><Relationship Id="rId1929" Type="http://schemas.openxmlformats.org/officeDocument/2006/relationships/customXml" Target="ink/ink901.xml"/><Relationship Id="rId2093" Type="http://schemas.openxmlformats.org/officeDocument/2006/relationships/oleObject" Target="embeddings/oleObject61.bin"/><Relationship Id="rId3491" Type="http://schemas.openxmlformats.org/officeDocument/2006/relationships/image" Target="media/image1626.emf"/><Relationship Id="rId4335" Type="http://schemas.openxmlformats.org/officeDocument/2006/relationships/image" Target="media/image2029.emf"/><Relationship Id="rId4542" Type="http://schemas.openxmlformats.org/officeDocument/2006/relationships/image" Target="media/image2131.emf"/><Relationship Id="rId5800" Type="http://schemas.openxmlformats.org/officeDocument/2006/relationships/image" Target="media/image23880.emf"/><Relationship Id="rId3144" Type="http://schemas.openxmlformats.org/officeDocument/2006/relationships/customXml" Target="ink/ink1481.xml"/><Relationship Id="rId3351" Type="http://schemas.openxmlformats.org/officeDocument/2006/relationships/customXml" Target="ink/ink1577.xml"/><Relationship Id="rId4402" Type="http://schemas.openxmlformats.org/officeDocument/2006/relationships/image" Target="media/image2062.emf"/><Relationship Id="rId272" Type="http://schemas.openxmlformats.org/officeDocument/2006/relationships/image" Target="media/image132.emf"/><Relationship Id="rId2160" Type="http://schemas.openxmlformats.org/officeDocument/2006/relationships/customXml" Target="ink/ink1007.xml"/><Relationship Id="rId3004" Type="http://schemas.openxmlformats.org/officeDocument/2006/relationships/image" Target="media/image1431.emf"/><Relationship Id="rId3211" Type="http://schemas.openxmlformats.org/officeDocument/2006/relationships/customXml" Target="ink/ink1515.xml"/><Relationship Id="rId6367" Type="http://schemas.openxmlformats.org/officeDocument/2006/relationships/image" Target="media/image2669.emf"/><Relationship Id="rId6574" Type="http://schemas.openxmlformats.org/officeDocument/2006/relationships/customXml" Target="ink/ink3102.xml"/><Relationship Id="rId6781" Type="http://schemas.openxmlformats.org/officeDocument/2006/relationships/image" Target="media/image2848.emf"/><Relationship Id="rId132" Type="http://schemas.openxmlformats.org/officeDocument/2006/relationships/image" Target="media/image62.emf"/><Relationship Id="rId2020" Type="http://schemas.openxmlformats.org/officeDocument/2006/relationships/image" Target="media/image416.emf"/><Relationship Id="rId5176" Type="http://schemas.openxmlformats.org/officeDocument/2006/relationships/customXml" Target="ink/ink2449.xml"/><Relationship Id="rId5383" Type="http://schemas.openxmlformats.org/officeDocument/2006/relationships/customXml" Target="ink/ink2549.xml"/><Relationship Id="rId5590" Type="http://schemas.openxmlformats.org/officeDocument/2006/relationships/image" Target="media/image22840.emf"/><Relationship Id="rId6227" Type="http://schemas.openxmlformats.org/officeDocument/2006/relationships/customXml" Target="ink/ink2950.xml"/><Relationship Id="rId6434" Type="http://schemas.openxmlformats.org/officeDocument/2006/relationships/image" Target="media/image2700.emf"/><Relationship Id="rId6641" Type="http://schemas.openxmlformats.org/officeDocument/2006/relationships/image" Target="media/image2776.emf"/><Relationship Id="rId1579" Type="http://schemas.openxmlformats.org/officeDocument/2006/relationships/customXml" Target="ink/ink735.xml"/><Relationship Id="rId2977" Type="http://schemas.openxmlformats.org/officeDocument/2006/relationships/customXml" Target="ink/ink1400.xml"/><Relationship Id="rId4192" Type="http://schemas.openxmlformats.org/officeDocument/2006/relationships/customXml" Target="ink/ink1976.xml"/><Relationship Id="rId5036" Type="http://schemas.openxmlformats.org/officeDocument/2006/relationships/image" Target="media/image2306.emf"/><Relationship Id="rId5243" Type="http://schemas.openxmlformats.org/officeDocument/2006/relationships/image" Target="media/image2410.emf"/><Relationship Id="rId5450" Type="http://schemas.openxmlformats.org/officeDocument/2006/relationships/customXml" Target="ink/ink2582.xml"/><Relationship Id="rId949" Type="http://schemas.openxmlformats.org/officeDocument/2006/relationships/image" Target="media/image452.emf"/><Relationship Id="rId1786" Type="http://schemas.openxmlformats.org/officeDocument/2006/relationships/image" Target="media/image872.emf"/><Relationship Id="rId1993" Type="http://schemas.openxmlformats.org/officeDocument/2006/relationships/customXml" Target="ink/ink933.xml"/><Relationship Id="rId2837" Type="http://schemas.openxmlformats.org/officeDocument/2006/relationships/customXml" Target="ink/ink1333.xml"/><Relationship Id="rId4052" Type="http://schemas.openxmlformats.org/officeDocument/2006/relationships/customXml" Target="ink/ink1912.xml"/><Relationship Id="rId5103" Type="http://schemas.openxmlformats.org/officeDocument/2006/relationships/customXml" Target="ink/ink2412.xml"/><Relationship Id="rId6501" Type="http://schemas.openxmlformats.org/officeDocument/2006/relationships/customXml" Target="ink/ink3065.xml"/><Relationship Id="rId78" Type="http://schemas.openxmlformats.org/officeDocument/2006/relationships/image" Target="media/image35.emf"/><Relationship Id="rId809" Type="http://schemas.openxmlformats.org/officeDocument/2006/relationships/customXml" Target="ink/ink374.xml"/><Relationship Id="rId1439" Type="http://schemas.openxmlformats.org/officeDocument/2006/relationships/customXml" Target="ink/ink667.xml"/><Relationship Id="rId1646" Type="http://schemas.openxmlformats.org/officeDocument/2006/relationships/image" Target="media/image810.emf"/><Relationship Id="rId1853" Type="http://schemas.openxmlformats.org/officeDocument/2006/relationships/customXml" Target="ink/ink863.xml"/><Relationship Id="rId2904" Type="http://schemas.openxmlformats.org/officeDocument/2006/relationships/image" Target="media/image1391.emf"/><Relationship Id="rId5310" Type="http://schemas.openxmlformats.org/officeDocument/2006/relationships/image" Target="media/image2443.emf"/><Relationship Id="rId1506" Type="http://schemas.openxmlformats.org/officeDocument/2006/relationships/image" Target="media/image745.emf"/><Relationship Id="rId1713" Type="http://schemas.openxmlformats.org/officeDocument/2006/relationships/image" Target="media/image842.emf"/><Relationship Id="rId1920" Type="http://schemas.openxmlformats.org/officeDocument/2006/relationships/image" Target="media/image939.emf"/><Relationship Id="rId4869" Type="http://schemas.openxmlformats.org/officeDocument/2006/relationships/customXml" Target="ink/ink2295.xml"/><Relationship Id="rId3678" Type="http://schemas.openxmlformats.org/officeDocument/2006/relationships/customXml" Target="ink/ink1736.xml"/><Relationship Id="rId3885" Type="http://schemas.openxmlformats.org/officeDocument/2006/relationships/image" Target="media/image1804.emf"/><Relationship Id="rId4729" Type="http://schemas.openxmlformats.org/officeDocument/2006/relationships/customXml" Target="ink/ink2225.xml"/><Relationship Id="rId4936" Type="http://schemas.openxmlformats.org/officeDocument/2006/relationships/image" Target="media/image2256.emf"/><Relationship Id="rId6084" Type="http://schemas.openxmlformats.org/officeDocument/2006/relationships/customXml" Target="ink/ink2882.xml"/><Relationship Id="rId6291" Type="http://schemas.openxmlformats.org/officeDocument/2006/relationships/customXml" Target="ink/ink2977.xml"/><Relationship Id="rId599" Type="http://schemas.openxmlformats.org/officeDocument/2006/relationships/customXml" Target="ink/ink274.xml"/><Relationship Id="rId2487" Type="http://schemas.openxmlformats.org/officeDocument/2006/relationships/image" Target="media/image1187.emf"/><Relationship Id="rId2694" Type="http://schemas.openxmlformats.org/officeDocument/2006/relationships/customXml" Target="ink/ink1262.xml"/><Relationship Id="rId3538" Type="http://schemas.openxmlformats.org/officeDocument/2006/relationships/image" Target="media/image1649.emf"/><Relationship Id="rId3745" Type="http://schemas.openxmlformats.org/officeDocument/2006/relationships/image" Target="media/image1734.emf"/><Relationship Id="rId6151" Type="http://schemas.openxmlformats.org/officeDocument/2006/relationships/customXml" Target="ink/ink2915.xml"/><Relationship Id="rId459" Type="http://schemas.openxmlformats.org/officeDocument/2006/relationships/customXml" Target="ink/ink207.xml"/><Relationship Id="rId666" Type="http://schemas.openxmlformats.org/officeDocument/2006/relationships/image" Target="media/image297.emf"/><Relationship Id="rId873" Type="http://schemas.openxmlformats.org/officeDocument/2006/relationships/customXml" Target="ink/ink406.xml"/><Relationship Id="rId1089" Type="http://schemas.openxmlformats.org/officeDocument/2006/relationships/image" Target="media/image537.emf"/><Relationship Id="rId1296" Type="http://schemas.openxmlformats.org/officeDocument/2006/relationships/image" Target="media/image640.emf"/><Relationship Id="rId2347" Type="http://schemas.openxmlformats.org/officeDocument/2006/relationships/customXml" Target="ink/ink1096.xml"/><Relationship Id="rId2554" Type="http://schemas.openxmlformats.org/officeDocument/2006/relationships/customXml" Target="ink/ink1193.xml"/><Relationship Id="rId3952" Type="http://schemas.openxmlformats.org/officeDocument/2006/relationships/customXml" Target="ink/ink1870.xml"/><Relationship Id="rId6011" Type="http://schemas.openxmlformats.org/officeDocument/2006/relationships/image" Target="media/image2492.emf"/><Relationship Id="rId319" Type="http://schemas.openxmlformats.org/officeDocument/2006/relationships/customXml" Target="ink/ink146.xml"/><Relationship Id="rId526" Type="http://schemas.openxmlformats.org/officeDocument/2006/relationships/image" Target="media/image23310.emf"/><Relationship Id="rId1156" Type="http://schemas.openxmlformats.org/officeDocument/2006/relationships/image" Target="media/image570.emf"/><Relationship Id="rId1363" Type="http://schemas.openxmlformats.org/officeDocument/2006/relationships/customXml" Target="ink/ink629.xml"/><Relationship Id="rId2207" Type="http://schemas.openxmlformats.org/officeDocument/2006/relationships/image" Target="media/image1055.emf"/><Relationship Id="rId2761" Type="http://schemas.openxmlformats.org/officeDocument/2006/relationships/customXml" Target="ink/ink1295.xml"/><Relationship Id="rId3605" Type="http://schemas.openxmlformats.org/officeDocument/2006/relationships/image" Target="media/image1664.emf"/><Relationship Id="rId3812" Type="http://schemas.openxmlformats.org/officeDocument/2006/relationships/customXml" Target="ink/ink1803.xml"/><Relationship Id="rId6968" Type="http://schemas.openxmlformats.org/officeDocument/2006/relationships/customXml" Target="ink/ink3300.xml"/><Relationship Id="rId733" Type="http://schemas.openxmlformats.org/officeDocument/2006/relationships/customXml" Target="ink/ink336.xml"/><Relationship Id="rId940" Type="http://schemas.openxmlformats.org/officeDocument/2006/relationships/customXml" Target="ink/ink437.xml"/><Relationship Id="rId1016" Type="http://schemas.openxmlformats.org/officeDocument/2006/relationships/customXml" Target="ink/ink472.xml"/><Relationship Id="rId1570" Type="http://schemas.openxmlformats.org/officeDocument/2006/relationships/image" Target="media/image776.emf"/><Relationship Id="rId2414" Type="http://schemas.openxmlformats.org/officeDocument/2006/relationships/customXml" Target="ink/ink1126.xml"/><Relationship Id="rId2621" Type="http://schemas.openxmlformats.org/officeDocument/2006/relationships/customXml" Target="ink/ink1227.xml"/><Relationship Id="rId5777" Type="http://schemas.openxmlformats.org/officeDocument/2006/relationships/image" Target="media/image23770.emf"/><Relationship Id="rId5984" Type="http://schemas.openxmlformats.org/officeDocument/2006/relationships/customXml" Target="ink/ink2832.xml"/><Relationship Id="rId6828" Type="http://schemas.openxmlformats.org/officeDocument/2006/relationships/customXml" Target="ink/ink3230.xml"/><Relationship Id="rId800" Type="http://schemas.openxmlformats.org/officeDocument/2006/relationships/image" Target="media/image349.emf"/><Relationship Id="rId1223" Type="http://schemas.openxmlformats.org/officeDocument/2006/relationships/customXml" Target="ink/ink559.xml"/><Relationship Id="rId1430" Type="http://schemas.openxmlformats.org/officeDocument/2006/relationships/image" Target="media/image707.emf"/><Relationship Id="rId4379" Type="http://schemas.openxmlformats.org/officeDocument/2006/relationships/customXml" Target="ink/ink2065.xml"/><Relationship Id="rId4586" Type="http://schemas.openxmlformats.org/officeDocument/2006/relationships/image" Target="media/image2153.emf"/><Relationship Id="rId4793" Type="http://schemas.openxmlformats.org/officeDocument/2006/relationships/customXml" Target="ink/ink2257.xml"/><Relationship Id="rId5637" Type="http://schemas.openxmlformats.org/officeDocument/2006/relationships/customXml" Target="ink/ink2664.xml"/><Relationship Id="rId5844" Type="http://schemas.openxmlformats.org/officeDocument/2006/relationships/image" Target="media/image24100.emf"/><Relationship Id="rId3188" Type="http://schemas.openxmlformats.org/officeDocument/2006/relationships/image" Target="media/image1204.emf"/><Relationship Id="rId3395" Type="http://schemas.openxmlformats.org/officeDocument/2006/relationships/customXml" Target="ink/ink1598.xml"/><Relationship Id="rId4239" Type="http://schemas.openxmlformats.org/officeDocument/2006/relationships/image" Target="media/image1981.emf"/><Relationship Id="rId4446" Type="http://schemas.openxmlformats.org/officeDocument/2006/relationships/customXml" Target="ink/ink2095.xml"/><Relationship Id="rId4653" Type="http://schemas.openxmlformats.org/officeDocument/2006/relationships/customXml" Target="ink/ink2187.xml"/><Relationship Id="rId4860" Type="http://schemas.openxmlformats.org/officeDocument/2006/relationships/image" Target="media/image2218.emf"/><Relationship Id="rId5704" Type="http://schemas.openxmlformats.org/officeDocument/2006/relationships/image" Target="media/image23411.emf"/><Relationship Id="rId5911" Type="http://schemas.openxmlformats.org/officeDocument/2006/relationships/customXml" Target="ink/ink2795.xml"/><Relationship Id="rId3048" Type="http://schemas.openxmlformats.org/officeDocument/2006/relationships/image" Target="media/image1450.emf"/><Relationship Id="rId3255" Type="http://schemas.openxmlformats.org/officeDocument/2006/relationships/customXml" Target="ink/ink1537.xml"/><Relationship Id="rId3462" Type="http://schemas.openxmlformats.org/officeDocument/2006/relationships/customXml" Target="ink/ink1630.xml"/><Relationship Id="rId4306" Type="http://schemas.openxmlformats.org/officeDocument/2006/relationships/customXml" Target="ink/ink2031.xml"/><Relationship Id="rId4513" Type="http://schemas.openxmlformats.org/officeDocument/2006/relationships/image" Target="media/image2117.emf"/><Relationship Id="rId4720" Type="http://schemas.openxmlformats.org/officeDocument/2006/relationships/image" Target="media/image1820.emf"/><Relationship Id="rId176" Type="http://schemas.openxmlformats.org/officeDocument/2006/relationships/image" Target="media/image84.emf"/><Relationship Id="rId383" Type="http://schemas.openxmlformats.org/officeDocument/2006/relationships/customXml" Target="ink/ink177.xml"/><Relationship Id="rId590" Type="http://schemas.openxmlformats.org/officeDocument/2006/relationships/image" Target="media/image265.emf"/><Relationship Id="rId2064" Type="http://schemas.openxmlformats.org/officeDocument/2006/relationships/oleObject" Target="embeddings/oleObject58.bin"/><Relationship Id="rId2271" Type="http://schemas.openxmlformats.org/officeDocument/2006/relationships/customXml" Target="ink/ink1063.xml"/><Relationship Id="rId3115" Type="http://schemas.openxmlformats.org/officeDocument/2006/relationships/customXml" Target="ink/ink1467.xml"/><Relationship Id="rId3322" Type="http://schemas.openxmlformats.org/officeDocument/2006/relationships/customXml" Target="ink/ink1566.xml"/><Relationship Id="rId6478" Type="http://schemas.openxmlformats.org/officeDocument/2006/relationships/image" Target="media/image2617.emf"/><Relationship Id="rId6685" Type="http://schemas.openxmlformats.org/officeDocument/2006/relationships/image" Target="media/image2798.emf"/><Relationship Id="rId243" Type="http://schemas.openxmlformats.org/officeDocument/2006/relationships/customXml" Target="ink/ink109.xml"/><Relationship Id="rId450" Type="http://schemas.openxmlformats.org/officeDocument/2006/relationships/oleObject" Target="embeddings/oleObject19.bin"/><Relationship Id="rId1080" Type="http://schemas.openxmlformats.org/officeDocument/2006/relationships/customXml" Target="ink/ink491.xml"/><Relationship Id="rId2131" Type="http://schemas.openxmlformats.org/officeDocument/2006/relationships/customXml" Target="ink/ink993.xml"/><Relationship Id="rId5287" Type="http://schemas.openxmlformats.org/officeDocument/2006/relationships/customXml" Target="ink/ink2505.xml"/><Relationship Id="rId5494" Type="http://schemas.openxmlformats.org/officeDocument/2006/relationships/customXml" Target="ink/ink2601.xml"/><Relationship Id="rId6338" Type="http://schemas.openxmlformats.org/officeDocument/2006/relationships/image" Target="media/image2655.emf"/><Relationship Id="rId6892" Type="http://schemas.openxmlformats.org/officeDocument/2006/relationships/customXml" Target="ink/ink3262.xml"/><Relationship Id="rId103" Type="http://schemas.openxmlformats.org/officeDocument/2006/relationships/image" Target="media/image4.wmf"/><Relationship Id="rId310" Type="http://schemas.openxmlformats.org/officeDocument/2006/relationships/image" Target="media/image151.emf"/><Relationship Id="rId4096" Type="http://schemas.openxmlformats.org/officeDocument/2006/relationships/customXml" Target="ink/ink1934.xml"/><Relationship Id="rId5147" Type="http://schemas.openxmlformats.org/officeDocument/2006/relationships/customXml" Target="ink/ink2434.xml"/><Relationship Id="rId6545" Type="http://schemas.openxmlformats.org/officeDocument/2006/relationships/customXml" Target="ink/ink3087.xml"/><Relationship Id="rId6752" Type="http://schemas.openxmlformats.org/officeDocument/2006/relationships/customXml" Target="ink/ink3192.xml"/><Relationship Id="rId1897" Type="http://schemas.openxmlformats.org/officeDocument/2006/relationships/customXml" Target="ink/ink885.xml"/><Relationship Id="rId2948" Type="http://schemas.openxmlformats.org/officeDocument/2006/relationships/oleObject" Target="embeddings/oleObject83.bin"/><Relationship Id="rId5354" Type="http://schemas.openxmlformats.org/officeDocument/2006/relationships/image" Target="media/image2465.emf"/><Relationship Id="rId5561" Type="http://schemas.openxmlformats.org/officeDocument/2006/relationships/customXml" Target="ink/ink2629.xml"/><Relationship Id="rId6405" Type="http://schemas.openxmlformats.org/officeDocument/2006/relationships/oleObject" Target="embeddings/oleObject190.bin"/><Relationship Id="rId6612" Type="http://schemas.openxmlformats.org/officeDocument/2006/relationships/image" Target="media/image2762.emf"/><Relationship Id="rId1757" Type="http://schemas.openxmlformats.org/officeDocument/2006/relationships/customXml" Target="ink/ink815.xml"/><Relationship Id="rId1964" Type="http://schemas.openxmlformats.org/officeDocument/2006/relationships/image" Target="media/image961.emf"/><Relationship Id="rId2808" Type="http://schemas.openxmlformats.org/officeDocument/2006/relationships/image" Target="media/image1343.emf"/><Relationship Id="rId4163" Type="http://schemas.openxmlformats.org/officeDocument/2006/relationships/image" Target="media/image1943.emf"/><Relationship Id="rId4370" Type="http://schemas.openxmlformats.org/officeDocument/2006/relationships/image" Target="media/image2046.emf"/><Relationship Id="rId5007" Type="http://schemas.openxmlformats.org/officeDocument/2006/relationships/customXml" Target="ink/ink2364.xml"/><Relationship Id="rId5214" Type="http://schemas.openxmlformats.org/officeDocument/2006/relationships/customXml" Target="ink/ink2468.xml"/><Relationship Id="rId5421" Type="http://schemas.openxmlformats.org/officeDocument/2006/relationships/image" Target="media/image2475.emf"/><Relationship Id="rId49" Type="http://schemas.openxmlformats.org/officeDocument/2006/relationships/customXml" Target="ink/ink19.xml"/><Relationship Id="rId1617" Type="http://schemas.openxmlformats.org/officeDocument/2006/relationships/image" Target="media/image40.wmf"/><Relationship Id="rId1824" Type="http://schemas.openxmlformats.org/officeDocument/2006/relationships/image" Target="media/image891.emf"/><Relationship Id="rId4023" Type="http://schemas.openxmlformats.org/officeDocument/2006/relationships/image" Target="media/image1873.emf"/><Relationship Id="rId4230" Type="http://schemas.openxmlformats.org/officeDocument/2006/relationships/customXml" Target="ink/ink1993.xml"/><Relationship Id="rId3789" Type="http://schemas.openxmlformats.org/officeDocument/2006/relationships/image" Target="media/image1756.emf"/><Relationship Id="rId6195" Type="http://schemas.openxmlformats.org/officeDocument/2006/relationships/customXml" Target="ink/ink2937.xml"/><Relationship Id="rId2598" Type="http://schemas.openxmlformats.org/officeDocument/2006/relationships/image" Target="media/image1241.emf"/><Relationship Id="rId3996" Type="http://schemas.openxmlformats.org/officeDocument/2006/relationships/customXml" Target="ink/ink1888.xml"/><Relationship Id="rId6055" Type="http://schemas.openxmlformats.org/officeDocument/2006/relationships/image" Target="media/image2514.emf"/><Relationship Id="rId6262" Type="http://schemas.openxmlformats.org/officeDocument/2006/relationships/oleObject" Target="embeddings/oleObject175.bin"/><Relationship Id="rId3649" Type="http://schemas.openxmlformats.org/officeDocument/2006/relationships/image" Target="media/image1686.emf"/><Relationship Id="rId3856" Type="http://schemas.openxmlformats.org/officeDocument/2006/relationships/customXml" Target="ink/ink1825.xml"/><Relationship Id="rId4907" Type="http://schemas.openxmlformats.org/officeDocument/2006/relationships/customXml" Target="ink/ink2314.xml"/><Relationship Id="rId5071" Type="http://schemas.openxmlformats.org/officeDocument/2006/relationships/customXml" Target="ink/ink2396.xml"/><Relationship Id="rId6122" Type="http://schemas.openxmlformats.org/officeDocument/2006/relationships/image" Target="media/image2547.emf"/><Relationship Id="rId777" Type="http://schemas.openxmlformats.org/officeDocument/2006/relationships/customXml" Target="ink/ink358.xml"/><Relationship Id="rId984" Type="http://schemas.openxmlformats.org/officeDocument/2006/relationships/customXml" Target="ink/ink456.xml"/><Relationship Id="rId2458" Type="http://schemas.openxmlformats.org/officeDocument/2006/relationships/customXml" Target="ink/ink1147.xml"/><Relationship Id="rId2665" Type="http://schemas.openxmlformats.org/officeDocument/2006/relationships/image" Target="media/image1272.emf"/><Relationship Id="rId2872" Type="http://schemas.openxmlformats.org/officeDocument/2006/relationships/image" Target="media/image1375.emf"/><Relationship Id="rId3509" Type="http://schemas.openxmlformats.org/officeDocument/2006/relationships/image" Target="media/image1635.emf"/><Relationship Id="rId3716" Type="http://schemas.openxmlformats.org/officeDocument/2006/relationships/customXml" Target="ink/ink1755.xml"/><Relationship Id="rId3923" Type="http://schemas.openxmlformats.org/officeDocument/2006/relationships/image" Target="media/image1823.emf"/><Relationship Id="rId637" Type="http://schemas.openxmlformats.org/officeDocument/2006/relationships/customXml" Target="ink/ink289.xml"/><Relationship Id="rId844" Type="http://schemas.openxmlformats.org/officeDocument/2006/relationships/image" Target="media/image3440.emf"/><Relationship Id="rId1267" Type="http://schemas.openxmlformats.org/officeDocument/2006/relationships/customXml" Target="ink/ink581.xml"/><Relationship Id="rId1474" Type="http://schemas.openxmlformats.org/officeDocument/2006/relationships/image" Target="media/image729.emf"/><Relationship Id="rId1681" Type="http://schemas.openxmlformats.org/officeDocument/2006/relationships/customXml" Target="ink/ink782.xml"/><Relationship Id="rId2318" Type="http://schemas.openxmlformats.org/officeDocument/2006/relationships/oleObject" Target="embeddings/oleObject68.bin"/><Relationship Id="rId2525" Type="http://schemas.openxmlformats.org/officeDocument/2006/relationships/image" Target="media/image1206.emf"/><Relationship Id="rId2732" Type="http://schemas.openxmlformats.org/officeDocument/2006/relationships/image" Target="media/image1305.emf"/><Relationship Id="rId5888" Type="http://schemas.openxmlformats.org/officeDocument/2006/relationships/image" Target="media/image24320.emf"/><Relationship Id="rId6939" Type="http://schemas.openxmlformats.org/officeDocument/2006/relationships/image" Target="media/image2927.emf"/><Relationship Id="rId704" Type="http://schemas.openxmlformats.org/officeDocument/2006/relationships/image" Target="media/image3120.emf"/><Relationship Id="rId911" Type="http://schemas.openxmlformats.org/officeDocument/2006/relationships/customXml" Target="ink/ink422.xml"/><Relationship Id="rId1127" Type="http://schemas.openxmlformats.org/officeDocument/2006/relationships/image" Target="media/image556.emf"/><Relationship Id="rId1334" Type="http://schemas.openxmlformats.org/officeDocument/2006/relationships/image" Target="media/image659.emf"/><Relationship Id="rId1541" Type="http://schemas.openxmlformats.org/officeDocument/2006/relationships/customXml" Target="ink/ink718.xml"/><Relationship Id="rId4697" Type="http://schemas.openxmlformats.org/officeDocument/2006/relationships/customXml" Target="ink/ink2209.xml"/><Relationship Id="rId5748" Type="http://schemas.openxmlformats.org/officeDocument/2006/relationships/image" Target="media/image23630.emf"/><Relationship Id="rId5955" Type="http://schemas.openxmlformats.org/officeDocument/2006/relationships/customXml" Target="ink/ink2818.xml"/><Relationship Id="rId40" Type="http://schemas.openxmlformats.org/officeDocument/2006/relationships/image" Target="media/image16.emf"/><Relationship Id="rId1401" Type="http://schemas.openxmlformats.org/officeDocument/2006/relationships/customXml" Target="ink/ink648.xml"/><Relationship Id="rId3299" Type="http://schemas.openxmlformats.org/officeDocument/2006/relationships/image" Target="media/image1533.emf"/><Relationship Id="rId4557" Type="http://schemas.openxmlformats.org/officeDocument/2006/relationships/customXml" Target="ink/ink2149.xml"/><Relationship Id="rId4764" Type="http://schemas.openxmlformats.org/officeDocument/2006/relationships/image" Target="media/image2128.emf"/><Relationship Id="rId5608" Type="http://schemas.openxmlformats.org/officeDocument/2006/relationships/image" Target="media/image22930.emf"/><Relationship Id="rId3159" Type="http://schemas.openxmlformats.org/officeDocument/2006/relationships/customXml" Target="ink/ink1489.xml"/><Relationship Id="rId3366" Type="http://schemas.openxmlformats.org/officeDocument/2006/relationships/image" Target="media/image1564.emf"/><Relationship Id="rId3573" Type="http://schemas.openxmlformats.org/officeDocument/2006/relationships/image" Target="media/image1557.emf"/><Relationship Id="rId4417" Type="http://schemas.openxmlformats.org/officeDocument/2006/relationships/customXml" Target="ink/ink2082.xml"/><Relationship Id="rId4971" Type="http://schemas.openxmlformats.org/officeDocument/2006/relationships/customXml" Target="ink/ink2346.xml"/><Relationship Id="rId5815" Type="http://schemas.openxmlformats.org/officeDocument/2006/relationships/customXml" Target="ink/ink2747.xml"/><Relationship Id="rId287" Type="http://schemas.openxmlformats.org/officeDocument/2006/relationships/customXml" Target="ink/ink130.xml"/><Relationship Id="rId494" Type="http://schemas.openxmlformats.org/officeDocument/2006/relationships/image" Target="media/image208.emf"/><Relationship Id="rId2175" Type="http://schemas.openxmlformats.org/officeDocument/2006/relationships/image" Target="media/image1039.emf"/><Relationship Id="rId2382" Type="http://schemas.openxmlformats.org/officeDocument/2006/relationships/customXml" Target="ink/ink1111.xml"/><Relationship Id="rId3019" Type="http://schemas.openxmlformats.org/officeDocument/2006/relationships/customXml" Target="ink/ink1420.xml"/><Relationship Id="rId3226" Type="http://schemas.openxmlformats.org/officeDocument/2006/relationships/image" Target="media/image1498.emf"/><Relationship Id="rId3780" Type="http://schemas.openxmlformats.org/officeDocument/2006/relationships/customXml" Target="ink/ink1787.xml"/><Relationship Id="rId4624" Type="http://schemas.openxmlformats.org/officeDocument/2006/relationships/oleObject" Target="embeddings/oleObject136.bin"/><Relationship Id="rId4831" Type="http://schemas.openxmlformats.org/officeDocument/2006/relationships/customXml" Target="ink/ink2276.xml"/><Relationship Id="rId147" Type="http://schemas.openxmlformats.org/officeDocument/2006/relationships/customXml" Target="ink/ink66.xml"/><Relationship Id="rId354" Type="http://schemas.openxmlformats.org/officeDocument/2006/relationships/image" Target="media/image173.emf"/><Relationship Id="rId1191" Type="http://schemas.openxmlformats.org/officeDocument/2006/relationships/customXml" Target="ink/ink543.xml"/><Relationship Id="rId2035" Type="http://schemas.openxmlformats.org/officeDocument/2006/relationships/customXml" Target="ink/ink949.xml"/><Relationship Id="rId3433" Type="http://schemas.openxmlformats.org/officeDocument/2006/relationships/image" Target="media/image84.wmf"/><Relationship Id="rId3640" Type="http://schemas.openxmlformats.org/officeDocument/2006/relationships/customXml" Target="ink/ink1717.xml"/><Relationship Id="rId6589" Type="http://schemas.openxmlformats.org/officeDocument/2006/relationships/image" Target="media/image2751.emf"/><Relationship Id="rId6796" Type="http://schemas.openxmlformats.org/officeDocument/2006/relationships/customXml" Target="ink/ink3214.xml"/><Relationship Id="rId561" Type="http://schemas.openxmlformats.org/officeDocument/2006/relationships/customXml" Target="ink/ink255.xml"/><Relationship Id="rId2242" Type="http://schemas.openxmlformats.org/officeDocument/2006/relationships/customXml" Target="ink/ink1048.xml"/><Relationship Id="rId3500" Type="http://schemas.openxmlformats.org/officeDocument/2006/relationships/customXml" Target="ink/ink1649.xml"/><Relationship Id="rId5398" Type="http://schemas.openxmlformats.org/officeDocument/2006/relationships/customXml" Target="ink/ink2557.xml"/><Relationship Id="rId6449" Type="http://schemas.openxmlformats.org/officeDocument/2006/relationships/customXml" Target="ink/ink3041.xml"/><Relationship Id="rId6656" Type="http://schemas.openxmlformats.org/officeDocument/2006/relationships/customXml" Target="ink/ink3144.xml"/><Relationship Id="rId6863" Type="http://schemas.openxmlformats.org/officeDocument/2006/relationships/image" Target="media/image2889.emf"/><Relationship Id="rId214" Type="http://schemas.openxmlformats.org/officeDocument/2006/relationships/image" Target="media/image103.emf"/><Relationship Id="rId421" Type="http://schemas.openxmlformats.org/officeDocument/2006/relationships/customXml" Target="ink/ink191.xml"/><Relationship Id="rId2102" Type="http://schemas.openxmlformats.org/officeDocument/2006/relationships/image" Target="media/image1003.emf"/><Relationship Id="rId5258" Type="http://schemas.openxmlformats.org/officeDocument/2006/relationships/customXml" Target="ink/ink2490.xml"/><Relationship Id="rId5465" Type="http://schemas.openxmlformats.org/officeDocument/2006/relationships/image" Target="media/image22230.emf"/><Relationship Id="rId5672" Type="http://schemas.openxmlformats.org/officeDocument/2006/relationships/image" Target="media/image23250.emf"/><Relationship Id="rId6309" Type="http://schemas.openxmlformats.org/officeDocument/2006/relationships/customXml" Target="ink/ink2986.xml"/><Relationship Id="rId6516" Type="http://schemas.openxmlformats.org/officeDocument/2006/relationships/image" Target="media/image2715.emf"/><Relationship Id="rId6723" Type="http://schemas.openxmlformats.org/officeDocument/2006/relationships/image" Target="media/image2817.emf"/><Relationship Id="rId6930" Type="http://schemas.openxmlformats.org/officeDocument/2006/relationships/customXml" Target="ink/ink3281.xml"/><Relationship Id="rId1868" Type="http://schemas.openxmlformats.org/officeDocument/2006/relationships/image" Target="media/image913.emf"/><Relationship Id="rId4067" Type="http://schemas.openxmlformats.org/officeDocument/2006/relationships/image" Target="media/image1895.emf"/><Relationship Id="rId4274" Type="http://schemas.openxmlformats.org/officeDocument/2006/relationships/customXml" Target="ink/ink2015.xml"/><Relationship Id="rId4481" Type="http://schemas.openxmlformats.org/officeDocument/2006/relationships/image" Target="media/image2101.emf"/><Relationship Id="rId5118" Type="http://schemas.openxmlformats.org/officeDocument/2006/relationships/image" Target="media/image2348.emf"/><Relationship Id="rId5325" Type="http://schemas.openxmlformats.org/officeDocument/2006/relationships/customXml" Target="ink/ink2524.xml"/><Relationship Id="rId5532" Type="http://schemas.openxmlformats.org/officeDocument/2006/relationships/customXml" Target="ink/ink2619.xml"/><Relationship Id="rId2919" Type="http://schemas.openxmlformats.org/officeDocument/2006/relationships/customXml" Target="ink/ink1372.xml"/><Relationship Id="rId3083" Type="http://schemas.openxmlformats.org/officeDocument/2006/relationships/customXml" Target="ink/ink1451.xml"/><Relationship Id="rId3290" Type="http://schemas.openxmlformats.org/officeDocument/2006/relationships/image" Target="media/image1529.emf"/><Relationship Id="rId4134" Type="http://schemas.openxmlformats.org/officeDocument/2006/relationships/customXml" Target="ink/ink1952.xml"/><Relationship Id="rId4341" Type="http://schemas.openxmlformats.org/officeDocument/2006/relationships/image" Target="media/image2032.emf"/><Relationship Id="rId1728" Type="http://schemas.openxmlformats.org/officeDocument/2006/relationships/customXml" Target="ink/ink802.xml"/><Relationship Id="rId1935" Type="http://schemas.openxmlformats.org/officeDocument/2006/relationships/customXml" Target="ink/ink904.xml"/><Relationship Id="rId3150" Type="http://schemas.openxmlformats.org/officeDocument/2006/relationships/customXml" Target="ink/ink1484.xml"/><Relationship Id="rId4201" Type="http://schemas.openxmlformats.org/officeDocument/2006/relationships/image" Target="media/image1962.emf"/><Relationship Id="rId6099" Type="http://schemas.openxmlformats.org/officeDocument/2006/relationships/image" Target="media/image2536.emf"/><Relationship Id="rId3010" Type="http://schemas.openxmlformats.org/officeDocument/2006/relationships/image" Target="media/image1434.emf"/><Relationship Id="rId6166" Type="http://schemas.openxmlformats.org/officeDocument/2006/relationships/image" Target="media/image2569.emf"/><Relationship Id="rId3967" Type="http://schemas.openxmlformats.org/officeDocument/2006/relationships/image" Target="media/image1845.emf"/><Relationship Id="rId6373" Type="http://schemas.openxmlformats.org/officeDocument/2006/relationships/image" Target="media/image2672.emf"/><Relationship Id="rId6580" Type="http://schemas.openxmlformats.org/officeDocument/2006/relationships/customXml" Target="ink/ink3105.xml"/><Relationship Id="rId4" Type="http://schemas.microsoft.com/office/2007/relationships/stylesWithEffects" Target="stylesWithEffects.xml"/><Relationship Id="rId888" Type="http://schemas.openxmlformats.org/officeDocument/2006/relationships/image" Target="media/image366.emf"/><Relationship Id="rId2569" Type="http://schemas.openxmlformats.org/officeDocument/2006/relationships/customXml" Target="ink/ink1201.xml"/><Relationship Id="rId2776" Type="http://schemas.openxmlformats.org/officeDocument/2006/relationships/image" Target="media/image1327.emf"/><Relationship Id="rId2983" Type="http://schemas.openxmlformats.org/officeDocument/2006/relationships/customXml" Target="ink/ink1403.xml"/><Relationship Id="rId3827" Type="http://schemas.openxmlformats.org/officeDocument/2006/relationships/image" Target="media/image1775.emf"/><Relationship Id="rId5182" Type="http://schemas.openxmlformats.org/officeDocument/2006/relationships/customXml" Target="ink/ink2452.xml"/><Relationship Id="rId6026" Type="http://schemas.openxmlformats.org/officeDocument/2006/relationships/customXml" Target="ink/ink2853.xml"/><Relationship Id="rId6233" Type="http://schemas.openxmlformats.org/officeDocument/2006/relationships/customXml" Target="ink/ink2953.xml"/><Relationship Id="rId6440" Type="http://schemas.openxmlformats.org/officeDocument/2006/relationships/image" Target="media/image2703.emf"/><Relationship Id="rId748" Type="http://schemas.openxmlformats.org/officeDocument/2006/relationships/image" Target="media/image333.emf"/><Relationship Id="rId955" Type="http://schemas.openxmlformats.org/officeDocument/2006/relationships/image" Target="media/image455.emf"/><Relationship Id="rId1378" Type="http://schemas.openxmlformats.org/officeDocument/2006/relationships/image" Target="media/image681.emf"/><Relationship Id="rId1585" Type="http://schemas.openxmlformats.org/officeDocument/2006/relationships/customXml" Target="ink/ink738.xml"/><Relationship Id="rId1792" Type="http://schemas.openxmlformats.org/officeDocument/2006/relationships/image" Target="media/image875.emf"/><Relationship Id="rId2429" Type="http://schemas.openxmlformats.org/officeDocument/2006/relationships/image" Target="media/image1163.emf"/><Relationship Id="rId2636" Type="http://schemas.openxmlformats.org/officeDocument/2006/relationships/oleObject" Target="embeddings/oleObject79.bin"/><Relationship Id="rId2843" Type="http://schemas.openxmlformats.org/officeDocument/2006/relationships/customXml" Target="ink/ink1336.xml"/><Relationship Id="rId5042" Type="http://schemas.openxmlformats.org/officeDocument/2006/relationships/image" Target="media/image2309.emf"/><Relationship Id="rId5999" Type="http://schemas.openxmlformats.org/officeDocument/2006/relationships/image" Target="media/image2486.emf"/><Relationship Id="rId6300" Type="http://schemas.openxmlformats.org/officeDocument/2006/relationships/image" Target="media/image2636.emf"/><Relationship Id="rId84" Type="http://schemas.openxmlformats.org/officeDocument/2006/relationships/image" Target="media/image38.emf"/><Relationship Id="rId608" Type="http://schemas.openxmlformats.org/officeDocument/2006/relationships/image" Target="media/image274.emf"/><Relationship Id="rId815" Type="http://schemas.openxmlformats.org/officeDocument/2006/relationships/customXml" Target="ink/ink377.xml"/><Relationship Id="rId1238" Type="http://schemas.openxmlformats.org/officeDocument/2006/relationships/image" Target="media/image611.emf"/><Relationship Id="rId1445" Type="http://schemas.openxmlformats.org/officeDocument/2006/relationships/customXml" Target="ink/ink670.xml"/><Relationship Id="rId1652" Type="http://schemas.openxmlformats.org/officeDocument/2006/relationships/image" Target="media/image813.emf"/><Relationship Id="rId1305" Type="http://schemas.openxmlformats.org/officeDocument/2006/relationships/customXml" Target="ink/ink600.xml"/><Relationship Id="rId2703" Type="http://schemas.openxmlformats.org/officeDocument/2006/relationships/image" Target="media/image1291.emf"/><Relationship Id="rId2910" Type="http://schemas.openxmlformats.org/officeDocument/2006/relationships/image" Target="media/image1394.emf"/><Relationship Id="rId5859" Type="http://schemas.openxmlformats.org/officeDocument/2006/relationships/customXml" Target="ink/ink2769.xml"/><Relationship Id="rId1512" Type="http://schemas.openxmlformats.org/officeDocument/2006/relationships/image" Target="media/image748.emf"/><Relationship Id="rId4668" Type="http://schemas.openxmlformats.org/officeDocument/2006/relationships/image" Target="media/image397.emf"/><Relationship Id="rId4875" Type="http://schemas.openxmlformats.org/officeDocument/2006/relationships/customXml" Target="ink/ink2298.xml"/><Relationship Id="rId5719" Type="http://schemas.openxmlformats.org/officeDocument/2006/relationships/customXml" Target="ink/ink2704.xml"/><Relationship Id="rId5926" Type="http://schemas.openxmlformats.org/officeDocument/2006/relationships/image" Target="media/image24510.emf"/><Relationship Id="rId6090" Type="http://schemas.openxmlformats.org/officeDocument/2006/relationships/customXml" Target="ink/ink2885.xml"/><Relationship Id="rId11" Type="http://schemas.openxmlformats.org/officeDocument/2006/relationships/image" Target="media/image1.wmf"/><Relationship Id="rId398" Type="http://schemas.openxmlformats.org/officeDocument/2006/relationships/oleObject" Target="embeddings/oleObject12.bin"/><Relationship Id="rId2079" Type="http://schemas.openxmlformats.org/officeDocument/2006/relationships/customXml" Target="ink/ink969.xml"/><Relationship Id="rId3477" Type="http://schemas.openxmlformats.org/officeDocument/2006/relationships/image" Target="media/image1619.emf"/><Relationship Id="rId3684" Type="http://schemas.openxmlformats.org/officeDocument/2006/relationships/customXml" Target="ink/ink1739.xml"/><Relationship Id="rId3891" Type="http://schemas.openxmlformats.org/officeDocument/2006/relationships/image" Target="media/image1807.emf"/><Relationship Id="rId4528" Type="http://schemas.openxmlformats.org/officeDocument/2006/relationships/customXml" Target="ink/ink2136.xml"/><Relationship Id="rId4735" Type="http://schemas.openxmlformats.org/officeDocument/2006/relationships/customXml" Target="ink/ink2228.xml"/><Relationship Id="rId4942" Type="http://schemas.openxmlformats.org/officeDocument/2006/relationships/image" Target="media/image2259.emf"/><Relationship Id="rId2286" Type="http://schemas.openxmlformats.org/officeDocument/2006/relationships/oleObject" Target="embeddings/oleObject64.bin"/><Relationship Id="rId2493" Type="http://schemas.openxmlformats.org/officeDocument/2006/relationships/image" Target="media/image1190.emf"/><Relationship Id="rId3337" Type="http://schemas.openxmlformats.org/officeDocument/2006/relationships/image" Target="media/image1552.emf"/><Relationship Id="rId3544" Type="http://schemas.openxmlformats.org/officeDocument/2006/relationships/image" Target="media/image1652.emf"/><Relationship Id="rId3751" Type="http://schemas.openxmlformats.org/officeDocument/2006/relationships/image" Target="media/image1737.emf"/><Relationship Id="rId4802" Type="http://schemas.openxmlformats.org/officeDocument/2006/relationships/image" Target="media/image2189.emf"/><Relationship Id="rId258" Type="http://schemas.openxmlformats.org/officeDocument/2006/relationships/image" Target="media/image125.emf"/><Relationship Id="rId465" Type="http://schemas.openxmlformats.org/officeDocument/2006/relationships/customXml" Target="ink/ink210.xml"/><Relationship Id="rId672" Type="http://schemas.openxmlformats.org/officeDocument/2006/relationships/image" Target="media/image300.emf"/><Relationship Id="rId1095" Type="http://schemas.openxmlformats.org/officeDocument/2006/relationships/image" Target="media/image540.emf"/><Relationship Id="rId2146" Type="http://schemas.openxmlformats.org/officeDocument/2006/relationships/customXml" Target="ink/ink1000.xml"/><Relationship Id="rId2353" Type="http://schemas.openxmlformats.org/officeDocument/2006/relationships/customXml" Target="ink/ink1097.xml"/><Relationship Id="rId2560" Type="http://schemas.openxmlformats.org/officeDocument/2006/relationships/image" Target="media/image1222.emf"/><Relationship Id="rId3404" Type="http://schemas.openxmlformats.org/officeDocument/2006/relationships/image" Target="media/image1583.emf"/><Relationship Id="rId3611" Type="http://schemas.openxmlformats.org/officeDocument/2006/relationships/image" Target="media/image1667.emf"/><Relationship Id="rId6767" Type="http://schemas.openxmlformats.org/officeDocument/2006/relationships/image" Target="media/image2841.emf"/><Relationship Id="rId6974" Type="http://schemas.openxmlformats.org/officeDocument/2006/relationships/customXml" Target="ink/ink3303.xml"/><Relationship Id="rId118" Type="http://schemas.openxmlformats.org/officeDocument/2006/relationships/image" Target="media/image55.emf"/><Relationship Id="rId325" Type="http://schemas.openxmlformats.org/officeDocument/2006/relationships/customXml" Target="ink/ink148.xml"/><Relationship Id="rId532" Type="http://schemas.openxmlformats.org/officeDocument/2006/relationships/image" Target="media/image236.emf"/><Relationship Id="rId1162" Type="http://schemas.openxmlformats.org/officeDocument/2006/relationships/image" Target="media/image573.emf"/><Relationship Id="rId2006" Type="http://schemas.openxmlformats.org/officeDocument/2006/relationships/oleObject" Target="embeddings/oleObject54.bin"/><Relationship Id="rId2213" Type="http://schemas.openxmlformats.org/officeDocument/2006/relationships/image" Target="media/image1058.emf"/><Relationship Id="rId2420" Type="http://schemas.openxmlformats.org/officeDocument/2006/relationships/customXml" Target="ink/ink1128.xml"/><Relationship Id="rId5369" Type="http://schemas.openxmlformats.org/officeDocument/2006/relationships/image" Target="media/image2469.wmf"/><Relationship Id="rId5576" Type="http://schemas.openxmlformats.org/officeDocument/2006/relationships/image" Target="media/image22770.emf"/><Relationship Id="rId5783" Type="http://schemas.openxmlformats.org/officeDocument/2006/relationships/image" Target="media/image23800.emf"/><Relationship Id="rId6627" Type="http://schemas.openxmlformats.org/officeDocument/2006/relationships/customXml" Target="ink/ink3129.xml"/><Relationship Id="rId1022" Type="http://schemas.openxmlformats.org/officeDocument/2006/relationships/customXml" Target="ink/ink475.xml"/><Relationship Id="rId4178" Type="http://schemas.openxmlformats.org/officeDocument/2006/relationships/customXml" Target="ink/ink1971.xml"/><Relationship Id="rId4385" Type="http://schemas.openxmlformats.org/officeDocument/2006/relationships/customXml" Target="ink/ink2068.xml"/><Relationship Id="rId4592" Type="http://schemas.openxmlformats.org/officeDocument/2006/relationships/image" Target="media/image2156.emf"/><Relationship Id="rId5229" Type="http://schemas.openxmlformats.org/officeDocument/2006/relationships/image" Target="media/image2403.emf"/><Relationship Id="rId5436" Type="http://schemas.openxmlformats.org/officeDocument/2006/relationships/customXml" Target="ink/ink2575.xml"/><Relationship Id="rId5990" Type="http://schemas.openxmlformats.org/officeDocument/2006/relationships/customXml" Target="ink/ink2835.xml"/><Relationship Id="rId6834" Type="http://schemas.openxmlformats.org/officeDocument/2006/relationships/customXml" Target="ink/ink3233.xml"/><Relationship Id="rId1979" Type="http://schemas.openxmlformats.org/officeDocument/2006/relationships/customXml" Target="ink/ink926.xml"/><Relationship Id="rId3194" Type="http://schemas.openxmlformats.org/officeDocument/2006/relationships/image" Target="media/image1260.emf"/><Relationship Id="rId4038" Type="http://schemas.openxmlformats.org/officeDocument/2006/relationships/customXml" Target="ink/ink1905.xml"/><Relationship Id="rId4245" Type="http://schemas.openxmlformats.org/officeDocument/2006/relationships/image" Target="media/image1984.emf"/><Relationship Id="rId5643" Type="http://schemas.openxmlformats.org/officeDocument/2006/relationships/customXml" Target="ink/ink2667.xml"/><Relationship Id="rId5850" Type="http://schemas.openxmlformats.org/officeDocument/2006/relationships/image" Target="media/image24130.emf"/><Relationship Id="rId6901" Type="http://schemas.openxmlformats.org/officeDocument/2006/relationships/image" Target="media/image2908.emf"/><Relationship Id="rId1839" Type="http://schemas.openxmlformats.org/officeDocument/2006/relationships/customXml" Target="ink/ink856.xml"/><Relationship Id="rId3054" Type="http://schemas.openxmlformats.org/officeDocument/2006/relationships/image" Target="media/image1453.emf"/><Relationship Id="rId4452" Type="http://schemas.openxmlformats.org/officeDocument/2006/relationships/customXml" Target="ink/ink2098.xml"/><Relationship Id="rId5503" Type="http://schemas.openxmlformats.org/officeDocument/2006/relationships/image" Target="media/image22410.emf"/><Relationship Id="rId5710" Type="http://schemas.openxmlformats.org/officeDocument/2006/relationships/image" Target="media/image23440.emf"/><Relationship Id="rId182" Type="http://schemas.openxmlformats.org/officeDocument/2006/relationships/image" Target="media/image87.emf"/><Relationship Id="rId1906" Type="http://schemas.openxmlformats.org/officeDocument/2006/relationships/image" Target="media/image932.emf"/><Relationship Id="rId3261" Type="http://schemas.openxmlformats.org/officeDocument/2006/relationships/customXml" Target="ink/ink1540.xml"/><Relationship Id="rId4105" Type="http://schemas.openxmlformats.org/officeDocument/2006/relationships/image" Target="media/image1914.emf"/><Relationship Id="rId4312" Type="http://schemas.openxmlformats.org/officeDocument/2006/relationships/customXml" Target="ink/ink2034.xml"/><Relationship Id="rId2070" Type="http://schemas.openxmlformats.org/officeDocument/2006/relationships/image" Target="media/image989.emf"/><Relationship Id="rId3121" Type="http://schemas.openxmlformats.org/officeDocument/2006/relationships/customXml" Target="ink/ink1470.xml"/><Relationship Id="rId6277" Type="http://schemas.openxmlformats.org/officeDocument/2006/relationships/customXml" Target="ink/ink2971.xml"/><Relationship Id="rId6484" Type="http://schemas.openxmlformats.org/officeDocument/2006/relationships/image" Target="media/image2648.emf"/><Relationship Id="rId6691" Type="http://schemas.openxmlformats.org/officeDocument/2006/relationships/image" Target="media/image2801.emf"/><Relationship Id="rId999" Type="http://schemas.openxmlformats.org/officeDocument/2006/relationships/image" Target="media/image478.emf"/><Relationship Id="rId2887" Type="http://schemas.openxmlformats.org/officeDocument/2006/relationships/customXml" Target="ink/ink1358.xml"/><Relationship Id="rId5086" Type="http://schemas.openxmlformats.org/officeDocument/2006/relationships/image" Target="media/image2332.emf"/><Relationship Id="rId5293" Type="http://schemas.openxmlformats.org/officeDocument/2006/relationships/customXml" Target="ink/ink2508.xml"/><Relationship Id="rId6137" Type="http://schemas.openxmlformats.org/officeDocument/2006/relationships/customXml" Target="ink/ink2908.xml"/><Relationship Id="rId6344" Type="http://schemas.openxmlformats.org/officeDocument/2006/relationships/image" Target="media/image2658.emf"/><Relationship Id="rId6551" Type="http://schemas.openxmlformats.org/officeDocument/2006/relationships/customXml" Target="ink/ink3090.xml"/><Relationship Id="rId859" Type="http://schemas.openxmlformats.org/officeDocument/2006/relationships/customXml" Target="ink/ink399.xml"/><Relationship Id="rId1489" Type="http://schemas.openxmlformats.org/officeDocument/2006/relationships/customXml" Target="ink/ink692.xml"/><Relationship Id="rId1696" Type="http://schemas.openxmlformats.org/officeDocument/2006/relationships/image" Target="media/image834.emf"/><Relationship Id="rId3938" Type="http://schemas.openxmlformats.org/officeDocument/2006/relationships/customXml" Target="ink/ink1863.xml"/><Relationship Id="rId5153" Type="http://schemas.openxmlformats.org/officeDocument/2006/relationships/customXml" Target="ink/ink2437.xml"/><Relationship Id="rId5360" Type="http://schemas.openxmlformats.org/officeDocument/2006/relationships/image" Target="media/image2468.emf"/><Relationship Id="rId6204" Type="http://schemas.openxmlformats.org/officeDocument/2006/relationships/image" Target="media/image2588.emf"/><Relationship Id="rId6411" Type="http://schemas.openxmlformats.org/officeDocument/2006/relationships/oleObject" Target="embeddings/oleObject194.bin"/><Relationship Id="rId1349" Type="http://schemas.openxmlformats.org/officeDocument/2006/relationships/customXml" Target="ink/ink622.xml"/><Relationship Id="rId2747" Type="http://schemas.openxmlformats.org/officeDocument/2006/relationships/customXml" Target="ink/ink1288.xml"/><Relationship Id="rId2954" Type="http://schemas.openxmlformats.org/officeDocument/2006/relationships/image" Target="media/image517.emf"/><Relationship Id="rId5013" Type="http://schemas.openxmlformats.org/officeDocument/2006/relationships/customXml" Target="ink/ink2367.xml"/><Relationship Id="rId5220" Type="http://schemas.openxmlformats.org/officeDocument/2006/relationships/customXml" Target="ink/ink2471.xml"/><Relationship Id="rId719" Type="http://schemas.openxmlformats.org/officeDocument/2006/relationships/image" Target="media/image26.wmf"/><Relationship Id="rId926" Type="http://schemas.openxmlformats.org/officeDocument/2006/relationships/image" Target="media/image381.emf"/><Relationship Id="rId1556" Type="http://schemas.openxmlformats.org/officeDocument/2006/relationships/oleObject" Target="embeddings/oleObject40.bin"/><Relationship Id="rId1763" Type="http://schemas.openxmlformats.org/officeDocument/2006/relationships/customXml" Target="ink/ink818.xml"/><Relationship Id="rId1970" Type="http://schemas.openxmlformats.org/officeDocument/2006/relationships/image" Target="media/image964.emf"/><Relationship Id="rId2607" Type="http://schemas.openxmlformats.org/officeDocument/2006/relationships/customXml" Target="ink/ink1220.xml"/><Relationship Id="rId2814" Type="http://schemas.openxmlformats.org/officeDocument/2006/relationships/image" Target="media/image1346.emf"/><Relationship Id="rId55" Type="http://schemas.openxmlformats.org/officeDocument/2006/relationships/customXml" Target="ink/ink22.xml"/><Relationship Id="rId1209" Type="http://schemas.openxmlformats.org/officeDocument/2006/relationships/customXml" Target="ink/ink552.xml"/><Relationship Id="rId1416" Type="http://schemas.openxmlformats.org/officeDocument/2006/relationships/image" Target="media/image700.emf"/><Relationship Id="rId1623" Type="http://schemas.openxmlformats.org/officeDocument/2006/relationships/customXml" Target="ink/ink755.xml"/><Relationship Id="rId1830" Type="http://schemas.openxmlformats.org/officeDocument/2006/relationships/image" Target="media/image894.emf"/><Relationship Id="rId4779" Type="http://schemas.openxmlformats.org/officeDocument/2006/relationships/customXml" Target="ink/ink2250.xml"/><Relationship Id="rId4986" Type="http://schemas.openxmlformats.org/officeDocument/2006/relationships/image" Target="media/image2281.emf"/><Relationship Id="rId3588" Type="http://schemas.openxmlformats.org/officeDocument/2006/relationships/customXml" Target="ink/ink1691.xml"/><Relationship Id="rId3795" Type="http://schemas.openxmlformats.org/officeDocument/2006/relationships/image" Target="media/image1759.emf"/><Relationship Id="rId4639" Type="http://schemas.openxmlformats.org/officeDocument/2006/relationships/image" Target="media/image2175.emf"/><Relationship Id="rId4846" Type="http://schemas.openxmlformats.org/officeDocument/2006/relationships/image" Target="media/image2211.emf"/><Relationship Id="rId2397" Type="http://schemas.openxmlformats.org/officeDocument/2006/relationships/image" Target="media/image1147.emf"/><Relationship Id="rId3448" Type="http://schemas.openxmlformats.org/officeDocument/2006/relationships/customXml" Target="ink/ink1623.xml"/><Relationship Id="rId3655" Type="http://schemas.openxmlformats.org/officeDocument/2006/relationships/image" Target="media/image1689.emf"/><Relationship Id="rId3862" Type="http://schemas.openxmlformats.org/officeDocument/2006/relationships/customXml" Target="ink/ink1828.xml"/><Relationship Id="rId4706" Type="http://schemas.openxmlformats.org/officeDocument/2006/relationships/image" Target="media/image511.emf"/><Relationship Id="rId6061" Type="http://schemas.openxmlformats.org/officeDocument/2006/relationships/image" Target="media/image2517.emf"/><Relationship Id="rId369" Type="http://schemas.openxmlformats.org/officeDocument/2006/relationships/customXml" Target="ink/ink170.xml"/><Relationship Id="rId576" Type="http://schemas.openxmlformats.org/officeDocument/2006/relationships/image" Target="media/image258.emf"/><Relationship Id="rId783" Type="http://schemas.openxmlformats.org/officeDocument/2006/relationships/customXml" Target="ink/ink361.xml"/><Relationship Id="rId990" Type="http://schemas.openxmlformats.org/officeDocument/2006/relationships/customXml" Target="ink/ink459.xml"/><Relationship Id="rId2257" Type="http://schemas.openxmlformats.org/officeDocument/2006/relationships/image" Target="media/image1080.emf"/><Relationship Id="rId2464" Type="http://schemas.openxmlformats.org/officeDocument/2006/relationships/customXml" Target="ink/ink1150.xml"/><Relationship Id="rId2671" Type="http://schemas.openxmlformats.org/officeDocument/2006/relationships/image" Target="media/image1275.emf"/><Relationship Id="rId3308" Type="http://schemas.openxmlformats.org/officeDocument/2006/relationships/customXml" Target="ink/ink1561.xml"/><Relationship Id="rId3515" Type="http://schemas.openxmlformats.org/officeDocument/2006/relationships/image" Target="media/image1638.emf"/><Relationship Id="rId4913" Type="http://schemas.openxmlformats.org/officeDocument/2006/relationships/customXml" Target="ink/ink2317.xml"/><Relationship Id="rId229" Type="http://schemas.openxmlformats.org/officeDocument/2006/relationships/customXml" Target="ink/ink102.xml"/><Relationship Id="rId436" Type="http://schemas.openxmlformats.org/officeDocument/2006/relationships/image" Target="media/image99.emf"/><Relationship Id="rId643" Type="http://schemas.openxmlformats.org/officeDocument/2006/relationships/customXml" Target="ink/ink292.xml"/><Relationship Id="rId1273" Type="http://schemas.openxmlformats.org/officeDocument/2006/relationships/customXml" Target="ink/ink584.xml"/><Relationship Id="rId1480" Type="http://schemas.openxmlformats.org/officeDocument/2006/relationships/image" Target="media/image732.emf"/><Relationship Id="rId2117" Type="http://schemas.openxmlformats.org/officeDocument/2006/relationships/customXml" Target="ink/ink986.xml"/><Relationship Id="rId2324" Type="http://schemas.openxmlformats.org/officeDocument/2006/relationships/image" Target="media/image1113.emf"/><Relationship Id="rId3722" Type="http://schemas.openxmlformats.org/officeDocument/2006/relationships/customXml" Target="ink/ink1758.xml"/><Relationship Id="rId6878" Type="http://schemas.openxmlformats.org/officeDocument/2006/relationships/customXml" Target="ink/ink3255.xml"/><Relationship Id="rId850" Type="http://schemas.openxmlformats.org/officeDocument/2006/relationships/image" Target="media/image3470.emf"/><Relationship Id="rId1133" Type="http://schemas.openxmlformats.org/officeDocument/2006/relationships/image" Target="media/image559.emf"/><Relationship Id="rId2531" Type="http://schemas.openxmlformats.org/officeDocument/2006/relationships/image" Target="media/image1209.emf"/><Relationship Id="rId4289" Type="http://schemas.openxmlformats.org/officeDocument/2006/relationships/image" Target="media/image2006.emf"/><Relationship Id="rId5687" Type="http://schemas.openxmlformats.org/officeDocument/2006/relationships/customXml" Target="ink/ink2688.xml"/><Relationship Id="rId5894" Type="http://schemas.openxmlformats.org/officeDocument/2006/relationships/image" Target="media/image24350.emf"/><Relationship Id="rId6738" Type="http://schemas.openxmlformats.org/officeDocument/2006/relationships/customXml" Target="ink/ink3185.xml"/><Relationship Id="rId6945" Type="http://schemas.openxmlformats.org/officeDocument/2006/relationships/image" Target="media/image2930.emf"/><Relationship Id="rId503" Type="http://schemas.openxmlformats.org/officeDocument/2006/relationships/customXml" Target="ink/ink226.xml"/><Relationship Id="rId710" Type="http://schemas.openxmlformats.org/officeDocument/2006/relationships/image" Target="media/image315.emf"/><Relationship Id="rId1340" Type="http://schemas.openxmlformats.org/officeDocument/2006/relationships/image" Target="media/image662.emf"/><Relationship Id="rId3098" Type="http://schemas.openxmlformats.org/officeDocument/2006/relationships/image" Target="media/image1470.emf"/><Relationship Id="rId4496" Type="http://schemas.openxmlformats.org/officeDocument/2006/relationships/customXml" Target="ink/ink2120.xml"/><Relationship Id="rId5547" Type="http://schemas.openxmlformats.org/officeDocument/2006/relationships/image" Target="media/image2489.wmf"/><Relationship Id="rId5754" Type="http://schemas.openxmlformats.org/officeDocument/2006/relationships/image" Target="media/image23660.emf"/><Relationship Id="rId5961" Type="http://schemas.openxmlformats.org/officeDocument/2006/relationships/customXml" Target="ink/ink2821.xml"/><Relationship Id="rId6805" Type="http://schemas.openxmlformats.org/officeDocument/2006/relationships/image" Target="media/image2860.emf"/><Relationship Id="rId1200" Type="http://schemas.openxmlformats.org/officeDocument/2006/relationships/image" Target="media/image592.emf"/><Relationship Id="rId4149" Type="http://schemas.openxmlformats.org/officeDocument/2006/relationships/image" Target="media/image1936.emf"/><Relationship Id="rId4356" Type="http://schemas.openxmlformats.org/officeDocument/2006/relationships/image" Target="media/image2039.emf"/><Relationship Id="rId4563" Type="http://schemas.openxmlformats.org/officeDocument/2006/relationships/customXml" Target="ink/ink2152.xml"/><Relationship Id="rId4770" Type="http://schemas.openxmlformats.org/officeDocument/2006/relationships/image" Target="media/image2159.emf"/><Relationship Id="rId5407" Type="http://schemas.openxmlformats.org/officeDocument/2006/relationships/image" Target="media/image22020.emf"/><Relationship Id="rId5614" Type="http://schemas.openxmlformats.org/officeDocument/2006/relationships/image" Target="media/image22960.emf"/><Relationship Id="rId5821" Type="http://schemas.openxmlformats.org/officeDocument/2006/relationships/customXml" Target="ink/ink2750.xml"/><Relationship Id="rId3165" Type="http://schemas.openxmlformats.org/officeDocument/2006/relationships/customXml" Target="ink/ink1492.xml"/><Relationship Id="rId3372" Type="http://schemas.openxmlformats.org/officeDocument/2006/relationships/image" Target="media/image1567.emf"/><Relationship Id="rId4009" Type="http://schemas.openxmlformats.org/officeDocument/2006/relationships/image" Target="media/image1866.emf"/><Relationship Id="rId4216" Type="http://schemas.openxmlformats.org/officeDocument/2006/relationships/customXml" Target="ink/ink1986.xml"/><Relationship Id="rId4423" Type="http://schemas.openxmlformats.org/officeDocument/2006/relationships/customXml" Target="ink/ink2085.xml"/><Relationship Id="rId4630" Type="http://schemas.openxmlformats.org/officeDocument/2006/relationships/image" Target="media/image13610.emf"/><Relationship Id="rId293" Type="http://schemas.openxmlformats.org/officeDocument/2006/relationships/customXml" Target="ink/ink133.xml"/><Relationship Id="rId2181" Type="http://schemas.openxmlformats.org/officeDocument/2006/relationships/image" Target="media/image1042.emf"/><Relationship Id="rId3025" Type="http://schemas.openxmlformats.org/officeDocument/2006/relationships/customXml" Target="ink/ink1423.xml"/><Relationship Id="rId3232" Type="http://schemas.openxmlformats.org/officeDocument/2006/relationships/image" Target="media/image1501.emf"/><Relationship Id="rId6388" Type="http://schemas.openxmlformats.org/officeDocument/2006/relationships/oleObject" Target="embeddings/oleObject186.bin"/><Relationship Id="rId6595" Type="http://schemas.openxmlformats.org/officeDocument/2006/relationships/customXml" Target="ink/ink3113.xml"/><Relationship Id="rId153" Type="http://schemas.openxmlformats.org/officeDocument/2006/relationships/customXml" Target="ink/ink69.xml"/><Relationship Id="rId360" Type="http://schemas.openxmlformats.org/officeDocument/2006/relationships/image" Target="media/image176.emf"/><Relationship Id="rId2041" Type="http://schemas.openxmlformats.org/officeDocument/2006/relationships/customXml" Target="ink/ink952.xml"/><Relationship Id="rId5197" Type="http://schemas.openxmlformats.org/officeDocument/2006/relationships/image" Target="media/image2387.emf"/><Relationship Id="rId6248" Type="http://schemas.openxmlformats.org/officeDocument/2006/relationships/image" Target="media/image2610.emf"/><Relationship Id="rId6455" Type="http://schemas.openxmlformats.org/officeDocument/2006/relationships/oleObject" Target="embeddings/oleObject198.bin"/><Relationship Id="rId220" Type="http://schemas.openxmlformats.org/officeDocument/2006/relationships/image" Target="media/image106.emf"/><Relationship Id="rId2998" Type="http://schemas.openxmlformats.org/officeDocument/2006/relationships/image" Target="media/image1428.emf"/><Relationship Id="rId5057" Type="http://schemas.openxmlformats.org/officeDocument/2006/relationships/customXml" Target="ink/ink2389.xml"/><Relationship Id="rId5264" Type="http://schemas.openxmlformats.org/officeDocument/2006/relationships/image" Target="media/image2420.emf"/><Relationship Id="rId6108" Type="http://schemas.openxmlformats.org/officeDocument/2006/relationships/customXml" Target="ink/ink2894.xml"/><Relationship Id="rId6662" Type="http://schemas.openxmlformats.org/officeDocument/2006/relationships/customXml" Target="ink/ink3147.xml"/><Relationship Id="rId2858" Type="http://schemas.openxmlformats.org/officeDocument/2006/relationships/image" Target="media/image1368.emf"/><Relationship Id="rId3909" Type="http://schemas.openxmlformats.org/officeDocument/2006/relationships/image" Target="media/image1816.emf"/><Relationship Id="rId4073" Type="http://schemas.openxmlformats.org/officeDocument/2006/relationships/image" Target="media/image1898.emf"/><Relationship Id="rId5471" Type="http://schemas.openxmlformats.org/officeDocument/2006/relationships/image" Target="media/image22260.emf"/><Relationship Id="rId6315" Type="http://schemas.openxmlformats.org/officeDocument/2006/relationships/customXml" Target="ink/ink2989.xml"/><Relationship Id="rId6522" Type="http://schemas.openxmlformats.org/officeDocument/2006/relationships/image" Target="media/image2718.emf"/><Relationship Id="rId99" Type="http://schemas.openxmlformats.org/officeDocument/2006/relationships/customXml" Target="ink/ink43.xml"/><Relationship Id="rId1667" Type="http://schemas.openxmlformats.org/officeDocument/2006/relationships/customXml" Target="ink/ink775.xml"/><Relationship Id="rId1874" Type="http://schemas.openxmlformats.org/officeDocument/2006/relationships/image" Target="media/image916.emf"/><Relationship Id="rId2718" Type="http://schemas.openxmlformats.org/officeDocument/2006/relationships/customXml" Target="ink/ink1274.xml"/><Relationship Id="rId2925" Type="http://schemas.openxmlformats.org/officeDocument/2006/relationships/customXml" Target="ink/ink1375.xml"/><Relationship Id="rId4280" Type="http://schemas.openxmlformats.org/officeDocument/2006/relationships/customXml" Target="ink/ink2018.xml"/><Relationship Id="rId5124" Type="http://schemas.openxmlformats.org/officeDocument/2006/relationships/image" Target="media/image2351.emf"/><Relationship Id="rId5331" Type="http://schemas.openxmlformats.org/officeDocument/2006/relationships/customXml" Target="ink/ink2527.xml"/><Relationship Id="rId1527" Type="http://schemas.openxmlformats.org/officeDocument/2006/relationships/customXml" Target="ink/ink711.xml"/><Relationship Id="rId1734" Type="http://schemas.openxmlformats.org/officeDocument/2006/relationships/customXml" Target="ink/ink805.xml"/><Relationship Id="rId1941" Type="http://schemas.openxmlformats.org/officeDocument/2006/relationships/customXml" Target="ink/ink907.xml"/><Relationship Id="rId4140" Type="http://schemas.openxmlformats.org/officeDocument/2006/relationships/customXml" Target="ink/ink1955.xml"/><Relationship Id="rId26" Type="http://schemas.openxmlformats.org/officeDocument/2006/relationships/image" Target="media/image9.emf"/><Relationship Id="rId3699" Type="http://schemas.openxmlformats.org/officeDocument/2006/relationships/image" Target="media/image1711.emf"/><Relationship Id="rId4000" Type="http://schemas.openxmlformats.org/officeDocument/2006/relationships/customXml" Target="ink/ink1890.xml"/><Relationship Id="rId1801" Type="http://schemas.openxmlformats.org/officeDocument/2006/relationships/customXml" Target="ink/ink837.xml"/><Relationship Id="rId3559" Type="http://schemas.openxmlformats.org/officeDocument/2006/relationships/image" Target="media/image1530.emf"/><Relationship Id="rId4957" Type="http://schemas.openxmlformats.org/officeDocument/2006/relationships/customXml" Target="ink/ink2339.xml"/><Relationship Id="rId6172" Type="http://schemas.openxmlformats.org/officeDocument/2006/relationships/image" Target="media/image2572.emf"/><Relationship Id="rId687" Type="http://schemas.openxmlformats.org/officeDocument/2006/relationships/customXml" Target="ink/ink314.xml"/><Relationship Id="rId2368" Type="http://schemas.openxmlformats.org/officeDocument/2006/relationships/image" Target="media/image1133.emf"/><Relationship Id="rId3766" Type="http://schemas.openxmlformats.org/officeDocument/2006/relationships/customXml" Target="ink/ink1780.xml"/><Relationship Id="rId3973" Type="http://schemas.openxmlformats.org/officeDocument/2006/relationships/image" Target="media/image1848.emf"/><Relationship Id="rId4817" Type="http://schemas.openxmlformats.org/officeDocument/2006/relationships/customXml" Target="ink/ink2269.xml"/><Relationship Id="rId6032" Type="http://schemas.openxmlformats.org/officeDocument/2006/relationships/customXml" Target="ink/ink2856.xml"/><Relationship Id="rId894" Type="http://schemas.openxmlformats.org/officeDocument/2006/relationships/image" Target="media/image369.emf"/><Relationship Id="rId1177" Type="http://schemas.openxmlformats.org/officeDocument/2006/relationships/customXml" Target="ink/ink536.xml"/><Relationship Id="rId2575" Type="http://schemas.openxmlformats.org/officeDocument/2006/relationships/customXml" Target="ink/ink1204.xml"/><Relationship Id="rId2782" Type="http://schemas.openxmlformats.org/officeDocument/2006/relationships/image" Target="media/image1330.emf"/><Relationship Id="rId3419" Type="http://schemas.openxmlformats.org/officeDocument/2006/relationships/customXml" Target="ink/ink1610.xml"/><Relationship Id="rId3626" Type="http://schemas.openxmlformats.org/officeDocument/2006/relationships/customXml" Target="ink/ink1710.xml"/><Relationship Id="rId3833" Type="http://schemas.openxmlformats.org/officeDocument/2006/relationships/image" Target="media/image1778.emf"/><Relationship Id="rId6989" Type="http://schemas.openxmlformats.org/officeDocument/2006/relationships/image" Target="media/image2952.emf"/><Relationship Id="rId547" Type="http://schemas.openxmlformats.org/officeDocument/2006/relationships/customXml" Target="ink/ink248.xml"/><Relationship Id="rId754" Type="http://schemas.openxmlformats.org/officeDocument/2006/relationships/image" Target="media/image336.emf"/><Relationship Id="rId961" Type="http://schemas.openxmlformats.org/officeDocument/2006/relationships/image" Target="media/image459.emf"/><Relationship Id="rId1384" Type="http://schemas.openxmlformats.org/officeDocument/2006/relationships/image" Target="media/image684.emf"/><Relationship Id="rId1591" Type="http://schemas.openxmlformats.org/officeDocument/2006/relationships/customXml" Target="ink/ink741.xml"/><Relationship Id="rId2228" Type="http://schemas.openxmlformats.org/officeDocument/2006/relationships/customXml" Target="ink/ink1041.xml"/><Relationship Id="rId2435" Type="http://schemas.openxmlformats.org/officeDocument/2006/relationships/image" Target="media/image1166.emf"/><Relationship Id="rId2642" Type="http://schemas.openxmlformats.org/officeDocument/2006/relationships/image" Target="media/image1261.emf"/><Relationship Id="rId3900" Type="http://schemas.openxmlformats.org/officeDocument/2006/relationships/customXml" Target="ink/ink1847.xml"/><Relationship Id="rId5798" Type="http://schemas.openxmlformats.org/officeDocument/2006/relationships/image" Target="media/image23870.emf"/><Relationship Id="rId6849" Type="http://schemas.openxmlformats.org/officeDocument/2006/relationships/image" Target="media/image2882.emf"/><Relationship Id="rId90" Type="http://schemas.openxmlformats.org/officeDocument/2006/relationships/image" Target="media/image41.emf"/><Relationship Id="rId407" Type="http://schemas.openxmlformats.org/officeDocument/2006/relationships/customXml" Target="ink/ink186.xml"/><Relationship Id="rId614" Type="http://schemas.openxmlformats.org/officeDocument/2006/relationships/image" Target="media/image277.emf"/><Relationship Id="rId821" Type="http://schemas.openxmlformats.org/officeDocument/2006/relationships/customXml" Target="ink/ink380.xml"/><Relationship Id="rId1037" Type="http://schemas.openxmlformats.org/officeDocument/2006/relationships/image" Target="media/image497.emf"/><Relationship Id="rId1244" Type="http://schemas.openxmlformats.org/officeDocument/2006/relationships/image" Target="media/image614.emf"/><Relationship Id="rId1451" Type="http://schemas.openxmlformats.org/officeDocument/2006/relationships/customXml" Target="ink/ink673.xml"/><Relationship Id="rId2502" Type="http://schemas.openxmlformats.org/officeDocument/2006/relationships/customXml" Target="ink/ink1169.xml"/><Relationship Id="rId5658" Type="http://schemas.openxmlformats.org/officeDocument/2006/relationships/image" Target="media/image23180.emf"/><Relationship Id="rId5865" Type="http://schemas.openxmlformats.org/officeDocument/2006/relationships/customXml" Target="ink/ink2772.xml"/><Relationship Id="rId6709" Type="http://schemas.openxmlformats.org/officeDocument/2006/relationships/image" Target="media/image2810.emf"/><Relationship Id="rId6916" Type="http://schemas.openxmlformats.org/officeDocument/2006/relationships/customXml" Target="ink/ink3274.xml"/><Relationship Id="rId1104" Type="http://schemas.openxmlformats.org/officeDocument/2006/relationships/customXml" Target="ink/ink503.xml"/><Relationship Id="rId1311" Type="http://schemas.openxmlformats.org/officeDocument/2006/relationships/customXml" Target="ink/ink603.xml"/><Relationship Id="rId4467" Type="http://schemas.openxmlformats.org/officeDocument/2006/relationships/image" Target="media/image2094.emf"/><Relationship Id="rId4674" Type="http://schemas.openxmlformats.org/officeDocument/2006/relationships/image" Target="media/image400.emf"/><Relationship Id="rId4881" Type="http://schemas.openxmlformats.org/officeDocument/2006/relationships/customXml" Target="ink/ink2301.xml"/><Relationship Id="rId5518" Type="http://schemas.openxmlformats.org/officeDocument/2006/relationships/customXml" Target="ink/ink2613.xml"/><Relationship Id="rId5725" Type="http://schemas.openxmlformats.org/officeDocument/2006/relationships/customXml" Target="ink/ink2707.xml"/><Relationship Id="rId3069" Type="http://schemas.openxmlformats.org/officeDocument/2006/relationships/customXml" Target="ink/ink1445.xml"/><Relationship Id="rId3276" Type="http://schemas.openxmlformats.org/officeDocument/2006/relationships/customXml" Target="ink/ink1548.xml"/><Relationship Id="rId3483" Type="http://schemas.openxmlformats.org/officeDocument/2006/relationships/image" Target="media/image1622.emf"/><Relationship Id="rId3690" Type="http://schemas.openxmlformats.org/officeDocument/2006/relationships/customXml" Target="ink/ink1742.xml"/><Relationship Id="rId4327" Type="http://schemas.openxmlformats.org/officeDocument/2006/relationships/image" Target="media/image2025.emf"/><Relationship Id="rId4534" Type="http://schemas.openxmlformats.org/officeDocument/2006/relationships/oleObject" Target="embeddings/oleObject131.bin"/><Relationship Id="rId5932" Type="http://schemas.openxmlformats.org/officeDocument/2006/relationships/image" Target="media/image24540.emf"/><Relationship Id="rId197" Type="http://schemas.openxmlformats.org/officeDocument/2006/relationships/customXml" Target="ink/ink89.xml"/><Relationship Id="rId2085" Type="http://schemas.openxmlformats.org/officeDocument/2006/relationships/customXml" Target="ink/ink972.xml"/><Relationship Id="rId2292" Type="http://schemas.openxmlformats.org/officeDocument/2006/relationships/image" Target="media/image1097.emf"/><Relationship Id="rId3136" Type="http://schemas.openxmlformats.org/officeDocument/2006/relationships/customXml" Target="ink/ink1477.xml"/><Relationship Id="rId3343" Type="http://schemas.openxmlformats.org/officeDocument/2006/relationships/image" Target="media/image80.wmf"/><Relationship Id="rId4741" Type="http://schemas.openxmlformats.org/officeDocument/2006/relationships/customXml" Target="ink/ink2231.xml"/><Relationship Id="rId6499" Type="http://schemas.openxmlformats.org/officeDocument/2006/relationships/customXml" Target="ink/ink3064.xml"/><Relationship Id="rId264" Type="http://schemas.openxmlformats.org/officeDocument/2006/relationships/image" Target="media/image128.emf"/><Relationship Id="rId471" Type="http://schemas.openxmlformats.org/officeDocument/2006/relationships/customXml" Target="ink/ink212.xml"/><Relationship Id="rId2152" Type="http://schemas.openxmlformats.org/officeDocument/2006/relationships/customXml" Target="ink/ink1003.xml"/><Relationship Id="rId3550" Type="http://schemas.openxmlformats.org/officeDocument/2006/relationships/image" Target="media/image88.wmf"/><Relationship Id="rId4601" Type="http://schemas.openxmlformats.org/officeDocument/2006/relationships/customXml" Target="ink/ink2168.xml"/><Relationship Id="rId124" Type="http://schemas.openxmlformats.org/officeDocument/2006/relationships/image" Target="media/image58.emf"/><Relationship Id="rId3203" Type="http://schemas.openxmlformats.org/officeDocument/2006/relationships/customXml" Target="ink/ink1511.xml"/><Relationship Id="rId3410" Type="http://schemas.openxmlformats.org/officeDocument/2006/relationships/image" Target="media/image1586.emf"/><Relationship Id="rId6359" Type="http://schemas.openxmlformats.org/officeDocument/2006/relationships/oleObject" Target="embeddings/oleObject183.bin"/><Relationship Id="rId6566" Type="http://schemas.openxmlformats.org/officeDocument/2006/relationships/customXml" Target="ink/ink3098.xml"/><Relationship Id="rId6773" Type="http://schemas.openxmlformats.org/officeDocument/2006/relationships/image" Target="media/image2844.emf"/><Relationship Id="rId6980" Type="http://schemas.openxmlformats.org/officeDocument/2006/relationships/customXml" Target="ink/ink3306.xml"/><Relationship Id="rId331" Type="http://schemas.openxmlformats.org/officeDocument/2006/relationships/customXml" Target="ink/ink151.xml"/><Relationship Id="rId2012" Type="http://schemas.openxmlformats.org/officeDocument/2006/relationships/image" Target="media/image412.emf"/><Relationship Id="rId2969" Type="http://schemas.openxmlformats.org/officeDocument/2006/relationships/customXml" Target="ink/ink1396.xml"/><Relationship Id="rId5168" Type="http://schemas.openxmlformats.org/officeDocument/2006/relationships/customXml" Target="ink/ink2445.xml"/><Relationship Id="rId5375" Type="http://schemas.openxmlformats.org/officeDocument/2006/relationships/image" Target="media/image2472.wmf"/><Relationship Id="rId5582" Type="http://schemas.openxmlformats.org/officeDocument/2006/relationships/image" Target="media/image22800.emf"/><Relationship Id="rId6219" Type="http://schemas.openxmlformats.org/officeDocument/2006/relationships/customXml" Target="ink/ink2946.xml"/><Relationship Id="rId6426" Type="http://schemas.openxmlformats.org/officeDocument/2006/relationships/image" Target="media/image2696.emf"/><Relationship Id="rId6633" Type="http://schemas.openxmlformats.org/officeDocument/2006/relationships/image" Target="media/image2772.emf"/><Relationship Id="rId6840" Type="http://schemas.openxmlformats.org/officeDocument/2006/relationships/customXml" Target="ink/ink3236.xml"/><Relationship Id="rId1778" Type="http://schemas.openxmlformats.org/officeDocument/2006/relationships/image" Target="media/image868.emf"/><Relationship Id="rId1985" Type="http://schemas.openxmlformats.org/officeDocument/2006/relationships/customXml" Target="ink/ink929.xml"/><Relationship Id="rId2829" Type="http://schemas.openxmlformats.org/officeDocument/2006/relationships/customXml" Target="ink/ink1329.xml"/><Relationship Id="rId4184" Type="http://schemas.openxmlformats.org/officeDocument/2006/relationships/customXml" Target="ink/ink1974.xml"/><Relationship Id="rId4391" Type="http://schemas.openxmlformats.org/officeDocument/2006/relationships/customXml" Target="ink/ink2071.xml"/><Relationship Id="rId5028" Type="http://schemas.openxmlformats.org/officeDocument/2006/relationships/image" Target="media/image2302.emf"/><Relationship Id="rId5235" Type="http://schemas.openxmlformats.org/officeDocument/2006/relationships/image" Target="media/image2406.emf"/><Relationship Id="rId5442" Type="http://schemas.openxmlformats.org/officeDocument/2006/relationships/customXml" Target="ink/ink2578.xml"/><Relationship Id="rId6700" Type="http://schemas.openxmlformats.org/officeDocument/2006/relationships/customXml" Target="ink/ink3166.xml"/><Relationship Id="rId1638" Type="http://schemas.openxmlformats.org/officeDocument/2006/relationships/oleObject" Target="embeddings/oleObject45.bin"/><Relationship Id="rId4044" Type="http://schemas.openxmlformats.org/officeDocument/2006/relationships/customXml" Target="ink/ink1908.xml"/><Relationship Id="rId4251" Type="http://schemas.openxmlformats.org/officeDocument/2006/relationships/image" Target="media/image1987.emf"/><Relationship Id="rId5302" Type="http://schemas.openxmlformats.org/officeDocument/2006/relationships/image" Target="media/image2439.emf"/><Relationship Id="rId1845" Type="http://schemas.openxmlformats.org/officeDocument/2006/relationships/customXml" Target="ink/ink859.xml"/><Relationship Id="rId3060" Type="http://schemas.openxmlformats.org/officeDocument/2006/relationships/image" Target="media/image1456.emf"/><Relationship Id="rId4111" Type="http://schemas.openxmlformats.org/officeDocument/2006/relationships/oleObject" Target="embeddings/oleObject116.bin"/><Relationship Id="rId1705" Type="http://schemas.openxmlformats.org/officeDocument/2006/relationships/customXml" Target="ink/ink793.xml"/><Relationship Id="rId1912" Type="http://schemas.openxmlformats.org/officeDocument/2006/relationships/image" Target="media/image935.emf"/><Relationship Id="rId6076" Type="http://schemas.openxmlformats.org/officeDocument/2006/relationships/customXml" Target="ink/ink2878.xml"/><Relationship Id="rId6283" Type="http://schemas.openxmlformats.org/officeDocument/2006/relationships/customXml" Target="ink/ink2973.xml"/><Relationship Id="rId3877" Type="http://schemas.openxmlformats.org/officeDocument/2006/relationships/image" Target="media/image1800.emf"/><Relationship Id="rId4928" Type="http://schemas.openxmlformats.org/officeDocument/2006/relationships/image" Target="media/image2252.emf"/><Relationship Id="rId5092" Type="http://schemas.openxmlformats.org/officeDocument/2006/relationships/image" Target="media/image2335.emf"/><Relationship Id="rId6490" Type="http://schemas.openxmlformats.org/officeDocument/2006/relationships/image" Target="media/image2663.emf"/><Relationship Id="rId798" Type="http://schemas.openxmlformats.org/officeDocument/2006/relationships/image" Target="media/image348.emf"/><Relationship Id="rId2479" Type="http://schemas.openxmlformats.org/officeDocument/2006/relationships/image" Target="media/image1183.emf"/><Relationship Id="rId2686" Type="http://schemas.openxmlformats.org/officeDocument/2006/relationships/customXml" Target="ink/ink1258.xml"/><Relationship Id="rId2893" Type="http://schemas.openxmlformats.org/officeDocument/2006/relationships/image" Target="media/image69.wmf"/><Relationship Id="rId3737" Type="http://schemas.openxmlformats.org/officeDocument/2006/relationships/image" Target="media/image1730.emf"/><Relationship Id="rId3944" Type="http://schemas.openxmlformats.org/officeDocument/2006/relationships/customXml" Target="ink/ink1866.xml"/><Relationship Id="rId6143" Type="http://schemas.openxmlformats.org/officeDocument/2006/relationships/customXml" Target="ink/ink2911.xml"/><Relationship Id="rId6350" Type="http://schemas.openxmlformats.org/officeDocument/2006/relationships/image" Target="media/image2661.emf"/><Relationship Id="rId658" Type="http://schemas.openxmlformats.org/officeDocument/2006/relationships/image" Target="media/image293.emf"/><Relationship Id="rId865" Type="http://schemas.openxmlformats.org/officeDocument/2006/relationships/customXml" Target="ink/ink402.xml"/><Relationship Id="rId1288" Type="http://schemas.openxmlformats.org/officeDocument/2006/relationships/image" Target="media/image636.emf"/><Relationship Id="rId1495" Type="http://schemas.openxmlformats.org/officeDocument/2006/relationships/customXml" Target="ink/ink695.xml"/><Relationship Id="rId2339" Type="http://schemas.openxmlformats.org/officeDocument/2006/relationships/customXml" Target="ink/ink1092.xml"/><Relationship Id="rId2546" Type="http://schemas.openxmlformats.org/officeDocument/2006/relationships/customXml" Target="ink/ink1189.xml"/><Relationship Id="rId2753" Type="http://schemas.openxmlformats.org/officeDocument/2006/relationships/customXml" Target="ink/ink1291.xml"/><Relationship Id="rId2960" Type="http://schemas.openxmlformats.org/officeDocument/2006/relationships/image" Target="media/image520.emf"/><Relationship Id="rId3804" Type="http://schemas.openxmlformats.org/officeDocument/2006/relationships/customXml" Target="ink/ink1799.xml"/><Relationship Id="rId6003" Type="http://schemas.openxmlformats.org/officeDocument/2006/relationships/image" Target="media/image2488.emf"/><Relationship Id="rId6210" Type="http://schemas.openxmlformats.org/officeDocument/2006/relationships/image" Target="media/image2591.emf"/><Relationship Id="rId518" Type="http://schemas.openxmlformats.org/officeDocument/2006/relationships/image" Target="media/image22910.emf"/><Relationship Id="rId725" Type="http://schemas.openxmlformats.org/officeDocument/2006/relationships/customXml" Target="ink/ink332.xml"/><Relationship Id="rId932" Type="http://schemas.openxmlformats.org/officeDocument/2006/relationships/image" Target="media/image444.emf"/><Relationship Id="rId1148" Type="http://schemas.openxmlformats.org/officeDocument/2006/relationships/image" Target="media/image34.wmf"/><Relationship Id="rId1355" Type="http://schemas.openxmlformats.org/officeDocument/2006/relationships/customXml" Target="ink/ink625.xml"/><Relationship Id="rId1562" Type="http://schemas.openxmlformats.org/officeDocument/2006/relationships/image" Target="media/image772.emf"/><Relationship Id="rId2406" Type="http://schemas.openxmlformats.org/officeDocument/2006/relationships/customXml" Target="ink/ink1122.xml"/><Relationship Id="rId2613" Type="http://schemas.openxmlformats.org/officeDocument/2006/relationships/customXml" Target="ink/ink1223.xml"/><Relationship Id="rId5769" Type="http://schemas.openxmlformats.org/officeDocument/2006/relationships/oleObject" Target="embeddings/oleObject166.bin"/><Relationship Id="rId1008" Type="http://schemas.openxmlformats.org/officeDocument/2006/relationships/customXml" Target="ink/ink468.xml"/><Relationship Id="rId1215" Type="http://schemas.openxmlformats.org/officeDocument/2006/relationships/customXml" Target="ink/ink555.xml"/><Relationship Id="rId1422" Type="http://schemas.openxmlformats.org/officeDocument/2006/relationships/image" Target="media/image703.emf"/><Relationship Id="rId2820" Type="http://schemas.openxmlformats.org/officeDocument/2006/relationships/image" Target="media/image1349.emf"/><Relationship Id="rId4578" Type="http://schemas.openxmlformats.org/officeDocument/2006/relationships/image" Target="media/image2149.emf"/><Relationship Id="rId5976" Type="http://schemas.openxmlformats.org/officeDocument/2006/relationships/image" Target="media/image24750.emf"/><Relationship Id="rId61" Type="http://schemas.openxmlformats.org/officeDocument/2006/relationships/customXml" Target="ink/ink25.xml"/><Relationship Id="rId3387" Type="http://schemas.openxmlformats.org/officeDocument/2006/relationships/customXml" Target="ink/ink1594.xml"/><Relationship Id="rId4785" Type="http://schemas.openxmlformats.org/officeDocument/2006/relationships/customXml" Target="ink/ink2253.xml"/><Relationship Id="rId4992" Type="http://schemas.openxmlformats.org/officeDocument/2006/relationships/image" Target="media/image2284.emf"/><Relationship Id="rId5629" Type="http://schemas.openxmlformats.org/officeDocument/2006/relationships/customXml" Target="ink/ink2660.xml"/><Relationship Id="rId5836" Type="http://schemas.openxmlformats.org/officeDocument/2006/relationships/image" Target="media/image24060.emf"/><Relationship Id="rId2196" Type="http://schemas.openxmlformats.org/officeDocument/2006/relationships/customXml" Target="ink/ink1025.xml"/><Relationship Id="rId3594" Type="http://schemas.openxmlformats.org/officeDocument/2006/relationships/customXml" Target="ink/ink1694.xml"/><Relationship Id="rId4438" Type="http://schemas.openxmlformats.org/officeDocument/2006/relationships/image" Target="media/image113.wmf"/><Relationship Id="rId4645" Type="http://schemas.openxmlformats.org/officeDocument/2006/relationships/oleObject" Target="embeddings/oleObject141.bin"/><Relationship Id="rId4852" Type="http://schemas.openxmlformats.org/officeDocument/2006/relationships/image" Target="media/image2214.emf"/><Relationship Id="rId5903" Type="http://schemas.openxmlformats.org/officeDocument/2006/relationships/customXml" Target="ink/ink2791.xml"/><Relationship Id="rId168" Type="http://schemas.openxmlformats.org/officeDocument/2006/relationships/image" Target="media/image80.emf"/><Relationship Id="rId3247" Type="http://schemas.openxmlformats.org/officeDocument/2006/relationships/customXml" Target="ink/ink1533.xml"/><Relationship Id="rId3454" Type="http://schemas.openxmlformats.org/officeDocument/2006/relationships/customXml" Target="ink/ink1626.xml"/><Relationship Id="rId3661" Type="http://schemas.openxmlformats.org/officeDocument/2006/relationships/image" Target="media/image1692.emf"/><Relationship Id="rId4505" Type="http://schemas.openxmlformats.org/officeDocument/2006/relationships/image" Target="media/image2113.emf"/><Relationship Id="rId4712" Type="http://schemas.openxmlformats.org/officeDocument/2006/relationships/image" Target="media/image524.emf"/><Relationship Id="rId375" Type="http://schemas.openxmlformats.org/officeDocument/2006/relationships/customXml" Target="ink/ink173.xml"/><Relationship Id="rId582" Type="http://schemas.openxmlformats.org/officeDocument/2006/relationships/image" Target="media/image261.emf"/><Relationship Id="rId2056" Type="http://schemas.openxmlformats.org/officeDocument/2006/relationships/image" Target="media/image434.emf"/><Relationship Id="rId2263" Type="http://schemas.openxmlformats.org/officeDocument/2006/relationships/image" Target="media/image1083.emf"/><Relationship Id="rId2470" Type="http://schemas.openxmlformats.org/officeDocument/2006/relationships/customXml" Target="ink/ink1153.xml"/><Relationship Id="rId3107" Type="http://schemas.openxmlformats.org/officeDocument/2006/relationships/customXml" Target="ink/ink1463.xml"/><Relationship Id="rId3314" Type="http://schemas.openxmlformats.org/officeDocument/2006/relationships/image" Target="media/image78.wmf"/><Relationship Id="rId3521" Type="http://schemas.openxmlformats.org/officeDocument/2006/relationships/image" Target="media/image1641.emf"/><Relationship Id="rId6677" Type="http://schemas.openxmlformats.org/officeDocument/2006/relationships/image" Target="media/image2794.emf"/><Relationship Id="rId6884" Type="http://schemas.openxmlformats.org/officeDocument/2006/relationships/customXml" Target="ink/ink3258.xml"/><Relationship Id="rId235" Type="http://schemas.openxmlformats.org/officeDocument/2006/relationships/customXml" Target="ink/ink105.xml"/><Relationship Id="rId442" Type="http://schemas.openxmlformats.org/officeDocument/2006/relationships/image" Target="media/image209.emf"/><Relationship Id="rId2123" Type="http://schemas.openxmlformats.org/officeDocument/2006/relationships/customXml" Target="ink/ink989.xml"/><Relationship Id="rId2330" Type="http://schemas.openxmlformats.org/officeDocument/2006/relationships/image" Target="media/image1116.emf"/><Relationship Id="rId5279" Type="http://schemas.openxmlformats.org/officeDocument/2006/relationships/customXml" Target="ink/ink2501.xml"/><Relationship Id="rId5486" Type="http://schemas.openxmlformats.org/officeDocument/2006/relationships/customXml" Target="ink/ink2597.xml"/><Relationship Id="rId5693" Type="http://schemas.openxmlformats.org/officeDocument/2006/relationships/customXml" Target="ink/ink2691.xml"/><Relationship Id="rId6537" Type="http://schemas.openxmlformats.org/officeDocument/2006/relationships/customXml" Target="ink/ink3083.xml"/><Relationship Id="rId6744" Type="http://schemas.openxmlformats.org/officeDocument/2006/relationships/customXml" Target="ink/ink3188.xml"/><Relationship Id="rId302" Type="http://schemas.openxmlformats.org/officeDocument/2006/relationships/image" Target="media/image147.emf"/><Relationship Id="rId4088" Type="http://schemas.openxmlformats.org/officeDocument/2006/relationships/customXml" Target="ink/ink1930.xml"/><Relationship Id="rId4295" Type="http://schemas.openxmlformats.org/officeDocument/2006/relationships/image" Target="media/image2009.emf"/><Relationship Id="rId5139" Type="http://schemas.openxmlformats.org/officeDocument/2006/relationships/customXml" Target="ink/ink2430.xml"/><Relationship Id="rId5346" Type="http://schemas.openxmlformats.org/officeDocument/2006/relationships/image" Target="media/image2461.emf"/><Relationship Id="rId5553" Type="http://schemas.openxmlformats.org/officeDocument/2006/relationships/customXml" Target="ink/ink2625.xml"/><Relationship Id="rId6951" Type="http://schemas.openxmlformats.org/officeDocument/2006/relationships/image" Target="media/image2933.emf"/><Relationship Id="rId1889" Type="http://schemas.openxmlformats.org/officeDocument/2006/relationships/customXml" Target="ink/ink881.xml"/><Relationship Id="rId4155" Type="http://schemas.openxmlformats.org/officeDocument/2006/relationships/image" Target="media/image1939.emf"/><Relationship Id="rId4362" Type="http://schemas.openxmlformats.org/officeDocument/2006/relationships/image" Target="media/image2042.emf"/><Relationship Id="rId5206" Type="http://schemas.openxmlformats.org/officeDocument/2006/relationships/customXml" Target="ink/ink2464.xml"/><Relationship Id="rId5760" Type="http://schemas.openxmlformats.org/officeDocument/2006/relationships/image" Target="media/image2497.wmf"/><Relationship Id="rId6604" Type="http://schemas.openxmlformats.org/officeDocument/2006/relationships/image" Target="media/image2758.emf"/><Relationship Id="rId6811" Type="http://schemas.openxmlformats.org/officeDocument/2006/relationships/image" Target="media/image2863.emf"/><Relationship Id="rId1749" Type="http://schemas.openxmlformats.org/officeDocument/2006/relationships/image" Target="media/image47.wmf"/><Relationship Id="rId1956" Type="http://schemas.openxmlformats.org/officeDocument/2006/relationships/image" Target="media/image957.emf"/><Relationship Id="rId3171" Type="http://schemas.openxmlformats.org/officeDocument/2006/relationships/customXml" Target="ink/ink1495.xml"/><Relationship Id="rId4015" Type="http://schemas.openxmlformats.org/officeDocument/2006/relationships/image" Target="media/image1869.emf"/><Relationship Id="rId5413" Type="http://schemas.openxmlformats.org/officeDocument/2006/relationships/image" Target="media/image22050.emf"/><Relationship Id="rId5620" Type="http://schemas.openxmlformats.org/officeDocument/2006/relationships/image" Target="media/image22990.emf"/><Relationship Id="rId1609" Type="http://schemas.openxmlformats.org/officeDocument/2006/relationships/customXml" Target="ink/ink750.xml"/><Relationship Id="rId1816" Type="http://schemas.openxmlformats.org/officeDocument/2006/relationships/image" Target="media/image887.emf"/><Relationship Id="rId4222" Type="http://schemas.openxmlformats.org/officeDocument/2006/relationships/customXml" Target="ink/ink1989.xml"/><Relationship Id="rId3031" Type="http://schemas.openxmlformats.org/officeDocument/2006/relationships/customXml" Target="ink/ink1426.xml"/><Relationship Id="rId3988" Type="http://schemas.openxmlformats.org/officeDocument/2006/relationships/customXml" Target="ink/ink1884.xml"/><Relationship Id="rId6187" Type="http://schemas.openxmlformats.org/officeDocument/2006/relationships/customXml" Target="ink/ink2933.xml"/><Relationship Id="rId6394" Type="http://schemas.openxmlformats.org/officeDocument/2006/relationships/image" Target="media/image2682.emf"/><Relationship Id="rId2797" Type="http://schemas.openxmlformats.org/officeDocument/2006/relationships/customXml" Target="ink/ink1313.xml"/><Relationship Id="rId3848" Type="http://schemas.openxmlformats.org/officeDocument/2006/relationships/customXml" Target="ink/ink1821.xml"/><Relationship Id="rId6047" Type="http://schemas.openxmlformats.org/officeDocument/2006/relationships/image" Target="media/image2510.emf"/><Relationship Id="rId6254" Type="http://schemas.openxmlformats.org/officeDocument/2006/relationships/image" Target="media/image2613.emf"/><Relationship Id="rId6461" Type="http://schemas.openxmlformats.org/officeDocument/2006/relationships/customXml" Target="ink/ink3046.xml"/><Relationship Id="rId769" Type="http://schemas.openxmlformats.org/officeDocument/2006/relationships/customXml" Target="ink/ink354.xml"/><Relationship Id="rId976" Type="http://schemas.openxmlformats.org/officeDocument/2006/relationships/customXml" Target="ink/ink452.xml"/><Relationship Id="rId1399" Type="http://schemas.openxmlformats.org/officeDocument/2006/relationships/customXml" Target="ink/ink647.xml"/><Relationship Id="rId2657" Type="http://schemas.openxmlformats.org/officeDocument/2006/relationships/image" Target="media/image1268.emf"/><Relationship Id="rId5063" Type="http://schemas.openxmlformats.org/officeDocument/2006/relationships/customXml" Target="ink/ink2392.xml"/><Relationship Id="rId5270" Type="http://schemas.openxmlformats.org/officeDocument/2006/relationships/image" Target="media/image2423.emf"/><Relationship Id="rId6114" Type="http://schemas.openxmlformats.org/officeDocument/2006/relationships/customXml" Target="ink/ink2897.xml"/><Relationship Id="rId6321" Type="http://schemas.openxmlformats.org/officeDocument/2006/relationships/customXml" Target="ink/ink2992.xml"/><Relationship Id="rId629" Type="http://schemas.openxmlformats.org/officeDocument/2006/relationships/customXml" Target="ink/ink285.xml"/><Relationship Id="rId1259" Type="http://schemas.openxmlformats.org/officeDocument/2006/relationships/customXml" Target="ink/ink577.xml"/><Relationship Id="rId1466" Type="http://schemas.openxmlformats.org/officeDocument/2006/relationships/image" Target="media/image725.emf"/><Relationship Id="rId2864" Type="http://schemas.openxmlformats.org/officeDocument/2006/relationships/image" Target="media/image1371.emf"/><Relationship Id="rId3708" Type="http://schemas.openxmlformats.org/officeDocument/2006/relationships/customXml" Target="ink/ink1751.xml"/><Relationship Id="rId3915" Type="http://schemas.openxmlformats.org/officeDocument/2006/relationships/oleObject" Target="embeddings/oleObject106.bin"/><Relationship Id="rId5130" Type="http://schemas.openxmlformats.org/officeDocument/2006/relationships/image" Target="media/image2354.emf"/><Relationship Id="rId836" Type="http://schemas.openxmlformats.org/officeDocument/2006/relationships/image" Target="media/image3400.emf"/><Relationship Id="rId1119" Type="http://schemas.openxmlformats.org/officeDocument/2006/relationships/image" Target="media/image552.emf"/><Relationship Id="rId1673" Type="http://schemas.openxmlformats.org/officeDocument/2006/relationships/customXml" Target="ink/ink778.xml"/><Relationship Id="rId1880" Type="http://schemas.openxmlformats.org/officeDocument/2006/relationships/image" Target="media/image919.emf"/><Relationship Id="rId2517" Type="http://schemas.openxmlformats.org/officeDocument/2006/relationships/image" Target="media/image1202.emf"/><Relationship Id="rId2724" Type="http://schemas.openxmlformats.org/officeDocument/2006/relationships/image" Target="media/image1301.emf"/><Relationship Id="rId2931" Type="http://schemas.openxmlformats.org/officeDocument/2006/relationships/customXml" Target="ink/ink1378.xml"/><Relationship Id="rId903" Type="http://schemas.openxmlformats.org/officeDocument/2006/relationships/image" Target="media/image373.emf"/><Relationship Id="rId1326" Type="http://schemas.openxmlformats.org/officeDocument/2006/relationships/image" Target="media/image655.emf"/><Relationship Id="rId1533" Type="http://schemas.openxmlformats.org/officeDocument/2006/relationships/customXml" Target="ink/ink714.xml"/><Relationship Id="rId1740" Type="http://schemas.openxmlformats.org/officeDocument/2006/relationships/customXml" Target="ink/ink808.xml"/><Relationship Id="rId4689" Type="http://schemas.openxmlformats.org/officeDocument/2006/relationships/customXml" Target="ink/ink2205.xml"/><Relationship Id="rId4896" Type="http://schemas.openxmlformats.org/officeDocument/2006/relationships/image" Target="media/image2236.emf"/><Relationship Id="rId5947" Type="http://schemas.openxmlformats.org/officeDocument/2006/relationships/customXml" Target="ink/ink2814.xml"/><Relationship Id="rId32" Type="http://schemas.openxmlformats.org/officeDocument/2006/relationships/image" Target="media/image12.emf"/><Relationship Id="rId1600" Type="http://schemas.openxmlformats.org/officeDocument/2006/relationships/image" Target="media/image789.emf"/><Relationship Id="rId3498" Type="http://schemas.openxmlformats.org/officeDocument/2006/relationships/customXml" Target="ink/ink1648.xml"/><Relationship Id="rId4549" Type="http://schemas.openxmlformats.org/officeDocument/2006/relationships/customXml" Target="ink/ink2145.xml"/><Relationship Id="rId4756" Type="http://schemas.openxmlformats.org/officeDocument/2006/relationships/image" Target="media/image2065.emf"/><Relationship Id="rId4963" Type="http://schemas.openxmlformats.org/officeDocument/2006/relationships/customXml" Target="ink/ink2342.xml"/><Relationship Id="rId5807" Type="http://schemas.openxmlformats.org/officeDocument/2006/relationships/customXml" Target="ink/ink2743.xml"/><Relationship Id="rId3358" Type="http://schemas.openxmlformats.org/officeDocument/2006/relationships/oleObject" Target="embeddings/oleObject99.bin"/><Relationship Id="rId3565" Type="http://schemas.openxmlformats.org/officeDocument/2006/relationships/image" Target="media/image1540.emf"/><Relationship Id="rId3772" Type="http://schemas.openxmlformats.org/officeDocument/2006/relationships/customXml" Target="ink/ink1783.xml"/><Relationship Id="rId4409" Type="http://schemas.openxmlformats.org/officeDocument/2006/relationships/image" Target="media/image111.wmf"/><Relationship Id="rId4616" Type="http://schemas.openxmlformats.org/officeDocument/2006/relationships/image" Target="media/image2168.emf"/><Relationship Id="rId4823" Type="http://schemas.openxmlformats.org/officeDocument/2006/relationships/customXml" Target="ink/ink2272.xml"/><Relationship Id="rId279" Type="http://schemas.openxmlformats.org/officeDocument/2006/relationships/image" Target="media/image10.wmf"/><Relationship Id="rId486" Type="http://schemas.openxmlformats.org/officeDocument/2006/relationships/oleObject" Target="embeddings/oleObject22.bin"/><Relationship Id="rId693" Type="http://schemas.openxmlformats.org/officeDocument/2006/relationships/customXml" Target="ink/ink317.xml"/><Relationship Id="rId2167" Type="http://schemas.openxmlformats.org/officeDocument/2006/relationships/image" Target="media/image1035.emf"/><Relationship Id="rId2374" Type="http://schemas.openxmlformats.org/officeDocument/2006/relationships/image" Target="media/image1136.emf"/><Relationship Id="rId2581" Type="http://schemas.openxmlformats.org/officeDocument/2006/relationships/customXml" Target="ink/ink1207.xml"/><Relationship Id="rId3218" Type="http://schemas.openxmlformats.org/officeDocument/2006/relationships/image" Target="media/image1494.emf"/><Relationship Id="rId3425" Type="http://schemas.openxmlformats.org/officeDocument/2006/relationships/customXml" Target="ink/ink1613.xml"/><Relationship Id="rId3632" Type="http://schemas.openxmlformats.org/officeDocument/2006/relationships/customXml" Target="ink/ink1713.xml"/><Relationship Id="rId6788" Type="http://schemas.openxmlformats.org/officeDocument/2006/relationships/customXml" Target="ink/ink3210.xml"/><Relationship Id="rId139" Type="http://schemas.openxmlformats.org/officeDocument/2006/relationships/customXml" Target="ink/ink62.xml"/><Relationship Id="rId346" Type="http://schemas.openxmlformats.org/officeDocument/2006/relationships/image" Target="media/image169.emf"/><Relationship Id="rId553" Type="http://schemas.openxmlformats.org/officeDocument/2006/relationships/customXml" Target="ink/ink251.xml"/><Relationship Id="rId760" Type="http://schemas.openxmlformats.org/officeDocument/2006/relationships/image" Target="media/image339.emf"/><Relationship Id="rId1183" Type="http://schemas.openxmlformats.org/officeDocument/2006/relationships/customXml" Target="ink/ink539.xml"/><Relationship Id="rId1390" Type="http://schemas.openxmlformats.org/officeDocument/2006/relationships/image" Target="media/image687.emf"/><Relationship Id="rId2027" Type="http://schemas.openxmlformats.org/officeDocument/2006/relationships/customXml" Target="ink/ink945.xml"/><Relationship Id="rId2234" Type="http://schemas.openxmlformats.org/officeDocument/2006/relationships/customXml" Target="ink/ink1044.xml"/><Relationship Id="rId2441" Type="http://schemas.openxmlformats.org/officeDocument/2006/relationships/image" Target="media/image1169.emf"/><Relationship Id="rId5597" Type="http://schemas.openxmlformats.org/officeDocument/2006/relationships/customXml" Target="ink/ink2644.xml"/><Relationship Id="rId206" Type="http://schemas.openxmlformats.org/officeDocument/2006/relationships/oleObject" Target="embeddings/oleObject8.bin"/><Relationship Id="rId413" Type="http://schemas.openxmlformats.org/officeDocument/2006/relationships/image" Target="media/image15.wmf"/><Relationship Id="rId1043" Type="http://schemas.openxmlformats.org/officeDocument/2006/relationships/image" Target="media/image500.emf"/><Relationship Id="rId4199" Type="http://schemas.openxmlformats.org/officeDocument/2006/relationships/image" Target="media/image1961.emf"/><Relationship Id="rId6648" Type="http://schemas.openxmlformats.org/officeDocument/2006/relationships/customXml" Target="ink/ink3140.xml"/><Relationship Id="rId6855" Type="http://schemas.openxmlformats.org/officeDocument/2006/relationships/image" Target="media/image2885.emf"/><Relationship Id="rId620" Type="http://schemas.openxmlformats.org/officeDocument/2006/relationships/oleObject" Target="embeddings/oleObject23.bin"/><Relationship Id="rId1250" Type="http://schemas.openxmlformats.org/officeDocument/2006/relationships/image" Target="media/image617.emf"/><Relationship Id="rId2301" Type="http://schemas.openxmlformats.org/officeDocument/2006/relationships/customXml" Target="ink/ink1077.xml"/><Relationship Id="rId4059" Type="http://schemas.openxmlformats.org/officeDocument/2006/relationships/image" Target="media/image1891.emf"/><Relationship Id="rId5457" Type="http://schemas.openxmlformats.org/officeDocument/2006/relationships/image" Target="media/image22190.emf"/><Relationship Id="rId5664" Type="http://schemas.openxmlformats.org/officeDocument/2006/relationships/image" Target="media/image23210.emf"/><Relationship Id="rId5871" Type="http://schemas.openxmlformats.org/officeDocument/2006/relationships/customXml" Target="ink/ink2775.xml"/><Relationship Id="rId6508" Type="http://schemas.openxmlformats.org/officeDocument/2006/relationships/image" Target="media/image2689.emf"/><Relationship Id="rId6715" Type="http://schemas.openxmlformats.org/officeDocument/2006/relationships/image" Target="media/image2813.emf"/><Relationship Id="rId6922" Type="http://schemas.openxmlformats.org/officeDocument/2006/relationships/customXml" Target="ink/ink3277.xml"/><Relationship Id="rId1110" Type="http://schemas.openxmlformats.org/officeDocument/2006/relationships/customXml" Target="ink/ink506.xml"/><Relationship Id="rId4266" Type="http://schemas.openxmlformats.org/officeDocument/2006/relationships/customXml" Target="ink/ink2011.xml"/><Relationship Id="rId4473" Type="http://schemas.openxmlformats.org/officeDocument/2006/relationships/image" Target="media/image2097.emf"/><Relationship Id="rId4680" Type="http://schemas.openxmlformats.org/officeDocument/2006/relationships/image" Target="media/image410.emf"/><Relationship Id="rId5317" Type="http://schemas.openxmlformats.org/officeDocument/2006/relationships/customXml" Target="ink/ink2520.xml"/><Relationship Id="rId5524" Type="http://schemas.openxmlformats.org/officeDocument/2006/relationships/customXml" Target="ink/ink2615.xml"/><Relationship Id="rId5731" Type="http://schemas.openxmlformats.org/officeDocument/2006/relationships/customXml" Target="ink/ink2710.xml"/><Relationship Id="rId1927" Type="http://schemas.openxmlformats.org/officeDocument/2006/relationships/customXml" Target="ink/ink900.xml"/><Relationship Id="rId3075" Type="http://schemas.openxmlformats.org/officeDocument/2006/relationships/customXml" Target="ink/ink1448.xml"/><Relationship Id="rId3282" Type="http://schemas.openxmlformats.org/officeDocument/2006/relationships/customXml" Target="ink/ink1551.xml"/><Relationship Id="rId4126" Type="http://schemas.openxmlformats.org/officeDocument/2006/relationships/customXml" Target="ink/ink1948.xml"/><Relationship Id="rId4333" Type="http://schemas.openxmlformats.org/officeDocument/2006/relationships/image" Target="media/image2028.emf"/><Relationship Id="rId4540" Type="http://schemas.openxmlformats.org/officeDocument/2006/relationships/image" Target="media/image2130.emf"/><Relationship Id="rId2091" Type="http://schemas.openxmlformats.org/officeDocument/2006/relationships/oleObject" Target="embeddings/oleObject59.bin"/><Relationship Id="rId3142" Type="http://schemas.openxmlformats.org/officeDocument/2006/relationships/customXml" Target="ink/ink1480.xml"/><Relationship Id="rId4400" Type="http://schemas.openxmlformats.org/officeDocument/2006/relationships/image" Target="media/image2061.emf"/><Relationship Id="rId6298" Type="http://schemas.openxmlformats.org/officeDocument/2006/relationships/image" Target="media/image2635.emf"/><Relationship Id="rId270" Type="http://schemas.openxmlformats.org/officeDocument/2006/relationships/image" Target="media/image131.emf"/><Relationship Id="rId3002" Type="http://schemas.openxmlformats.org/officeDocument/2006/relationships/image" Target="media/image1430.emf"/><Relationship Id="rId6158" Type="http://schemas.openxmlformats.org/officeDocument/2006/relationships/image" Target="media/image2565.emf"/><Relationship Id="rId6365" Type="http://schemas.openxmlformats.org/officeDocument/2006/relationships/image" Target="media/image2668.emf"/><Relationship Id="rId6572" Type="http://schemas.openxmlformats.org/officeDocument/2006/relationships/customXml" Target="ink/ink3101.xml"/><Relationship Id="rId130" Type="http://schemas.openxmlformats.org/officeDocument/2006/relationships/image" Target="media/image61.emf"/><Relationship Id="rId3959" Type="http://schemas.openxmlformats.org/officeDocument/2006/relationships/oleObject" Target="embeddings/oleObject108.bin"/><Relationship Id="rId5174" Type="http://schemas.openxmlformats.org/officeDocument/2006/relationships/customXml" Target="ink/ink2448.xml"/><Relationship Id="rId5381" Type="http://schemas.openxmlformats.org/officeDocument/2006/relationships/customXml" Target="ink/ink2548.xml"/><Relationship Id="rId6018" Type="http://schemas.openxmlformats.org/officeDocument/2006/relationships/customXml" Target="ink/ink2849.xml"/><Relationship Id="rId6225" Type="http://schemas.openxmlformats.org/officeDocument/2006/relationships/customXml" Target="ink/ink2949.xml"/><Relationship Id="rId2768" Type="http://schemas.openxmlformats.org/officeDocument/2006/relationships/image" Target="media/image1323.emf"/><Relationship Id="rId2975" Type="http://schemas.openxmlformats.org/officeDocument/2006/relationships/customXml" Target="ink/ink1399.xml"/><Relationship Id="rId3819" Type="http://schemas.openxmlformats.org/officeDocument/2006/relationships/image" Target="media/image1771.emf"/><Relationship Id="rId5034" Type="http://schemas.openxmlformats.org/officeDocument/2006/relationships/image" Target="media/image2305.emf"/><Relationship Id="rId6432" Type="http://schemas.openxmlformats.org/officeDocument/2006/relationships/image" Target="media/image2699.emf"/><Relationship Id="rId947" Type="http://schemas.openxmlformats.org/officeDocument/2006/relationships/image" Target="media/image451.emf"/><Relationship Id="rId1577" Type="http://schemas.openxmlformats.org/officeDocument/2006/relationships/customXml" Target="ink/ink734.xml"/><Relationship Id="rId1784" Type="http://schemas.openxmlformats.org/officeDocument/2006/relationships/image" Target="media/image871.emf"/><Relationship Id="rId1991" Type="http://schemas.openxmlformats.org/officeDocument/2006/relationships/customXml" Target="ink/ink932.xml"/><Relationship Id="rId2628" Type="http://schemas.openxmlformats.org/officeDocument/2006/relationships/image" Target="media/image1256.emf"/><Relationship Id="rId2835" Type="http://schemas.openxmlformats.org/officeDocument/2006/relationships/customXml" Target="ink/ink1332.xml"/><Relationship Id="rId4190" Type="http://schemas.openxmlformats.org/officeDocument/2006/relationships/image" Target="media/image105.wmf"/><Relationship Id="rId5241" Type="http://schemas.openxmlformats.org/officeDocument/2006/relationships/image" Target="media/image2409.emf"/><Relationship Id="rId76" Type="http://schemas.openxmlformats.org/officeDocument/2006/relationships/oleObject" Target="embeddings/oleObject3.bin"/><Relationship Id="rId807" Type="http://schemas.openxmlformats.org/officeDocument/2006/relationships/customXml" Target="ink/ink373.xml"/><Relationship Id="rId1437" Type="http://schemas.openxmlformats.org/officeDocument/2006/relationships/customXml" Target="ink/ink666.xml"/><Relationship Id="rId1644" Type="http://schemas.openxmlformats.org/officeDocument/2006/relationships/image" Target="media/image809.emf"/><Relationship Id="rId1851" Type="http://schemas.openxmlformats.org/officeDocument/2006/relationships/customXml" Target="ink/ink862.xml"/><Relationship Id="rId2902" Type="http://schemas.openxmlformats.org/officeDocument/2006/relationships/image" Target="media/image1390.emf"/><Relationship Id="rId4050" Type="http://schemas.openxmlformats.org/officeDocument/2006/relationships/customXml" Target="ink/ink1911.xml"/><Relationship Id="rId5101" Type="http://schemas.openxmlformats.org/officeDocument/2006/relationships/customXml" Target="ink/ink2411.xml"/><Relationship Id="rId1504" Type="http://schemas.openxmlformats.org/officeDocument/2006/relationships/image" Target="media/image744.emf"/><Relationship Id="rId1711" Type="http://schemas.openxmlformats.org/officeDocument/2006/relationships/customXml" Target="ink/ink795.xml"/><Relationship Id="rId4867" Type="http://schemas.openxmlformats.org/officeDocument/2006/relationships/customXml" Target="ink/ink2294.xml"/><Relationship Id="rId3469" Type="http://schemas.openxmlformats.org/officeDocument/2006/relationships/image" Target="media/image1615.emf"/><Relationship Id="rId3676" Type="http://schemas.openxmlformats.org/officeDocument/2006/relationships/customXml" Target="ink/ink1735.xml"/><Relationship Id="rId5918" Type="http://schemas.openxmlformats.org/officeDocument/2006/relationships/image" Target="media/image24470.emf"/><Relationship Id="rId6082" Type="http://schemas.openxmlformats.org/officeDocument/2006/relationships/customXml" Target="ink/ink2881.xml"/><Relationship Id="rId597" Type="http://schemas.openxmlformats.org/officeDocument/2006/relationships/customXml" Target="ink/ink273.xml"/><Relationship Id="rId2278" Type="http://schemas.openxmlformats.org/officeDocument/2006/relationships/image" Target="media/image1090.emf"/><Relationship Id="rId2485" Type="http://schemas.openxmlformats.org/officeDocument/2006/relationships/image" Target="media/image1186.emf"/><Relationship Id="rId3329" Type="http://schemas.openxmlformats.org/officeDocument/2006/relationships/image" Target="media/image1548.emf"/><Relationship Id="rId3883" Type="http://schemas.openxmlformats.org/officeDocument/2006/relationships/image" Target="media/image1803.emf"/><Relationship Id="rId4727" Type="http://schemas.openxmlformats.org/officeDocument/2006/relationships/customXml" Target="ink/ink2224.xml"/><Relationship Id="rId4934" Type="http://schemas.openxmlformats.org/officeDocument/2006/relationships/image" Target="media/image2255.emf"/><Relationship Id="rId457" Type="http://schemas.openxmlformats.org/officeDocument/2006/relationships/customXml" Target="ink/ink206.xml"/><Relationship Id="rId1087" Type="http://schemas.openxmlformats.org/officeDocument/2006/relationships/image" Target="media/image536.emf"/><Relationship Id="rId1294" Type="http://schemas.openxmlformats.org/officeDocument/2006/relationships/image" Target="media/image639.emf"/><Relationship Id="rId2138" Type="http://schemas.openxmlformats.org/officeDocument/2006/relationships/image" Target="media/image1021.emf"/><Relationship Id="rId2692" Type="http://schemas.openxmlformats.org/officeDocument/2006/relationships/customXml" Target="ink/ink1261.xml"/><Relationship Id="rId3536" Type="http://schemas.openxmlformats.org/officeDocument/2006/relationships/image" Target="media/image1648.emf"/><Relationship Id="rId3743" Type="http://schemas.openxmlformats.org/officeDocument/2006/relationships/image" Target="media/image1733.emf"/><Relationship Id="rId3950" Type="http://schemas.openxmlformats.org/officeDocument/2006/relationships/customXml" Target="ink/ink1869.xml"/><Relationship Id="rId6899" Type="http://schemas.openxmlformats.org/officeDocument/2006/relationships/image" Target="media/image2907.emf"/><Relationship Id="rId664" Type="http://schemas.openxmlformats.org/officeDocument/2006/relationships/image" Target="media/image296.emf"/><Relationship Id="rId871" Type="http://schemas.openxmlformats.org/officeDocument/2006/relationships/customXml" Target="ink/ink405.xml"/><Relationship Id="rId2345" Type="http://schemas.openxmlformats.org/officeDocument/2006/relationships/customXml" Target="ink/ink1095.xml"/><Relationship Id="rId2552" Type="http://schemas.openxmlformats.org/officeDocument/2006/relationships/customXml" Target="ink/ink1192.xml"/><Relationship Id="rId3603" Type="http://schemas.openxmlformats.org/officeDocument/2006/relationships/image" Target="media/image1663.emf"/><Relationship Id="rId3810" Type="http://schemas.openxmlformats.org/officeDocument/2006/relationships/customXml" Target="ink/ink1802.xml"/><Relationship Id="rId6759" Type="http://schemas.openxmlformats.org/officeDocument/2006/relationships/image" Target="media/image2836.emf"/><Relationship Id="rId6966" Type="http://schemas.openxmlformats.org/officeDocument/2006/relationships/customXml" Target="ink/ink3299.xml"/><Relationship Id="rId317" Type="http://schemas.openxmlformats.org/officeDocument/2006/relationships/customXml" Target="ink/ink145.xml"/><Relationship Id="rId524" Type="http://schemas.openxmlformats.org/officeDocument/2006/relationships/image" Target="media/image2327.emf"/><Relationship Id="rId731" Type="http://schemas.openxmlformats.org/officeDocument/2006/relationships/customXml" Target="ink/ink335.xml"/><Relationship Id="rId1154" Type="http://schemas.openxmlformats.org/officeDocument/2006/relationships/image" Target="media/image569.emf"/><Relationship Id="rId1361" Type="http://schemas.openxmlformats.org/officeDocument/2006/relationships/customXml" Target="ink/ink628.xml"/><Relationship Id="rId2205" Type="http://schemas.openxmlformats.org/officeDocument/2006/relationships/image" Target="media/image1054.emf"/><Relationship Id="rId2412" Type="http://schemas.openxmlformats.org/officeDocument/2006/relationships/customXml" Target="ink/ink1125.xml"/><Relationship Id="rId5568" Type="http://schemas.openxmlformats.org/officeDocument/2006/relationships/oleObject" Target="embeddings/oleObject159.bin"/><Relationship Id="rId5775" Type="http://schemas.openxmlformats.org/officeDocument/2006/relationships/image" Target="media/image23760.emf"/><Relationship Id="rId5982" Type="http://schemas.openxmlformats.org/officeDocument/2006/relationships/customXml" Target="ink/ink2831.xml"/><Relationship Id="rId6619" Type="http://schemas.openxmlformats.org/officeDocument/2006/relationships/customXml" Target="ink/ink3125.xml"/><Relationship Id="rId6826" Type="http://schemas.openxmlformats.org/officeDocument/2006/relationships/customXml" Target="ink/ink3229.xml"/><Relationship Id="rId1014" Type="http://schemas.openxmlformats.org/officeDocument/2006/relationships/customXml" Target="ink/ink471.xml"/><Relationship Id="rId1221" Type="http://schemas.openxmlformats.org/officeDocument/2006/relationships/customXml" Target="ink/ink558.xml"/><Relationship Id="rId4377" Type="http://schemas.openxmlformats.org/officeDocument/2006/relationships/customXml" Target="ink/ink2064.xml"/><Relationship Id="rId4584" Type="http://schemas.openxmlformats.org/officeDocument/2006/relationships/oleObject" Target="embeddings/oleObject133.bin"/><Relationship Id="rId4791" Type="http://schemas.openxmlformats.org/officeDocument/2006/relationships/customXml" Target="ink/ink2256.xml"/><Relationship Id="rId5428" Type="http://schemas.openxmlformats.org/officeDocument/2006/relationships/customXml" Target="ink/ink2571.xml"/><Relationship Id="rId5635" Type="http://schemas.openxmlformats.org/officeDocument/2006/relationships/customXml" Target="ink/ink2663.xml"/><Relationship Id="rId5842" Type="http://schemas.openxmlformats.org/officeDocument/2006/relationships/image" Target="media/image24090.emf"/><Relationship Id="rId3186" Type="http://schemas.openxmlformats.org/officeDocument/2006/relationships/image" Target="media/image1158.emf"/><Relationship Id="rId3393" Type="http://schemas.openxmlformats.org/officeDocument/2006/relationships/customXml" Target="ink/ink1597.xml"/><Relationship Id="rId4237" Type="http://schemas.openxmlformats.org/officeDocument/2006/relationships/image" Target="media/image1980.emf"/><Relationship Id="rId4444" Type="http://schemas.openxmlformats.org/officeDocument/2006/relationships/customXml" Target="ink/ink2094.xml"/><Relationship Id="rId4651" Type="http://schemas.openxmlformats.org/officeDocument/2006/relationships/customXml" Target="ink/ink2186.xml"/><Relationship Id="rId3046" Type="http://schemas.openxmlformats.org/officeDocument/2006/relationships/image" Target="media/image1449.emf"/><Relationship Id="rId3253" Type="http://schemas.openxmlformats.org/officeDocument/2006/relationships/customXml" Target="ink/ink1536.xml"/><Relationship Id="rId3460" Type="http://schemas.openxmlformats.org/officeDocument/2006/relationships/customXml" Target="ink/ink1629.xml"/><Relationship Id="rId4304" Type="http://schemas.openxmlformats.org/officeDocument/2006/relationships/customXml" Target="ink/ink2030.xml"/><Relationship Id="rId5702" Type="http://schemas.openxmlformats.org/officeDocument/2006/relationships/image" Target="media/image23400.emf"/><Relationship Id="rId174" Type="http://schemas.openxmlformats.org/officeDocument/2006/relationships/image" Target="media/image83.emf"/><Relationship Id="rId381" Type="http://schemas.openxmlformats.org/officeDocument/2006/relationships/customXml" Target="ink/ink176.xml"/><Relationship Id="rId2062" Type="http://schemas.openxmlformats.org/officeDocument/2006/relationships/oleObject" Target="embeddings/oleObject57.bin"/><Relationship Id="rId3113" Type="http://schemas.openxmlformats.org/officeDocument/2006/relationships/customXml" Target="ink/ink1466.xml"/><Relationship Id="rId4511" Type="http://schemas.openxmlformats.org/officeDocument/2006/relationships/image" Target="media/image2116.emf"/><Relationship Id="rId6269" Type="http://schemas.openxmlformats.org/officeDocument/2006/relationships/customXml" Target="ink/ink2967.xml"/><Relationship Id="rId241" Type="http://schemas.openxmlformats.org/officeDocument/2006/relationships/customXml" Target="ink/ink108.xml"/><Relationship Id="rId3320" Type="http://schemas.openxmlformats.org/officeDocument/2006/relationships/customXml" Target="ink/ink1565.xml"/><Relationship Id="rId5078" Type="http://schemas.openxmlformats.org/officeDocument/2006/relationships/image" Target="media/image2328.emf"/><Relationship Id="rId6476" Type="http://schemas.openxmlformats.org/officeDocument/2006/relationships/image" Target="media/image2616.emf"/><Relationship Id="rId6683" Type="http://schemas.openxmlformats.org/officeDocument/2006/relationships/image" Target="media/image2797.emf"/><Relationship Id="rId6890" Type="http://schemas.openxmlformats.org/officeDocument/2006/relationships/customXml" Target="ink/ink3261.xml"/><Relationship Id="rId2879" Type="http://schemas.openxmlformats.org/officeDocument/2006/relationships/customXml" Target="ink/ink1354.xml"/><Relationship Id="rId5285" Type="http://schemas.openxmlformats.org/officeDocument/2006/relationships/customXml" Target="ink/ink2504.xml"/><Relationship Id="rId5492" Type="http://schemas.openxmlformats.org/officeDocument/2006/relationships/customXml" Target="ink/ink2600.xml"/><Relationship Id="rId6129" Type="http://schemas.openxmlformats.org/officeDocument/2006/relationships/customXml" Target="ink/ink2904.xml"/><Relationship Id="rId6336" Type="http://schemas.openxmlformats.org/officeDocument/2006/relationships/image" Target="media/image2654.emf"/><Relationship Id="rId6543" Type="http://schemas.openxmlformats.org/officeDocument/2006/relationships/customXml" Target="ink/ink3086.xml"/><Relationship Id="rId6750" Type="http://schemas.openxmlformats.org/officeDocument/2006/relationships/customXml" Target="ink/ink3191.xml"/><Relationship Id="rId101" Type="http://schemas.openxmlformats.org/officeDocument/2006/relationships/customXml" Target="ink/ink44.xml"/><Relationship Id="rId1688" Type="http://schemas.openxmlformats.org/officeDocument/2006/relationships/image" Target="media/image831.emf"/><Relationship Id="rId1895" Type="http://schemas.openxmlformats.org/officeDocument/2006/relationships/customXml" Target="ink/ink884.xml"/><Relationship Id="rId2739" Type="http://schemas.openxmlformats.org/officeDocument/2006/relationships/customXml" Target="ink/ink1284.xml"/><Relationship Id="rId2946" Type="http://schemas.openxmlformats.org/officeDocument/2006/relationships/image" Target="media/image1411.emf"/><Relationship Id="rId4094" Type="http://schemas.openxmlformats.org/officeDocument/2006/relationships/customXml" Target="ink/ink1933.xml"/><Relationship Id="rId5145" Type="http://schemas.openxmlformats.org/officeDocument/2006/relationships/customXml" Target="ink/ink2433.xml"/><Relationship Id="rId5352" Type="http://schemas.openxmlformats.org/officeDocument/2006/relationships/image" Target="media/image2464.emf"/><Relationship Id="rId6403" Type="http://schemas.openxmlformats.org/officeDocument/2006/relationships/image" Target="media/image2521.wmf"/><Relationship Id="rId6610" Type="http://schemas.openxmlformats.org/officeDocument/2006/relationships/image" Target="media/image2761.emf"/><Relationship Id="rId918" Type="http://schemas.openxmlformats.org/officeDocument/2006/relationships/image" Target="media/image377.emf"/><Relationship Id="rId1548" Type="http://schemas.openxmlformats.org/officeDocument/2006/relationships/customXml" Target="ink/ink722.xml"/><Relationship Id="rId1755" Type="http://schemas.openxmlformats.org/officeDocument/2006/relationships/customXml" Target="ink/ink814.xml"/><Relationship Id="rId4161" Type="http://schemas.openxmlformats.org/officeDocument/2006/relationships/image" Target="media/image1942.emf"/><Relationship Id="rId5005" Type="http://schemas.openxmlformats.org/officeDocument/2006/relationships/customXml" Target="ink/ink2363.xml"/><Relationship Id="rId5212" Type="http://schemas.openxmlformats.org/officeDocument/2006/relationships/customXml" Target="ink/ink2467.xml"/><Relationship Id="rId1408" Type="http://schemas.openxmlformats.org/officeDocument/2006/relationships/image" Target="media/image696.emf"/><Relationship Id="rId1962" Type="http://schemas.openxmlformats.org/officeDocument/2006/relationships/image" Target="media/image960.emf"/><Relationship Id="rId2806" Type="http://schemas.openxmlformats.org/officeDocument/2006/relationships/image" Target="media/image1342.emf"/><Relationship Id="rId4021" Type="http://schemas.openxmlformats.org/officeDocument/2006/relationships/image" Target="media/image1872.emf"/><Relationship Id="rId47" Type="http://schemas.openxmlformats.org/officeDocument/2006/relationships/customXml" Target="ink/ink18.xml"/><Relationship Id="rId1615" Type="http://schemas.openxmlformats.org/officeDocument/2006/relationships/image" Target="media/image39.wmf"/><Relationship Id="rId1822" Type="http://schemas.openxmlformats.org/officeDocument/2006/relationships/image" Target="media/image890.emf"/><Relationship Id="rId4978" Type="http://schemas.openxmlformats.org/officeDocument/2006/relationships/image" Target="media/image2277.emf"/><Relationship Id="rId6193" Type="http://schemas.openxmlformats.org/officeDocument/2006/relationships/customXml" Target="ink/ink2936.xml"/><Relationship Id="rId3787" Type="http://schemas.openxmlformats.org/officeDocument/2006/relationships/image" Target="media/image1755.emf"/><Relationship Id="rId3994" Type="http://schemas.openxmlformats.org/officeDocument/2006/relationships/customXml" Target="ink/ink1887.xml"/><Relationship Id="rId4838" Type="http://schemas.openxmlformats.org/officeDocument/2006/relationships/image" Target="media/image2207.emf"/><Relationship Id="rId6053" Type="http://schemas.openxmlformats.org/officeDocument/2006/relationships/image" Target="media/image2513.emf"/><Relationship Id="rId2389" Type="http://schemas.openxmlformats.org/officeDocument/2006/relationships/image" Target="media/image1143.emf"/><Relationship Id="rId2596" Type="http://schemas.openxmlformats.org/officeDocument/2006/relationships/image" Target="media/image1240.emf"/><Relationship Id="rId3647" Type="http://schemas.openxmlformats.org/officeDocument/2006/relationships/image" Target="media/image1685.emf"/><Relationship Id="rId3854" Type="http://schemas.openxmlformats.org/officeDocument/2006/relationships/customXml" Target="ink/ink1824.xml"/><Relationship Id="rId4905" Type="http://schemas.openxmlformats.org/officeDocument/2006/relationships/customXml" Target="ink/ink2313.xml"/><Relationship Id="rId6260" Type="http://schemas.openxmlformats.org/officeDocument/2006/relationships/oleObject" Target="embeddings/oleObject174.bin"/><Relationship Id="rId568" Type="http://schemas.openxmlformats.org/officeDocument/2006/relationships/image" Target="media/image254.emf"/><Relationship Id="rId775" Type="http://schemas.openxmlformats.org/officeDocument/2006/relationships/customXml" Target="ink/ink357.xml"/><Relationship Id="rId982" Type="http://schemas.openxmlformats.org/officeDocument/2006/relationships/customXml" Target="ink/ink455.xml"/><Relationship Id="rId1198" Type="http://schemas.openxmlformats.org/officeDocument/2006/relationships/image" Target="media/image591.emf"/><Relationship Id="rId2249" Type="http://schemas.openxmlformats.org/officeDocument/2006/relationships/image" Target="media/image1076.emf"/><Relationship Id="rId2456" Type="http://schemas.openxmlformats.org/officeDocument/2006/relationships/customXml" Target="ink/ink1146.xml"/><Relationship Id="rId2663" Type="http://schemas.openxmlformats.org/officeDocument/2006/relationships/image" Target="media/image1271.emf"/><Relationship Id="rId2870" Type="http://schemas.openxmlformats.org/officeDocument/2006/relationships/image" Target="media/image1374.emf"/><Relationship Id="rId3507" Type="http://schemas.openxmlformats.org/officeDocument/2006/relationships/image" Target="media/image1634.emf"/><Relationship Id="rId3714" Type="http://schemas.openxmlformats.org/officeDocument/2006/relationships/customXml" Target="ink/ink1754.xml"/><Relationship Id="rId3921" Type="http://schemas.openxmlformats.org/officeDocument/2006/relationships/image" Target="media/image1822.emf"/><Relationship Id="rId6120" Type="http://schemas.openxmlformats.org/officeDocument/2006/relationships/oleObject" Target="embeddings/oleObject169.bin"/><Relationship Id="rId428" Type="http://schemas.openxmlformats.org/officeDocument/2006/relationships/oleObject" Target="embeddings/oleObject18.bin"/><Relationship Id="rId635" Type="http://schemas.openxmlformats.org/officeDocument/2006/relationships/customXml" Target="ink/ink288.xml"/><Relationship Id="rId842" Type="http://schemas.openxmlformats.org/officeDocument/2006/relationships/image" Target="media/image3430.emf"/><Relationship Id="rId1265" Type="http://schemas.openxmlformats.org/officeDocument/2006/relationships/customXml" Target="ink/ink580.xml"/><Relationship Id="rId1472" Type="http://schemas.openxmlformats.org/officeDocument/2006/relationships/image" Target="media/image728.emf"/><Relationship Id="rId2109" Type="http://schemas.openxmlformats.org/officeDocument/2006/relationships/customXml" Target="ink/ink982.xml"/><Relationship Id="rId2316" Type="http://schemas.openxmlformats.org/officeDocument/2006/relationships/oleObject" Target="embeddings/oleObject67.bin"/><Relationship Id="rId2523" Type="http://schemas.openxmlformats.org/officeDocument/2006/relationships/oleObject" Target="embeddings/oleObject77.bin"/><Relationship Id="rId2730" Type="http://schemas.openxmlformats.org/officeDocument/2006/relationships/image" Target="media/image1304.emf"/><Relationship Id="rId5679" Type="http://schemas.openxmlformats.org/officeDocument/2006/relationships/customXml" Target="ink/ink2684.xml"/><Relationship Id="rId5886" Type="http://schemas.openxmlformats.org/officeDocument/2006/relationships/image" Target="media/image24310.emf"/><Relationship Id="rId702" Type="http://schemas.openxmlformats.org/officeDocument/2006/relationships/image" Target="media/image3110.emf"/><Relationship Id="rId1125" Type="http://schemas.openxmlformats.org/officeDocument/2006/relationships/image" Target="media/image555.emf"/><Relationship Id="rId1332" Type="http://schemas.openxmlformats.org/officeDocument/2006/relationships/image" Target="media/image658.emf"/><Relationship Id="rId4488" Type="http://schemas.openxmlformats.org/officeDocument/2006/relationships/customXml" Target="ink/ink2116.xml"/><Relationship Id="rId4695" Type="http://schemas.openxmlformats.org/officeDocument/2006/relationships/customXml" Target="ink/ink2208.xml"/><Relationship Id="rId5539" Type="http://schemas.openxmlformats.org/officeDocument/2006/relationships/customXml" Target="ink/ink2623.xml"/><Relationship Id="rId6937" Type="http://schemas.openxmlformats.org/officeDocument/2006/relationships/image" Target="media/image2926.emf"/><Relationship Id="rId3297" Type="http://schemas.openxmlformats.org/officeDocument/2006/relationships/oleObject" Target="embeddings/oleObject90.bin"/><Relationship Id="rId4348" Type="http://schemas.openxmlformats.org/officeDocument/2006/relationships/customXml" Target="ink/ink2052.xml"/><Relationship Id="rId5746" Type="http://schemas.openxmlformats.org/officeDocument/2006/relationships/image" Target="media/image23620.emf"/><Relationship Id="rId5953" Type="http://schemas.openxmlformats.org/officeDocument/2006/relationships/customXml" Target="ink/ink2817.xml"/><Relationship Id="rId3157" Type="http://schemas.openxmlformats.org/officeDocument/2006/relationships/customXml" Target="ink/ink1488.xml"/><Relationship Id="rId4555" Type="http://schemas.openxmlformats.org/officeDocument/2006/relationships/customXml" Target="ink/ink2148.xml"/><Relationship Id="rId4762" Type="http://schemas.openxmlformats.org/officeDocument/2006/relationships/image" Target="media/image2080.emf"/><Relationship Id="rId5606" Type="http://schemas.openxmlformats.org/officeDocument/2006/relationships/image" Target="media/image22920.emf"/><Relationship Id="rId5813" Type="http://schemas.openxmlformats.org/officeDocument/2006/relationships/customXml" Target="ink/ink2746.xml"/><Relationship Id="rId285" Type="http://schemas.openxmlformats.org/officeDocument/2006/relationships/customXml" Target="ink/ink129.xml"/><Relationship Id="rId3364" Type="http://schemas.openxmlformats.org/officeDocument/2006/relationships/image" Target="media/image1563.emf"/><Relationship Id="rId3571" Type="http://schemas.openxmlformats.org/officeDocument/2006/relationships/image" Target="media/image1555.emf"/><Relationship Id="rId4208" Type="http://schemas.openxmlformats.org/officeDocument/2006/relationships/image" Target="media/image106.wmf"/><Relationship Id="rId4415" Type="http://schemas.openxmlformats.org/officeDocument/2006/relationships/customXml" Target="ink/ink2081.xml"/><Relationship Id="rId4622" Type="http://schemas.openxmlformats.org/officeDocument/2006/relationships/image" Target="media/image2171.emf"/><Relationship Id="rId492" Type="http://schemas.openxmlformats.org/officeDocument/2006/relationships/image" Target="media/image207.emf"/><Relationship Id="rId2173" Type="http://schemas.openxmlformats.org/officeDocument/2006/relationships/image" Target="media/image1038.emf"/><Relationship Id="rId2380" Type="http://schemas.openxmlformats.org/officeDocument/2006/relationships/customXml" Target="ink/ink1110.xml"/><Relationship Id="rId3017" Type="http://schemas.openxmlformats.org/officeDocument/2006/relationships/customXml" Target="ink/ink1419.xml"/><Relationship Id="rId3224" Type="http://schemas.openxmlformats.org/officeDocument/2006/relationships/image" Target="media/image1497.emf"/><Relationship Id="rId3431" Type="http://schemas.openxmlformats.org/officeDocument/2006/relationships/customXml" Target="ink/ink1616.xml"/><Relationship Id="rId6587" Type="http://schemas.openxmlformats.org/officeDocument/2006/relationships/image" Target="media/image2750.emf"/><Relationship Id="rId6794" Type="http://schemas.openxmlformats.org/officeDocument/2006/relationships/customXml" Target="ink/ink3213.xml"/><Relationship Id="rId145" Type="http://schemas.openxmlformats.org/officeDocument/2006/relationships/customXml" Target="ink/ink65.xml"/><Relationship Id="rId352" Type="http://schemas.openxmlformats.org/officeDocument/2006/relationships/image" Target="media/image172.emf"/><Relationship Id="rId2033" Type="http://schemas.openxmlformats.org/officeDocument/2006/relationships/customXml" Target="ink/ink948.xml"/><Relationship Id="rId2240" Type="http://schemas.openxmlformats.org/officeDocument/2006/relationships/customXml" Target="ink/ink1047.xml"/><Relationship Id="rId5189" Type="http://schemas.openxmlformats.org/officeDocument/2006/relationships/image" Target="media/image2383.emf"/><Relationship Id="rId5396" Type="http://schemas.openxmlformats.org/officeDocument/2006/relationships/customXml" Target="ink/ink2556.xml"/><Relationship Id="rId6447" Type="http://schemas.openxmlformats.org/officeDocument/2006/relationships/customXml" Target="ink/ink3040.xml"/><Relationship Id="rId6654" Type="http://schemas.openxmlformats.org/officeDocument/2006/relationships/customXml" Target="ink/ink3143.xml"/><Relationship Id="rId6861" Type="http://schemas.openxmlformats.org/officeDocument/2006/relationships/image" Target="media/image2888.emf"/><Relationship Id="rId212" Type="http://schemas.openxmlformats.org/officeDocument/2006/relationships/image" Target="media/image102.emf"/><Relationship Id="rId1799" Type="http://schemas.openxmlformats.org/officeDocument/2006/relationships/customXml" Target="ink/ink836.xml"/><Relationship Id="rId2100" Type="http://schemas.openxmlformats.org/officeDocument/2006/relationships/image" Target="media/image1002.emf"/><Relationship Id="rId5049" Type="http://schemas.openxmlformats.org/officeDocument/2006/relationships/customXml" Target="ink/ink2385.xml"/><Relationship Id="rId5256" Type="http://schemas.openxmlformats.org/officeDocument/2006/relationships/customXml" Target="ink/ink2489.xml"/><Relationship Id="rId5463" Type="http://schemas.openxmlformats.org/officeDocument/2006/relationships/image" Target="media/image22220.emf"/><Relationship Id="rId5670" Type="http://schemas.openxmlformats.org/officeDocument/2006/relationships/image" Target="media/image23240.emf"/><Relationship Id="rId6307" Type="http://schemas.openxmlformats.org/officeDocument/2006/relationships/customXml" Target="ink/ink2985.xml"/><Relationship Id="rId6514" Type="http://schemas.openxmlformats.org/officeDocument/2006/relationships/image" Target="media/image2714.emf"/><Relationship Id="rId4065" Type="http://schemas.openxmlformats.org/officeDocument/2006/relationships/image" Target="media/image1894.emf"/><Relationship Id="rId4272" Type="http://schemas.openxmlformats.org/officeDocument/2006/relationships/customXml" Target="ink/ink2014.xml"/><Relationship Id="rId5116" Type="http://schemas.openxmlformats.org/officeDocument/2006/relationships/image" Target="media/image2347.emf"/><Relationship Id="rId5323" Type="http://schemas.openxmlformats.org/officeDocument/2006/relationships/customXml" Target="ink/ink2523.xml"/><Relationship Id="rId6721" Type="http://schemas.openxmlformats.org/officeDocument/2006/relationships/image" Target="media/image2816.emf"/><Relationship Id="rId1659" Type="http://schemas.openxmlformats.org/officeDocument/2006/relationships/customXml" Target="ink/ink771.xml"/><Relationship Id="rId1866" Type="http://schemas.openxmlformats.org/officeDocument/2006/relationships/image" Target="media/image912.emf"/><Relationship Id="rId2917" Type="http://schemas.openxmlformats.org/officeDocument/2006/relationships/customXml" Target="ink/ink1371.xml"/><Relationship Id="rId3081" Type="http://schemas.openxmlformats.org/officeDocument/2006/relationships/image" Target="media/image72.wmf"/><Relationship Id="rId4132" Type="http://schemas.openxmlformats.org/officeDocument/2006/relationships/customXml" Target="ink/ink1951.xml"/><Relationship Id="rId5530" Type="http://schemas.openxmlformats.org/officeDocument/2006/relationships/customXml" Target="ink/ink2618.xml"/><Relationship Id="rId1519" Type="http://schemas.openxmlformats.org/officeDocument/2006/relationships/customXml" Target="ink/ink707.xml"/><Relationship Id="rId1726" Type="http://schemas.openxmlformats.org/officeDocument/2006/relationships/customXml" Target="ink/ink801.xml"/><Relationship Id="rId1933" Type="http://schemas.openxmlformats.org/officeDocument/2006/relationships/customXml" Target="ink/ink903.xml"/><Relationship Id="rId6097" Type="http://schemas.openxmlformats.org/officeDocument/2006/relationships/image" Target="media/image2535.emf"/><Relationship Id="rId18" Type="http://schemas.openxmlformats.org/officeDocument/2006/relationships/image" Target="media/image5.emf"/><Relationship Id="rId3898" Type="http://schemas.openxmlformats.org/officeDocument/2006/relationships/customXml" Target="ink/ink1846.xml"/><Relationship Id="rId4949" Type="http://schemas.openxmlformats.org/officeDocument/2006/relationships/customXml" Target="ink/ink2335.xml"/><Relationship Id="rId3758" Type="http://schemas.openxmlformats.org/officeDocument/2006/relationships/customXml" Target="ink/ink1776.xml"/><Relationship Id="rId3965" Type="http://schemas.openxmlformats.org/officeDocument/2006/relationships/image" Target="media/image1844.emf"/><Relationship Id="rId4809" Type="http://schemas.openxmlformats.org/officeDocument/2006/relationships/customXml" Target="ink/ink2265.xml"/><Relationship Id="rId6164" Type="http://schemas.openxmlformats.org/officeDocument/2006/relationships/image" Target="media/image2568.emf"/><Relationship Id="rId6371" Type="http://schemas.openxmlformats.org/officeDocument/2006/relationships/image" Target="media/image2671.emf"/><Relationship Id="rId679" Type="http://schemas.openxmlformats.org/officeDocument/2006/relationships/customXml" Target="ink/ink310.xml"/><Relationship Id="rId886" Type="http://schemas.openxmlformats.org/officeDocument/2006/relationships/image" Target="media/image365.emf"/><Relationship Id="rId2567" Type="http://schemas.openxmlformats.org/officeDocument/2006/relationships/customXml" Target="ink/ink1200.xml"/><Relationship Id="rId2774" Type="http://schemas.openxmlformats.org/officeDocument/2006/relationships/image" Target="media/image1326.emf"/><Relationship Id="rId3618" Type="http://schemas.openxmlformats.org/officeDocument/2006/relationships/customXml" Target="ink/ink1706.xml"/><Relationship Id="rId5180" Type="http://schemas.openxmlformats.org/officeDocument/2006/relationships/customXml" Target="ink/ink2451.xml"/><Relationship Id="rId6024" Type="http://schemas.openxmlformats.org/officeDocument/2006/relationships/customXml" Target="ink/ink2852.xml"/><Relationship Id="rId6231" Type="http://schemas.openxmlformats.org/officeDocument/2006/relationships/customXml" Target="ink/ink2952.xml"/><Relationship Id="rId2" Type="http://schemas.openxmlformats.org/officeDocument/2006/relationships/numbering" Target="numbering.xml"/><Relationship Id="rId539" Type="http://schemas.openxmlformats.org/officeDocument/2006/relationships/customXml" Target="ink/ink244.xml"/><Relationship Id="rId746" Type="http://schemas.openxmlformats.org/officeDocument/2006/relationships/image" Target="media/image332.emf"/><Relationship Id="rId1169" Type="http://schemas.openxmlformats.org/officeDocument/2006/relationships/customXml" Target="ink/ink532.xml"/><Relationship Id="rId1376" Type="http://schemas.openxmlformats.org/officeDocument/2006/relationships/image" Target="media/image680.emf"/><Relationship Id="rId1583" Type="http://schemas.openxmlformats.org/officeDocument/2006/relationships/customXml" Target="ink/ink737.xml"/><Relationship Id="rId2427" Type="http://schemas.openxmlformats.org/officeDocument/2006/relationships/image" Target="media/image1162.emf"/><Relationship Id="rId2981" Type="http://schemas.openxmlformats.org/officeDocument/2006/relationships/customXml" Target="ink/ink1402.xml"/><Relationship Id="rId3825" Type="http://schemas.openxmlformats.org/officeDocument/2006/relationships/image" Target="media/image1774.emf"/><Relationship Id="rId5040" Type="http://schemas.openxmlformats.org/officeDocument/2006/relationships/image" Target="media/image2308.emf"/><Relationship Id="rId953" Type="http://schemas.openxmlformats.org/officeDocument/2006/relationships/image" Target="media/image454.emf"/><Relationship Id="rId1029" Type="http://schemas.openxmlformats.org/officeDocument/2006/relationships/image" Target="media/image493.emf"/><Relationship Id="rId1236" Type="http://schemas.openxmlformats.org/officeDocument/2006/relationships/image" Target="media/image610.emf"/><Relationship Id="rId1790" Type="http://schemas.openxmlformats.org/officeDocument/2006/relationships/image" Target="media/image874.emf"/><Relationship Id="rId2634" Type="http://schemas.openxmlformats.org/officeDocument/2006/relationships/oleObject" Target="embeddings/oleObject78.bin"/><Relationship Id="rId2841" Type="http://schemas.openxmlformats.org/officeDocument/2006/relationships/customXml" Target="ink/ink1335.xml"/><Relationship Id="rId5997" Type="http://schemas.openxmlformats.org/officeDocument/2006/relationships/image" Target="media/image24850.emf"/><Relationship Id="rId82" Type="http://schemas.openxmlformats.org/officeDocument/2006/relationships/image" Target="media/image37.emf"/><Relationship Id="rId606" Type="http://schemas.openxmlformats.org/officeDocument/2006/relationships/image" Target="media/image273.emf"/><Relationship Id="rId813" Type="http://schemas.openxmlformats.org/officeDocument/2006/relationships/customXml" Target="ink/ink376.xml"/><Relationship Id="rId1443" Type="http://schemas.openxmlformats.org/officeDocument/2006/relationships/customXml" Target="ink/ink669.xml"/><Relationship Id="rId1650" Type="http://schemas.openxmlformats.org/officeDocument/2006/relationships/image" Target="media/image812.emf"/><Relationship Id="rId2701" Type="http://schemas.openxmlformats.org/officeDocument/2006/relationships/image" Target="media/image1290.emf"/><Relationship Id="rId4599" Type="http://schemas.openxmlformats.org/officeDocument/2006/relationships/customXml" Target="ink/ink2167.xml"/><Relationship Id="rId5857" Type="http://schemas.openxmlformats.org/officeDocument/2006/relationships/customXml" Target="ink/ink2768.xml"/><Relationship Id="rId6908" Type="http://schemas.openxmlformats.org/officeDocument/2006/relationships/customXml" Target="ink/ink3270.xml"/><Relationship Id="rId1303" Type="http://schemas.openxmlformats.org/officeDocument/2006/relationships/customXml" Target="ink/ink599.xml"/><Relationship Id="rId1510" Type="http://schemas.openxmlformats.org/officeDocument/2006/relationships/image" Target="media/image747.emf"/><Relationship Id="rId4459" Type="http://schemas.openxmlformats.org/officeDocument/2006/relationships/image" Target="media/image2090.emf"/><Relationship Id="rId4666" Type="http://schemas.openxmlformats.org/officeDocument/2006/relationships/image" Target="media/image396.emf"/><Relationship Id="rId4873" Type="http://schemas.openxmlformats.org/officeDocument/2006/relationships/customXml" Target="ink/ink2297.xml"/><Relationship Id="rId5717" Type="http://schemas.openxmlformats.org/officeDocument/2006/relationships/customXml" Target="ink/ink2703.xml"/><Relationship Id="rId5924" Type="http://schemas.openxmlformats.org/officeDocument/2006/relationships/image" Target="media/image24500.emf"/><Relationship Id="rId3268" Type="http://schemas.openxmlformats.org/officeDocument/2006/relationships/image" Target="media/image1519.emf"/><Relationship Id="rId3475" Type="http://schemas.openxmlformats.org/officeDocument/2006/relationships/image" Target="media/image1618.emf"/><Relationship Id="rId3682" Type="http://schemas.openxmlformats.org/officeDocument/2006/relationships/customXml" Target="ink/ink1738.xml"/><Relationship Id="rId4319" Type="http://schemas.openxmlformats.org/officeDocument/2006/relationships/image" Target="media/image2021.emf"/><Relationship Id="rId4526" Type="http://schemas.openxmlformats.org/officeDocument/2006/relationships/customXml" Target="ink/ink2135.xml"/><Relationship Id="rId4733" Type="http://schemas.openxmlformats.org/officeDocument/2006/relationships/customXml" Target="ink/ink2227.xml"/><Relationship Id="rId4940" Type="http://schemas.openxmlformats.org/officeDocument/2006/relationships/image" Target="media/image2258.emf"/><Relationship Id="rId189" Type="http://schemas.openxmlformats.org/officeDocument/2006/relationships/customXml" Target="ink/ink85.xml"/><Relationship Id="rId396" Type="http://schemas.openxmlformats.org/officeDocument/2006/relationships/image" Target="media/image194.emf"/><Relationship Id="rId2077" Type="http://schemas.openxmlformats.org/officeDocument/2006/relationships/customXml" Target="ink/ink968.xml"/><Relationship Id="rId2284" Type="http://schemas.openxmlformats.org/officeDocument/2006/relationships/image" Target="media/image1093.emf"/><Relationship Id="rId2491" Type="http://schemas.openxmlformats.org/officeDocument/2006/relationships/image" Target="media/image1189.emf"/><Relationship Id="rId3128" Type="http://schemas.openxmlformats.org/officeDocument/2006/relationships/image" Target="media/image1485.emf"/><Relationship Id="rId3335" Type="http://schemas.openxmlformats.org/officeDocument/2006/relationships/image" Target="media/image1551.emf"/><Relationship Id="rId3542" Type="http://schemas.openxmlformats.org/officeDocument/2006/relationships/image" Target="media/image1651.emf"/><Relationship Id="rId6698" Type="http://schemas.openxmlformats.org/officeDocument/2006/relationships/customXml" Target="ink/ink3165.xml"/><Relationship Id="rId256" Type="http://schemas.openxmlformats.org/officeDocument/2006/relationships/image" Target="media/image124.emf"/><Relationship Id="rId463" Type="http://schemas.openxmlformats.org/officeDocument/2006/relationships/customXml" Target="ink/ink209.xml"/><Relationship Id="rId670" Type="http://schemas.openxmlformats.org/officeDocument/2006/relationships/image" Target="media/image299.emf"/><Relationship Id="rId1093" Type="http://schemas.openxmlformats.org/officeDocument/2006/relationships/image" Target="media/image539.emf"/><Relationship Id="rId2144" Type="http://schemas.openxmlformats.org/officeDocument/2006/relationships/customXml" Target="ink/ink999.xml"/><Relationship Id="rId2351" Type="http://schemas.openxmlformats.org/officeDocument/2006/relationships/oleObject" Target="embeddings/oleObject71.bin"/><Relationship Id="rId3402" Type="http://schemas.openxmlformats.org/officeDocument/2006/relationships/image" Target="media/image1582.emf"/><Relationship Id="rId4800" Type="http://schemas.openxmlformats.org/officeDocument/2006/relationships/image" Target="media/image2188.emf"/><Relationship Id="rId6558" Type="http://schemas.openxmlformats.org/officeDocument/2006/relationships/customXml" Target="ink/ink3094.xml"/><Relationship Id="rId116" Type="http://schemas.openxmlformats.org/officeDocument/2006/relationships/image" Target="media/image54.emf"/><Relationship Id="rId323" Type="http://schemas.openxmlformats.org/officeDocument/2006/relationships/customXml" Target="ink/ink147.xml"/><Relationship Id="rId530" Type="http://schemas.openxmlformats.org/officeDocument/2006/relationships/image" Target="media/image23510.emf"/><Relationship Id="rId1160" Type="http://schemas.openxmlformats.org/officeDocument/2006/relationships/image" Target="media/image572.emf"/><Relationship Id="rId2004" Type="http://schemas.openxmlformats.org/officeDocument/2006/relationships/oleObject" Target="embeddings/oleObject53.bin"/><Relationship Id="rId2211" Type="http://schemas.openxmlformats.org/officeDocument/2006/relationships/image" Target="media/image1057.emf"/><Relationship Id="rId5367" Type="http://schemas.openxmlformats.org/officeDocument/2006/relationships/customXml" Target="ink/ink2545.xml"/><Relationship Id="rId6765" Type="http://schemas.openxmlformats.org/officeDocument/2006/relationships/image" Target="media/image2839.emf"/><Relationship Id="rId6972" Type="http://schemas.openxmlformats.org/officeDocument/2006/relationships/customXml" Target="ink/ink3302.xml"/><Relationship Id="rId4176" Type="http://schemas.openxmlformats.org/officeDocument/2006/relationships/customXml" Target="ink/ink1970.xml"/><Relationship Id="rId5574" Type="http://schemas.openxmlformats.org/officeDocument/2006/relationships/image" Target="media/image22760.emf"/><Relationship Id="rId5781" Type="http://schemas.openxmlformats.org/officeDocument/2006/relationships/image" Target="media/image23790.emf"/><Relationship Id="rId6418" Type="http://schemas.openxmlformats.org/officeDocument/2006/relationships/image" Target="media/image2692.emf"/><Relationship Id="rId6625" Type="http://schemas.openxmlformats.org/officeDocument/2006/relationships/customXml" Target="ink/ink3128.xml"/><Relationship Id="rId6832" Type="http://schemas.openxmlformats.org/officeDocument/2006/relationships/customXml" Target="ink/ink3232.xml"/><Relationship Id="rId1020" Type="http://schemas.openxmlformats.org/officeDocument/2006/relationships/customXml" Target="ink/ink474.xml"/><Relationship Id="rId1977" Type="http://schemas.openxmlformats.org/officeDocument/2006/relationships/customXml" Target="ink/ink925.xml"/><Relationship Id="rId4383" Type="http://schemas.openxmlformats.org/officeDocument/2006/relationships/customXml" Target="ink/ink2067.xml"/><Relationship Id="rId4590" Type="http://schemas.openxmlformats.org/officeDocument/2006/relationships/image" Target="media/image2155.emf"/><Relationship Id="rId5227" Type="http://schemas.openxmlformats.org/officeDocument/2006/relationships/image" Target="media/image2402.emf"/><Relationship Id="rId5434" Type="http://schemas.openxmlformats.org/officeDocument/2006/relationships/customXml" Target="ink/ink2574.xml"/><Relationship Id="rId5641" Type="http://schemas.openxmlformats.org/officeDocument/2006/relationships/customXml" Target="ink/ink2666.xml"/><Relationship Id="rId1837" Type="http://schemas.openxmlformats.org/officeDocument/2006/relationships/customXml" Target="ink/ink855.xml"/><Relationship Id="rId3192" Type="http://schemas.openxmlformats.org/officeDocument/2006/relationships/image" Target="media/image1259.emf"/><Relationship Id="rId4036" Type="http://schemas.openxmlformats.org/officeDocument/2006/relationships/customXml" Target="ink/ink1904.xml"/><Relationship Id="rId4243" Type="http://schemas.openxmlformats.org/officeDocument/2006/relationships/image" Target="media/image1983.emf"/><Relationship Id="rId4450" Type="http://schemas.openxmlformats.org/officeDocument/2006/relationships/customXml" Target="ink/ink2097.xml"/><Relationship Id="rId5501" Type="http://schemas.openxmlformats.org/officeDocument/2006/relationships/image" Target="media/image22400.emf"/><Relationship Id="rId3052" Type="http://schemas.openxmlformats.org/officeDocument/2006/relationships/image" Target="media/image1452.emf"/><Relationship Id="rId4103" Type="http://schemas.openxmlformats.org/officeDocument/2006/relationships/image" Target="media/image1913.emf"/><Relationship Id="rId4310" Type="http://schemas.openxmlformats.org/officeDocument/2006/relationships/customXml" Target="ink/ink2033.xml"/><Relationship Id="rId180" Type="http://schemas.openxmlformats.org/officeDocument/2006/relationships/image" Target="media/image86.emf"/><Relationship Id="rId1904" Type="http://schemas.openxmlformats.org/officeDocument/2006/relationships/image" Target="media/image931.emf"/><Relationship Id="rId6068" Type="http://schemas.openxmlformats.org/officeDocument/2006/relationships/customXml" Target="ink/ink2874.xml"/><Relationship Id="rId6275" Type="http://schemas.openxmlformats.org/officeDocument/2006/relationships/customXml" Target="ink/ink2970.xml"/><Relationship Id="rId6482" Type="http://schemas.openxmlformats.org/officeDocument/2006/relationships/image" Target="media/image2627.emf"/><Relationship Id="rId3869" Type="http://schemas.openxmlformats.org/officeDocument/2006/relationships/image" Target="media/image1796.emf"/><Relationship Id="rId5084" Type="http://schemas.openxmlformats.org/officeDocument/2006/relationships/image" Target="media/image2331.emf"/><Relationship Id="rId5291" Type="http://schemas.openxmlformats.org/officeDocument/2006/relationships/customXml" Target="ink/ink2507.xml"/><Relationship Id="rId6135" Type="http://schemas.openxmlformats.org/officeDocument/2006/relationships/customXml" Target="ink/ink2907.xml"/><Relationship Id="rId6342" Type="http://schemas.openxmlformats.org/officeDocument/2006/relationships/image" Target="media/image2657.emf"/><Relationship Id="rId997" Type="http://schemas.openxmlformats.org/officeDocument/2006/relationships/image" Target="media/image477.emf"/><Relationship Id="rId2678" Type="http://schemas.openxmlformats.org/officeDocument/2006/relationships/customXml" Target="ink/ink1254.xml"/><Relationship Id="rId2885" Type="http://schemas.openxmlformats.org/officeDocument/2006/relationships/customXml" Target="ink/ink1357.xml"/><Relationship Id="rId3729" Type="http://schemas.openxmlformats.org/officeDocument/2006/relationships/image" Target="media/image1726.emf"/><Relationship Id="rId3936" Type="http://schemas.openxmlformats.org/officeDocument/2006/relationships/customXml" Target="ink/ink1862.xml"/><Relationship Id="rId5151" Type="http://schemas.openxmlformats.org/officeDocument/2006/relationships/customXml" Target="ink/ink2436.xml"/><Relationship Id="rId857" Type="http://schemas.openxmlformats.org/officeDocument/2006/relationships/customXml" Target="ink/ink398.xml"/><Relationship Id="rId1487" Type="http://schemas.openxmlformats.org/officeDocument/2006/relationships/customXml" Target="ink/ink691.xml"/><Relationship Id="rId1694" Type="http://schemas.openxmlformats.org/officeDocument/2006/relationships/image" Target="media/image833.emf"/><Relationship Id="rId2538" Type="http://schemas.openxmlformats.org/officeDocument/2006/relationships/customXml" Target="ink/ink1185.xml"/><Relationship Id="rId2745" Type="http://schemas.openxmlformats.org/officeDocument/2006/relationships/customXml" Target="ink/ink1287.xml"/><Relationship Id="rId2952" Type="http://schemas.openxmlformats.org/officeDocument/2006/relationships/image" Target="media/image516.emf"/><Relationship Id="rId6202" Type="http://schemas.openxmlformats.org/officeDocument/2006/relationships/image" Target="media/image2587.emf"/><Relationship Id="rId717" Type="http://schemas.openxmlformats.org/officeDocument/2006/relationships/customXml" Target="ink/ink329.xml"/><Relationship Id="rId924" Type="http://schemas.openxmlformats.org/officeDocument/2006/relationships/image" Target="media/image380.emf"/><Relationship Id="rId1347" Type="http://schemas.openxmlformats.org/officeDocument/2006/relationships/customXml" Target="ink/ink621.xml"/><Relationship Id="rId1554" Type="http://schemas.openxmlformats.org/officeDocument/2006/relationships/oleObject" Target="embeddings/oleObject39.bin"/><Relationship Id="rId1761" Type="http://schemas.openxmlformats.org/officeDocument/2006/relationships/customXml" Target="ink/ink817.xml"/><Relationship Id="rId2605" Type="http://schemas.openxmlformats.org/officeDocument/2006/relationships/customXml" Target="ink/ink1219.xml"/><Relationship Id="rId2812" Type="http://schemas.openxmlformats.org/officeDocument/2006/relationships/image" Target="media/image1345.emf"/><Relationship Id="rId5011" Type="http://schemas.openxmlformats.org/officeDocument/2006/relationships/customXml" Target="ink/ink2366.xml"/><Relationship Id="rId5968" Type="http://schemas.openxmlformats.org/officeDocument/2006/relationships/image" Target="media/image2471.emf"/><Relationship Id="rId53" Type="http://schemas.openxmlformats.org/officeDocument/2006/relationships/customXml" Target="ink/ink21.xml"/><Relationship Id="rId1207" Type="http://schemas.openxmlformats.org/officeDocument/2006/relationships/customXml" Target="ink/ink551.xml"/><Relationship Id="rId1414" Type="http://schemas.openxmlformats.org/officeDocument/2006/relationships/image" Target="media/image699.emf"/><Relationship Id="rId1621" Type="http://schemas.openxmlformats.org/officeDocument/2006/relationships/customXml" Target="ink/ink754.xml"/><Relationship Id="rId4777" Type="http://schemas.openxmlformats.org/officeDocument/2006/relationships/customXml" Target="ink/ink2249.xml"/><Relationship Id="rId4984" Type="http://schemas.openxmlformats.org/officeDocument/2006/relationships/image" Target="media/image2280.emf"/><Relationship Id="rId5828" Type="http://schemas.openxmlformats.org/officeDocument/2006/relationships/image" Target="media/image24020.emf"/><Relationship Id="rId3379" Type="http://schemas.openxmlformats.org/officeDocument/2006/relationships/customXml" Target="ink/ink1590.xml"/><Relationship Id="rId3586" Type="http://schemas.openxmlformats.org/officeDocument/2006/relationships/customXml" Target="ink/ink1690.xml"/><Relationship Id="rId3793" Type="http://schemas.openxmlformats.org/officeDocument/2006/relationships/image" Target="media/image1758.emf"/><Relationship Id="rId4637" Type="http://schemas.openxmlformats.org/officeDocument/2006/relationships/image" Target="media/image2174.emf"/><Relationship Id="rId2188" Type="http://schemas.openxmlformats.org/officeDocument/2006/relationships/customXml" Target="ink/ink1021.xml"/><Relationship Id="rId2395" Type="http://schemas.openxmlformats.org/officeDocument/2006/relationships/image" Target="media/image1146.emf"/><Relationship Id="rId3239" Type="http://schemas.openxmlformats.org/officeDocument/2006/relationships/customXml" Target="ink/ink1529.xml"/><Relationship Id="rId3446" Type="http://schemas.openxmlformats.org/officeDocument/2006/relationships/customXml" Target="ink/ink1622.xml"/><Relationship Id="rId4844" Type="http://schemas.openxmlformats.org/officeDocument/2006/relationships/image" Target="media/image2210.emf"/><Relationship Id="rId367" Type="http://schemas.openxmlformats.org/officeDocument/2006/relationships/customXml" Target="ink/ink169.xml"/><Relationship Id="rId574" Type="http://schemas.openxmlformats.org/officeDocument/2006/relationships/image" Target="media/image257.emf"/><Relationship Id="rId2048" Type="http://schemas.openxmlformats.org/officeDocument/2006/relationships/image" Target="media/image430.emf"/><Relationship Id="rId2255" Type="http://schemas.openxmlformats.org/officeDocument/2006/relationships/image" Target="media/image1079.emf"/><Relationship Id="rId3653" Type="http://schemas.openxmlformats.org/officeDocument/2006/relationships/image" Target="media/image1688.emf"/><Relationship Id="rId3860" Type="http://schemas.openxmlformats.org/officeDocument/2006/relationships/customXml" Target="ink/ink1827.xml"/><Relationship Id="rId4704" Type="http://schemas.openxmlformats.org/officeDocument/2006/relationships/image" Target="media/image510.emf"/><Relationship Id="rId4911" Type="http://schemas.openxmlformats.org/officeDocument/2006/relationships/customXml" Target="ink/ink2316.xml"/><Relationship Id="rId227" Type="http://schemas.openxmlformats.org/officeDocument/2006/relationships/customXml" Target="ink/ink101.xml"/><Relationship Id="rId781" Type="http://schemas.openxmlformats.org/officeDocument/2006/relationships/customXml" Target="ink/ink360.xml"/><Relationship Id="rId2462" Type="http://schemas.openxmlformats.org/officeDocument/2006/relationships/customXml" Target="ink/ink1149.xml"/><Relationship Id="rId3306" Type="http://schemas.openxmlformats.org/officeDocument/2006/relationships/customXml" Target="ink/ink1560.xml"/><Relationship Id="rId3513" Type="http://schemas.openxmlformats.org/officeDocument/2006/relationships/image" Target="media/image1637.emf"/><Relationship Id="rId3720" Type="http://schemas.openxmlformats.org/officeDocument/2006/relationships/customXml" Target="ink/ink1757.xml"/><Relationship Id="rId6669" Type="http://schemas.openxmlformats.org/officeDocument/2006/relationships/image" Target="media/image2790.emf"/><Relationship Id="rId6876" Type="http://schemas.openxmlformats.org/officeDocument/2006/relationships/customXml" Target="ink/ink3254.xml"/><Relationship Id="rId434" Type="http://schemas.openxmlformats.org/officeDocument/2006/relationships/image" Target="media/image98.emf"/><Relationship Id="rId641" Type="http://schemas.openxmlformats.org/officeDocument/2006/relationships/customXml" Target="ink/ink291.xml"/><Relationship Id="rId1271" Type="http://schemas.openxmlformats.org/officeDocument/2006/relationships/customXml" Target="ink/ink583.xml"/><Relationship Id="rId2115" Type="http://schemas.openxmlformats.org/officeDocument/2006/relationships/customXml" Target="ink/ink985.xml"/><Relationship Id="rId2322" Type="http://schemas.openxmlformats.org/officeDocument/2006/relationships/image" Target="media/image1112.emf"/><Relationship Id="rId5478" Type="http://schemas.openxmlformats.org/officeDocument/2006/relationships/image" Target="media/image2483.wmf"/><Relationship Id="rId5685" Type="http://schemas.openxmlformats.org/officeDocument/2006/relationships/customXml" Target="ink/ink2687.xml"/><Relationship Id="rId5892" Type="http://schemas.openxmlformats.org/officeDocument/2006/relationships/image" Target="media/image24340.emf"/><Relationship Id="rId6529" Type="http://schemas.openxmlformats.org/officeDocument/2006/relationships/customXml" Target="ink/ink3079.xml"/><Relationship Id="rId6736" Type="http://schemas.openxmlformats.org/officeDocument/2006/relationships/customXml" Target="ink/ink3184.xml"/><Relationship Id="rId6943" Type="http://schemas.openxmlformats.org/officeDocument/2006/relationships/image" Target="media/image2929.emf"/><Relationship Id="rId501" Type="http://schemas.openxmlformats.org/officeDocument/2006/relationships/customXml" Target="ink/ink225.xml"/><Relationship Id="rId1131" Type="http://schemas.openxmlformats.org/officeDocument/2006/relationships/image" Target="media/image558.emf"/><Relationship Id="rId4287" Type="http://schemas.openxmlformats.org/officeDocument/2006/relationships/image" Target="media/image2005.emf"/><Relationship Id="rId4494" Type="http://schemas.openxmlformats.org/officeDocument/2006/relationships/customXml" Target="ink/ink2119.xml"/><Relationship Id="rId5338" Type="http://schemas.openxmlformats.org/officeDocument/2006/relationships/image" Target="media/image2457.emf"/><Relationship Id="rId5545" Type="http://schemas.openxmlformats.org/officeDocument/2006/relationships/image" Target="media/image2488.wmf"/><Relationship Id="rId5752" Type="http://schemas.openxmlformats.org/officeDocument/2006/relationships/image" Target="media/image23650.emf"/><Relationship Id="rId6803" Type="http://schemas.openxmlformats.org/officeDocument/2006/relationships/image" Target="media/image2859.emf"/><Relationship Id="rId3096" Type="http://schemas.openxmlformats.org/officeDocument/2006/relationships/image" Target="media/image1469.emf"/><Relationship Id="rId4147" Type="http://schemas.openxmlformats.org/officeDocument/2006/relationships/image" Target="media/image1935.emf"/><Relationship Id="rId4354" Type="http://schemas.openxmlformats.org/officeDocument/2006/relationships/image" Target="media/image2038.emf"/><Relationship Id="rId4561" Type="http://schemas.openxmlformats.org/officeDocument/2006/relationships/customXml" Target="ink/ink2151.xml"/><Relationship Id="rId5405" Type="http://schemas.openxmlformats.org/officeDocument/2006/relationships/image" Target="media/image22010.emf"/><Relationship Id="rId5612" Type="http://schemas.openxmlformats.org/officeDocument/2006/relationships/image" Target="media/image22950.emf"/><Relationship Id="rId1948" Type="http://schemas.openxmlformats.org/officeDocument/2006/relationships/image" Target="media/image953.emf"/><Relationship Id="rId3163" Type="http://schemas.openxmlformats.org/officeDocument/2006/relationships/customXml" Target="ink/ink1491.xml"/><Relationship Id="rId3370" Type="http://schemas.openxmlformats.org/officeDocument/2006/relationships/image" Target="media/image1566.emf"/><Relationship Id="rId4007" Type="http://schemas.openxmlformats.org/officeDocument/2006/relationships/image" Target="media/image1865.emf"/><Relationship Id="rId4214" Type="http://schemas.openxmlformats.org/officeDocument/2006/relationships/customXml" Target="ink/ink1985.xml"/><Relationship Id="rId4421" Type="http://schemas.openxmlformats.org/officeDocument/2006/relationships/customXml" Target="ink/ink2084.xml"/><Relationship Id="rId291" Type="http://schemas.openxmlformats.org/officeDocument/2006/relationships/customXml" Target="ink/ink132.xml"/><Relationship Id="rId1808" Type="http://schemas.openxmlformats.org/officeDocument/2006/relationships/image" Target="media/image883.emf"/><Relationship Id="rId3023" Type="http://schemas.openxmlformats.org/officeDocument/2006/relationships/customXml" Target="ink/ink1422.xml"/><Relationship Id="rId6179" Type="http://schemas.openxmlformats.org/officeDocument/2006/relationships/customXml" Target="ink/ink2929.xml"/><Relationship Id="rId6386" Type="http://schemas.openxmlformats.org/officeDocument/2006/relationships/image" Target="media/image2518.wmf"/><Relationship Id="rId151" Type="http://schemas.openxmlformats.org/officeDocument/2006/relationships/customXml" Target="ink/ink68.xml"/><Relationship Id="rId3230" Type="http://schemas.openxmlformats.org/officeDocument/2006/relationships/image" Target="media/image1500.emf"/><Relationship Id="rId5195" Type="http://schemas.openxmlformats.org/officeDocument/2006/relationships/image" Target="media/image2386.emf"/><Relationship Id="rId6039" Type="http://schemas.openxmlformats.org/officeDocument/2006/relationships/image" Target="media/image2506.emf"/><Relationship Id="rId6593" Type="http://schemas.openxmlformats.org/officeDocument/2006/relationships/customXml" Target="ink/ink3112.xml"/><Relationship Id="rId2789" Type="http://schemas.openxmlformats.org/officeDocument/2006/relationships/customXml" Target="ink/ink1309.xml"/><Relationship Id="rId2996" Type="http://schemas.openxmlformats.org/officeDocument/2006/relationships/image" Target="media/image1427.emf"/><Relationship Id="rId6246" Type="http://schemas.openxmlformats.org/officeDocument/2006/relationships/image" Target="media/image2609.emf"/><Relationship Id="rId6453" Type="http://schemas.openxmlformats.org/officeDocument/2006/relationships/customXml" Target="ink/ink3042.xml"/><Relationship Id="rId6660" Type="http://schemas.openxmlformats.org/officeDocument/2006/relationships/customXml" Target="ink/ink3146.xml"/><Relationship Id="rId968" Type="http://schemas.openxmlformats.org/officeDocument/2006/relationships/customXml" Target="ink/ink451.xml"/><Relationship Id="rId1598" Type="http://schemas.openxmlformats.org/officeDocument/2006/relationships/image" Target="media/image788.emf"/><Relationship Id="rId2649" Type="http://schemas.openxmlformats.org/officeDocument/2006/relationships/customXml" Target="ink/ink1239.xml"/><Relationship Id="rId2856" Type="http://schemas.openxmlformats.org/officeDocument/2006/relationships/image" Target="media/image1367.emf"/><Relationship Id="rId3907" Type="http://schemas.openxmlformats.org/officeDocument/2006/relationships/image" Target="media/image1815.emf"/><Relationship Id="rId5055" Type="http://schemas.openxmlformats.org/officeDocument/2006/relationships/customXml" Target="ink/ink2388.xml"/><Relationship Id="rId5262" Type="http://schemas.openxmlformats.org/officeDocument/2006/relationships/image" Target="media/image2419.emf"/><Relationship Id="rId6106" Type="http://schemas.openxmlformats.org/officeDocument/2006/relationships/customXml" Target="ink/ink2893.xml"/><Relationship Id="rId6313" Type="http://schemas.openxmlformats.org/officeDocument/2006/relationships/customXml" Target="ink/ink2988.xml"/><Relationship Id="rId6520" Type="http://schemas.openxmlformats.org/officeDocument/2006/relationships/image" Target="media/image2717.emf"/><Relationship Id="rId97" Type="http://schemas.openxmlformats.org/officeDocument/2006/relationships/customXml" Target="ink/ink42.xml"/><Relationship Id="rId828" Type="http://schemas.openxmlformats.org/officeDocument/2006/relationships/image" Target="media/image3360.emf"/><Relationship Id="rId1458" Type="http://schemas.openxmlformats.org/officeDocument/2006/relationships/image" Target="media/image721.emf"/><Relationship Id="rId1665" Type="http://schemas.openxmlformats.org/officeDocument/2006/relationships/customXml" Target="ink/ink774.xml"/><Relationship Id="rId1872" Type="http://schemas.openxmlformats.org/officeDocument/2006/relationships/image" Target="media/image915.emf"/><Relationship Id="rId2509" Type="http://schemas.openxmlformats.org/officeDocument/2006/relationships/image" Target="media/image1198.emf"/><Relationship Id="rId2716" Type="http://schemas.openxmlformats.org/officeDocument/2006/relationships/customXml" Target="ink/ink1273.xml"/><Relationship Id="rId4071" Type="http://schemas.openxmlformats.org/officeDocument/2006/relationships/image" Target="media/image1897.emf"/><Relationship Id="rId5122" Type="http://schemas.openxmlformats.org/officeDocument/2006/relationships/image" Target="media/image2350.emf"/><Relationship Id="rId1318" Type="http://schemas.openxmlformats.org/officeDocument/2006/relationships/image" Target="media/image651.emf"/><Relationship Id="rId1525" Type="http://schemas.openxmlformats.org/officeDocument/2006/relationships/customXml" Target="ink/ink710.xml"/><Relationship Id="rId2923" Type="http://schemas.openxmlformats.org/officeDocument/2006/relationships/customXml" Target="ink/ink1374.xml"/><Relationship Id="rId1732" Type="http://schemas.openxmlformats.org/officeDocument/2006/relationships/customXml" Target="ink/ink804.xml"/><Relationship Id="rId4888" Type="http://schemas.openxmlformats.org/officeDocument/2006/relationships/image" Target="media/image2232.emf"/><Relationship Id="rId5939" Type="http://schemas.openxmlformats.org/officeDocument/2006/relationships/customXml" Target="ink/ink2809.xml"/><Relationship Id="rId24" Type="http://schemas.openxmlformats.org/officeDocument/2006/relationships/image" Target="media/image8.emf"/><Relationship Id="rId2299" Type="http://schemas.openxmlformats.org/officeDocument/2006/relationships/customXml" Target="ink/ink1076.xml"/><Relationship Id="rId3697" Type="http://schemas.openxmlformats.org/officeDocument/2006/relationships/image" Target="media/image1710.emf"/><Relationship Id="rId4748" Type="http://schemas.openxmlformats.org/officeDocument/2006/relationships/image" Target="media/image1966.emf"/><Relationship Id="rId4955" Type="http://schemas.openxmlformats.org/officeDocument/2006/relationships/customXml" Target="ink/ink2338.xml"/><Relationship Id="rId3557" Type="http://schemas.openxmlformats.org/officeDocument/2006/relationships/image" Target="media/image1486.emf"/><Relationship Id="rId3764" Type="http://schemas.openxmlformats.org/officeDocument/2006/relationships/customXml" Target="ink/ink1779.xml"/><Relationship Id="rId3971" Type="http://schemas.openxmlformats.org/officeDocument/2006/relationships/oleObject" Target="embeddings/oleObject109.bin"/><Relationship Id="rId4608" Type="http://schemas.openxmlformats.org/officeDocument/2006/relationships/image" Target="media/image2164.emf"/><Relationship Id="rId4815" Type="http://schemas.openxmlformats.org/officeDocument/2006/relationships/customXml" Target="ink/ink2268.xml"/><Relationship Id="rId6170" Type="http://schemas.openxmlformats.org/officeDocument/2006/relationships/image" Target="media/image2571.emf"/><Relationship Id="rId478" Type="http://schemas.openxmlformats.org/officeDocument/2006/relationships/image" Target="media/image224.emf"/><Relationship Id="rId685" Type="http://schemas.openxmlformats.org/officeDocument/2006/relationships/customXml" Target="ink/ink313.xml"/><Relationship Id="rId892" Type="http://schemas.openxmlformats.org/officeDocument/2006/relationships/image" Target="media/image368.emf"/><Relationship Id="rId2159" Type="http://schemas.openxmlformats.org/officeDocument/2006/relationships/image" Target="media/image1031.emf"/><Relationship Id="rId2366" Type="http://schemas.openxmlformats.org/officeDocument/2006/relationships/image" Target="media/image1132.emf"/><Relationship Id="rId2573" Type="http://schemas.openxmlformats.org/officeDocument/2006/relationships/customXml" Target="ink/ink1203.xml"/><Relationship Id="rId2780" Type="http://schemas.openxmlformats.org/officeDocument/2006/relationships/image" Target="media/image1329.emf"/><Relationship Id="rId3417" Type="http://schemas.openxmlformats.org/officeDocument/2006/relationships/customXml" Target="ink/ink1609.xml"/><Relationship Id="rId3624" Type="http://schemas.openxmlformats.org/officeDocument/2006/relationships/customXml" Target="ink/ink1709.xml"/><Relationship Id="rId3831" Type="http://schemas.openxmlformats.org/officeDocument/2006/relationships/image" Target="media/image1777.emf"/><Relationship Id="rId6030" Type="http://schemas.openxmlformats.org/officeDocument/2006/relationships/customXml" Target="ink/ink2855.xml"/><Relationship Id="rId6987" Type="http://schemas.openxmlformats.org/officeDocument/2006/relationships/image" Target="media/image2951.emf"/><Relationship Id="rId338" Type="http://schemas.openxmlformats.org/officeDocument/2006/relationships/image" Target="media/image165.emf"/><Relationship Id="rId545" Type="http://schemas.openxmlformats.org/officeDocument/2006/relationships/customXml" Target="ink/ink247.xml"/><Relationship Id="rId752" Type="http://schemas.openxmlformats.org/officeDocument/2006/relationships/image" Target="media/image335.emf"/><Relationship Id="rId1175" Type="http://schemas.openxmlformats.org/officeDocument/2006/relationships/customXml" Target="ink/ink535.xml"/><Relationship Id="rId1382" Type="http://schemas.openxmlformats.org/officeDocument/2006/relationships/image" Target="media/image683.emf"/><Relationship Id="rId2019" Type="http://schemas.openxmlformats.org/officeDocument/2006/relationships/customXml" Target="ink/ink941.xml"/><Relationship Id="rId2226" Type="http://schemas.openxmlformats.org/officeDocument/2006/relationships/customXml" Target="ink/ink1040.xml"/><Relationship Id="rId2433" Type="http://schemas.openxmlformats.org/officeDocument/2006/relationships/image" Target="media/image1165.emf"/><Relationship Id="rId2640" Type="http://schemas.openxmlformats.org/officeDocument/2006/relationships/image" Target="media/image509.emf"/><Relationship Id="rId5589" Type="http://schemas.openxmlformats.org/officeDocument/2006/relationships/customXml" Target="ink/ink2640.xml"/><Relationship Id="rId5796" Type="http://schemas.openxmlformats.org/officeDocument/2006/relationships/image" Target="media/image23860.emf"/><Relationship Id="rId6847" Type="http://schemas.openxmlformats.org/officeDocument/2006/relationships/image" Target="media/image2881.emf"/><Relationship Id="rId405" Type="http://schemas.openxmlformats.org/officeDocument/2006/relationships/customXml" Target="ink/ink185.xml"/><Relationship Id="rId612" Type="http://schemas.openxmlformats.org/officeDocument/2006/relationships/image" Target="media/image276.emf"/><Relationship Id="rId1035" Type="http://schemas.openxmlformats.org/officeDocument/2006/relationships/image" Target="media/image496.emf"/><Relationship Id="rId1242" Type="http://schemas.openxmlformats.org/officeDocument/2006/relationships/image" Target="media/image613.emf"/><Relationship Id="rId2500" Type="http://schemas.openxmlformats.org/officeDocument/2006/relationships/customXml" Target="ink/ink1168.xml"/><Relationship Id="rId4398" Type="http://schemas.openxmlformats.org/officeDocument/2006/relationships/image" Target="media/image2060.emf"/><Relationship Id="rId5449" Type="http://schemas.openxmlformats.org/officeDocument/2006/relationships/image" Target="media/image22150.emf"/><Relationship Id="rId5656" Type="http://schemas.openxmlformats.org/officeDocument/2006/relationships/image" Target="media/image23170.emf"/><Relationship Id="rId1102" Type="http://schemas.openxmlformats.org/officeDocument/2006/relationships/customXml" Target="ink/ink502.xml"/><Relationship Id="rId4258" Type="http://schemas.openxmlformats.org/officeDocument/2006/relationships/customXml" Target="ink/ink2007.xml"/><Relationship Id="rId4465" Type="http://schemas.openxmlformats.org/officeDocument/2006/relationships/image" Target="media/image2093.emf"/><Relationship Id="rId5309" Type="http://schemas.openxmlformats.org/officeDocument/2006/relationships/customXml" Target="ink/ink2516.xml"/><Relationship Id="rId5863" Type="http://schemas.openxmlformats.org/officeDocument/2006/relationships/customXml" Target="ink/ink2771.xml"/><Relationship Id="rId6707" Type="http://schemas.openxmlformats.org/officeDocument/2006/relationships/image" Target="media/image2809.emf"/><Relationship Id="rId6914" Type="http://schemas.openxmlformats.org/officeDocument/2006/relationships/customXml" Target="ink/ink3273.xml"/><Relationship Id="rId3067" Type="http://schemas.openxmlformats.org/officeDocument/2006/relationships/customXml" Target="ink/ink1444.xml"/><Relationship Id="rId3274" Type="http://schemas.openxmlformats.org/officeDocument/2006/relationships/customXml" Target="ink/ink1547.xml"/><Relationship Id="rId4118" Type="http://schemas.openxmlformats.org/officeDocument/2006/relationships/customXml" Target="ink/ink1944.xml"/><Relationship Id="rId4672" Type="http://schemas.openxmlformats.org/officeDocument/2006/relationships/image" Target="media/image399.emf"/><Relationship Id="rId5516" Type="http://schemas.openxmlformats.org/officeDocument/2006/relationships/customXml" Target="ink/ink2612.xml"/><Relationship Id="rId5723" Type="http://schemas.openxmlformats.org/officeDocument/2006/relationships/customXml" Target="ink/ink2706.xml"/><Relationship Id="rId5930" Type="http://schemas.openxmlformats.org/officeDocument/2006/relationships/image" Target="media/image24530.emf"/><Relationship Id="rId195" Type="http://schemas.openxmlformats.org/officeDocument/2006/relationships/customXml" Target="ink/ink88.xml"/><Relationship Id="rId1919" Type="http://schemas.openxmlformats.org/officeDocument/2006/relationships/customXml" Target="ink/ink896.xml"/><Relationship Id="rId3481" Type="http://schemas.openxmlformats.org/officeDocument/2006/relationships/image" Target="media/image1621.emf"/><Relationship Id="rId4325" Type="http://schemas.openxmlformats.org/officeDocument/2006/relationships/image" Target="media/image2024.emf"/><Relationship Id="rId4532" Type="http://schemas.openxmlformats.org/officeDocument/2006/relationships/customXml" Target="ink/ink2138.xml"/><Relationship Id="rId2083" Type="http://schemas.openxmlformats.org/officeDocument/2006/relationships/customXml" Target="ink/ink971.xml"/><Relationship Id="rId2290" Type="http://schemas.openxmlformats.org/officeDocument/2006/relationships/image" Target="media/image1096.emf"/><Relationship Id="rId3134" Type="http://schemas.openxmlformats.org/officeDocument/2006/relationships/customXml" Target="ink/ink1476.xml"/><Relationship Id="rId3341" Type="http://schemas.openxmlformats.org/officeDocument/2006/relationships/oleObject" Target="embeddings/oleObject93.bin"/><Relationship Id="rId6497" Type="http://schemas.openxmlformats.org/officeDocument/2006/relationships/customXml" Target="ink/ink3063.xml"/><Relationship Id="rId262" Type="http://schemas.openxmlformats.org/officeDocument/2006/relationships/image" Target="media/image127.emf"/><Relationship Id="rId2150" Type="http://schemas.openxmlformats.org/officeDocument/2006/relationships/customXml" Target="ink/ink1002.xml"/><Relationship Id="rId3201" Type="http://schemas.openxmlformats.org/officeDocument/2006/relationships/customXml" Target="ink/ink1510.xml"/><Relationship Id="rId5099" Type="http://schemas.openxmlformats.org/officeDocument/2006/relationships/customXml" Target="ink/ink2410.xml"/><Relationship Id="rId6357" Type="http://schemas.openxmlformats.org/officeDocument/2006/relationships/oleObject" Target="embeddings/oleObject182.bin"/><Relationship Id="rId6564" Type="http://schemas.openxmlformats.org/officeDocument/2006/relationships/customXml" Target="ink/ink3097.xml"/><Relationship Id="rId6771" Type="http://schemas.openxmlformats.org/officeDocument/2006/relationships/image" Target="media/image2843.emf"/><Relationship Id="rId122" Type="http://schemas.openxmlformats.org/officeDocument/2006/relationships/image" Target="media/image57.emf"/><Relationship Id="rId2010" Type="http://schemas.openxmlformats.org/officeDocument/2006/relationships/oleObject" Target="embeddings/oleObject56.bin"/><Relationship Id="rId5166" Type="http://schemas.openxmlformats.org/officeDocument/2006/relationships/customXml" Target="ink/ink2444.xml"/><Relationship Id="rId5373" Type="http://schemas.openxmlformats.org/officeDocument/2006/relationships/image" Target="media/image2471.wmf"/><Relationship Id="rId5580" Type="http://schemas.openxmlformats.org/officeDocument/2006/relationships/image" Target="media/image22790.emf"/><Relationship Id="rId6217" Type="http://schemas.openxmlformats.org/officeDocument/2006/relationships/customXml" Target="ink/ink2945.xml"/><Relationship Id="rId6424" Type="http://schemas.openxmlformats.org/officeDocument/2006/relationships/image" Target="media/image2695.emf"/><Relationship Id="rId6631" Type="http://schemas.openxmlformats.org/officeDocument/2006/relationships/image" Target="media/image2771.emf"/><Relationship Id="rId1569" Type="http://schemas.openxmlformats.org/officeDocument/2006/relationships/customXml" Target="ink/ink731.xml"/><Relationship Id="rId2967" Type="http://schemas.openxmlformats.org/officeDocument/2006/relationships/customXml" Target="ink/ink1395.xml"/><Relationship Id="rId4182" Type="http://schemas.openxmlformats.org/officeDocument/2006/relationships/customXml" Target="ink/ink1973.xml"/><Relationship Id="rId5026" Type="http://schemas.openxmlformats.org/officeDocument/2006/relationships/image" Target="media/image2301.emf"/><Relationship Id="rId5233" Type="http://schemas.openxmlformats.org/officeDocument/2006/relationships/image" Target="media/image2405.emf"/><Relationship Id="rId5440" Type="http://schemas.openxmlformats.org/officeDocument/2006/relationships/customXml" Target="ink/ink2577.xml"/><Relationship Id="rId939" Type="http://schemas.openxmlformats.org/officeDocument/2006/relationships/image" Target="media/image447.emf"/><Relationship Id="rId1776" Type="http://schemas.openxmlformats.org/officeDocument/2006/relationships/image" Target="media/image867.emf"/><Relationship Id="rId1983" Type="http://schemas.openxmlformats.org/officeDocument/2006/relationships/customXml" Target="ink/ink928.xml"/><Relationship Id="rId2827" Type="http://schemas.openxmlformats.org/officeDocument/2006/relationships/customXml" Target="ink/ink1328.xml"/><Relationship Id="rId4042" Type="http://schemas.openxmlformats.org/officeDocument/2006/relationships/customXml" Target="ink/ink1907.xml"/><Relationship Id="rId68" Type="http://schemas.openxmlformats.org/officeDocument/2006/relationships/image" Target="media/image30.emf"/><Relationship Id="rId1429" Type="http://schemas.openxmlformats.org/officeDocument/2006/relationships/customXml" Target="ink/ink662.xml"/><Relationship Id="rId1636" Type="http://schemas.openxmlformats.org/officeDocument/2006/relationships/oleObject" Target="embeddings/oleObject44.bin"/><Relationship Id="rId1843" Type="http://schemas.openxmlformats.org/officeDocument/2006/relationships/customXml" Target="ink/ink858.xml"/><Relationship Id="rId4999" Type="http://schemas.openxmlformats.org/officeDocument/2006/relationships/customXml" Target="ink/ink2360.xml"/><Relationship Id="rId5300" Type="http://schemas.openxmlformats.org/officeDocument/2006/relationships/image" Target="media/image2438.emf"/><Relationship Id="rId1703" Type="http://schemas.openxmlformats.org/officeDocument/2006/relationships/customXml" Target="ink/ink792.xml"/><Relationship Id="rId1910" Type="http://schemas.openxmlformats.org/officeDocument/2006/relationships/image" Target="media/image934.emf"/><Relationship Id="rId4859" Type="http://schemas.openxmlformats.org/officeDocument/2006/relationships/customXml" Target="ink/ink2290.xml"/><Relationship Id="rId3668" Type="http://schemas.openxmlformats.org/officeDocument/2006/relationships/customXml" Target="ink/ink1731.xml"/><Relationship Id="rId3875" Type="http://schemas.openxmlformats.org/officeDocument/2006/relationships/image" Target="media/image1799.emf"/><Relationship Id="rId4719" Type="http://schemas.openxmlformats.org/officeDocument/2006/relationships/customXml" Target="ink/ink2220.xml"/><Relationship Id="rId4926" Type="http://schemas.openxmlformats.org/officeDocument/2006/relationships/image" Target="media/image2251.emf"/><Relationship Id="rId6074" Type="http://schemas.openxmlformats.org/officeDocument/2006/relationships/customXml" Target="ink/ink2877.xml"/><Relationship Id="rId6281" Type="http://schemas.openxmlformats.org/officeDocument/2006/relationships/image" Target="media/image2510.wmf"/><Relationship Id="rId589" Type="http://schemas.openxmlformats.org/officeDocument/2006/relationships/customXml" Target="ink/ink269.xml"/><Relationship Id="rId796" Type="http://schemas.openxmlformats.org/officeDocument/2006/relationships/image" Target="media/image347.emf"/><Relationship Id="rId2477" Type="http://schemas.openxmlformats.org/officeDocument/2006/relationships/image" Target="media/image1182.emf"/><Relationship Id="rId2684" Type="http://schemas.openxmlformats.org/officeDocument/2006/relationships/customXml" Target="ink/ink1257.xml"/><Relationship Id="rId3528" Type="http://schemas.openxmlformats.org/officeDocument/2006/relationships/customXml" Target="ink/ink1663.xml"/><Relationship Id="rId3735" Type="http://schemas.openxmlformats.org/officeDocument/2006/relationships/image" Target="media/image1729.emf"/><Relationship Id="rId5090" Type="http://schemas.openxmlformats.org/officeDocument/2006/relationships/image" Target="media/image2334.emf"/><Relationship Id="rId6141" Type="http://schemas.openxmlformats.org/officeDocument/2006/relationships/customXml" Target="ink/ink2910.xml"/><Relationship Id="rId449" Type="http://schemas.openxmlformats.org/officeDocument/2006/relationships/image" Target="media/image19.wmf"/><Relationship Id="rId656" Type="http://schemas.openxmlformats.org/officeDocument/2006/relationships/image" Target="media/image292.emf"/><Relationship Id="rId863" Type="http://schemas.openxmlformats.org/officeDocument/2006/relationships/customXml" Target="ink/ink401.xml"/><Relationship Id="rId1079" Type="http://schemas.openxmlformats.org/officeDocument/2006/relationships/image" Target="media/image532.emf"/><Relationship Id="rId1286" Type="http://schemas.openxmlformats.org/officeDocument/2006/relationships/image" Target="media/image635.emf"/><Relationship Id="rId1493" Type="http://schemas.openxmlformats.org/officeDocument/2006/relationships/customXml" Target="ink/ink694.xml"/><Relationship Id="rId2337" Type="http://schemas.openxmlformats.org/officeDocument/2006/relationships/customXml" Target="ink/ink1091.xml"/><Relationship Id="rId2544" Type="http://schemas.openxmlformats.org/officeDocument/2006/relationships/customXml" Target="ink/ink1188.xml"/><Relationship Id="rId2891" Type="http://schemas.openxmlformats.org/officeDocument/2006/relationships/image" Target="media/image68.wmf"/><Relationship Id="rId3942" Type="http://schemas.openxmlformats.org/officeDocument/2006/relationships/customXml" Target="ink/ink1865.xml"/><Relationship Id="rId6001" Type="http://schemas.openxmlformats.org/officeDocument/2006/relationships/image" Target="media/image2487.emf"/><Relationship Id="rId309" Type="http://schemas.openxmlformats.org/officeDocument/2006/relationships/customXml" Target="ink/ink141.xml"/><Relationship Id="rId516" Type="http://schemas.openxmlformats.org/officeDocument/2006/relationships/image" Target="media/image235.emf"/><Relationship Id="rId1146" Type="http://schemas.openxmlformats.org/officeDocument/2006/relationships/image" Target="media/image33.wmf"/><Relationship Id="rId2751" Type="http://schemas.openxmlformats.org/officeDocument/2006/relationships/customXml" Target="ink/ink1290.xml"/><Relationship Id="rId3802" Type="http://schemas.openxmlformats.org/officeDocument/2006/relationships/customXml" Target="ink/ink1798.xml"/><Relationship Id="rId6958" Type="http://schemas.openxmlformats.org/officeDocument/2006/relationships/customXml" Target="ink/ink3295.xml"/><Relationship Id="rId723" Type="http://schemas.openxmlformats.org/officeDocument/2006/relationships/customXml" Target="ink/ink331.xml"/><Relationship Id="rId930" Type="http://schemas.openxmlformats.org/officeDocument/2006/relationships/image" Target="media/image408.emf"/><Relationship Id="rId1006" Type="http://schemas.openxmlformats.org/officeDocument/2006/relationships/customXml" Target="ink/ink467.xml"/><Relationship Id="rId1353" Type="http://schemas.openxmlformats.org/officeDocument/2006/relationships/customXml" Target="ink/ink624.xml"/><Relationship Id="rId1560" Type="http://schemas.openxmlformats.org/officeDocument/2006/relationships/image" Target="media/image771.emf"/><Relationship Id="rId2404" Type="http://schemas.openxmlformats.org/officeDocument/2006/relationships/customXml" Target="ink/ink1121.xml"/><Relationship Id="rId2611" Type="http://schemas.openxmlformats.org/officeDocument/2006/relationships/customXml" Target="ink/ink1222.xml"/><Relationship Id="rId5767" Type="http://schemas.openxmlformats.org/officeDocument/2006/relationships/oleObject" Target="embeddings/oleObject165.bin"/><Relationship Id="rId5974" Type="http://schemas.openxmlformats.org/officeDocument/2006/relationships/image" Target="media/image24740.emf"/><Relationship Id="rId6818" Type="http://schemas.openxmlformats.org/officeDocument/2006/relationships/customXml" Target="ink/ink3225.xml"/><Relationship Id="rId1213" Type="http://schemas.openxmlformats.org/officeDocument/2006/relationships/customXml" Target="ink/ink554.xml"/><Relationship Id="rId1420" Type="http://schemas.openxmlformats.org/officeDocument/2006/relationships/image" Target="media/image702.emf"/><Relationship Id="rId4369" Type="http://schemas.openxmlformats.org/officeDocument/2006/relationships/customXml" Target="ink/ink2060.xml"/><Relationship Id="rId4576" Type="http://schemas.openxmlformats.org/officeDocument/2006/relationships/image" Target="media/image2148.emf"/><Relationship Id="rId4783" Type="http://schemas.openxmlformats.org/officeDocument/2006/relationships/customXml" Target="ink/ink2252.xml"/><Relationship Id="rId4990" Type="http://schemas.openxmlformats.org/officeDocument/2006/relationships/image" Target="media/image2283.emf"/><Relationship Id="rId5627" Type="http://schemas.openxmlformats.org/officeDocument/2006/relationships/customXml" Target="ink/ink2659.xml"/><Relationship Id="rId5834" Type="http://schemas.openxmlformats.org/officeDocument/2006/relationships/image" Target="media/image24050.emf"/><Relationship Id="rId3178" Type="http://schemas.openxmlformats.org/officeDocument/2006/relationships/image" Target="media/image1108.emf"/><Relationship Id="rId3385" Type="http://schemas.openxmlformats.org/officeDocument/2006/relationships/customXml" Target="ink/ink1593.xml"/><Relationship Id="rId3592" Type="http://schemas.openxmlformats.org/officeDocument/2006/relationships/customXml" Target="ink/ink1693.xml"/><Relationship Id="rId4229" Type="http://schemas.openxmlformats.org/officeDocument/2006/relationships/image" Target="media/image1976.emf"/><Relationship Id="rId4436" Type="http://schemas.openxmlformats.org/officeDocument/2006/relationships/image" Target="media/image112.wmf"/><Relationship Id="rId4643" Type="http://schemas.openxmlformats.org/officeDocument/2006/relationships/oleObject" Target="embeddings/oleObject140.bin"/><Relationship Id="rId4850" Type="http://schemas.openxmlformats.org/officeDocument/2006/relationships/image" Target="media/image2213.emf"/><Relationship Id="rId5901" Type="http://schemas.openxmlformats.org/officeDocument/2006/relationships/customXml" Target="ink/ink2790.xml"/><Relationship Id="rId2194" Type="http://schemas.openxmlformats.org/officeDocument/2006/relationships/customXml" Target="ink/ink1024.xml"/><Relationship Id="rId3038" Type="http://schemas.openxmlformats.org/officeDocument/2006/relationships/image" Target="media/image1448.emf"/><Relationship Id="rId3245" Type="http://schemas.openxmlformats.org/officeDocument/2006/relationships/customXml" Target="ink/ink1532.xml"/><Relationship Id="rId3452" Type="http://schemas.openxmlformats.org/officeDocument/2006/relationships/customXml" Target="ink/ink1625.xml"/><Relationship Id="rId4503" Type="http://schemas.openxmlformats.org/officeDocument/2006/relationships/image" Target="media/image2112.emf"/><Relationship Id="rId4710" Type="http://schemas.openxmlformats.org/officeDocument/2006/relationships/image" Target="media/image514.emf"/><Relationship Id="rId166" Type="http://schemas.openxmlformats.org/officeDocument/2006/relationships/image" Target="media/image79.emf"/><Relationship Id="rId373" Type="http://schemas.openxmlformats.org/officeDocument/2006/relationships/customXml" Target="ink/ink172.xml"/><Relationship Id="rId580" Type="http://schemas.openxmlformats.org/officeDocument/2006/relationships/image" Target="media/image260.emf"/><Relationship Id="rId2054" Type="http://schemas.openxmlformats.org/officeDocument/2006/relationships/image" Target="media/image433.emf"/><Relationship Id="rId2261" Type="http://schemas.openxmlformats.org/officeDocument/2006/relationships/image" Target="media/image1082.emf"/><Relationship Id="rId3105" Type="http://schemas.openxmlformats.org/officeDocument/2006/relationships/customXml" Target="ink/ink1462.xml"/><Relationship Id="rId3312" Type="http://schemas.openxmlformats.org/officeDocument/2006/relationships/image" Target="media/image77.wmf"/><Relationship Id="rId6468" Type="http://schemas.openxmlformats.org/officeDocument/2006/relationships/image" Target="media/image2711.emf"/><Relationship Id="rId6675" Type="http://schemas.openxmlformats.org/officeDocument/2006/relationships/image" Target="media/image2793.emf"/><Relationship Id="rId233" Type="http://schemas.openxmlformats.org/officeDocument/2006/relationships/customXml" Target="ink/ink104.xml"/><Relationship Id="rId440" Type="http://schemas.openxmlformats.org/officeDocument/2006/relationships/image" Target="media/image136.emf"/><Relationship Id="rId2121" Type="http://schemas.openxmlformats.org/officeDocument/2006/relationships/customXml" Target="ink/ink988.xml"/><Relationship Id="rId5277" Type="http://schemas.openxmlformats.org/officeDocument/2006/relationships/customXml" Target="ink/ink2500.xml"/><Relationship Id="rId5484" Type="http://schemas.openxmlformats.org/officeDocument/2006/relationships/customXml" Target="ink/ink2596.xml"/><Relationship Id="rId6328" Type="http://schemas.openxmlformats.org/officeDocument/2006/relationships/oleObject" Target="embeddings/oleObject180.bin"/><Relationship Id="rId6882" Type="http://schemas.openxmlformats.org/officeDocument/2006/relationships/customXml" Target="ink/ink3257.xml"/><Relationship Id="rId300" Type="http://schemas.openxmlformats.org/officeDocument/2006/relationships/image" Target="media/image146.emf"/><Relationship Id="rId4086" Type="http://schemas.openxmlformats.org/officeDocument/2006/relationships/customXml" Target="ink/ink1929.xml"/><Relationship Id="rId5137" Type="http://schemas.openxmlformats.org/officeDocument/2006/relationships/customXml" Target="ink/ink2429.xml"/><Relationship Id="rId5691" Type="http://schemas.openxmlformats.org/officeDocument/2006/relationships/customXml" Target="ink/ink2690.xml"/><Relationship Id="rId6535" Type="http://schemas.openxmlformats.org/officeDocument/2006/relationships/customXml" Target="ink/ink3082.xml"/><Relationship Id="rId6742" Type="http://schemas.openxmlformats.org/officeDocument/2006/relationships/customXml" Target="ink/ink3187.xml"/><Relationship Id="rId1887" Type="http://schemas.openxmlformats.org/officeDocument/2006/relationships/customXml" Target="ink/ink880.xml"/><Relationship Id="rId2938" Type="http://schemas.openxmlformats.org/officeDocument/2006/relationships/image" Target="media/image1407.emf"/><Relationship Id="rId4293" Type="http://schemas.openxmlformats.org/officeDocument/2006/relationships/image" Target="media/image2008.emf"/><Relationship Id="rId5344" Type="http://schemas.openxmlformats.org/officeDocument/2006/relationships/image" Target="media/image2460.emf"/><Relationship Id="rId5551" Type="http://schemas.openxmlformats.org/officeDocument/2006/relationships/image" Target="media/image2491.wmf"/><Relationship Id="rId6602" Type="http://schemas.openxmlformats.org/officeDocument/2006/relationships/image" Target="media/image2757.emf"/><Relationship Id="rId1747" Type="http://schemas.openxmlformats.org/officeDocument/2006/relationships/image" Target="media/image859.emf"/><Relationship Id="rId1954" Type="http://schemas.openxmlformats.org/officeDocument/2006/relationships/image" Target="media/image956.emf"/><Relationship Id="rId4153" Type="http://schemas.openxmlformats.org/officeDocument/2006/relationships/image" Target="media/image1938.emf"/><Relationship Id="rId4360" Type="http://schemas.openxmlformats.org/officeDocument/2006/relationships/image" Target="media/image2041.emf"/><Relationship Id="rId5204" Type="http://schemas.openxmlformats.org/officeDocument/2006/relationships/customXml" Target="ink/ink2463.xml"/><Relationship Id="rId5411" Type="http://schemas.openxmlformats.org/officeDocument/2006/relationships/image" Target="media/image22040.emf"/><Relationship Id="rId39" Type="http://schemas.openxmlformats.org/officeDocument/2006/relationships/customXml" Target="ink/ink14.xml"/><Relationship Id="rId1607" Type="http://schemas.openxmlformats.org/officeDocument/2006/relationships/customXml" Target="ink/ink749.xml"/><Relationship Id="rId1814" Type="http://schemas.openxmlformats.org/officeDocument/2006/relationships/image" Target="media/image886.emf"/><Relationship Id="rId4013" Type="http://schemas.openxmlformats.org/officeDocument/2006/relationships/image" Target="media/image1868.emf"/><Relationship Id="rId4220" Type="http://schemas.openxmlformats.org/officeDocument/2006/relationships/customXml" Target="ink/ink1988.xml"/><Relationship Id="rId3779" Type="http://schemas.openxmlformats.org/officeDocument/2006/relationships/image" Target="media/image1751.emf"/><Relationship Id="rId6185" Type="http://schemas.openxmlformats.org/officeDocument/2006/relationships/customXml" Target="ink/ink2932.xml"/><Relationship Id="rId6392" Type="http://schemas.openxmlformats.org/officeDocument/2006/relationships/image" Target="media/image2681.emf"/><Relationship Id="rId2588" Type="http://schemas.openxmlformats.org/officeDocument/2006/relationships/image" Target="media/image1236.emf"/><Relationship Id="rId3986" Type="http://schemas.openxmlformats.org/officeDocument/2006/relationships/customXml" Target="ink/ink1883.xml"/><Relationship Id="rId6045" Type="http://schemas.openxmlformats.org/officeDocument/2006/relationships/image" Target="media/image2509.emf"/><Relationship Id="rId6252" Type="http://schemas.openxmlformats.org/officeDocument/2006/relationships/image" Target="media/image2612.emf"/><Relationship Id="rId1397" Type="http://schemas.openxmlformats.org/officeDocument/2006/relationships/customXml" Target="ink/ink646.xml"/><Relationship Id="rId2795" Type="http://schemas.openxmlformats.org/officeDocument/2006/relationships/customXml" Target="ink/ink1312.xml"/><Relationship Id="rId3639" Type="http://schemas.openxmlformats.org/officeDocument/2006/relationships/image" Target="media/image1681.emf"/><Relationship Id="rId3846" Type="http://schemas.openxmlformats.org/officeDocument/2006/relationships/customXml" Target="ink/ink1820.xml"/><Relationship Id="rId5061" Type="http://schemas.openxmlformats.org/officeDocument/2006/relationships/customXml" Target="ink/ink2391.xml"/><Relationship Id="rId6112" Type="http://schemas.openxmlformats.org/officeDocument/2006/relationships/customXml" Target="ink/ink2896.xml"/><Relationship Id="rId767" Type="http://schemas.openxmlformats.org/officeDocument/2006/relationships/customXml" Target="ink/ink353.xml"/><Relationship Id="rId974" Type="http://schemas.openxmlformats.org/officeDocument/2006/relationships/image" Target="media/image31.wmf"/><Relationship Id="rId2448" Type="http://schemas.openxmlformats.org/officeDocument/2006/relationships/customXml" Target="ink/ink1142.xml"/><Relationship Id="rId2655" Type="http://schemas.openxmlformats.org/officeDocument/2006/relationships/image" Target="media/image1267.emf"/><Relationship Id="rId2862" Type="http://schemas.openxmlformats.org/officeDocument/2006/relationships/image" Target="media/image1370.emf"/><Relationship Id="rId3706" Type="http://schemas.openxmlformats.org/officeDocument/2006/relationships/customXml" Target="ink/ink1750.xml"/><Relationship Id="rId3913" Type="http://schemas.openxmlformats.org/officeDocument/2006/relationships/image" Target="media/image1818.emf"/><Relationship Id="rId627" Type="http://schemas.openxmlformats.org/officeDocument/2006/relationships/customXml" Target="ink/ink284.xml"/><Relationship Id="rId834" Type="http://schemas.openxmlformats.org/officeDocument/2006/relationships/image" Target="media/image3390.emf"/><Relationship Id="rId1257" Type="http://schemas.openxmlformats.org/officeDocument/2006/relationships/customXml" Target="ink/ink576.xml"/><Relationship Id="rId1464" Type="http://schemas.openxmlformats.org/officeDocument/2006/relationships/image" Target="media/image724.emf"/><Relationship Id="rId1671" Type="http://schemas.openxmlformats.org/officeDocument/2006/relationships/customXml" Target="ink/ink777.xml"/><Relationship Id="rId2308" Type="http://schemas.openxmlformats.org/officeDocument/2006/relationships/image" Target="media/image1105.emf"/><Relationship Id="rId2515" Type="http://schemas.openxmlformats.org/officeDocument/2006/relationships/image" Target="media/image1201.emf"/><Relationship Id="rId2722" Type="http://schemas.openxmlformats.org/officeDocument/2006/relationships/customXml" Target="ink/ink1276.xml"/><Relationship Id="rId5878" Type="http://schemas.openxmlformats.org/officeDocument/2006/relationships/image" Target="media/image24270.emf"/><Relationship Id="rId6929" Type="http://schemas.openxmlformats.org/officeDocument/2006/relationships/image" Target="media/image2922.emf"/><Relationship Id="rId901" Type="http://schemas.openxmlformats.org/officeDocument/2006/relationships/image" Target="media/image372.emf"/><Relationship Id="rId1117" Type="http://schemas.openxmlformats.org/officeDocument/2006/relationships/image" Target="media/image551.emf"/><Relationship Id="rId1324" Type="http://schemas.openxmlformats.org/officeDocument/2006/relationships/image" Target="media/image654.emf"/><Relationship Id="rId1531" Type="http://schemas.openxmlformats.org/officeDocument/2006/relationships/customXml" Target="ink/ink713.xml"/><Relationship Id="rId4687" Type="http://schemas.openxmlformats.org/officeDocument/2006/relationships/customXml" Target="ink/ink2204.xml"/><Relationship Id="rId4894" Type="http://schemas.openxmlformats.org/officeDocument/2006/relationships/image" Target="media/image2235.emf"/><Relationship Id="rId5738" Type="http://schemas.openxmlformats.org/officeDocument/2006/relationships/image" Target="media/image23580.emf"/><Relationship Id="rId5945" Type="http://schemas.openxmlformats.org/officeDocument/2006/relationships/image" Target="media/image24600.emf"/><Relationship Id="rId30" Type="http://schemas.openxmlformats.org/officeDocument/2006/relationships/image" Target="media/image11.emf"/><Relationship Id="rId3289" Type="http://schemas.openxmlformats.org/officeDocument/2006/relationships/customXml" Target="ink/ink1555.xml"/><Relationship Id="rId3496" Type="http://schemas.openxmlformats.org/officeDocument/2006/relationships/customXml" Target="ink/ink1647.xml"/><Relationship Id="rId4547" Type="http://schemas.openxmlformats.org/officeDocument/2006/relationships/customXml" Target="ink/ink2144.xml"/><Relationship Id="rId4754" Type="http://schemas.openxmlformats.org/officeDocument/2006/relationships/image" Target="media/image2044.emf"/><Relationship Id="rId2098" Type="http://schemas.openxmlformats.org/officeDocument/2006/relationships/image" Target="media/image1001.emf"/><Relationship Id="rId3149" Type="http://schemas.openxmlformats.org/officeDocument/2006/relationships/image" Target="media/image840.emf"/><Relationship Id="rId3356" Type="http://schemas.openxmlformats.org/officeDocument/2006/relationships/oleObject" Target="embeddings/oleObject98.bin"/><Relationship Id="rId3563" Type="http://schemas.openxmlformats.org/officeDocument/2006/relationships/image" Target="media/image1532.emf"/><Relationship Id="rId4407" Type="http://schemas.openxmlformats.org/officeDocument/2006/relationships/image" Target="media/image110.wmf"/><Relationship Id="rId4961" Type="http://schemas.openxmlformats.org/officeDocument/2006/relationships/customXml" Target="ink/ink2341.xml"/><Relationship Id="rId5805" Type="http://schemas.openxmlformats.org/officeDocument/2006/relationships/customXml" Target="ink/ink2742.xml"/><Relationship Id="rId277" Type="http://schemas.openxmlformats.org/officeDocument/2006/relationships/customXml" Target="ink/ink126.xml"/><Relationship Id="rId484" Type="http://schemas.openxmlformats.org/officeDocument/2006/relationships/oleObject" Target="embeddings/oleObject21.bin"/><Relationship Id="rId2165" Type="http://schemas.openxmlformats.org/officeDocument/2006/relationships/image" Target="media/image1034.emf"/><Relationship Id="rId3009" Type="http://schemas.openxmlformats.org/officeDocument/2006/relationships/customXml" Target="ink/ink1415.xml"/><Relationship Id="rId3216" Type="http://schemas.openxmlformats.org/officeDocument/2006/relationships/image" Target="media/image1493.emf"/><Relationship Id="rId3770" Type="http://schemas.openxmlformats.org/officeDocument/2006/relationships/customXml" Target="ink/ink1782.xml"/><Relationship Id="rId4614" Type="http://schemas.openxmlformats.org/officeDocument/2006/relationships/image" Target="media/image2167.emf"/><Relationship Id="rId4821" Type="http://schemas.openxmlformats.org/officeDocument/2006/relationships/customXml" Target="ink/ink2271.xml"/><Relationship Id="rId137" Type="http://schemas.openxmlformats.org/officeDocument/2006/relationships/customXml" Target="ink/ink61.xml"/><Relationship Id="rId344" Type="http://schemas.openxmlformats.org/officeDocument/2006/relationships/image" Target="media/image168.emf"/><Relationship Id="rId691" Type="http://schemas.openxmlformats.org/officeDocument/2006/relationships/customXml" Target="ink/ink316.xml"/><Relationship Id="rId2025" Type="http://schemas.openxmlformats.org/officeDocument/2006/relationships/customXml" Target="ink/ink944.xml"/><Relationship Id="rId2372" Type="http://schemas.openxmlformats.org/officeDocument/2006/relationships/image" Target="media/image1135.emf"/><Relationship Id="rId3423" Type="http://schemas.openxmlformats.org/officeDocument/2006/relationships/customXml" Target="ink/ink1612.xml"/><Relationship Id="rId3630" Type="http://schemas.openxmlformats.org/officeDocument/2006/relationships/customXml" Target="ink/ink1712.xml"/><Relationship Id="rId6579" Type="http://schemas.openxmlformats.org/officeDocument/2006/relationships/image" Target="media/image2746.emf"/><Relationship Id="rId6786" Type="http://schemas.openxmlformats.org/officeDocument/2006/relationships/customXml" Target="ink/ink3209.xml"/><Relationship Id="rId6993" Type="http://schemas.openxmlformats.org/officeDocument/2006/relationships/theme" Target="theme/theme1.xml"/><Relationship Id="rId551" Type="http://schemas.openxmlformats.org/officeDocument/2006/relationships/customXml" Target="ink/ink250.xml"/><Relationship Id="rId1181" Type="http://schemas.openxmlformats.org/officeDocument/2006/relationships/customXml" Target="ink/ink538.xml"/><Relationship Id="rId2232" Type="http://schemas.openxmlformats.org/officeDocument/2006/relationships/customXml" Target="ink/ink1043.xml"/><Relationship Id="rId5388" Type="http://schemas.openxmlformats.org/officeDocument/2006/relationships/image" Target="media/image21930.emf"/><Relationship Id="rId5595" Type="http://schemas.openxmlformats.org/officeDocument/2006/relationships/customXml" Target="ink/ink2643.xml"/><Relationship Id="rId6439" Type="http://schemas.openxmlformats.org/officeDocument/2006/relationships/customXml" Target="ink/ink3036.xml"/><Relationship Id="rId6646" Type="http://schemas.openxmlformats.org/officeDocument/2006/relationships/customXml" Target="ink/ink3139.xml"/><Relationship Id="rId6853" Type="http://schemas.openxmlformats.org/officeDocument/2006/relationships/image" Target="media/image2884.emf"/><Relationship Id="rId204" Type="http://schemas.openxmlformats.org/officeDocument/2006/relationships/oleObject" Target="embeddings/oleObject7.bin"/><Relationship Id="rId411" Type="http://schemas.openxmlformats.org/officeDocument/2006/relationships/customXml" Target="ink/ink188.xml"/><Relationship Id="rId1041" Type="http://schemas.openxmlformats.org/officeDocument/2006/relationships/image" Target="media/image499.emf"/><Relationship Id="rId1998" Type="http://schemas.openxmlformats.org/officeDocument/2006/relationships/image" Target="media/image978.emf"/><Relationship Id="rId4197" Type="http://schemas.openxmlformats.org/officeDocument/2006/relationships/image" Target="media/image1960.emf"/><Relationship Id="rId5248" Type="http://schemas.openxmlformats.org/officeDocument/2006/relationships/customXml" Target="ink/ink2485.xml"/><Relationship Id="rId5455" Type="http://schemas.openxmlformats.org/officeDocument/2006/relationships/image" Target="media/image22180.emf"/><Relationship Id="rId5662" Type="http://schemas.openxmlformats.org/officeDocument/2006/relationships/image" Target="media/image23200.emf"/><Relationship Id="rId6506" Type="http://schemas.openxmlformats.org/officeDocument/2006/relationships/image" Target="media/image2688.emf"/><Relationship Id="rId6713" Type="http://schemas.openxmlformats.org/officeDocument/2006/relationships/image" Target="media/image2812.emf"/><Relationship Id="rId6920" Type="http://schemas.openxmlformats.org/officeDocument/2006/relationships/customXml" Target="ink/ink3276.xml"/><Relationship Id="rId1858" Type="http://schemas.openxmlformats.org/officeDocument/2006/relationships/image" Target="media/image908.emf"/><Relationship Id="rId4057" Type="http://schemas.openxmlformats.org/officeDocument/2006/relationships/image" Target="media/image1890.emf"/><Relationship Id="rId4264" Type="http://schemas.openxmlformats.org/officeDocument/2006/relationships/customXml" Target="ink/ink2010.xml"/><Relationship Id="rId4471" Type="http://schemas.openxmlformats.org/officeDocument/2006/relationships/image" Target="media/image2096.emf"/><Relationship Id="rId5108" Type="http://schemas.openxmlformats.org/officeDocument/2006/relationships/image" Target="media/image2343.emf"/><Relationship Id="rId5315" Type="http://schemas.openxmlformats.org/officeDocument/2006/relationships/customXml" Target="ink/ink2519.xml"/><Relationship Id="rId5522" Type="http://schemas.openxmlformats.org/officeDocument/2006/relationships/customXml" Target="ink/ink2614.xml"/><Relationship Id="rId2909" Type="http://schemas.openxmlformats.org/officeDocument/2006/relationships/customXml" Target="ink/ink1367.xml"/><Relationship Id="rId3073" Type="http://schemas.openxmlformats.org/officeDocument/2006/relationships/customXml" Target="ink/ink1447.xml"/><Relationship Id="rId3280" Type="http://schemas.openxmlformats.org/officeDocument/2006/relationships/customXml" Target="ink/ink1550.xml"/><Relationship Id="rId4124" Type="http://schemas.openxmlformats.org/officeDocument/2006/relationships/customXml" Target="ink/ink1947.xml"/><Relationship Id="rId4331" Type="http://schemas.openxmlformats.org/officeDocument/2006/relationships/image" Target="media/image2027.emf"/><Relationship Id="rId1718" Type="http://schemas.openxmlformats.org/officeDocument/2006/relationships/customXml" Target="ink/ink799.xml"/><Relationship Id="rId1925" Type="http://schemas.openxmlformats.org/officeDocument/2006/relationships/customXml" Target="ink/ink899.xml"/><Relationship Id="rId3140" Type="http://schemas.openxmlformats.org/officeDocument/2006/relationships/customXml" Target="ink/ink1479.xml"/><Relationship Id="rId6089" Type="http://schemas.openxmlformats.org/officeDocument/2006/relationships/image" Target="media/image2531.emf"/><Relationship Id="rId6296" Type="http://schemas.openxmlformats.org/officeDocument/2006/relationships/image" Target="media/image2634.emf"/><Relationship Id="rId6156" Type="http://schemas.openxmlformats.org/officeDocument/2006/relationships/image" Target="media/image2564.emf"/><Relationship Id="rId2699" Type="http://schemas.openxmlformats.org/officeDocument/2006/relationships/image" Target="media/image1289.emf"/><Relationship Id="rId3000" Type="http://schemas.openxmlformats.org/officeDocument/2006/relationships/oleObject" Target="embeddings/oleObject84.bin"/><Relationship Id="rId3957" Type="http://schemas.openxmlformats.org/officeDocument/2006/relationships/image" Target="media/image1840.emf"/><Relationship Id="rId6363" Type="http://schemas.openxmlformats.org/officeDocument/2006/relationships/image" Target="media/image2667.emf"/><Relationship Id="rId6570" Type="http://schemas.openxmlformats.org/officeDocument/2006/relationships/customXml" Target="ink/ink3100.xml"/><Relationship Id="rId878" Type="http://schemas.openxmlformats.org/officeDocument/2006/relationships/image" Target="media/image361.emf"/><Relationship Id="rId2559" Type="http://schemas.openxmlformats.org/officeDocument/2006/relationships/customXml" Target="ink/ink1196.xml"/><Relationship Id="rId2766" Type="http://schemas.openxmlformats.org/officeDocument/2006/relationships/image" Target="media/image1322.emf"/><Relationship Id="rId2973" Type="http://schemas.openxmlformats.org/officeDocument/2006/relationships/customXml" Target="ink/ink1398.xml"/><Relationship Id="rId3817" Type="http://schemas.openxmlformats.org/officeDocument/2006/relationships/image" Target="media/image1770.emf"/><Relationship Id="rId5172" Type="http://schemas.openxmlformats.org/officeDocument/2006/relationships/customXml" Target="ink/ink2447.xml"/><Relationship Id="rId6016" Type="http://schemas.openxmlformats.org/officeDocument/2006/relationships/customXml" Target="ink/ink2848.xml"/><Relationship Id="rId6223" Type="http://schemas.openxmlformats.org/officeDocument/2006/relationships/customXml" Target="ink/ink2948.xml"/><Relationship Id="rId6430" Type="http://schemas.openxmlformats.org/officeDocument/2006/relationships/image" Target="media/image2698.emf"/><Relationship Id="rId738" Type="http://schemas.openxmlformats.org/officeDocument/2006/relationships/image" Target="media/image328.emf"/><Relationship Id="rId945" Type="http://schemas.openxmlformats.org/officeDocument/2006/relationships/image" Target="media/image450.emf"/><Relationship Id="rId1368" Type="http://schemas.openxmlformats.org/officeDocument/2006/relationships/image" Target="media/image676.emf"/><Relationship Id="rId1575" Type="http://schemas.openxmlformats.org/officeDocument/2006/relationships/customXml" Target="ink/ink733.xml"/><Relationship Id="rId1782" Type="http://schemas.openxmlformats.org/officeDocument/2006/relationships/image" Target="media/image870.emf"/><Relationship Id="rId2419" Type="http://schemas.openxmlformats.org/officeDocument/2006/relationships/oleObject" Target="embeddings/oleObject75.bin"/><Relationship Id="rId2626" Type="http://schemas.openxmlformats.org/officeDocument/2006/relationships/image" Target="media/image1255.emf"/><Relationship Id="rId2833" Type="http://schemas.openxmlformats.org/officeDocument/2006/relationships/customXml" Target="ink/ink1331.xml"/><Relationship Id="rId5032" Type="http://schemas.openxmlformats.org/officeDocument/2006/relationships/image" Target="media/image2304.emf"/><Relationship Id="rId5989" Type="http://schemas.openxmlformats.org/officeDocument/2006/relationships/image" Target="media/image24810.emf"/><Relationship Id="rId74" Type="http://schemas.openxmlformats.org/officeDocument/2006/relationships/image" Target="media/image33.emf"/><Relationship Id="rId805" Type="http://schemas.openxmlformats.org/officeDocument/2006/relationships/customXml" Target="ink/ink372.xml"/><Relationship Id="rId1228" Type="http://schemas.openxmlformats.org/officeDocument/2006/relationships/image" Target="media/image606.emf"/><Relationship Id="rId1435" Type="http://schemas.openxmlformats.org/officeDocument/2006/relationships/customXml" Target="ink/ink665.xml"/><Relationship Id="rId4798" Type="http://schemas.openxmlformats.org/officeDocument/2006/relationships/image" Target="media/image2187.emf"/><Relationship Id="rId1642" Type="http://schemas.openxmlformats.org/officeDocument/2006/relationships/image" Target="media/image808.emf"/><Relationship Id="rId2900" Type="http://schemas.openxmlformats.org/officeDocument/2006/relationships/image" Target="media/image1389.emf"/><Relationship Id="rId5849" Type="http://schemas.openxmlformats.org/officeDocument/2006/relationships/customXml" Target="ink/ink2764.xml"/><Relationship Id="rId1502" Type="http://schemas.openxmlformats.org/officeDocument/2006/relationships/image" Target="media/image743.emf"/><Relationship Id="rId4658" Type="http://schemas.openxmlformats.org/officeDocument/2006/relationships/image" Target="media/image389.emf"/><Relationship Id="rId4865" Type="http://schemas.openxmlformats.org/officeDocument/2006/relationships/customXml" Target="ink/ink2293.xml"/><Relationship Id="rId5709" Type="http://schemas.openxmlformats.org/officeDocument/2006/relationships/customXml" Target="ink/ink2699.xml"/><Relationship Id="rId5916" Type="http://schemas.openxmlformats.org/officeDocument/2006/relationships/image" Target="media/image24460.emf"/><Relationship Id="rId6080" Type="http://schemas.openxmlformats.org/officeDocument/2006/relationships/customXml" Target="ink/ink2880.xml"/><Relationship Id="rId388" Type="http://schemas.openxmlformats.org/officeDocument/2006/relationships/image" Target="media/image190.emf"/><Relationship Id="rId2069" Type="http://schemas.openxmlformats.org/officeDocument/2006/relationships/customXml" Target="ink/ink964.xml"/><Relationship Id="rId3467" Type="http://schemas.openxmlformats.org/officeDocument/2006/relationships/image" Target="media/image1614.emf"/><Relationship Id="rId3674" Type="http://schemas.openxmlformats.org/officeDocument/2006/relationships/customXml" Target="ink/ink1734.xml"/><Relationship Id="rId3881" Type="http://schemas.openxmlformats.org/officeDocument/2006/relationships/image" Target="media/image1802.emf"/><Relationship Id="rId4518" Type="http://schemas.openxmlformats.org/officeDocument/2006/relationships/customXml" Target="ink/ink2131.xml"/><Relationship Id="rId4725" Type="http://schemas.openxmlformats.org/officeDocument/2006/relationships/customXml" Target="ink/ink2223.xml"/><Relationship Id="rId4932" Type="http://schemas.openxmlformats.org/officeDocument/2006/relationships/image" Target="media/image2254.emf"/><Relationship Id="rId595" Type="http://schemas.openxmlformats.org/officeDocument/2006/relationships/customXml" Target="ink/ink272.xml"/><Relationship Id="rId2276" Type="http://schemas.openxmlformats.org/officeDocument/2006/relationships/image" Target="media/image1089.emf"/><Relationship Id="rId2483" Type="http://schemas.openxmlformats.org/officeDocument/2006/relationships/image" Target="media/image1185.emf"/><Relationship Id="rId2690" Type="http://schemas.openxmlformats.org/officeDocument/2006/relationships/customXml" Target="ink/ink1260.xml"/><Relationship Id="rId3327" Type="http://schemas.openxmlformats.org/officeDocument/2006/relationships/image" Target="media/image1547.emf"/><Relationship Id="rId3534" Type="http://schemas.openxmlformats.org/officeDocument/2006/relationships/oleObject" Target="embeddings/oleObject103.bin"/><Relationship Id="rId3741" Type="http://schemas.openxmlformats.org/officeDocument/2006/relationships/image" Target="media/image1732.emf"/><Relationship Id="rId6897" Type="http://schemas.openxmlformats.org/officeDocument/2006/relationships/image" Target="media/image2906.emf"/><Relationship Id="rId248" Type="http://schemas.openxmlformats.org/officeDocument/2006/relationships/image" Target="media/image120.emf"/><Relationship Id="rId455" Type="http://schemas.openxmlformats.org/officeDocument/2006/relationships/customXml" Target="ink/ink205.xml"/><Relationship Id="rId662" Type="http://schemas.openxmlformats.org/officeDocument/2006/relationships/image" Target="media/image295.emf"/><Relationship Id="rId1085" Type="http://schemas.openxmlformats.org/officeDocument/2006/relationships/image" Target="media/image535.emf"/><Relationship Id="rId1292" Type="http://schemas.openxmlformats.org/officeDocument/2006/relationships/image" Target="media/image638.emf"/><Relationship Id="rId2136" Type="http://schemas.openxmlformats.org/officeDocument/2006/relationships/image" Target="media/image1020.emf"/><Relationship Id="rId2343" Type="http://schemas.openxmlformats.org/officeDocument/2006/relationships/customXml" Target="ink/ink1094.xml"/><Relationship Id="rId2550" Type="http://schemas.openxmlformats.org/officeDocument/2006/relationships/customXml" Target="ink/ink1191.xml"/><Relationship Id="rId3601" Type="http://schemas.openxmlformats.org/officeDocument/2006/relationships/image" Target="media/image1662.emf"/><Relationship Id="rId5499" Type="http://schemas.openxmlformats.org/officeDocument/2006/relationships/image" Target="media/image22390.emf"/><Relationship Id="rId6757" Type="http://schemas.openxmlformats.org/officeDocument/2006/relationships/image" Target="media/image2835.emf"/><Relationship Id="rId6964" Type="http://schemas.openxmlformats.org/officeDocument/2006/relationships/customXml" Target="ink/ink3298.xml"/><Relationship Id="rId108" Type="http://schemas.openxmlformats.org/officeDocument/2006/relationships/image" Target="media/image50.emf"/><Relationship Id="rId315" Type="http://schemas.openxmlformats.org/officeDocument/2006/relationships/customXml" Target="ink/ink144.xml"/><Relationship Id="rId522" Type="http://schemas.openxmlformats.org/officeDocument/2006/relationships/image" Target="media/image23110.emf"/><Relationship Id="rId1152" Type="http://schemas.openxmlformats.org/officeDocument/2006/relationships/customXml" Target="ink/ink523.xml"/><Relationship Id="rId2203" Type="http://schemas.openxmlformats.org/officeDocument/2006/relationships/image" Target="media/image1053.emf"/><Relationship Id="rId2410" Type="http://schemas.openxmlformats.org/officeDocument/2006/relationships/customXml" Target="ink/ink1124.xml"/><Relationship Id="rId5359" Type="http://schemas.openxmlformats.org/officeDocument/2006/relationships/customXml" Target="ink/ink2541.xml"/><Relationship Id="rId5566" Type="http://schemas.openxmlformats.org/officeDocument/2006/relationships/oleObject" Target="embeddings/oleObject158.bin"/><Relationship Id="rId5773" Type="http://schemas.openxmlformats.org/officeDocument/2006/relationships/image" Target="media/image23750.emf"/><Relationship Id="rId6617" Type="http://schemas.openxmlformats.org/officeDocument/2006/relationships/customXml" Target="ink/ink3124.xml"/><Relationship Id="rId1012" Type="http://schemas.openxmlformats.org/officeDocument/2006/relationships/customXml" Target="ink/ink470.xml"/><Relationship Id="rId4168" Type="http://schemas.openxmlformats.org/officeDocument/2006/relationships/image" Target="media/image103.wmf"/><Relationship Id="rId4375" Type="http://schemas.openxmlformats.org/officeDocument/2006/relationships/customXml" Target="ink/ink2063.xml"/><Relationship Id="rId5219" Type="http://schemas.openxmlformats.org/officeDocument/2006/relationships/image" Target="media/image2398.emf"/><Relationship Id="rId5426" Type="http://schemas.openxmlformats.org/officeDocument/2006/relationships/customXml" Target="ink/ink2570.xml"/><Relationship Id="rId5980" Type="http://schemas.openxmlformats.org/officeDocument/2006/relationships/image" Target="media/image24770.emf"/><Relationship Id="rId6824" Type="http://schemas.openxmlformats.org/officeDocument/2006/relationships/customXml" Target="ink/ink3228.xml"/><Relationship Id="rId1969" Type="http://schemas.openxmlformats.org/officeDocument/2006/relationships/customXml" Target="ink/ink921.xml"/><Relationship Id="rId3184" Type="http://schemas.openxmlformats.org/officeDocument/2006/relationships/image" Target="media/image1150.emf"/><Relationship Id="rId4028" Type="http://schemas.openxmlformats.org/officeDocument/2006/relationships/image" Target="media/image99.wmf"/><Relationship Id="rId4235" Type="http://schemas.openxmlformats.org/officeDocument/2006/relationships/image" Target="media/image1979.emf"/><Relationship Id="rId4582" Type="http://schemas.openxmlformats.org/officeDocument/2006/relationships/image" Target="media/image2151.emf"/><Relationship Id="rId5633" Type="http://schemas.openxmlformats.org/officeDocument/2006/relationships/customXml" Target="ink/ink2662.xml"/><Relationship Id="rId5840" Type="http://schemas.openxmlformats.org/officeDocument/2006/relationships/image" Target="media/image24080.emf"/><Relationship Id="rId1829" Type="http://schemas.openxmlformats.org/officeDocument/2006/relationships/customXml" Target="ink/ink851.xml"/><Relationship Id="rId3391" Type="http://schemas.openxmlformats.org/officeDocument/2006/relationships/customXml" Target="ink/ink1596.xml"/><Relationship Id="rId4442" Type="http://schemas.openxmlformats.org/officeDocument/2006/relationships/customXml" Target="ink/ink2093.xml"/><Relationship Id="rId5700" Type="http://schemas.openxmlformats.org/officeDocument/2006/relationships/image" Target="media/image23390.emf"/><Relationship Id="rId3044" Type="http://schemas.openxmlformats.org/officeDocument/2006/relationships/image" Target="media/image527.emf"/><Relationship Id="rId3251" Type="http://schemas.openxmlformats.org/officeDocument/2006/relationships/customXml" Target="ink/ink1535.xml"/><Relationship Id="rId4302" Type="http://schemas.openxmlformats.org/officeDocument/2006/relationships/customXml" Target="ink/ink2029.xml"/><Relationship Id="rId172" Type="http://schemas.openxmlformats.org/officeDocument/2006/relationships/image" Target="media/image82.emf"/><Relationship Id="rId2060" Type="http://schemas.openxmlformats.org/officeDocument/2006/relationships/image" Target="media/image985.emf"/><Relationship Id="rId3111" Type="http://schemas.openxmlformats.org/officeDocument/2006/relationships/customXml" Target="ink/ink1465.xml"/><Relationship Id="rId6267" Type="http://schemas.openxmlformats.org/officeDocument/2006/relationships/customXml" Target="ink/ink2966.xml"/><Relationship Id="rId6474" Type="http://schemas.openxmlformats.org/officeDocument/2006/relationships/image" Target="media/image2614.emf"/><Relationship Id="rId6681" Type="http://schemas.openxmlformats.org/officeDocument/2006/relationships/image" Target="media/image2796.emf"/><Relationship Id="rId989" Type="http://schemas.openxmlformats.org/officeDocument/2006/relationships/image" Target="media/image473.emf"/><Relationship Id="rId2877" Type="http://schemas.openxmlformats.org/officeDocument/2006/relationships/customXml" Target="ink/ink1353.xml"/><Relationship Id="rId5076" Type="http://schemas.openxmlformats.org/officeDocument/2006/relationships/image" Target="media/image2326.emf"/><Relationship Id="rId5283" Type="http://schemas.openxmlformats.org/officeDocument/2006/relationships/customXml" Target="ink/ink2503.xml"/><Relationship Id="rId5490" Type="http://schemas.openxmlformats.org/officeDocument/2006/relationships/customXml" Target="ink/ink2599.xml"/><Relationship Id="rId6127" Type="http://schemas.openxmlformats.org/officeDocument/2006/relationships/customXml" Target="ink/ink2903.xml"/><Relationship Id="rId6334" Type="http://schemas.openxmlformats.org/officeDocument/2006/relationships/image" Target="media/image2653.emf"/><Relationship Id="rId6541" Type="http://schemas.openxmlformats.org/officeDocument/2006/relationships/customXml" Target="ink/ink3085.xml"/><Relationship Id="rId849" Type="http://schemas.openxmlformats.org/officeDocument/2006/relationships/customXml" Target="ink/ink394.xml"/><Relationship Id="rId1479" Type="http://schemas.openxmlformats.org/officeDocument/2006/relationships/customXml" Target="ink/ink687.xml"/><Relationship Id="rId1686" Type="http://schemas.openxmlformats.org/officeDocument/2006/relationships/image" Target="media/image830.emf"/><Relationship Id="rId3928" Type="http://schemas.openxmlformats.org/officeDocument/2006/relationships/customXml" Target="ink/ink1858.xml"/><Relationship Id="rId4092" Type="http://schemas.openxmlformats.org/officeDocument/2006/relationships/customXml" Target="ink/ink1932.xml"/><Relationship Id="rId5143" Type="http://schemas.openxmlformats.org/officeDocument/2006/relationships/customXml" Target="ink/ink2432.xml"/><Relationship Id="rId5350" Type="http://schemas.openxmlformats.org/officeDocument/2006/relationships/image" Target="media/image2463.emf"/><Relationship Id="rId6401" Type="http://schemas.openxmlformats.org/officeDocument/2006/relationships/image" Target="media/image2520.wmf"/><Relationship Id="rId1339" Type="http://schemas.openxmlformats.org/officeDocument/2006/relationships/customXml" Target="ink/ink617.xml"/><Relationship Id="rId1893" Type="http://schemas.openxmlformats.org/officeDocument/2006/relationships/customXml" Target="ink/ink883.xml"/><Relationship Id="rId2737" Type="http://schemas.openxmlformats.org/officeDocument/2006/relationships/customXml" Target="ink/ink1283.xml"/><Relationship Id="rId2944" Type="http://schemas.openxmlformats.org/officeDocument/2006/relationships/image" Target="media/image1410.emf"/><Relationship Id="rId5003" Type="http://schemas.openxmlformats.org/officeDocument/2006/relationships/customXml" Target="ink/ink2362.xml"/><Relationship Id="rId5210" Type="http://schemas.openxmlformats.org/officeDocument/2006/relationships/customXml" Target="ink/ink2466.xml"/><Relationship Id="rId709" Type="http://schemas.openxmlformats.org/officeDocument/2006/relationships/customXml" Target="ink/ink325.xml"/><Relationship Id="rId916" Type="http://schemas.openxmlformats.org/officeDocument/2006/relationships/image" Target="media/image376.emf"/><Relationship Id="rId1546" Type="http://schemas.openxmlformats.org/officeDocument/2006/relationships/customXml" Target="ink/ink721.xml"/><Relationship Id="rId1753" Type="http://schemas.openxmlformats.org/officeDocument/2006/relationships/customXml" Target="ink/ink813.xml"/><Relationship Id="rId1960" Type="http://schemas.openxmlformats.org/officeDocument/2006/relationships/image" Target="media/image959.emf"/><Relationship Id="rId2804" Type="http://schemas.openxmlformats.org/officeDocument/2006/relationships/image" Target="media/image1341.emf"/><Relationship Id="rId45" Type="http://schemas.openxmlformats.org/officeDocument/2006/relationships/customXml" Target="ink/ink17.xml"/><Relationship Id="rId1406" Type="http://schemas.openxmlformats.org/officeDocument/2006/relationships/image" Target="media/image695.emf"/><Relationship Id="rId1613" Type="http://schemas.openxmlformats.org/officeDocument/2006/relationships/customXml" Target="ink/ink752.xml"/><Relationship Id="rId1820" Type="http://schemas.openxmlformats.org/officeDocument/2006/relationships/image" Target="media/image889.emf"/><Relationship Id="rId4769" Type="http://schemas.openxmlformats.org/officeDocument/2006/relationships/customXml" Target="ink/ink2245.xml"/><Relationship Id="rId4976" Type="http://schemas.openxmlformats.org/officeDocument/2006/relationships/image" Target="media/image2276.emf"/><Relationship Id="rId3578" Type="http://schemas.openxmlformats.org/officeDocument/2006/relationships/customXml" Target="ink/ink1686.xml"/><Relationship Id="rId3785" Type="http://schemas.openxmlformats.org/officeDocument/2006/relationships/image" Target="media/image1754.emf"/><Relationship Id="rId3992" Type="http://schemas.openxmlformats.org/officeDocument/2006/relationships/customXml" Target="ink/ink1886.xml"/><Relationship Id="rId4629" Type="http://schemas.openxmlformats.org/officeDocument/2006/relationships/customXml" Target="ink/ink2180.xml"/><Relationship Id="rId4836" Type="http://schemas.openxmlformats.org/officeDocument/2006/relationships/image" Target="media/image2206.emf"/><Relationship Id="rId6191" Type="http://schemas.openxmlformats.org/officeDocument/2006/relationships/customXml" Target="ink/ink2935.xml"/><Relationship Id="rId499" Type="http://schemas.openxmlformats.org/officeDocument/2006/relationships/customXml" Target="ink/ink224.xml"/><Relationship Id="rId2387" Type="http://schemas.openxmlformats.org/officeDocument/2006/relationships/image" Target="media/image1142.emf"/><Relationship Id="rId2594" Type="http://schemas.openxmlformats.org/officeDocument/2006/relationships/image" Target="media/image1239.emf"/><Relationship Id="rId3438" Type="http://schemas.openxmlformats.org/officeDocument/2006/relationships/customXml" Target="ink/ink1618.xml"/><Relationship Id="rId3645" Type="http://schemas.openxmlformats.org/officeDocument/2006/relationships/image" Target="media/image1684.emf"/><Relationship Id="rId3852" Type="http://schemas.openxmlformats.org/officeDocument/2006/relationships/customXml" Target="ink/ink1823.xml"/><Relationship Id="rId6051" Type="http://schemas.openxmlformats.org/officeDocument/2006/relationships/image" Target="media/image2512.emf"/><Relationship Id="rId359" Type="http://schemas.openxmlformats.org/officeDocument/2006/relationships/customXml" Target="ink/ink165.xml"/><Relationship Id="rId566" Type="http://schemas.openxmlformats.org/officeDocument/2006/relationships/image" Target="media/image253.emf"/><Relationship Id="rId773" Type="http://schemas.openxmlformats.org/officeDocument/2006/relationships/customXml" Target="ink/ink356.xml"/><Relationship Id="rId1196" Type="http://schemas.openxmlformats.org/officeDocument/2006/relationships/image" Target="media/image590.emf"/><Relationship Id="rId2247" Type="http://schemas.openxmlformats.org/officeDocument/2006/relationships/image" Target="media/image1075.emf"/><Relationship Id="rId2454" Type="http://schemas.openxmlformats.org/officeDocument/2006/relationships/customXml" Target="ink/ink1145.xml"/><Relationship Id="rId3505" Type="http://schemas.openxmlformats.org/officeDocument/2006/relationships/image" Target="media/image1633.emf"/><Relationship Id="rId4903" Type="http://schemas.openxmlformats.org/officeDocument/2006/relationships/customXml" Target="ink/ink2312.xml"/><Relationship Id="rId219" Type="http://schemas.openxmlformats.org/officeDocument/2006/relationships/customXml" Target="ink/ink97.xml"/><Relationship Id="rId426" Type="http://schemas.openxmlformats.org/officeDocument/2006/relationships/oleObject" Target="embeddings/oleObject17.bin"/><Relationship Id="rId633" Type="http://schemas.openxmlformats.org/officeDocument/2006/relationships/customXml" Target="ink/ink287.xml"/><Relationship Id="rId980" Type="http://schemas.openxmlformats.org/officeDocument/2006/relationships/customXml" Target="ink/ink454.xml"/><Relationship Id="rId1263" Type="http://schemas.openxmlformats.org/officeDocument/2006/relationships/customXml" Target="ink/ink579.xml"/><Relationship Id="rId2107" Type="http://schemas.openxmlformats.org/officeDocument/2006/relationships/customXml" Target="ink/ink981.xml"/><Relationship Id="rId2314" Type="http://schemas.openxmlformats.org/officeDocument/2006/relationships/oleObject" Target="embeddings/oleObject66.bin"/><Relationship Id="rId2661" Type="http://schemas.openxmlformats.org/officeDocument/2006/relationships/image" Target="media/image1270.emf"/><Relationship Id="rId3712" Type="http://schemas.openxmlformats.org/officeDocument/2006/relationships/customXml" Target="ink/ink1753.xml"/><Relationship Id="rId6868" Type="http://schemas.openxmlformats.org/officeDocument/2006/relationships/customXml" Target="ink/ink3250.xml"/><Relationship Id="rId840" Type="http://schemas.openxmlformats.org/officeDocument/2006/relationships/image" Target="media/image3420.emf"/><Relationship Id="rId1470" Type="http://schemas.openxmlformats.org/officeDocument/2006/relationships/image" Target="media/image727.emf"/><Relationship Id="rId2521" Type="http://schemas.openxmlformats.org/officeDocument/2006/relationships/oleObject" Target="embeddings/oleObject76.bin"/><Relationship Id="rId4279" Type="http://schemas.openxmlformats.org/officeDocument/2006/relationships/image" Target="media/image2001.emf"/><Relationship Id="rId5677" Type="http://schemas.openxmlformats.org/officeDocument/2006/relationships/customXml" Target="ink/ink2683.xml"/><Relationship Id="rId5884" Type="http://schemas.openxmlformats.org/officeDocument/2006/relationships/image" Target="media/image24300.emf"/><Relationship Id="rId6728" Type="http://schemas.openxmlformats.org/officeDocument/2006/relationships/customXml" Target="ink/ink3180.xml"/><Relationship Id="rId6935" Type="http://schemas.openxmlformats.org/officeDocument/2006/relationships/image" Target="media/image2925.emf"/><Relationship Id="rId700" Type="http://schemas.openxmlformats.org/officeDocument/2006/relationships/image" Target="media/image313.emf"/><Relationship Id="rId1123" Type="http://schemas.openxmlformats.org/officeDocument/2006/relationships/image" Target="media/image554.emf"/><Relationship Id="rId1330" Type="http://schemas.openxmlformats.org/officeDocument/2006/relationships/image" Target="media/image657.emf"/><Relationship Id="rId3088" Type="http://schemas.openxmlformats.org/officeDocument/2006/relationships/image" Target="media/image566.emf"/><Relationship Id="rId4486" Type="http://schemas.openxmlformats.org/officeDocument/2006/relationships/customXml" Target="ink/ink2115.xml"/><Relationship Id="rId4693" Type="http://schemas.openxmlformats.org/officeDocument/2006/relationships/customXml" Target="ink/ink2207.xml"/><Relationship Id="rId5537" Type="http://schemas.openxmlformats.org/officeDocument/2006/relationships/customXml" Target="ink/ink2622.xml"/><Relationship Id="rId5744" Type="http://schemas.openxmlformats.org/officeDocument/2006/relationships/image" Target="media/image23610.emf"/><Relationship Id="rId5951" Type="http://schemas.openxmlformats.org/officeDocument/2006/relationships/customXml" Target="ink/ink2816.xml"/><Relationship Id="rId3295" Type="http://schemas.openxmlformats.org/officeDocument/2006/relationships/image" Target="media/image76.wmf"/><Relationship Id="rId4139" Type="http://schemas.openxmlformats.org/officeDocument/2006/relationships/image" Target="media/image1931.emf"/><Relationship Id="rId4346" Type="http://schemas.openxmlformats.org/officeDocument/2006/relationships/customXml" Target="ink/ink2051.xml"/><Relationship Id="rId4553" Type="http://schemas.openxmlformats.org/officeDocument/2006/relationships/customXml" Target="ink/ink2147.xml"/><Relationship Id="rId4760" Type="http://schemas.openxmlformats.org/officeDocument/2006/relationships/image" Target="media/image2079.emf"/><Relationship Id="rId5604" Type="http://schemas.openxmlformats.org/officeDocument/2006/relationships/image" Target="media/image22911.emf"/><Relationship Id="rId5811" Type="http://schemas.openxmlformats.org/officeDocument/2006/relationships/customXml" Target="ink/ink2745.xml"/><Relationship Id="rId3155" Type="http://schemas.openxmlformats.org/officeDocument/2006/relationships/image" Target="media/image860.emf"/><Relationship Id="rId3362" Type="http://schemas.openxmlformats.org/officeDocument/2006/relationships/image" Target="media/image1562.emf"/><Relationship Id="rId4206" Type="http://schemas.openxmlformats.org/officeDocument/2006/relationships/customXml" Target="ink/ink1983.xml"/><Relationship Id="rId4413" Type="http://schemas.openxmlformats.org/officeDocument/2006/relationships/customXml" Target="ink/ink2080.xml"/><Relationship Id="rId4620" Type="http://schemas.openxmlformats.org/officeDocument/2006/relationships/image" Target="media/image2170.emf"/><Relationship Id="rId283" Type="http://schemas.openxmlformats.org/officeDocument/2006/relationships/customXml" Target="ink/ink128.xml"/><Relationship Id="rId490" Type="http://schemas.openxmlformats.org/officeDocument/2006/relationships/image" Target="media/image202.emf"/><Relationship Id="rId2171" Type="http://schemas.openxmlformats.org/officeDocument/2006/relationships/image" Target="media/image1037.emf"/><Relationship Id="rId3015" Type="http://schemas.openxmlformats.org/officeDocument/2006/relationships/customXml" Target="ink/ink1418.xml"/><Relationship Id="rId3222" Type="http://schemas.openxmlformats.org/officeDocument/2006/relationships/image" Target="media/image1496.emf"/><Relationship Id="rId6378" Type="http://schemas.openxmlformats.org/officeDocument/2006/relationships/customXml" Target="ink/ink3015.xml"/><Relationship Id="rId6585" Type="http://schemas.openxmlformats.org/officeDocument/2006/relationships/image" Target="media/image2749.emf"/><Relationship Id="rId143" Type="http://schemas.openxmlformats.org/officeDocument/2006/relationships/customXml" Target="ink/ink64.xml"/><Relationship Id="rId350" Type="http://schemas.openxmlformats.org/officeDocument/2006/relationships/image" Target="media/image171.emf"/><Relationship Id="rId2031" Type="http://schemas.openxmlformats.org/officeDocument/2006/relationships/customXml" Target="ink/ink947.xml"/><Relationship Id="rId5187" Type="http://schemas.openxmlformats.org/officeDocument/2006/relationships/image" Target="media/image2382.emf"/><Relationship Id="rId5394" Type="http://schemas.openxmlformats.org/officeDocument/2006/relationships/customXml" Target="ink/ink2555.xml"/><Relationship Id="rId6238" Type="http://schemas.openxmlformats.org/officeDocument/2006/relationships/image" Target="media/image2605.emf"/><Relationship Id="rId6445" Type="http://schemas.openxmlformats.org/officeDocument/2006/relationships/customXml" Target="ink/ink3039.xml"/><Relationship Id="rId6792" Type="http://schemas.openxmlformats.org/officeDocument/2006/relationships/customXml" Target="ink/ink3212.xml"/><Relationship Id="rId9" Type="http://schemas.openxmlformats.org/officeDocument/2006/relationships/customXml" Target="ink/ink1.xml"/><Relationship Id="rId210" Type="http://schemas.openxmlformats.org/officeDocument/2006/relationships/image" Target="media/image101.emf"/><Relationship Id="rId2988" Type="http://schemas.openxmlformats.org/officeDocument/2006/relationships/image" Target="media/image1423.emf"/><Relationship Id="rId5047" Type="http://schemas.openxmlformats.org/officeDocument/2006/relationships/customXml" Target="ink/ink2384.xml"/><Relationship Id="rId5254" Type="http://schemas.openxmlformats.org/officeDocument/2006/relationships/customXml" Target="ink/ink2488.xml"/><Relationship Id="rId6652" Type="http://schemas.openxmlformats.org/officeDocument/2006/relationships/customXml" Target="ink/ink3142.xml"/><Relationship Id="rId1797" Type="http://schemas.openxmlformats.org/officeDocument/2006/relationships/customXml" Target="ink/ink835.xml"/><Relationship Id="rId2848" Type="http://schemas.openxmlformats.org/officeDocument/2006/relationships/image" Target="media/image1363.emf"/><Relationship Id="rId5461" Type="http://schemas.openxmlformats.org/officeDocument/2006/relationships/image" Target="media/image22210.emf"/><Relationship Id="rId6305" Type="http://schemas.openxmlformats.org/officeDocument/2006/relationships/customXml" Target="ink/ink2984.xml"/><Relationship Id="rId6512" Type="http://schemas.openxmlformats.org/officeDocument/2006/relationships/image" Target="media/image2713.emf"/><Relationship Id="rId89" Type="http://schemas.openxmlformats.org/officeDocument/2006/relationships/customXml" Target="ink/ink38.xml"/><Relationship Id="rId1657" Type="http://schemas.openxmlformats.org/officeDocument/2006/relationships/customXml" Target="ink/ink770.xml"/><Relationship Id="rId1864" Type="http://schemas.openxmlformats.org/officeDocument/2006/relationships/image" Target="media/image911.emf"/><Relationship Id="rId2708" Type="http://schemas.openxmlformats.org/officeDocument/2006/relationships/customXml" Target="ink/ink1269.xml"/><Relationship Id="rId2915" Type="http://schemas.openxmlformats.org/officeDocument/2006/relationships/customXml" Target="ink/ink1370.xml"/><Relationship Id="rId4063" Type="http://schemas.openxmlformats.org/officeDocument/2006/relationships/image" Target="media/image1893.emf"/><Relationship Id="rId4270" Type="http://schemas.openxmlformats.org/officeDocument/2006/relationships/customXml" Target="ink/ink2013.xml"/><Relationship Id="rId5114" Type="http://schemas.openxmlformats.org/officeDocument/2006/relationships/image" Target="media/image2346.emf"/><Relationship Id="rId5321" Type="http://schemas.openxmlformats.org/officeDocument/2006/relationships/customXml" Target="ink/ink2522.xml"/><Relationship Id="rId1517" Type="http://schemas.openxmlformats.org/officeDocument/2006/relationships/customXml" Target="ink/ink706.xml"/><Relationship Id="rId1724" Type="http://schemas.openxmlformats.org/officeDocument/2006/relationships/customXml" Target="ink/ink800.xml"/><Relationship Id="rId4130" Type="http://schemas.openxmlformats.org/officeDocument/2006/relationships/customXml" Target="ink/ink1950.xml"/><Relationship Id="rId16" Type="http://schemas.openxmlformats.org/officeDocument/2006/relationships/image" Target="media/image4.emf"/><Relationship Id="rId1931" Type="http://schemas.openxmlformats.org/officeDocument/2006/relationships/customXml" Target="ink/ink902.xml"/><Relationship Id="rId3689" Type="http://schemas.openxmlformats.org/officeDocument/2006/relationships/image" Target="media/image1706.emf"/><Relationship Id="rId3896" Type="http://schemas.openxmlformats.org/officeDocument/2006/relationships/customXml" Target="ink/ink1845.xml"/><Relationship Id="rId6095" Type="http://schemas.openxmlformats.org/officeDocument/2006/relationships/image" Target="media/image2534.emf"/><Relationship Id="rId2498" Type="http://schemas.openxmlformats.org/officeDocument/2006/relationships/customXml" Target="ink/ink1167.xml"/><Relationship Id="rId3549" Type="http://schemas.openxmlformats.org/officeDocument/2006/relationships/image" Target="media/image1654.emf"/><Relationship Id="rId4947" Type="http://schemas.openxmlformats.org/officeDocument/2006/relationships/customXml" Target="ink/ink2334.xml"/><Relationship Id="rId6162" Type="http://schemas.openxmlformats.org/officeDocument/2006/relationships/image" Target="media/image2567.emf"/><Relationship Id="rId677" Type="http://schemas.openxmlformats.org/officeDocument/2006/relationships/customXml" Target="ink/ink309.xml"/><Relationship Id="rId2358" Type="http://schemas.openxmlformats.org/officeDocument/2006/relationships/image" Target="media/image1128.emf"/><Relationship Id="rId3756" Type="http://schemas.openxmlformats.org/officeDocument/2006/relationships/customXml" Target="ink/ink1775.xml"/><Relationship Id="rId3963" Type="http://schemas.openxmlformats.org/officeDocument/2006/relationships/image" Target="media/image1843.emf"/><Relationship Id="rId4807" Type="http://schemas.openxmlformats.org/officeDocument/2006/relationships/customXml" Target="ink/ink2264.xml"/><Relationship Id="rId6022" Type="http://schemas.openxmlformats.org/officeDocument/2006/relationships/customXml" Target="ink/ink2851.xml"/><Relationship Id="rId884" Type="http://schemas.openxmlformats.org/officeDocument/2006/relationships/image" Target="media/image364.emf"/><Relationship Id="rId2565" Type="http://schemas.openxmlformats.org/officeDocument/2006/relationships/customXml" Target="ink/ink1199.xml"/><Relationship Id="rId2772" Type="http://schemas.openxmlformats.org/officeDocument/2006/relationships/image" Target="media/image1325.emf"/><Relationship Id="rId3409" Type="http://schemas.openxmlformats.org/officeDocument/2006/relationships/customXml" Target="ink/ink1605.xml"/><Relationship Id="rId3616" Type="http://schemas.openxmlformats.org/officeDocument/2006/relationships/customXml" Target="ink/ink1705.xml"/><Relationship Id="rId3823" Type="http://schemas.openxmlformats.org/officeDocument/2006/relationships/image" Target="media/image1773.emf"/><Relationship Id="rId6979" Type="http://schemas.openxmlformats.org/officeDocument/2006/relationships/image" Target="media/image2947.emf"/><Relationship Id="rId537" Type="http://schemas.openxmlformats.org/officeDocument/2006/relationships/customXml" Target="ink/ink243.xml"/><Relationship Id="rId744" Type="http://schemas.openxmlformats.org/officeDocument/2006/relationships/image" Target="media/image331.emf"/><Relationship Id="rId951" Type="http://schemas.openxmlformats.org/officeDocument/2006/relationships/image" Target="media/image453.emf"/><Relationship Id="rId1167" Type="http://schemas.openxmlformats.org/officeDocument/2006/relationships/customXml" Target="ink/ink531.xml"/><Relationship Id="rId1374" Type="http://schemas.openxmlformats.org/officeDocument/2006/relationships/image" Target="media/image679.emf"/><Relationship Id="rId1581" Type="http://schemas.openxmlformats.org/officeDocument/2006/relationships/customXml" Target="ink/ink736.xml"/><Relationship Id="rId2218" Type="http://schemas.openxmlformats.org/officeDocument/2006/relationships/customXml" Target="ink/ink1036.xml"/><Relationship Id="rId2425" Type="http://schemas.openxmlformats.org/officeDocument/2006/relationships/image" Target="media/image1161.emf"/><Relationship Id="rId2632" Type="http://schemas.openxmlformats.org/officeDocument/2006/relationships/image" Target="media/image1258.emf"/><Relationship Id="rId5788" Type="http://schemas.openxmlformats.org/officeDocument/2006/relationships/image" Target="media/image23820.emf"/><Relationship Id="rId5995" Type="http://schemas.openxmlformats.org/officeDocument/2006/relationships/image" Target="media/image2484.emf"/><Relationship Id="rId6839" Type="http://schemas.openxmlformats.org/officeDocument/2006/relationships/image" Target="media/image2877.emf"/><Relationship Id="rId80" Type="http://schemas.openxmlformats.org/officeDocument/2006/relationships/image" Target="media/image36.emf"/><Relationship Id="rId604" Type="http://schemas.openxmlformats.org/officeDocument/2006/relationships/image" Target="media/image272.emf"/><Relationship Id="rId811" Type="http://schemas.openxmlformats.org/officeDocument/2006/relationships/customXml" Target="ink/ink375.xml"/><Relationship Id="rId1027" Type="http://schemas.openxmlformats.org/officeDocument/2006/relationships/image" Target="media/image492.emf"/><Relationship Id="rId1234" Type="http://schemas.openxmlformats.org/officeDocument/2006/relationships/image" Target="media/image609.emf"/><Relationship Id="rId1441" Type="http://schemas.openxmlformats.org/officeDocument/2006/relationships/customXml" Target="ink/ink668.xml"/><Relationship Id="rId4597" Type="http://schemas.openxmlformats.org/officeDocument/2006/relationships/image" Target="media/image117.wmf"/><Relationship Id="rId5648" Type="http://schemas.openxmlformats.org/officeDocument/2006/relationships/image" Target="media/image23130.emf"/><Relationship Id="rId5855" Type="http://schemas.openxmlformats.org/officeDocument/2006/relationships/customXml" Target="ink/ink2767.xml"/><Relationship Id="rId6906" Type="http://schemas.openxmlformats.org/officeDocument/2006/relationships/customXml" Target="ink/ink3269.xml"/><Relationship Id="rId1301" Type="http://schemas.openxmlformats.org/officeDocument/2006/relationships/customXml" Target="ink/ink598.xml"/><Relationship Id="rId3199" Type="http://schemas.openxmlformats.org/officeDocument/2006/relationships/customXml" Target="ink/ink1509.xml"/><Relationship Id="rId4457" Type="http://schemas.openxmlformats.org/officeDocument/2006/relationships/image" Target="media/image2089.emf"/><Relationship Id="rId4664" Type="http://schemas.openxmlformats.org/officeDocument/2006/relationships/image" Target="media/image394.emf"/><Relationship Id="rId5508" Type="http://schemas.openxmlformats.org/officeDocument/2006/relationships/customXml" Target="ink/ink2608.xml"/><Relationship Id="rId5715" Type="http://schemas.openxmlformats.org/officeDocument/2006/relationships/customXml" Target="ink/ink2702.xml"/><Relationship Id="rId3059" Type="http://schemas.openxmlformats.org/officeDocument/2006/relationships/customXml" Target="ink/ink1440.xml"/><Relationship Id="rId3266" Type="http://schemas.openxmlformats.org/officeDocument/2006/relationships/image" Target="media/image1518.emf"/><Relationship Id="rId3473" Type="http://schemas.openxmlformats.org/officeDocument/2006/relationships/image" Target="media/image1617.emf"/><Relationship Id="rId4317" Type="http://schemas.openxmlformats.org/officeDocument/2006/relationships/image" Target="media/image2020.emf"/><Relationship Id="rId4524" Type="http://schemas.openxmlformats.org/officeDocument/2006/relationships/customXml" Target="ink/ink2134.xml"/><Relationship Id="rId4871" Type="http://schemas.openxmlformats.org/officeDocument/2006/relationships/customXml" Target="ink/ink2296.xml"/><Relationship Id="rId5922" Type="http://schemas.openxmlformats.org/officeDocument/2006/relationships/image" Target="media/image24490.emf"/><Relationship Id="rId187" Type="http://schemas.openxmlformats.org/officeDocument/2006/relationships/customXml" Target="ink/ink84.xml"/><Relationship Id="rId394" Type="http://schemas.openxmlformats.org/officeDocument/2006/relationships/image" Target="media/image193.emf"/><Relationship Id="rId2075" Type="http://schemas.openxmlformats.org/officeDocument/2006/relationships/customXml" Target="ink/ink967.xml"/><Relationship Id="rId2282" Type="http://schemas.openxmlformats.org/officeDocument/2006/relationships/image" Target="media/image1092.emf"/><Relationship Id="rId3126" Type="http://schemas.openxmlformats.org/officeDocument/2006/relationships/image" Target="media/image1484.emf"/><Relationship Id="rId3680" Type="http://schemas.openxmlformats.org/officeDocument/2006/relationships/customXml" Target="ink/ink1737.xml"/><Relationship Id="rId4731" Type="http://schemas.openxmlformats.org/officeDocument/2006/relationships/customXml" Target="ink/ink2226.xml"/><Relationship Id="rId6489" Type="http://schemas.openxmlformats.org/officeDocument/2006/relationships/customXml" Target="ink/ink3059.xml"/><Relationship Id="rId254" Type="http://schemas.openxmlformats.org/officeDocument/2006/relationships/image" Target="media/image123.emf"/><Relationship Id="rId1091" Type="http://schemas.openxmlformats.org/officeDocument/2006/relationships/image" Target="media/image538.emf"/><Relationship Id="rId3333" Type="http://schemas.openxmlformats.org/officeDocument/2006/relationships/image" Target="media/image1550.emf"/><Relationship Id="rId3540" Type="http://schemas.openxmlformats.org/officeDocument/2006/relationships/image" Target="media/image1650.emf"/><Relationship Id="rId5298" Type="http://schemas.openxmlformats.org/officeDocument/2006/relationships/image" Target="media/image2437.emf"/><Relationship Id="rId6696" Type="http://schemas.openxmlformats.org/officeDocument/2006/relationships/customXml" Target="ink/ink3164.xml"/><Relationship Id="rId114" Type="http://schemas.openxmlformats.org/officeDocument/2006/relationships/image" Target="media/image53.emf"/><Relationship Id="rId461" Type="http://schemas.openxmlformats.org/officeDocument/2006/relationships/customXml" Target="ink/ink208.xml"/><Relationship Id="rId2142" Type="http://schemas.openxmlformats.org/officeDocument/2006/relationships/image" Target="media/image1023.emf"/><Relationship Id="rId3400" Type="http://schemas.openxmlformats.org/officeDocument/2006/relationships/image" Target="media/image1581.emf"/><Relationship Id="rId6349" Type="http://schemas.openxmlformats.org/officeDocument/2006/relationships/customXml" Target="ink/ink3003.xml"/><Relationship Id="rId6556" Type="http://schemas.openxmlformats.org/officeDocument/2006/relationships/customXml" Target="ink/ink3093.xml"/><Relationship Id="rId6763" Type="http://schemas.openxmlformats.org/officeDocument/2006/relationships/image" Target="media/image2838.emf"/><Relationship Id="rId6970" Type="http://schemas.openxmlformats.org/officeDocument/2006/relationships/customXml" Target="ink/ink3301.xml"/><Relationship Id="rId321" Type="http://schemas.openxmlformats.org/officeDocument/2006/relationships/image" Target="media/image11.wmf"/><Relationship Id="rId2002" Type="http://schemas.openxmlformats.org/officeDocument/2006/relationships/oleObject" Target="embeddings/oleObject52.bin"/><Relationship Id="rId2959" Type="http://schemas.openxmlformats.org/officeDocument/2006/relationships/customXml" Target="ink/ink1391.xml"/><Relationship Id="rId5158" Type="http://schemas.openxmlformats.org/officeDocument/2006/relationships/customXml" Target="ink/ink2440.xml"/><Relationship Id="rId5365" Type="http://schemas.openxmlformats.org/officeDocument/2006/relationships/customXml" Target="ink/ink2544.xml"/><Relationship Id="rId5572" Type="http://schemas.openxmlformats.org/officeDocument/2006/relationships/image" Target="media/image22750.emf"/><Relationship Id="rId6209" Type="http://schemas.openxmlformats.org/officeDocument/2006/relationships/customXml" Target="ink/ink2944.xml"/><Relationship Id="rId6416" Type="http://schemas.openxmlformats.org/officeDocument/2006/relationships/image" Target="media/image2691.emf"/><Relationship Id="rId6623" Type="http://schemas.openxmlformats.org/officeDocument/2006/relationships/customXml" Target="ink/ink3127.xml"/><Relationship Id="rId6830" Type="http://schemas.openxmlformats.org/officeDocument/2006/relationships/customXml" Target="ink/ink3231.xml"/><Relationship Id="rId1768" Type="http://schemas.openxmlformats.org/officeDocument/2006/relationships/image" Target="media/image863.emf"/><Relationship Id="rId2819" Type="http://schemas.openxmlformats.org/officeDocument/2006/relationships/customXml" Target="ink/ink1324.xml"/><Relationship Id="rId4174" Type="http://schemas.openxmlformats.org/officeDocument/2006/relationships/customXml" Target="ink/ink1969.xml"/><Relationship Id="rId4381" Type="http://schemas.openxmlformats.org/officeDocument/2006/relationships/customXml" Target="ink/ink2066.xml"/><Relationship Id="rId5018" Type="http://schemas.openxmlformats.org/officeDocument/2006/relationships/image" Target="media/image2297.emf"/><Relationship Id="rId5225" Type="http://schemas.openxmlformats.org/officeDocument/2006/relationships/image" Target="media/image2401.emf"/><Relationship Id="rId5432" Type="http://schemas.openxmlformats.org/officeDocument/2006/relationships/customXml" Target="ink/ink2573.xml"/><Relationship Id="rId1628" Type="http://schemas.openxmlformats.org/officeDocument/2006/relationships/image" Target="media/image802.emf"/><Relationship Id="rId1975" Type="http://schemas.openxmlformats.org/officeDocument/2006/relationships/customXml" Target="ink/ink924.xml"/><Relationship Id="rId3190" Type="http://schemas.openxmlformats.org/officeDocument/2006/relationships/image" Target="media/image1205.emf"/><Relationship Id="rId4034" Type="http://schemas.openxmlformats.org/officeDocument/2006/relationships/customXml" Target="ink/ink1903.xml"/><Relationship Id="rId4241" Type="http://schemas.openxmlformats.org/officeDocument/2006/relationships/image" Target="media/image1982.emf"/><Relationship Id="rId1835" Type="http://schemas.openxmlformats.org/officeDocument/2006/relationships/customXml" Target="ink/ink854.xml"/><Relationship Id="rId3050" Type="http://schemas.openxmlformats.org/officeDocument/2006/relationships/image" Target="media/image1451.emf"/><Relationship Id="rId4101" Type="http://schemas.openxmlformats.org/officeDocument/2006/relationships/image" Target="media/image1912.emf"/><Relationship Id="rId1902" Type="http://schemas.openxmlformats.org/officeDocument/2006/relationships/image" Target="media/image930.emf"/><Relationship Id="rId6066" Type="http://schemas.openxmlformats.org/officeDocument/2006/relationships/customXml" Target="ink/ink2873.xml"/><Relationship Id="rId3867" Type="http://schemas.openxmlformats.org/officeDocument/2006/relationships/image" Target="media/image1795.emf"/><Relationship Id="rId4918" Type="http://schemas.openxmlformats.org/officeDocument/2006/relationships/image" Target="media/image2247.emf"/><Relationship Id="rId6273" Type="http://schemas.openxmlformats.org/officeDocument/2006/relationships/customXml" Target="ink/ink2969.xml"/><Relationship Id="rId6480" Type="http://schemas.openxmlformats.org/officeDocument/2006/relationships/image" Target="media/image2618.emf"/><Relationship Id="rId788" Type="http://schemas.openxmlformats.org/officeDocument/2006/relationships/image" Target="media/image343.emf"/><Relationship Id="rId995" Type="http://schemas.openxmlformats.org/officeDocument/2006/relationships/image" Target="media/image476.emf"/><Relationship Id="rId2469" Type="http://schemas.openxmlformats.org/officeDocument/2006/relationships/image" Target="media/image1178.emf"/><Relationship Id="rId2676" Type="http://schemas.openxmlformats.org/officeDocument/2006/relationships/customXml" Target="ink/ink1253.xml"/><Relationship Id="rId2883" Type="http://schemas.openxmlformats.org/officeDocument/2006/relationships/customXml" Target="ink/ink1356.xml"/><Relationship Id="rId3727" Type="http://schemas.openxmlformats.org/officeDocument/2006/relationships/image" Target="media/image1725.emf"/><Relationship Id="rId3934" Type="http://schemas.openxmlformats.org/officeDocument/2006/relationships/customXml" Target="ink/ink1861.xml"/><Relationship Id="rId5082" Type="http://schemas.openxmlformats.org/officeDocument/2006/relationships/image" Target="media/image2330.emf"/><Relationship Id="rId6133" Type="http://schemas.openxmlformats.org/officeDocument/2006/relationships/customXml" Target="ink/ink2906.xml"/><Relationship Id="rId6340" Type="http://schemas.openxmlformats.org/officeDocument/2006/relationships/image" Target="media/image2656.emf"/><Relationship Id="rId648" Type="http://schemas.openxmlformats.org/officeDocument/2006/relationships/image" Target="media/image288.emf"/><Relationship Id="rId855" Type="http://schemas.openxmlformats.org/officeDocument/2006/relationships/customXml" Target="ink/ink397.xml"/><Relationship Id="rId1278" Type="http://schemas.openxmlformats.org/officeDocument/2006/relationships/image" Target="media/image631.emf"/><Relationship Id="rId1485" Type="http://schemas.openxmlformats.org/officeDocument/2006/relationships/customXml" Target="ink/ink690.xml"/><Relationship Id="rId1692" Type="http://schemas.openxmlformats.org/officeDocument/2006/relationships/image" Target="media/image395.emf"/><Relationship Id="rId2329" Type="http://schemas.openxmlformats.org/officeDocument/2006/relationships/customXml" Target="ink/ink1087.xml"/><Relationship Id="rId2536" Type="http://schemas.openxmlformats.org/officeDocument/2006/relationships/customXml" Target="ink/ink1184.xml"/><Relationship Id="rId2743" Type="http://schemas.openxmlformats.org/officeDocument/2006/relationships/customXml" Target="ink/ink1286.xml"/><Relationship Id="rId5899" Type="http://schemas.openxmlformats.org/officeDocument/2006/relationships/customXml" Target="ink/ink2789.xml"/><Relationship Id="rId6200" Type="http://schemas.openxmlformats.org/officeDocument/2006/relationships/image" Target="media/image2586.emf"/><Relationship Id="rId508" Type="http://schemas.openxmlformats.org/officeDocument/2006/relationships/image" Target="media/image231.emf"/><Relationship Id="rId715" Type="http://schemas.openxmlformats.org/officeDocument/2006/relationships/customXml" Target="ink/ink328.xml"/><Relationship Id="rId922" Type="http://schemas.openxmlformats.org/officeDocument/2006/relationships/image" Target="media/image379.emf"/><Relationship Id="rId1138" Type="http://schemas.openxmlformats.org/officeDocument/2006/relationships/customXml" Target="ink/ink520.xml"/><Relationship Id="rId1345" Type="http://schemas.openxmlformats.org/officeDocument/2006/relationships/customXml" Target="ink/ink620.xml"/><Relationship Id="rId1552" Type="http://schemas.openxmlformats.org/officeDocument/2006/relationships/customXml" Target="ink/ink724.xml"/><Relationship Id="rId2603" Type="http://schemas.openxmlformats.org/officeDocument/2006/relationships/customXml" Target="ink/ink1218.xml"/><Relationship Id="rId2950" Type="http://schemas.openxmlformats.org/officeDocument/2006/relationships/image" Target="media/image515.emf"/><Relationship Id="rId5759" Type="http://schemas.openxmlformats.org/officeDocument/2006/relationships/oleObject" Target="embeddings/oleObject162.bin"/><Relationship Id="rId1205" Type="http://schemas.openxmlformats.org/officeDocument/2006/relationships/customXml" Target="ink/ink550.xml"/><Relationship Id="rId2810" Type="http://schemas.openxmlformats.org/officeDocument/2006/relationships/image" Target="media/image1344.emf"/><Relationship Id="rId4568" Type="http://schemas.openxmlformats.org/officeDocument/2006/relationships/image" Target="media/image2144.emf"/><Relationship Id="rId5966" Type="http://schemas.openxmlformats.org/officeDocument/2006/relationships/image" Target="media/image2470.emf"/><Relationship Id="rId51" Type="http://schemas.openxmlformats.org/officeDocument/2006/relationships/customXml" Target="ink/ink20.xml"/><Relationship Id="rId1412" Type="http://schemas.openxmlformats.org/officeDocument/2006/relationships/image" Target="media/image698.emf"/><Relationship Id="rId3377" Type="http://schemas.openxmlformats.org/officeDocument/2006/relationships/customXml" Target="ink/ink1589.xml"/><Relationship Id="rId4775" Type="http://schemas.openxmlformats.org/officeDocument/2006/relationships/customXml" Target="ink/ink2248.xml"/><Relationship Id="rId4982" Type="http://schemas.openxmlformats.org/officeDocument/2006/relationships/image" Target="media/image2279.emf"/><Relationship Id="rId5619" Type="http://schemas.openxmlformats.org/officeDocument/2006/relationships/customXml" Target="ink/ink2655.xml"/><Relationship Id="rId5826" Type="http://schemas.openxmlformats.org/officeDocument/2006/relationships/image" Target="media/image24010.emf"/><Relationship Id="rId298" Type="http://schemas.openxmlformats.org/officeDocument/2006/relationships/image" Target="media/image145.emf"/><Relationship Id="rId3584" Type="http://schemas.openxmlformats.org/officeDocument/2006/relationships/customXml" Target="ink/ink1689.xml"/><Relationship Id="rId3791" Type="http://schemas.openxmlformats.org/officeDocument/2006/relationships/image" Target="media/image1757.emf"/><Relationship Id="rId4428" Type="http://schemas.openxmlformats.org/officeDocument/2006/relationships/image" Target="media/image2075.emf"/><Relationship Id="rId4635" Type="http://schemas.openxmlformats.org/officeDocument/2006/relationships/oleObject" Target="embeddings/oleObject138.bin"/><Relationship Id="rId4842" Type="http://schemas.openxmlformats.org/officeDocument/2006/relationships/image" Target="media/image2209.emf"/><Relationship Id="rId158" Type="http://schemas.openxmlformats.org/officeDocument/2006/relationships/oleObject" Target="embeddings/oleObject6.bin"/><Relationship Id="rId2186" Type="http://schemas.openxmlformats.org/officeDocument/2006/relationships/customXml" Target="ink/ink1020.xml"/><Relationship Id="rId2393" Type="http://schemas.openxmlformats.org/officeDocument/2006/relationships/image" Target="media/image1145.emf"/><Relationship Id="rId3237" Type="http://schemas.openxmlformats.org/officeDocument/2006/relationships/customXml" Target="ink/ink1528.xml"/><Relationship Id="rId3444" Type="http://schemas.openxmlformats.org/officeDocument/2006/relationships/customXml" Target="ink/ink1621.xml"/><Relationship Id="rId3651" Type="http://schemas.openxmlformats.org/officeDocument/2006/relationships/image" Target="media/image1687.emf"/><Relationship Id="rId4702" Type="http://schemas.openxmlformats.org/officeDocument/2006/relationships/image" Target="media/image506.emf"/><Relationship Id="rId365" Type="http://schemas.openxmlformats.org/officeDocument/2006/relationships/customXml" Target="ink/ink168.xml"/><Relationship Id="rId572" Type="http://schemas.openxmlformats.org/officeDocument/2006/relationships/image" Target="media/image256.emf"/><Relationship Id="rId2046" Type="http://schemas.openxmlformats.org/officeDocument/2006/relationships/image" Target="media/image429.emf"/><Relationship Id="rId2253" Type="http://schemas.openxmlformats.org/officeDocument/2006/relationships/image" Target="media/image1078.emf"/><Relationship Id="rId2460" Type="http://schemas.openxmlformats.org/officeDocument/2006/relationships/customXml" Target="ink/ink1148.xml"/><Relationship Id="rId3304" Type="http://schemas.openxmlformats.org/officeDocument/2006/relationships/customXml" Target="ink/ink1559.xml"/><Relationship Id="rId3511" Type="http://schemas.openxmlformats.org/officeDocument/2006/relationships/image" Target="media/image1636.emf"/><Relationship Id="rId6667" Type="http://schemas.openxmlformats.org/officeDocument/2006/relationships/image" Target="media/image2789.emf"/><Relationship Id="rId6874" Type="http://schemas.openxmlformats.org/officeDocument/2006/relationships/customXml" Target="ink/ink3253.xml"/><Relationship Id="rId225" Type="http://schemas.openxmlformats.org/officeDocument/2006/relationships/customXml" Target="ink/ink100.xml"/><Relationship Id="rId432" Type="http://schemas.openxmlformats.org/officeDocument/2006/relationships/image" Target="media/image75.emf"/><Relationship Id="rId2113" Type="http://schemas.openxmlformats.org/officeDocument/2006/relationships/customXml" Target="ink/ink984.xml"/><Relationship Id="rId2320" Type="http://schemas.openxmlformats.org/officeDocument/2006/relationships/image" Target="media/image1111.emf"/><Relationship Id="rId5269" Type="http://schemas.openxmlformats.org/officeDocument/2006/relationships/customXml" Target="ink/ink2496.xml"/><Relationship Id="rId5476" Type="http://schemas.openxmlformats.org/officeDocument/2006/relationships/image" Target="media/image2482.wmf"/><Relationship Id="rId5683" Type="http://schemas.openxmlformats.org/officeDocument/2006/relationships/customXml" Target="ink/ink2686.xml"/><Relationship Id="rId6527" Type="http://schemas.openxmlformats.org/officeDocument/2006/relationships/customXml" Target="ink/ink3078.xml"/><Relationship Id="rId6734" Type="http://schemas.openxmlformats.org/officeDocument/2006/relationships/customXml" Target="ink/ink3183.xml"/><Relationship Id="rId4078" Type="http://schemas.openxmlformats.org/officeDocument/2006/relationships/customXml" Target="ink/ink1925.xml"/><Relationship Id="rId4285" Type="http://schemas.openxmlformats.org/officeDocument/2006/relationships/image" Target="media/image2004.emf"/><Relationship Id="rId4492" Type="http://schemas.openxmlformats.org/officeDocument/2006/relationships/customXml" Target="ink/ink2118.xml"/><Relationship Id="rId5129" Type="http://schemas.openxmlformats.org/officeDocument/2006/relationships/customXml" Target="ink/ink2425.xml"/><Relationship Id="rId5336" Type="http://schemas.openxmlformats.org/officeDocument/2006/relationships/image" Target="media/image2456.emf"/><Relationship Id="rId5543" Type="http://schemas.openxmlformats.org/officeDocument/2006/relationships/image" Target="media/image2487.wmf"/><Relationship Id="rId5890" Type="http://schemas.openxmlformats.org/officeDocument/2006/relationships/image" Target="media/image24330.emf"/><Relationship Id="rId6941" Type="http://schemas.openxmlformats.org/officeDocument/2006/relationships/image" Target="media/image2928.emf"/><Relationship Id="rId1879" Type="http://schemas.openxmlformats.org/officeDocument/2006/relationships/customXml" Target="ink/ink876.xml"/><Relationship Id="rId3094" Type="http://schemas.openxmlformats.org/officeDocument/2006/relationships/image" Target="media/image1468.emf"/><Relationship Id="rId4145" Type="http://schemas.openxmlformats.org/officeDocument/2006/relationships/image" Target="media/image1934.emf"/><Relationship Id="rId5750" Type="http://schemas.openxmlformats.org/officeDocument/2006/relationships/image" Target="media/image23640.emf"/><Relationship Id="rId6801" Type="http://schemas.openxmlformats.org/officeDocument/2006/relationships/image" Target="media/image2858.emf"/><Relationship Id="rId1739" Type="http://schemas.openxmlformats.org/officeDocument/2006/relationships/image" Target="media/image855.emf"/><Relationship Id="rId1946" Type="http://schemas.openxmlformats.org/officeDocument/2006/relationships/image" Target="media/image952.emf"/><Relationship Id="rId4005" Type="http://schemas.openxmlformats.org/officeDocument/2006/relationships/image" Target="media/image1864.emf"/><Relationship Id="rId4352" Type="http://schemas.openxmlformats.org/officeDocument/2006/relationships/oleObject" Target="embeddings/oleObject125.bin"/><Relationship Id="rId5403" Type="http://schemas.openxmlformats.org/officeDocument/2006/relationships/image" Target="media/image22000.emf"/><Relationship Id="rId5610" Type="http://schemas.openxmlformats.org/officeDocument/2006/relationships/image" Target="media/image22940.emf"/><Relationship Id="rId1806" Type="http://schemas.openxmlformats.org/officeDocument/2006/relationships/image" Target="media/image882.emf"/><Relationship Id="rId3161" Type="http://schemas.openxmlformats.org/officeDocument/2006/relationships/customXml" Target="ink/ink1490.xml"/><Relationship Id="rId4212" Type="http://schemas.openxmlformats.org/officeDocument/2006/relationships/customXml" Target="ink/ink1984.xml"/><Relationship Id="rId3021" Type="http://schemas.openxmlformats.org/officeDocument/2006/relationships/customXml" Target="ink/ink1421.xml"/><Relationship Id="rId3978" Type="http://schemas.openxmlformats.org/officeDocument/2006/relationships/customXml" Target="ink/ink1881.xml"/><Relationship Id="rId6177" Type="http://schemas.openxmlformats.org/officeDocument/2006/relationships/customXml" Target="ink/ink2928.xml"/><Relationship Id="rId6384" Type="http://schemas.openxmlformats.org/officeDocument/2006/relationships/image" Target="media/image2517.wmf"/><Relationship Id="rId6591" Type="http://schemas.openxmlformats.org/officeDocument/2006/relationships/customXml" Target="ink/ink3111.xml"/><Relationship Id="rId899" Type="http://schemas.openxmlformats.org/officeDocument/2006/relationships/customXml" Target="ink/ink419.xml"/><Relationship Id="rId2787" Type="http://schemas.openxmlformats.org/officeDocument/2006/relationships/customXml" Target="ink/ink1308.xml"/><Relationship Id="rId3838" Type="http://schemas.openxmlformats.org/officeDocument/2006/relationships/customXml" Target="ink/ink1816.xml"/><Relationship Id="rId5193" Type="http://schemas.openxmlformats.org/officeDocument/2006/relationships/image" Target="media/image2385.emf"/><Relationship Id="rId6037" Type="http://schemas.openxmlformats.org/officeDocument/2006/relationships/image" Target="media/image2505.emf"/><Relationship Id="rId6244" Type="http://schemas.openxmlformats.org/officeDocument/2006/relationships/image" Target="media/image2608.emf"/><Relationship Id="rId6451" Type="http://schemas.openxmlformats.org/officeDocument/2006/relationships/oleObject" Target="embeddings/oleObject196.bin"/><Relationship Id="rId759" Type="http://schemas.openxmlformats.org/officeDocument/2006/relationships/customXml" Target="ink/ink349.xml"/><Relationship Id="rId966" Type="http://schemas.openxmlformats.org/officeDocument/2006/relationships/customXml" Target="ink/ink450.xml"/><Relationship Id="rId1389" Type="http://schemas.openxmlformats.org/officeDocument/2006/relationships/customXml" Target="ink/ink642.xml"/><Relationship Id="rId1596" Type="http://schemas.openxmlformats.org/officeDocument/2006/relationships/image" Target="media/image787.emf"/><Relationship Id="rId2647" Type="http://schemas.openxmlformats.org/officeDocument/2006/relationships/customXml" Target="ink/ink1238.xml"/><Relationship Id="rId2994" Type="http://schemas.openxmlformats.org/officeDocument/2006/relationships/image" Target="media/image1426.emf"/><Relationship Id="rId5053" Type="http://schemas.openxmlformats.org/officeDocument/2006/relationships/customXml" Target="ink/ink2387.xml"/><Relationship Id="rId5260" Type="http://schemas.openxmlformats.org/officeDocument/2006/relationships/image" Target="media/image2418.emf"/><Relationship Id="rId6104" Type="http://schemas.openxmlformats.org/officeDocument/2006/relationships/customXml" Target="ink/ink2892.xml"/><Relationship Id="rId6311" Type="http://schemas.openxmlformats.org/officeDocument/2006/relationships/customXml" Target="ink/ink2987.xml"/><Relationship Id="rId619" Type="http://schemas.openxmlformats.org/officeDocument/2006/relationships/image" Target="media/image23.wmf"/><Relationship Id="rId1249" Type="http://schemas.openxmlformats.org/officeDocument/2006/relationships/customXml" Target="ink/ink572.xml"/><Relationship Id="rId2854" Type="http://schemas.openxmlformats.org/officeDocument/2006/relationships/image" Target="media/image1366.emf"/><Relationship Id="rId3905" Type="http://schemas.openxmlformats.org/officeDocument/2006/relationships/image" Target="media/image1814.emf"/><Relationship Id="rId5120" Type="http://schemas.openxmlformats.org/officeDocument/2006/relationships/image" Target="media/image2349.emf"/><Relationship Id="rId95" Type="http://schemas.openxmlformats.org/officeDocument/2006/relationships/customXml" Target="ink/ink41.xml"/><Relationship Id="rId826" Type="http://schemas.openxmlformats.org/officeDocument/2006/relationships/image" Target="media/image3350.emf"/><Relationship Id="rId1109" Type="http://schemas.openxmlformats.org/officeDocument/2006/relationships/image" Target="media/image547.emf"/><Relationship Id="rId1456" Type="http://schemas.openxmlformats.org/officeDocument/2006/relationships/image" Target="media/image720.emf"/><Relationship Id="rId1663" Type="http://schemas.openxmlformats.org/officeDocument/2006/relationships/customXml" Target="ink/ink773.xml"/><Relationship Id="rId1870" Type="http://schemas.openxmlformats.org/officeDocument/2006/relationships/image" Target="media/image914.emf"/><Relationship Id="rId2507" Type="http://schemas.openxmlformats.org/officeDocument/2006/relationships/image" Target="media/image1197.emf"/><Relationship Id="rId2714" Type="http://schemas.openxmlformats.org/officeDocument/2006/relationships/customXml" Target="ink/ink1272.xml"/><Relationship Id="rId2921" Type="http://schemas.openxmlformats.org/officeDocument/2006/relationships/customXml" Target="ink/ink1373.xml"/><Relationship Id="rId1316" Type="http://schemas.openxmlformats.org/officeDocument/2006/relationships/image" Target="media/image650.emf"/><Relationship Id="rId1523" Type="http://schemas.openxmlformats.org/officeDocument/2006/relationships/customXml" Target="ink/ink709.xml"/><Relationship Id="rId1730" Type="http://schemas.openxmlformats.org/officeDocument/2006/relationships/customXml" Target="ink/ink803.xml"/><Relationship Id="rId4679" Type="http://schemas.openxmlformats.org/officeDocument/2006/relationships/customXml" Target="ink/ink2200.xml"/><Relationship Id="rId4886" Type="http://schemas.openxmlformats.org/officeDocument/2006/relationships/image" Target="media/image2231.emf"/><Relationship Id="rId5937" Type="http://schemas.openxmlformats.org/officeDocument/2006/relationships/customXml" Target="ink/ink2808.xml"/><Relationship Id="rId22" Type="http://schemas.openxmlformats.org/officeDocument/2006/relationships/image" Target="media/image7.emf"/><Relationship Id="rId3488" Type="http://schemas.openxmlformats.org/officeDocument/2006/relationships/customXml" Target="ink/ink1643.xml"/><Relationship Id="rId3695" Type="http://schemas.openxmlformats.org/officeDocument/2006/relationships/image" Target="media/image1709.emf"/><Relationship Id="rId4539" Type="http://schemas.openxmlformats.org/officeDocument/2006/relationships/customXml" Target="ink/ink2140.xml"/><Relationship Id="rId4746" Type="http://schemas.openxmlformats.org/officeDocument/2006/relationships/image" Target="media/image1957.emf"/><Relationship Id="rId4953" Type="http://schemas.openxmlformats.org/officeDocument/2006/relationships/customXml" Target="ink/ink2337.xml"/><Relationship Id="rId2297" Type="http://schemas.openxmlformats.org/officeDocument/2006/relationships/customXml" Target="ink/ink1075.xml"/><Relationship Id="rId3348" Type="http://schemas.openxmlformats.org/officeDocument/2006/relationships/image" Target="media/image81.wmf"/><Relationship Id="rId3555" Type="http://schemas.openxmlformats.org/officeDocument/2006/relationships/image" Target="media/image1467.emf"/><Relationship Id="rId3762" Type="http://schemas.openxmlformats.org/officeDocument/2006/relationships/customXml" Target="ink/ink1778.xml"/><Relationship Id="rId4606" Type="http://schemas.openxmlformats.org/officeDocument/2006/relationships/image" Target="media/image2163.emf"/><Relationship Id="rId4813" Type="http://schemas.openxmlformats.org/officeDocument/2006/relationships/customXml" Target="ink/ink2267.xml"/><Relationship Id="rId269" Type="http://schemas.openxmlformats.org/officeDocument/2006/relationships/customXml" Target="ink/ink122.xml"/><Relationship Id="rId476" Type="http://schemas.openxmlformats.org/officeDocument/2006/relationships/image" Target="media/image223.emf"/><Relationship Id="rId683" Type="http://schemas.openxmlformats.org/officeDocument/2006/relationships/customXml" Target="ink/ink312.xml"/><Relationship Id="rId890" Type="http://schemas.openxmlformats.org/officeDocument/2006/relationships/image" Target="media/image367.emf"/><Relationship Id="rId2157" Type="http://schemas.openxmlformats.org/officeDocument/2006/relationships/image" Target="media/image1030.emf"/><Relationship Id="rId2364" Type="http://schemas.openxmlformats.org/officeDocument/2006/relationships/image" Target="media/image1131.emf"/><Relationship Id="rId2571" Type="http://schemas.openxmlformats.org/officeDocument/2006/relationships/customXml" Target="ink/ink1202.xml"/><Relationship Id="rId3208" Type="http://schemas.openxmlformats.org/officeDocument/2006/relationships/image" Target="media/image1489.emf"/><Relationship Id="rId3415" Type="http://schemas.openxmlformats.org/officeDocument/2006/relationships/customXml" Target="ink/ink1608.xml"/><Relationship Id="rId6778" Type="http://schemas.openxmlformats.org/officeDocument/2006/relationships/customXml" Target="ink/ink3205.xml"/><Relationship Id="rId129" Type="http://schemas.openxmlformats.org/officeDocument/2006/relationships/customXml" Target="ink/ink57.xml"/><Relationship Id="rId336" Type="http://schemas.openxmlformats.org/officeDocument/2006/relationships/image" Target="media/image164.emf"/><Relationship Id="rId543" Type="http://schemas.openxmlformats.org/officeDocument/2006/relationships/customXml" Target="ink/ink246.xml"/><Relationship Id="rId1173" Type="http://schemas.openxmlformats.org/officeDocument/2006/relationships/customXml" Target="ink/ink534.xml"/><Relationship Id="rId1380" Type="http://schemas.openxmlformats.org/officeDocument/2006/relationships/image" Target="media/image682.emf"/><Relationship Id="rId2017" Type="http://schemas.openxmlformats.org/officeDocument/2006/relationships/customXml" Target="ink/ink940.xml"/><Relationship Id="rId2224" Type="http://schemas.openxmlformats.org/officeDocument/2006/relationships/customXml" Target="ink/ink1039.xml"/><Relationship Id="rId3622" Type="http://schemas.openxmlformats.org/officeDocument/2006/relationships/customXml" Target="ink/ink1708.xml"/><Relationship Id="rId5587" Type="http://schemas.openxmlformats.org/officeDocument/2006/relationships/customXml" Target="ink/ink2639.xml"/><Relationship Id="rId6985" Type="http://schemas.openxmlformats.org/officeDocument/2006/relationships/image" Target="media/image2950.emf"/><Relationship Id="rId403" Type="http://schemas.openxmlformats.org/officeDocument/2006/relationships/customXml" Target="ink/ink184.xml"/><Relationship Id="rId750" Type="http://schemas.openxmlformats.org/officeDocument/2006/relationships/image" Target="media/image334.emf"/><Relationship Id="rId1033" Type="http://schemas.openxmlformats.org/officeDocument/2006/relationships/image" Target="media/image495.emf"/><Relationship Id="rId2431" Type="http://schemas.openxmlformats.org/officeDocument/2006/relationships/image" Target="media/image1164.emf"/><Relationship Id="rId4189" Type="http://schemas.openxmlformats.org/officeDocument/2006/relationships/oleObject" Target="embeddings/oleObject120.bin"/><Relationship Id="rId5794" Type="http://schemas.openxmlformats.org/officeDocument/2006/relationships/image" Target="media/image23850.emf"/><Relationship Id="rId6638" Type="http://schemas.openxmlformats.org/officeDocument/2006/relationships/customXml" Target="ink/ink3135.xml"/><Relationship Id="rId6845" Type="http://schemas.openxmlformats.org/officeDocument/2006/relationships/image" Target="media/image2880.emf"/><Relationship Id="rId610" Type="http://schemas.openxmlformats.org/officeDocument/2006/relationships/image" Target="media/image275.emf"/><Relationship Id="rId1240" Type="http://schemas.openxmlformats.org/officeDocument/2006/relationships/image" Target="media/image612.emf"/><Relationship Id="rId4049" Type="http://schemas.openxmlformats.org/officeDocument/2006/relationships/image" Target="media/image1886.emf"/><Relationship Id="rId4396" Type="http://schemas.openxmlformats.org/officeDocument/2006/relationships/image" Target="media/image2059.emf"/><Relationship Id="rId5447" Type="http://schemas.openxmlformats.org/officeDocument/2006/relationships/image" Target="media/image22140.emf"/><Relationship Id="rId5654" Type="http://schemas.openxmlformats.org/officeDocument/2006/relationships/image" Target="media/image23160.emf"/><Relationship Id="rId5861" Type="http://schemas.openxmlformats.org/officeDocument/2006/relationships/customXml" Target="ink/ink2770.xml"/><Relationship Id="rId6705" Type="http://schemas.openxmlformats.org/officeDocument/2006/relationships/image" Target="media/image2808.emf"/><Relationship Id="rId6912" Type="http://schemas.openxmlformats.org/officeDocument/2006/relationships/customXml" Target="ink/ink3272.xml"/><Relationship Id="rId1100" Type="http://schemas.openxmlformats.org/officeDocument/2006/relationships/customXml" Target="ink/ink501.xml"/><Relationship Id="rId4256" Type="http://schemas.openxmlformats.org/officeDocument/2006/relationships/customXml" Target="ink/ink2006.xml"/><Relationship Id="rId4463" Type="http://schemas.openxmlformats.org/officeDocument/2006/relationships/image" Target="media/image2092.emf"/><Relationship Id="rId4670" Type="http://schemas.openxmlformats.org/officeDocument/2006/relationships/image" Target="media/image398.emf"/><Relationship Id="rId5307" Type="http://schemas.openxmlformats.org/officeDocument/2006/relationships/customXml" Target="ink/ink2515.xml"/><Relationship Id="rId5514" Type="http://schemas.openxmlformats.org/officeDocument/2006/relationships/customXml" Target="ink/ink2611.xml"/><Relationship Id="rId5721" Type="http://schemas.openxmlformats.org/officeDocument/2006/relationships/customXml" Target="ink/ink2705.xml"/><Relationship Id="rId1917" Type="http://schemas.openxmlformats.org/officeDocument/2006/relationships/customXml" Target="ink/ink895.xml"/><Relationship Id="rId3065" Type="http://schemas.openxmlformats.org/officeDocument/2006/relationships/customXml" Target="ink/ink1443.xml"/><Relationship Id="rId3272" Type="http://schemas.openxmlformats.org/officeDocument/2006/relationships/customXml" Target="ink/ink1546.xml"/><Relationship Id="rId4116" Type="http://schemas.openxmlformats.org/officeDocument/2006/relationships/customXml" Target="ink/ink1943.xml"/><Relationship Id="rId4323" Type="http://schemas.openxmlformats.org/officeDocument/2006/relationships/image" Target="media/image2023.emf"/><Relationship Id="rId4530" Type="http://schemas.openxmlformats.org/officeDocument/2006/relationships/customXml" Target="ink/ink2137.xml"/><Relationship Id="rId193" Type="http://schemas.openxmlformats.org/officeDocument/2006/relationships/customXml" Target="ink/ink87.xml"/><Relationship Id="rId2081" Type="http://schemas.openxmlformats.org/officeDocument/2006/relationships/customXml" Target="ink/ink970.xml"/><Relationship Id="rId3132" Type="http://schemas.openxmlformats.org/officeDocument/2006/relationships/image" Target="media/image768.emf"/><Relationship Id="rId6288" Type="http://schemas.openxmlformats.org/officeDocument/2006/relationships/image" Target="media/image2630.emf"/><Relationship Id="rId6495" Type="http://schemas.openxmlformats.org/officeDocument/2006/relationships/customXml" Target="ink/ink3062.xml"/><Relationship Id="rId260" Type="http://schemas.openxmlformats.org/officeDocument/2006/relationships/image" Target="media/image126.emf"/><Relationship Id="rId5097" Type="http://schemas.openxmlformats.org/officeDocument/2006/relationships/customXml" Target="ink/ink2409.xml"/><Relationship Id="rId6148" Type="http://schemas.openxmlformats.org/officeDocument/2006/relationships/image" Target="media/image2560.emf"/><Relationship Id="rId6355" Type="http://schemas.openxmlformats.org/officeDocument/2006/relationships/oleObject" Target="embeddings/oleObject181.bin"/><Relationship Id="rId120" Type="http://schemas.openxmlformats.org/officeDocument/2006/relationships/image" Target="media/image56.emf"/><Relationship Id="rId2898" Type="http://schemas.openxmlformats.org/officeDocument/2006/relationships/image" Target="media/image1388.emf"/><Relationship Id="rId3949" Type="http://schemas.openxmlformats.org/officeDocument/2006/relationships/image" Target="media/image1836.emf"/><Relationship Id="rId5164" Type="http://schemas.openxmlformats.org/officeDocument/2006/relationships/customXml" Target="ink/ink2443.xml"/><Relationship Id="rId6008" Type="http://schemas.openxmlformats.org/officeDocument/2006/relationships/customXml" Target="ink/ink2844.xml"/><Relationship Id="rId6215" Type="http://schemas.openxmlformats.org/officeDocument/2006/relationships/image" Target="media/image2505.wmf"/><Relationship Id="rId6562" Type="http://schemas.openxmlformats.org/officeDocument/2006/relationships/customXml" Target="ink/ink3096.xml"/><Relationship Id="rId2758" Type="http://schemas.openxmlformats.org/officeDocument/2006/relationships/image" Target="media/image1318.emf"/><Relationship Id="rId2965" Type="http://schemas.openxmlformats.org/officeDocument/2006/relationships/customXml" Target="ink/ink1394.xml"/><Relationship Id="rId3809" Type="http://schemas.openxmlformats.org/officeDocument/2006/relationships/image" Target="media/image1766.emf"/><Relationship Id="rId5024" Type="http://schemas.openxmlformats.org/officeDocument/2006/relationships/image" Target="media/image2300.emf"/><Relationship Id="rId5371" Type="http://schemas.openxmlformats.org/officeDocument/2006/relationships/image" Target="media/image2470.wmf"/><Relationship Id="rId6422" Type="http://schemas.openxmlformats.org/officeDocument/2006/relationships/image" Target="media/image2694.emf"/><Relationship Id="rId937" Type="http://schemas.openxmlformats.org/officeDocument/2006/relationships/image" Target="media/image446.emf"/><Relationship Id="rId1567" Type="http://schemas.openxmlformats.org/officeDocument/2006/relationships/customXml" Target="ink/ink730.xml"/><Relationship Id="rId1774" Type="http://schemas.openxmlformats.org/officeDocument/2006/relationships/image" Target="media/image866.emf"/><Relationship Id="rId1981" Type="http://schemas.openxmlformats.org/officeDocument/2006/relationships/customXml" Target="ink/ink927.xml"/><Relationship Id="rId2618" Type="http://schemas.openxmlformats.org/officeDocument/2006/relationships/image" Target="media/image1251.emf"/><Relationship Id="rId2825" Type="http://schemas.openxmlformats.org/officeDocument/2006/relationships/customXml" Target="ink/ink1327.xml"/><Relationship Id="rId4180" Type="http://schemas.openxmlformats.org/officeDocument/2006/relationships/customXml" Target="ink/ink1972.xml"/><Relationship Id="rId5231" Type="http://schemas.openxmlformats.org/officeDocument/2006/relationships/image" Target="media/image2404.emf"/><Relationship Id="rId66" Type="http://schemas.openxmlformats.org/officeDocument/2006/relationships/image" Target="media/image29.emf"/><Relationship Id="rId1427" Type="http://schemas.openxmlformats.org/officeDocument/2006/relationships/customXml" Target="ink/ink661.xml"/><Relationship Id="rId1634" Type="http://schemas.openxmlformats.org/officeDocument/2006/relationships/image" Target="media/image805.emf"/><Relationship Id="rId1841" Type="http://schemas.openxmlformats.org/officeDocument/2006/relationships/customXml" Target="ink/ink857.xml"/><Relationship Id="rId4040" Type="http://schemas.openxmlformats.org/officeDocument/2006/relationships/customXml" Target="ink/ink1906.xml"/><Relationship Id="rId4997" Type="http://schemas.openxmlformats.org/officeDocument/2006/relationships/customXml" Target="ink/ink2359.xml"/><Relationship Id="rId3599" Type="http://schemas.openxmlformats.org/officeDocument/2006/relationships/image" Target="media/image1661.emf"/><Relationship Id="rId4857" Type="http://schemas.openxmlformats.org/officeDocument/2006/relationships/customXml" Target="ink/ink2289.xml"/><Relationship Id="rId1701" Type="http://schemas.openxmlformats.org/officeDocument/2006/relationships/customXml" Target="ink/ink791.xml"/><Relationship Id="rId3459" Type="http://schemas.openxmlformats.org/officeDocument/2006/relationships/image" Target="media/image1610.emf"/><Relationship Id="rId3666" Type="http://schemas.openxmlformats.org/officeDocument/2006/relationships/customXml" Target="ink/ink1730.xml"/><Relationship Id="rId5908" Type="http://schemas.openxmlformats.org/officeDocument/2006/relationships/image" Target="media/image24420.emf"/><Relationship Id="rId6072" Type="http://schemas.openxmlformats.org/officeDocument/2006/relationships/customXml" Target="ink/ink2876.xml"/><Relationship Id="rId587" Type="http://schemas.openxmlformats.org/officeDocument/2006/relationships/customXml" Target="ink/ink268.xml"/><Relationship Id="rId2268" Type="http://schemas.openxmlformats.org/officeDocument/2006/relationships/image" Target="media/image1085.emf"/><Relationship Id="rId3319" Type="http://schemas.openxmlformats.org/officeDocument/2006/relationships/image" Target="media/image1543.emf"/><Relationship Id="rId3873" Type="http://schemas.openxmlformats.org/officeDocument/2006/relationships/image" Target="media/image1798.emf"/><Relationship Id="rId4717" Type="http://schemas.openxmlformats.org/officeDocument/2006/relationships/customXml" Target="ink/ink2219.xml"/><Relationship Id="rId4924" Type="http://schemas.openxmlformats.org/officeDocument/2006/relationships/image" Target="media/image2250.emf"/><Relationship Id="rId447" Type="http://schemas.openxmlformats.org/officeDocument/2006/relationships/customXml" Target="ink/ink202.xml"/><Relationship Id="rId794" Type="http://schemas.openxmlformats.org/officeDocument/2006/relationships/image" Target="media/image346.emf"/><Relationship Id="rId1077" Type="http://schemas.openxmlformats.org/officeDocument/2006/relationships/image" Target="media/image531.emf"/><Relationship Id="rId2128" Type="http://schemas.openxmlformats.org/officeDocument/2006/relationships/image" Target="media/image1016.emf"/><Relationship Id="rId2475" Type="http://schemas.openxmlformats.org/officeDocument/2006/relationships/image" Target="media/image1181.emf"/><Relationship Id="rId2682" Type="http://schemas.openxmlformats.org/officeDocument/2006/relationships/customXml" Target="ink/ink1256.xml"/><Relationship Id="rId3526" Type="http://schemas.openxmlformats.org/officeDocument/2006/relationships/customXml" Target="ink/ink1662.xml"/><Relationship Id="rId3733" Type="http://schemas.openxmlformats.org/officeDocument/2006/relationships/image" Target="media/image1728.emf"/><Relationship Id="rId3940" Type="http://schemas.openxmlformats.org/officeDocument/2006/relationships/customXml" Target="ink/ink1864.xml"/><Relationship Id="rId6889" Type="http://schemas.openxmlformats.org/officeDocument/2006/relationships/image" Target="media/image2902.emf"/><Relationship Id="rId654" Type="http://schemas.openxmlformats.org/officeDocument/2006/relationships/image" Target="media/image291.emf"/><Relationship Id="rId861" Type="http://schemas.openxmlformats.org/officeDocument/2006/relationships/customXml" Target="ink/ink400.xml"/><Relationship Id="rId1284" Type="http://schemas.openxmlformats.org/officeDocument/2006/relationships/image" Target="media/image634.emf"/><Relationship Id="rId1491" Type="http://schemas.openxmlformats.org/officeDocument/2006/relationships/customXml" Target="ink/ink693.xml"/><Relationship Id="rId2335" Type="http://schemas.openxmlformats.org/officeDocument/2006/relationships/customXml" Target="ink/ink1090.xml"/><Relationship Id="rId2542" Type="http://schemas.openxmlformats.org/officeDocument/2006/relationships/customXml" Target="ink/ink1187.xml"/><Relationship Id="rId3800" Type="http://schemas.openxmlformats.org/officeDocument/2006/relationships/customXml" Target="ink/ink1797.xml"/><Relationship Id="rId5698" Type="http://schemas.openxmlformats.org/officeDocument/2006/relationships/image" Target="media/image23380.emf"/><Relationship Id="rId6749" Type="http://schemas.openxmlformats.org/officeDocument/2006/relationships/image" Target="media/image2831.emf"/><Relationship Id="rId6956" Type="http://schemas.openxmlformats.org/officeDocument/2006/relationships/customXml" Target="ink/ink3294.xml"/><Relationship Id="rId307" Type="http://schemas.openxmlformats.org/officeDocument/2006/relationships/customXml" Target="ink/ink140.xml"/><Relationship Id="rId514" Type="http://schemas.openxmlformats.org/officeDocument/2006/relationships/image" Target="media/image234.emf"/><Relationship Id="rId721" Type="http://schemas.openxmlformats.org/officeDocument/2006/relationships/customXml" Target="ink/ink330.xml"/><Relationship Id="rId1144" Type="http://schemas.openxmlformats.org/officeDocument/2006/relationships/image" Target="media/image32.wmf"/><Relationship Id="rId1351" Type="http://schemas.openxmlformats.org/officeDocument/2006/relationships/customXml" Target="ink/ink623.xml"/><Relationship Id="rId2402" Type="http://schemas.openxmlformats.org/officeDocument/2006/relationships/image" Target="media/image61.wmf"/><Relationship Id="rId5558" Type="http://schemas.openxmlformats.org/officeDocument/2006/relationships/image" Target="media/image22680.emf"/><Relationship Id="rId5765" Type="http://schemas.openxmlformats.org/officeDocument/2006/relationships/oleObject" Target="embeddings/oleObject164.bin"/><Relationship Id="rId5972" Type="http://schemas.openxmlformats.org/officeDocument/2006/relationships/image" Target="media/image2473.emf"/><Relationship Id="rId6609" Type="http://schemas.openxmlformats.org/officeDocument/2006/relationships/customXml" Target="ink/ink3120.xml"/><Relationship Id="rId6816" Type="http://schemas.openxmlformats.org/officeDocument/2006/relationships/customXml" Target="ink/ink3224.xml"/><Relationship Id="rId1004" Type="http://schemas.openxmlformats.org/officeDocument/2006/relationships/customXml" Target="ink/ink466.xml"/><Relationship Id="rId1211" Type="http://schemas.openxmlformats.org/officeDocument/2006/relationships/customXml" Target="ink/ink553.xml"/><Relationship Id="rId4367" Type="http://schemas.openxmlformats.org/officeDocument/2006/relationships/customXml" Target="ink/ink2059.xml"/><Relationship Id="rId4574" Type="http://schemas.openxmlformats.org/officeDocument/2006/relationships/image" Target="media/image2147.emf"/><Relationship Id="rId4781" Type="http://schemas.openxmlformats.org/officeDocument/2006/relationships/customXml" Target="ink/ink2251.xml"/><Relationship Id="rId5418" Type="http://schemas.openxmlformats.org/officeDocument/2006/relationships/customXml" Target="ink/ink2566.xml"/><Relationship Id="rId5625" Type="http://schemas.openxmlformats.org/officeDocument/2006/relationships/customXml" Target="ink/ink2658.xml"/><Relationship Id="rId5832" Type="http://schemas.openxmlformats.org/officeDocument/2006/relationships/image" Target="media/image24040.emf"/><Relationship Id="rId3176" Type="http://schemas.openxmlformats.org/officeDocument/2006/relationships/image" Target="media/image1107.emf"/><Relationship Id="rId3383" Type="http://schemas.openxmlformats.org/officeDocument/2006/relationships/customXml" Target="ink/ink1592.xml"/><Relationship Id="rId3590" Type="http://schemas.openxmlformats.org/officeDocument/2006/relationships/customXml" Target="ink/ink1692.xml"/><Relationship Id="rId4227" Type="http://schemas.openxmlformats.org/officeDocument/2006/relationships/image" Target="media/image1975.emf"/><Relationship Id="rId4434" Type="http://schemas.openxmlformats.org/officeDocument/2006/relationships/image" Target="media/image2078.emf"/><Relationship Id="rId2192" Type="http://schemas.openxmlformats.org/officeDocument/2006/relationships/customXml" Target="ink/ink1023.xml"/><Relationship Id="rId3036" Type="http://schemas.openxmlformats.org/officeDocument/2006/relationships/image" Target="media/image1447.emf"/><Relationship Id="rId3243" Type="http://schemas.openxmlformats.org/officeDocument/2006/relationships/customXml" Target="ink/ink1531.xml"/><Relationship Id="rId4641" Type="http://schemas.openxmlformats.org/officeDocument/2006/relationships/oleObject" Target="embeddings/oleObject139.bin"/><Relationship Id="rId6399" Type="http://schemas.openxmlformats.org/officeDocument/2006/relationships/image" Target="media/image2519.wmf"/><Relationship Id="rId164" Type="http://schemas.openxmlformats.org/officeDocument/2006/relationships/image" Target="media/image78.emf"/><Relationship Id="rId371" Type="http://schemas.openxmlformats.org/officeDocument/2006/relationships/customXml" Target="ink/ink171.xml"/><Relationship Id="rId2052" Type="http://schemas.openxmlformats.org/officeDocument/2006/relationships/image" Target="media/image432.emf"/><Relationship Id="rId3450" Type="http://schemas.openxmlformats.org/officeDocument/2006/relationships/customXml" Target="ink/ink1624.xml"/><Relationship Id="rId4501" Type="http://schemas.openxmlformats.org/officeDocument/2006/relationships/image" Target="media/image2111.emf"/><Relationship Id="rId6259" Type="http://schemas.openxmlformats.org/officeDocument/2006/relationships/image" Target="media/image2507.wmf"/><Relationship Id="rId3103" Type="http://schemas.openxmlformats.org/officeDocument/2006/relationships/customXml" Target="ink/ink1461.xml"/><Relationship Id="rId3310" Type="http://schemas.openxmlformats.org/officeDocument/2006/relationships/customXml" Target="ink/ink1562.xml"/><Relationship Id="rId5068" Type="http://schemas.openxmlformats.org/officeDocument/2006/relationships/image" Target="media/image2322.emf"/><Relationship Id="rId6466" Type="http://schemas.openxmlformats.org/officeDocument/2006/relationships/image" Target="media/image2593.emf"/><Relationship Id="rId6673" Type="http://schemas.openxmlformats.org/officeDocument/2006/relationships/image" Target="media/image2792.emf"/><Relationship Id="rId6880" Type="http://schemas.openxmlformats.org/officeDocument/2006/relationships/customXml" Target="ink/ink3256.xml"/><Relationship Id="rId231" Type="http://schemas.openxmlformats.org/officeDocument/2006/relationships/customXml" Target="ink/ink103.xml"/><Relationship Id="rId2869" Type="http://schemas.openxmlformats.org/officeDocument/2006/relationships/customXml" Target="ink/ink1349.xml"/><Relationship Id="rId5275" Type="http://schemas.openxmlformats.org/officeDocument/2006/relationships/customXml" Target="ink/ink2499.xml"/><Relationship Id="rId5482" Type="http://schemas.openxmlformats.org/officeDocument/2006/relationships/customXml" Target="ink/ink2595.xml"/><Relationship Id="rId6119" Type="http://schemas.openxmlformats.org/officeDocument/2006/relationships/image" Target="media/image2502.wmf"/><Relationship Id="rId6326" Type="http://schemas.openxmlformats.org/officeDocument/2006/relationships/oleObject" Target="embeddings/oleObject179.bin"/><Relationship Id="rId6533" Type="http://schemas.openxmlformats.org/officeDocument/2006/relationships/customXml" Target="ink/ink3081.xml"/><Relationship Id="rId6740" Type="http://schemas.openxmlformats.org/officeDocument/2006/relationships/customXml" Target="ink/ink3186.xml"/><Relationship Id="rId1678" Type="http://schemas.openxmlformats.org/officeDocument/2006/relationships/image" Target="media/image826.emf"/><Relationship Id="rId1885" Type="http://schemas.openxmlformats.org/officeDocument/2006/relationships/customXml" Target="ink/ink879.xml"/><Relationship Id="rId2729" Type="http://schemas.openxmlformats.org/officeDocument/2006/relationships/customXml" Target="ink/ink1279.xml"/><Relationship Id="rId2936" Type="http://schemas.openxmlformats.org/officeDocument/2006/relationships/image" Target="media/image1406.emf"/><Relationship Id="rId4084" Type="http://schemas.openxmlformats.org/officeDocument/2006/relationships/customXml" Target="ink/ink1928.xml"/><Relationship Id="rId4291" Type="http://schemas.openxmlformats.org/officeDocument/2006/relationships/image" Target="media/image2007.emf"/><Relationship Id="rId5135" Type="http://schemas.openxmlformats.org/officeDocument/2006/relationships/customXml" Target="ink/ink2428.xml"/><Relationship Id="rId5342" Type="http://schemas.openxmlformats.org/officeDocument/2006/relationships/image" Target="media/image2459.emf"/><Relationship Id="rId6600" Type="http://schemas.openxmlformats.org/officeDocument/2006/relationships/image" Target="media/image2756.emf"/><Relationship Id="rId908" Type="http://schemas.openxmlformats.org/officeDocument/2006/relationships/oleObject" Target="embeddings/oleObject30.bin"/><Relationship Id="rId1538" Type="http://schemas.openxmlformats.org/officeDocument/2006/relationships/image" Target="media/image761.emf"/><Relationship Id="rId4151" Type="http://schemas.openxmlformats.org/officeDocument/2006/relationships/image" Target="media/image1937.emf"/><Relationship Id="rId5202" Type="http://schemas.openxmlformats.org/officeDocument/2006/relationships/customXml" Target="ink/ink2462.xml"/><Relationship Id="rId1745" Type="http://schemas.openxmlformats.org/officeDocument/2006/relationships/image" Target="media/image858.emf"/><Relationship Id="rId1952" Type="http://schemas.openxmlformats.org/officeDocument/2006/relationships/image" Target="media/image955.emf"/><Relationship Id="rId4011" Type="http://schemas.openxmlformats.org/officeDocument/2006/relationships/image" Target="media/image1867.emf"/><Relationship Id="rId37" Type="http://schemas.openxmlformats.org/officeDocument/2006/relationships/customXml" Target="ink/ink13.xml"/><Relationship Id="rId1605" Type="http://schemas.openxmlformats.org/officeDocument/2006/relationships/customXml" Target="ink/ink748.xml"/><Relationship Id="rId1812" Type="http://schemas.openxmlformats.org/officeDocument/2006/relationships/image" Target="media/image885.emf"/><Relationship Id="rId4968" Type="http://schemas.openxmlformats.org/officeDocument/2006/relationships/image" Target="media/image2272.emf"/><Relationship Id="rId6183" Type="http://schemas.openxmlformats.org/officeDocument/2006/relationships/customXml" Target="ink/ink2931.xml"/><Relationship Id="rId3777" Type="http://schemas.openxmlformats.org/officeDocument/2006/relationships/image" Target="media/image1750.emf"/><Relationship Id="rId3984" Type="http://schemas.openxmlformats.org/officeDocument/2006/relationships/customXml" Target="ink/ink1882.xml"/><Relationship Id="rId4828" Type="http://schemas.openxmlformats.org/officeDocument/2006/relationships/image" Target="media/image2202.emf"/><Relationship Id="rId6390" Type="http://schemas.openxmlformats.org/officeDocument/2006/relationships/image" Target="media/image2680.emf"/><Relationship Id="rId698" Type="http://schemas.openxmlformats.org/officeDocument/2006/relationships/image" Target="media/image312.emf"/><Relationship Id="rId2379" Type="http://schemas.openxmlformats.org/officeDocument/2006/relationships/image" Target="media/image1138.emf"/><Relationship Id="rId2586" Type="http://schemas.openxmlformats.org/officeDocument/2006/relationships/image" Target="media/image1235.emf"/><Relationship Id="rId2793" Type="http://schemas.openxmlformats.org/officeDocument/2006/relationships/customXml" Target="ink/ink1311.xml"/><Relationship Id="rId3637" Type="http://schemas.openxmlformats.org/officeDocument/2006/relationships/image" Target="media/image1680.emf"/><Relationship Id="rId3844" Type="http://schemas.openxmlformats.org/officeDocument/2006/relationships/customXml" Target="ink/ink1819.xml"/><Relationship Id="rId6043" Type="http://schemas.openxmlformats.org/officeDocument/2006/relationships/image" Target="media/image2508.emf"/><Relationship Id="rId6250" Type="http://schemas.openxmlformats.org/officeDocument/2006/relationships/image" Target="media/image2611.emf"/><Relationship Id="rId558" Type="http://schemas.openxmlformats.org/officeDocument/2006/relationships/image" Target="media/image249.emf"/><Relationship Id="rId765" Type="http://schemas.openxmlformats.org/officeDocument/2006/relationships/customXml" Target="ink/ink352.xml"/><Relationship Id="rId972" Type="http://schemas.openxmlformats.org/officeDocument/2006/relationships/image" Target="media/image30.wmf"/><Relationship Id="rId1188" Type="http://schemas.openxmlformats.org/officeDocument/2006/relationships/image" Target="media/image586.emf"/><Relationship Id="rId1395" Type="http://schemas.openxmlformats.org/officeDocument/2006/relationships/customXml" Target="ink/ink645.xml"/><Relationship Id="rId2239" Type="http://schemas.openxmlformats.org/officeDocument/2006/relationships/image" Target="media/image1071.emf"/><Relationship Id="rId2446" Type="http://schemas.openxmlformats.org/officeDocument/2006/relationships/customXml" Target="ink/ink1141.xml"/><Relationship Id="rId2653" Type="http://schemas.openxmlformats.org/officeDocument/2006/relationships/image" Target="media/image1266.emf"/><Relationship Id="rId2860" Type="http://schemas.openxmlformats.org/officeDocument/2006/relationships/image" Target="media/image1369.emf"/><Relationship Id="rId3704" Type="http://schemas.openxmlformats.org/officeDocument/2006/relationships/customXml" Target="ink/ink1749.xml"/><Relationship Id="rId6110" Type="http://schemas.openxmlformats.org/officeDocument/2006/relationships/customXml" Target="ink/ink2895.xml"/><Relationship Id="rId418" Type="http://schemas.openxmlformats.org/officeDocument/2006/relationships/image" Target="media/image203.emf"/><Relationship Id="rId625" Type="http://schemas.openxmlformats.org/officeDocument/2006/relationships/image" Target="media/image25.wmf"/><Relationship Id="rId832" Type="http://schemas.openxmlformats.org/officeDocument/2006/relationships/image" Target="media/image3380.emf"/><Relationship Id="rId1048" Type="http://schemas.openxmlformats.org/officeDocument/2006/relationships/customXml" Target="ink/ink488.xml"/><Relationship Id="rId1255" Type="http://schemas.openxmlformats.org/officeDocument/2006/relationships/customXml" Target="ink/ink575.xml"/><Relationship Id="rId1462" Type="http://schemas.openxmlformats.org/officeDocument/2006/relationships/image" Target="media/image723.emf"/><Relationship Id="rId2306" Type="http://schemas.openxmlformats.org/officeDocument/2006/relationships/image" Target="media/image1104.emf"/><Relationship Id="rId2513" Type="http://schemas.openxmlformats.org/officeDocument/2006/relationships/image" Target="media/image1200.emf"/><Relationship Id="rId3911" Type="http://schemas.openxmlformats.org/officeDocument/2006/relationships/image" Target="media/image1817.emf"/><Relationship Id="rId5669" Type="http://schemas.openxmlformats.org/officeDocument/2006/relationships/customXml" Target="ink/ink2680.xml"/><Relationship Id="rId5876" Type="http://schemas.openxmlformats.org/officeDocument/2006/relationships/image" Target="media/image24260.emf"/><Relationship Id="rId1115" Type="http://schemas.openxmlformats.org/officeDocument/2006/relationships/image" Target="media/image550.emf"/><Relationship Id="rId1322" Type="http://schemas.openxmlformats.org/officeDocument/2006/relationships/image" Target="media/image653.emf"/><Relationship Id="rId2720" Type="http://schemas.openxmlformats.org/officeDocument/2006/relationships/customXml" Target="ink/ink1275.xml"/><Relationship Id="rId4478" Type="http://schemas.openxmlformats.org/officeDocument/2006/relationships/customXml" Target="ink/ink2111.xml"/><Relationship Id="rId5529" Type="http://schemas.openxmlformats.org/officeDocument/2006/relationships/image" Target="media/image22540.emf"/><Relationship Id="rId6927" Type="http://schemas.openxmlformats.org/officeDocument/2006/relationships/image" Target="media/image2921.emf"/><Relationship Id="rId3287" Type="http://schemas.openxmlformats.org/officeDocument/2006/relationships/image" Target="media/image1528.emf"/><Relationship Id="rId4338" Type="http://schemas.openxmlformats.org/officeDocument/2006/relationships/customXml" Target="ink/ink2047.xml"/><Relationship Id="rId4685" Type="http://schemas.openxmlformats.org/officeDocument/2006/relationships/customXml" Target="ink/ink2203.xml"/><Relationship Id="rId4892" Type="http://schemas.openxmlformats.org/officeDocument/2006/relationships/image" Target="media/image2234.emf"/><Relationship Id="rId5736" Type="http://schemas.openxmlformats.org/officeDocument/2006/relationships/image" Target="media/image23570.emf"/><Relationship Id="rId5943" Type="http://schemas.openxmlformats.org/officeDocument/2006/relationships/customXml" Target="ink/ink2811.xml"/><Relationship Id="rId2096" Type="http://schemas.openxmlformats.org/officeDocument/2006/relationships/image" Target="media/image1000.emf"/><Relationship Id="rId3494" Type="http://schemas.openxmlformats.org/officeDocument/2006/relationships/customXml" Target="ink/ink1646.xml"/><Relationship Id="rId4545" Type="http://schemas.openxmlformats.org/officeDocument/2006/relationships/customXml" Target="ink/ink2143.xml"/><Relationship Id="rId4752" Type="http://schemas.openxmlformats.org/officeDocument/2006/relationships/image" Target="media/image2037.emf"/><Relationship Id="rId5803" Type="http://schemas.openxmlformats.org/officeDocument/2006/relationships/customXml" Target="ink/ink2741.xml"/><Relationship Id="rId3147" Type="http://schemas.openxmlformats.org/officeDocument/2006/relationships/image" Target="media/image832.emf"/><Relationship Id="rId3354" Type="http://schemas.openxmlformats.org/officeDocument/2006/relationships/image" Target="media/image1559.emf"/><Relationship Id="rId3561" Type="http://schemas.openxmlformats.org/officeDocument/2006/relationships/image" Target="media/image1531.emf"/><Relationship Id="rId4405" Type="http://schemas.openxmlformats.org/officeDocument/2006/relationships/customXml" Target="ink/ink2078.xml"/><Relationship Id="rId4612" Type="http://schemas.openxmlformats.org/officeDocument/2006/relationships/image" Target="media/image2166.emf"/><Relationship Id="rId275" Type="http://schemas.openxmlformats.org/officeDocument/2006/relationships/customXml" Target="ink/ink125.xml"/><Relationship Id="rId482" Type="http://schemas.openxmlformats.org/officeDocument/2006/relationships/image" Target="media/image226.emf"/><Relationship Id="rId2163" Type="http://schemas.openxmlformats.org/officeDocument/2006/relationships/image" Target="media/image1033.emf"/><Relationship Id="rId2370" Type="http://schemas.openxmlformats.org/officeDocument/2006/relationships/image" Target="media/image1134.emf"/><Relationship Id="rId3007" Type="http://schemas.openxmlformats.org/officeDocument/2006/relationships/customXml" Target="ink/ink1414.xml"/><Relationship Id="rId3214" Type="http://schemas.openxmlformats.org/officeDocument/2006/relationships/image" Target="media/image1492.emf"/><Relationship Id="rId3421" Type="http://schemas.openxmlformats.org/officeDocument/2006/relationships/customXml" Target="ink/ink1611.xml"/><Relationship Id="rId6577" Type="http://schemas.openxmlformats.org/officeDocument/2006/relationships/image" Target="media/image2745.emf"/><Relationship Id="rId6784" Type="http://schemas.openxmlformats.org/officeDocument/2006/relationships/customXml" Target="ink/ink3208.xml"/><Relationship Id="rId6991" Type="http://schemas.openxmlformats.org/officeDocument/2006/relationships/header" Target="header2.xml"/><Relationship Id="rId135" Type="http://schemas.openxmlformats.org/officeDocument/2006/relationships/customXml" Target="ink/ink60.xml"/><Relationship Id="rId342" Type="http://schemas.openxmlformats.org/officeDocument/2006/relationships/image" Target="media/image167.emf"/><Relationship Id="rId2023" Type="http://schemas.openxmlformats.org/officeDocument/2006/relationships/customXml" Target="ink/ink943.xml"/><Relationship Id="rId2230" Type="http://schemas.openxmlformats.org/officeDocument/2006/relationships/customXml" Target="ink/ink1042.xml"/><Relationship Id="rId5179" Type="http://schemas.openxmlformats.org/officeDocument/2006/relationships/image" Target="media/image2378.emf"/><Relationship Id="rId5386" Type="http://schemas.openxmlformats.org/officeDocument/2006/relationships/image" Target="media/image21920.emf"/><Relationship Id="rId5593" Type="http://schemas.openxmlformats.org/officeDocument/2006/relationships/customXml" Target="ink/ink2642.xml"/><Relationship Id="rId6437" Type="http://schemas.openxmlformats.org/officeDocument/2006/relationships/customXml" Target="ink/ink3035.xml"/><Relationship Id="rId6644" Type="http://schemas.openxmlformats.org/officeDocument/2006/relationships/customXml" Target="ink/ink3138.xml"/><Relationship Id="rId202" Type="http://schemas.openxmlformats.org/officeDocument/2006/relationships/image" Target="media/image97.emf"/><Relationship Id="rId4195" Type="http://schemas.openxmlformats.org/officeDocument/2006/relationships/image" Target="media/image1959.emf"/><Relationship Id="rId5039" Type="http://schemas.openxmlformats.org/officeDocument/2006/relationships/customXml" Target="ink/ink2380.xml"/><Relationship Id="rId5246" Type="http://schemas.openxmlformats.org/officeDocument/2006/relationships/customXml" Target="ink/ink2484.xml"/><Relationship Id="rId5453" Type="http://schemas.openxmlformats.org/officeDocument/2006/relationships/image" Target="media/image22170.emf"/><Relationship Id="rId6504" Type="http://schemas.openxmlformats.org/officeDocument/2006/relationships/image" Target="media/image2687.emf"/><Relationship Id="rId6851" Type="http://schemas.openxmlformats.org/officeDocument/2006/relationships/image" Target="media/image2883.emf"/><Relationship Id="rId1789" Type="http://schemas.openxmlformats.org/officeDocument/2006/relationships/customXml" Target="ink/ink831.xml"/><Relationship Id="rId1996" Type="http://schemas.openxmlformats.org/officeDocument/2006/relationships/image" Target="media/image977.emf"/><Relationship Id="rId4055" Type="http://schemas.openxmlformats.org/officeDocument/2006/relationships/image" Target="media/image1889.emf"/><Relationship Id="rId4262" Type="http://schemas.openxmlformats.org/officeDocument/2006/relationships/customXml" Target="ink/ink2009.xml"/><Relationship Id="rId5106" Type="http://schemas.openxmlformats.org/officeDocument/2006/relationships/image" Target="media/image2342.emf"/><Relationship Id="rId5660" Type="http://schemas.openxmlformats.org/officeDocument/2006/relationships/image" Target="media/image23190.emf"/><Relationship Id="rId6711" Type="http://schemas.openxmlformats.org/officeDocument/2006/relationships/image" Target="media/image2811.emf"/><Relationship Id="rId1649" Type="http://schemas.openxmlformats.org/officeDocument/2006/relationships/customXml" Target="ink/ink766.xml"/><Relationship Id="rId1856" Type="http://schemas.openxmlformats.org/officeDocument/2006/relationships/image" Target="media/image907.emf"/><Relationship Id="rId2907" Type="http://schemas.openxmlformats.org/officeDocument/2006/relationships/customXml" Target="ink/ink1366.xml"/><Relationship Id="rId3071" Type="http://schemas.openxmlformats.org/officeDocument/2006/relationships/customXml" Target="ink/ink1446.xml"/><Relationship Id="rId5313" Type="http://schemas.openxmlformats.org/officeDocument/2006/relationships/customXml" Target="ink/ink2518.xml"/><Relationship Id="rId5520" Type="http://schemas.openxmlformats.org/officeDocument/2006/relationships/image" Target="media/image2486.wmf"/><Relationship Id="rId1509" Type="http://schemas.openxmlformats.org/officeDocument/2006/relationships/customXml" Target="ink/ink702.xml"/><Relationship Id="rId1716" Type="http://schemas.openxmlformats.org/officeDocument/2006/relationships/customXml" Target="ink/ink798.xml"/><Relationship Id="rId1923" Type="http://schemas.openxmlformats.org/officeDocument/2006/relationships/customXml" Target="ink/ink898.xml"/><Relationship Id="rId4122" Type="http://schemas.openxmlformats.org/officeDocument/2006/relationships/customXml" Target="ink/ink1946.xml"/><Relationship Id="rId3888" Type="http://schemas.openxmlformats.org/officeDocument/2006/relationships/customXml" Target="ink/ink1841.xml"/><Relationship Id="rId4939" Type="http://schemas.openxmlformats.org/officeDocument/2006/relationships/customXml" Target="ink/ink2330.xml"/><Relationship Id="rId6087" Type="http://schemas.openxmlformats.org/officeDocument/2006/relationships/image" Target="media/image2530.emf"/><Relationship Id="rId6294" Type="http://schemas.openxmlformats.org/officeDocument/2006/relationships/image" Target="media/image2633.emf"/><Relationship Id="rId2697" Type="http://schemas.openxmlformats.org/officeDocument/2006/relationships/image" Target="media/image1288.emf"/><Relationship Id="rId3748" Type="http://schemas.openxmlformats.org/officeDocument/2006/relationships/customXml" Target="ink/ink1771.xml"/><Relationship Id="rId6154" Type="http://schemas.openxmlformats.org/officeDocument/2006/relationships/image" Target="media/image2563.emf"/><Relationship Id="rId6361" Type="http://schemas.openxmlformats.org/officeDocument/2006/relationships/image" Target="media/image2666.emf"/><Relationship Id="rId669" Type="http://schemas.openxmlformats.org/officeDocument/2006/relationships/customXml" Target="ink/ink305.xml"/><Relationship Id="rId876" Type="http://schemas.openxmlformats.org/officeDocument/2006/relationships/image" Target="media/image360.emf"/><Relationship Id="rId1299" Type="http://schemas.openxmlformats.org/officeDocument/2006/relationships/customXml" Target="ink/ink597.xml"/><Relationship Id="rId2557" Type="http://schemas.openxmlformats.org/officeDocument/2006/relationships/image" Target="media/image1221.emf"/><Relationship Id="rId3608" Type="http://schemas.openxmlformats.org/officeDocument/2006/relationships/customXml" Target="ink/ink1701.xml"/><Relationship Id="rId3955" Type="http://schemas.openxmlformats.org/officeDocument/2006/relationships/image" Target="media/image1839.emf"/><Relationship Id="rId5170" Type="http://schemas.openxmlformats.org/officeDocument/2006/relationships/customXml" Target="ink/ink2446.xml"/><Relationship Id="rId6014" Type="http://schemas.openxmlformats.org/officeDocument/2006/relationships/customXml" Target="ink/ink2847.xml"/><Relationship Id="rId6221" Type="http://schemas.openxmlformats.org/officeDocument/2006/relationships/customXml" Target="ink/ink2947.xml"/><Relationship Id="rId529" Type="http://schemas.openxmlformats.org/officeDocument/2006/relationships/customXml" Target="ink/ink239.xml"/><Relationship Id="rId736" Type="http://schemas.openxmlformats.org/officeDocument/2006/relationships/image" Target="media/image327.emf"/><Relationship Id="rId1159" Type="http://schemas.openxmlformats.org/officeDocument/2006/relationships/customXml" Target="ink/ink527.xml"/><Relationship Id="rId1366" Type="http://schemas.openxmlformats.org/officeDocument/2006/relationships/image" Target="media/image675.emf"/><Relationship Id="rId2417" Type="http://schemas.openxmlformats.org/officeDocument/2006/relationships/image" Target="media/image1157.emf"/><Relationship Id="rId2764" Type="http://schemas.openxmlformats.org/officeDocument/2006/relationships/image" Target="media/image1321.emf"/><Relationship Id="rId2971" Type="http://schemas.openxmlformats.org/officeDocument/2006/relationships/customXml" Target="ink/ink1397.xml"/><Relationship Id="rId3815" Type="http://schemas.openxmlformats.org/officeDocument/2006/relationships/image" Target="media/image1769.emf"/><Relationship Id="rId5030" Type="http://schemas.openxmlformats.org/officeDocument/2006/relationships/image" Target="media/image2303.emf"/><Relationship Id="rId943" Type="http://schemas.openxmlformats.org/officeDocument/2006/relationships/image" Target="media/image449.emf"/><Relationship Id="rId1019" Type="http://schemas.openxmlformats.org/officeDocument/2006/relationships/image" Target="media/image488.emf"/><Relationship Id="rId1573" Type="http://schemas.openxmlformats.org/officeDocument/2006/relationships/image" Target="media/image38.wmf"/><Relationship Id="rId1780" Type="http://schemas.openxmlformats.org/officeDocument/2006/relationships/image" Target="media/image869.emf"/><Relationship Id="rId2624" Type="http://schemas.openxmlformats.org/officeDocument/2006/relationships/image" Target="media/image1254.emf"/><Relationship Id="rId2831" Type="http://schemas.openxmlformats.org/officeDocument/2006/relationships/customXml" Target="ink/ink1330.xml"/><Relationship Id="rId5987" Type="http://schemas.openxmlformats.org/officeDocument/2006/relationships/image" Target="media/image24800.emf"/><Relationship Id="rId72" Type="http://schemas.openxmlformats.org/officeDocument/2006/relationships/image" Target="media/image32.emf"/><Relationship Id="rId803" Type="http://schemas.openxmlformats.org/officeDocument/2006/relationships/customXml" Target="ink/ink371.xml"/><Relationship Id="rId1226" Type="http://schemas.openxmlformats.org/officeDocument/2006/relationships/image" Target="media/image605.emf"/><Relationship Id="rId1433" Type="http://schemas.openxmlformats.org/officeDocument/2006/relationships/customXml" Target="ink/ink664.xml"/><Relationship Id="rId1640" Type="http://schemas.openxmlformats.org/officeDocument/2006/relationships/image" Target="media/image393.emf"/><Relationship Id="rId4589" Type="http://schemas.openxmlformats.org/officeDocument/2006/relationships/customXml" Target="ink/ink2164.xml"/><Relationship Id="rId4796" Type="http://schemas.openxmlformats.org/officeDocument/2006/relationships/image" Target="media/image2186.emf"/><Relationship Id="rId5847" Type="http://schemas.openxmlformats.org/officeDocument/2006/relationships/customXml" Target="ink/ink2763.xml"/><Relationship Id="rId1500" Type="http://schemas.openxmlformats.org/officeDocument/2006/relationships/image" Target="media/image742.emf"/><Relationship Id="rId3398" Type="http://schemas.openxmlformats.org/officeDocument/2006/relationships/image" Target="media/image1580.emf"/><Relationship Id="rId4449" Type="http://schemas.openxmlformats.org/officeDocument/2006/relationships/image" Target="media/image2085.emf"/><Relationship Id="rId4656" Type="http://schemas.openxmlformats.org/officeDocument/2006/relationships/image" Target="media/image388.emf"/><Relationship Id="rId4863" Type="http://schemas.openxmlformats.org/officeDocument/2006/relationships/customXml" Target="ink/ink2292.xml"/><Relationship Id="rId5707" Type="http://schemas.openxmlformats.org/officeDocument/2006/relationships/customXml" Target="ink/ink2698.xml"/><Relationship Id="rId5914" Type="http://schemas.openxmlformats.org/officeDocument/2006/relationships/image" Target="media/image24450.emf"/><Relationship Id="rId3258" Type="http://schemas.openxmlformats.org/officeDocument/2006/relationships/image" Target="media/image1514.emf"/><Relationship Id="rId3465" Type="http://schemas.openxmlformats.org/officeDocument/2006/relationships/image" Target="media/image1613.emf"/><Relationship Id="rId3672" Type="http://schemas.openxmlformats.org/officeDocument/2006/relationships/customXml" Target="ink/ink1733.xml"/><Relationship Id="rId4309" Type="http://schemas.openxmlformats.org/officeDocument/2006/relationships/image" Target="media/image2016.emf"/><Relationship Id="rId4516" Type="http://schemas.openxmlformats.org/officeDocument/2006/relationships/customXml" Target="ink/ink2130.xml"/><Relationship Id="rId4723" Type="http://schemas.openxmlformats.org/officeDocument/2006/relationships/customXml" Target="ink/ink2222.xml"/><Relationship Id="rId179" Type="http://schemas.openxmlformats.org/officeDocument/2006/relationships/customXml" Target="ink/ink80.xml"/><Relationship Id="rId386" Type="http://schemas.openxmlformats.org/officeDocument/2006/relationships/image" Target="media/image189.emf"/><Relationship Id="rId593" Type="http://schemas.openxmlformats.org/officeDocument/2006/relationships/customXml" Target="ink/ink271.xml"/><Relationship Id="rId2067" Type="http://schemas.openxmlformats.org/officeDocument/2006/relationships/customXml" Target="ink/ink963.xml"/><Relationship Id="rId2274" Type="http://schemas.openxmlformats.org/officeDocument/2006/relationships/image" Target="media/image1088.emf"/><Relationship Id="rId2481" Type="http://schemas.openxmlformats.org/officeDocument/2006/relationships/image" Target="media/image1184.emf"/><Relationship Id="rId3118" Type="http://schemas.openxmlformats.org/officeDocument/2006/relationships/image" Target="media/image1480.emf"/><Relationship Id="rId3325" Type="http://schemas.openxmlformats.org/officeDocument/2006/relationships/image" Target="media/image1546.emf"/><Relationship Id="rId3532" Type="http://schemas.openxmlformats.org/officeDocument/2006/relationships/oleObject" Target="embeddings/oleObject102.bin"/><Relationship Id="rId4930" Type="http://schemas.openxmlformats.org/officeDocument/2006/relationships/image" Target="media/image2253.emf"/><Relationship Id="rId6688" Type="http://schemas.openxmlformats.org/officeDocument/2006/relationships/customXml" Target="ink/ink3160.xml"/><Relationship Id="rId246" Type="http://schemas.openxmlformats.org/officeDocument/2006/relationships/image" Target="media/image119.emf"/><Relationship Id="rId453" Type="http://schemas.openxmlformats.org/officeDocument/2006/relationships/customXml" Target="ink/ink204.xml"/><Relationship Id="rId660" Type="http://schemas.openxmlformats.org/officeDocument/2006/relationships/image" Target="media/image294.emf"/><Relationship Id="rId1083" Type="http://schemas.openxmlformats.org/officeDocument/2006/relationships/image" Target="media/image534.emf"/><Relationship Id="rId1290" Type="http://schemas.openxmlformats.org/officeDocument/2006/relationships/image" Target="media/image637.emf"/><Relationship Id="rId2134" Type="http://schemas.openxmlformats.org/officeDocument/2006/relationships/image" Target="media/image1019.emf"/><Relationship Id="rId2341" Type="http://schemas.openxmlformats.org/officeDocument/2006/relationships/customXml" Target="ink/ink1093.xml"/><Relationship Id="rId5497" Type="http://schemas.openxmlformats.org/officeDocument/2006/relationships/image" Target="media/image22380.emf"/><Relationship Id="rId6548" Type="http://schemas.openxmlformats.org/officeDocument/2006/relationships/image" Target="media/image2731.emf"/><Relationship Id="rId6895" Type="http://schemas.openxmlformats.org/officeDocument/2006/relationships/image" Target="media/image2905.emf"/><Relationship Id="rId106" Type="http://schemas.openxmlformats.org/officeDocument/2006/relationships/image" Target="media/image49.emf"/><Relationship Id="rId313" Type="http://schemas.openxmlformats.org/officeDocument/2006/relationships/customXml" Target="ink/ink143.xml"/><Relationship Id="rId1150" Type="http://schemas.openxmlformats.org/officeDocument/2006/relationships/image" Target="media/image35.wmf"/><Relationship Id="rId4099" Type="http://schemas.openxmlformats.org/officeDocument/2006/relationships/image" Target="media/image1911.emf"/><Relationship Id="rId5357" Type="http://schemas.openxmlformats.org/officeDocument/2006/relationships/customXml" Target="ink/ink2540.xml"/><Relationship Id="rId6755" Type="http://schemas.openxmlformats.org/officeDocument/2006/relationships/image" Target="media/image2834.emf"/><Relationship Id="rId6962" Type="http://schemas.openxmlformats.org/officeDocument/2006/relationships/customXml" Target="ink/ink3297.xml"/><Relationship Id="rId520" Type="http://schemas.openxmlformats.org/officeDocument/2006/relationships/image" Target="media/image23010.emf"/><Relationship Id="rId2201" Type="http://schemas.openxmlformats.org/officeDocument/2006/relationships/image" Target="media/image1052.emf"/><Relationship Id="rId5564" Type="http://schemas.openxmlformats.org/officeDocument/2006/relationships/image" Target="media/image22710.emf"/><Relationship Id="rId5771" Type="http://schemas.openxmlformats.org/officeDocument/2006/relationships/oleObject" Target="embeddings/oleObject167.bin"/><Relationship Id="rId6408" Type="http://schemas.openxmlformats.org/officeDocument/2006/relationships/image" Target="media/image2522.wmf"/><Relationship Id="rId6615" Type="http://schemas.openxmlformats.org/officeDocument/2006/relationships/customXml" Target="ink/ink3123.xml"/><Relationship Id="rId6822" Type="http://schemas.openxmlformats.org/officeDocument/2006/relationships/customXml" Target="ink/ink3227.xml"/><Relationship Id="rId1010" Type="http://schemas.openxmlformats.org/officeDocument/2006/relationships/customXml" Target="ink/ink469.xml"/><Relationship Id="rId1967" Type="http://schemas.openxmlformats.org/officeDocument/2006/relationships/customXml" Target="ink/ink920.xml"/><Relationship Id="rId4166" Type="http://schemas.openxmlformats.org/officeDocument/2006/relationships/image" Target="media/image102.wmf"/><Relationship Id="rId4373" Type="http://schemas.openxmlformats.org/officeDocument/2006/relationships/customXml" Target="ink/ink2062.xml"/><Relationship Id="rId4580" Type="http://schemas.openxmlformats.org/officeDocument/2006/relationships/image" Target="media/image2150.emf"/><Relationship Id="rId5217" Type="http://schemas.openxmlformats.org/officeDocument/2006/relationships/image" Target="media/image2397.emf"/><Relationship Id="rId5424" Type="http://schemas.openxmlformats.org/officeDocument/2006/relationships/customXml" Target="ink/ink2569.xml"/><Relationship Id="rId5631" Type="http://schemas.openxmlformats.org/officeDocument/2006/relationships/customXml" Target="ink/ink2661.xml"/><Relationship Id="rId4026" Type="http://schemas.openxmlformats.org/officeDocument/2006/relationships/image" Target="media/image98.wmf"/><Relationship Id="rId4440" Type="http://schemas.openxmlformats.org/officeDocument/2006/relationships/customXml" Target="ink/ink2092.xml"/><Relationship Id="rId3042" Type="http://schemas.openxmlformats.org/officeDocument/2006/relationships/image" Target="media/image526.emf"/><Relationship Id="rId6198" Type="http://schemas.openxmlformats.org/officeDocument/2006/relationships/image" Target="media/image2585.emf"/><Relationship Id="rId6265" Type="http://schemas.openxmlformats.org/officeDocument/2006/relationships/customXml" Target="ink/ink2965.xml"/><Relationship Id="rId3859" Type="http://schemas.openxmlformats.org/officeDocument/2006/relationships/image" Target="media/image1791.emf"/><Relationship Id="rId5281" Type="http://schemas.openxmlformats.org/officeDocument/2006/relationships/customXml" Target="ink/ink2502.xml"/><Relationship Id="rId2875" Type="http://schemas.openxmlformats.org/officeDocument/2006/relationships/customXml" Target="ink/ink1352.xml"/><Relationship Id="rId3926" Type="http://schemas.openxmlformats.org/officeDocument/2006/relationships/customXml" Target="ink/ink1857.xml"/><Relationship Id="rId6332" Type="http://schemas.openxmlformats.org/officeDocument/2006/relationships/image" Target="media/image2652.emf"/><Relationship Id="rId847" Type="http://schemas.openxmlformats.org/officeDocument/2006/relationships/customXml" Target="ink/ink393.xml"/><Relationship Id="rId1477" Type="http://schemas.openxmlformats.org/officeDocument/2006/relationships/customXml" Target="ink/ink686.xml"/><Relationship Id="rId1891" Type="http://schemas.openxmlformats.org/officeDocument/2006/relationships/customXml" Target="ink/ink882.xml"/><Relationship Id="rId2528" Type="http://schemas.openxmlformats.org/officeDocument/2006/relationships/customXml" Target="ink/ink1180.xml"/><Relationship Id="rId2942" Type="http://schemas.openxmlformats.org/officeDocument/2006/relationships/image" Target="media/image1409.emf"/><Relationship Id="rId914" Type="http://schemas.openxmlformats.org/officeDocument/2006/relationships/image" Target="media/image375.emf"/><Relationship Id="rId1544" Type="http://schemas.openxmlformats.org/officeDocument/2006/relationships/customXml" Target="ink/ink720.xml"/><Relationship Id="rId5001" Type="http://schemas.openxmlformats.org/officeDocument/2006/relationships/customXml" Target="ink/ink2361.xml"/><Relationship Id="rId1611" Type="http://schemas.openxmlformats.org/officeDocument/2006/relationships/customXml" Target="ink/ink751.xml"/><Relationship Id="rId4767" Type="http://schemas.openxmlformats.org/officeDocument/2006/relationships/customXml" Target="ink/ink2244.xml"/><Relationship Id="rId5818" Type="http://schemas.openxmlformats.org/officeDocument/2006/relationships/image" Target="media/image23970.emf"/><Relationship Id="rId3369" Type="http://schemas.openxmlformats.org/officeDocument/2006/relationships/customXml" Target="ink/ink1585.xml"/><Relationship Id="rId2385" Type="http://schemas.openxmlformats.org/officeDocument/2006/relationships/image" Target="media/image1141.emf"/><Relationship Id="rId3783" Type="http://schemas.openxmlformats.org/officeDocument/2006/relationships/image" Target="media/image1753.emf"/><Relationship Id="rId4834" Type="http://schemas.openxmlformats.org/officeDocument/2006/relationships/image" Target="media/image2205.emf"/><Relationship Id="rId357" Type="http://schemas.openxmlformats.org/officeDocument/2006/relationships/customXml" Target="ink/ink164.xml"/><Relationship Id="rId2038" Type="http://schemas.openxmlformats.org/officeDocument/2006/relationships/image" Target="media/image425.emf"/><Relationship Id="rId3436" Type="http://schemas.openxmlformats.org/officeDocument/2006/relationships/oleObject" Target="embeddings/oleObject101.bin"/><Relationship Id="rId3850" Type="http://schemas.openxmlformats.org/officeDocument/2006/relationships/customXml" Target="ink/ink1822.xml"/><Relationship Id="rId4901" Type="http://schemas.openxmlformats.org/officeDocument/2006/relationships/customXml" Target="ink/ink2311.xml"/><Relationship Id="rId771" Type="http://schemas.openxmlformats.org/officeDocument/2006/relationships/customXml" Target="ink/ink355.xml"/><Relationship Id="rId2452" Type="http://schemas.openxmlformats.org/officeDocument/2006/relationships/customXml" Target="ink/ink1144.xml"/><Relationship Id="rId3503" Type="http://schemas.openxmlformats.org/officeDocument/2006/relationships/image" Target="media/image1632.emf"/><Relationship Id="rId6659" Type="http://schemas.openxmlformats.org/officeDocument/2006/relationships/image" Target="media/image2785.emf"/><Relationship Id="rId424" Type="http://schemas.openxmlformats.org/officeDocument/2006/relationships/image" Target="media/image206.emf"/><Relationship Id="rId2105" Type="http://schemas.openxmlformats.org/officeDocument/2006/relationships/customXml" Target="ink/ink980.xml"/><Relationship Id="rId5675" Type="http://schemas.openxmlformats.org/officeDocument/2006/relationships/image" Target="media/image2495.wmf"/><Relationship Id="rId6726" Type="http://schemas.openxmlformats.org/officeDocument/2006/relationships/customXml" Target="ink/ink3179.xml"/><Relationship Id="rId1121" Type="http://schemas.openxmlformats.org/officeDocument/2006/relationships/image" Target="media/image553.emf"/><Relationship Id="rId4277" Type="http://schemas.openxmlformats.org/officeDocument/2006/relationships/image" Target="media/image2000.emf"/><Relationship Id="rId4691" Type="http://schemas.openxmlformats.org/officeDocument/2006/relationships/customXml" Target="ink/ink2206.xml"/><Relationship Id="rId5328" Type="http://schemas.openxmlformats.org/officeDocument/2006/relationships/image" Target="media/image2452.emf"/><Relationship Id="rId5742" Type="http://schemas.openxmlformats.org/officeDocument/2006/relationships/image" Target="media/image23600.emf"/><Relationship Id="rId3293" Type="http://schemas.openxmlformats.org/officeDocument/2006/relationships/image" Target="media/image75.wmf"/><Relationship Id="rId4344" Type="http://schemas.openxmlformats.org/officeDocument/2006/relationships/customXml" Target="ink/ink2050.xml"/><Relationship Id="rId1938" Type="http://schemas.openxmlformats.org/officeDocument/2006/relationships/image" Target="media/image948.emf"/><Relationship Id="rId3360" Type="http://schemas.openxmlformats.org/officeDocument/2006/relationships/customXml" Target="ink/ink1580.xml"/><Relationship Id="rId281" Type="http://schemas.openxmlformats.org/officeDocument/2006/relationships/customXml" Target="ink/ink127.xml"/><Relationship Id="rId3013" Type="http://schemas.openxmlformats.org/officeDocument/2006/relationships/customXml" Target="ink/ink1417.xml"/><Relationship Id="rId4411" Type="http://schemas.openxmlformats.org/officeDocument/2006/relationships/customXml" Target="ink/ink2079.xml"/><Relationship Id="rId6169" Type="http://schemas.openxmlformats.org/officeDocument/2006/relationships/customXml" Target="ink/ink2924.xml"/><Relationship Id="rId6583" Type="http://schemas.openxmlformats.org/officeDocument/2006/relationships/image" Target="media/image2748.emf"/><Relationship Id="rId2779" Type="http://schemas.openxmlformats.org/officeDocument/2006/relationships/customXml" Target="ink/ink1304.xml"/><Relationship Id="rId5185" Type="http://schemas.openxmlformats.org/officeDocument/2006/relationships/image" Target="media/image2381.emf"/><Relationship Id="rId6236" Type="http://schemas.openxmlformats.org/officeDocument/2006/relationships/image" Target="media/image2604.emf"/><Relationship Id="rId6650" Type="http://schemas.openxmlformats.org/officeDocument/2006/relationships/customXml" Target="ink/ink3141.xml"/><Relationship Id="rId1795" Type="http://schemas.openxmlformats.org/officeDocument/2006/relationships/customXml" Target="ink/ink834.xml"/><Relationship Id="rId2846" Type="http://schemas.openxmlformats.org/officeDocument/2006/relationships/image" Target="media/image1362.emf"/><Relationship Id="rId5252" Type="http://schemas.openxmlformats.org/officeDocument/2006/relationships/customXml" Target="ink/ink2487.xml"/><Relationship Id="rId6303" Type="http://schemas.openxmlformats.org/officeDocument/2006/relationships/customXml" Target="ink/ink2983.xml"/><Relationship Id="rId87" Type="http://schemas.openxmlformats.org/officeDocument/2006/relationships/customXml" Target="ink/ink37.xml"/><Relationship Id="rId818" Type="http://schemas.openxmlformats.org/officeDocument/2006/relationships/image" Target="media/image3310.emf"/><Relationship Id="rId1448" Type="http://schemas.openxmlformats.org/officeDocument/2006/relationships/image" Target="media/image716.emf"/><Relationship Id="rId1862" Type="http://schemas.openxmlformats.org/officeDocument/2006/relationships/image" Target="media/image910.emf"/><Relationship Id="rId2913" Type="http://schemas.openxmlformats.org/officeDocument/2006/relationships/customXml" Target="ink/ink1369.xml"/><Relationship Id="rId1515" Type="http://schemas.openxmlformats.org/officeDocument/2006/relationships/customXml" Target="ink/ink705.xml"/><Relationship Id="rId6093" Type="http://schemas.openxmlformats.org/officeDocument/2006/relationships/image" Target="media/image2533.emf"/><Relationship Id="rId3687" Type="http://schemas.openxmlformats.org/officeDocument/2006/relationships/image" Target="media/image1705.emf"/><Relationship Id="rId4738" Type="http://schemas.openxmlformats.org/officeDocument/2006/relationships/image" Target="media/image1917.emf"/><Relationship Id="rId2289" Type="http://schemas.openxmlformats.org/officeDocument/2006/relationships/customXml" Target="ink/ink1071.xml"/><Relationship Id="rId3754" Type="http://schemas.openxmlformats.org/officeDocument/2006/relationships/customXml" Target="ink/ink1774.xml"/><Relationship Id="rId4805" Type="http://schemas.openxmlformats.org/officeDocument/2006/relationships/customXml" Target="ink/ink2263.xml"/><Relationship Id="rId6160" Type="http://schemas.openxmlformats.org/officeDocument/2006/relationships/image" Target="media/image2566.emf"/><Relationship Id="rId675" Type="http://schemas.openxmlformats.org/officeDocument/2006/relationships/customXml" Target="ink/ink308.xml"/><Relationship Id="rId2356" Type="http://schemas.openxmlformats.org/officeDocument/2006/relationships/image" Target="media/image1127.emf"/><Relationship Id="rId2770" Type="http://schemas.openxmlformats.org/officeDocument/2006/relationships/image" Target="media/image1324.emf"/><Relationship Id="rId3407" Type="http://schemas.openxmlformats.org/officeDocument/2006/relationships/customXml" Target="ink/ink1604.xml"/><Relationship Id="rId3821" Type="http://schemas.openxmlformats.org/officeDocument/2006/relationships/image" Target="media/image1772.emf"/><Relationship Id="rId6977" Type="http://schemas.openxmlformats.org/officeDocument/2006/relationships/image" Target="media/image2946.emf"/><Relationship Id="rId328" Type="http://schemas.openxmlformats.org/officeDocument/2006/relationships/image" Target="media/image160.emf"/><Relationship Id="rId742" Type="http://schemas.openxmlformats.org/officeDocument/2006/relationships/image" Target="media/image330.emf"/><Relationship Id="rId1372" Type="http://schemas.openxmlformats.org/officeDocument/2006/relationships/image" Target="media/image678.emf"/><Relationship Id="rId2009" Type="http://schemas.openxmlformats.org/officeDocument/2006/relationships/image" Target="media/image53.wmf"/><Relationship Id="rId2423" Type="http://schemas.openxmlformats.org/officeDocument/2006/relationships/image" Target="media/image1160.emf"/><Relationship Id="rId5579" Type="http://schemas.openxmlformats.org/officeDocument/2006/relationships/customXml" Target="ink/ink2635.xml"/><Relationship Id="rId1025" Type="http://schemas.openxmlformats.org/officeDocument/2006/relationships/image" Target="media/image491.emf"/><Relationship Id="rId4595" Type="http://schemas.openxmlformats.org/officeDocument/2006/relationships/image" Target="media/image116.wmf"/><Relationship Id="rId5646" Type="http://schemas.openxmlformats.org/officeDocument/2006/relationships/image" Target="media/image23120.emf"/><Relationship Id="rId5993" Type="http://schemas.openxmlformats.org/officeDocument/2006/relationships/image" Target="media/image2483.emf"/><Relationship Id="rId3197" Type="http://schemas.openxmlformats.org/officeDocument/2006/relationships/customXml" Target="ink/ink1508.xml"/><Relationship Id="rId4248" Type="http://schemas.openxmlformats.org/officeDocument/2006/relationships/customXml" Target="ink/ink2002.xml"/><Relationship Id="rId4662" Type="http://schemas.openxmlformats.org/officeDocument/2006/relationships/image" Target="media/image392.emf"/><Relationship Id="rId5713" Type="http://schemas.openxmlformats.org/officeDocument/2006/relationships/customXml" Target="ink/ink2701.xml"/><Relationship Id="rId185" Type="http://schemas.openxmlformats.org/officeDocument/2006/relationships/customXml" Target="ink/ink83.xml"/><Relationship Id="rId1909" Type="http://schemas.openxmlformats.org/officeDocument/2006/relationships/customXml" Target="ink/ink891.xml"/><Relationship Id="rId3264" Type="http://schemas.openxmlformats.org/officeDocument/2006/relationships/image" Target="media/image1517.emf"/><Relationship Id="rId4315" Type="http://schemas.openxmlformats.org/officeDocument/2006/relationships/image" Target="media/image2019.emf"/><Relationship Id="rId2280" Type="http://schemas.openxmlformats.org/officeDocument/2006/relationships/image" Target="media/image1091.emf"/><Relationship Id="rId3331" Type="http://schemas.openxmlformats.org/officeDocument/2006/relationships/image" Target="media/image1549.emf"/><Relationship Id="rId6487" Type="http://schemas.openxmlformats.org/officeDocument/2006/relationships/customXml" Target="ink/ink3058.xml"/><Relationship Id="rId252" Type="http://schemas.openxmlformats.org/officeDocument/2006/relationships/image" Target="media/image122.emf"/><Relationship Id="rId5089" Type="http://schemas.openxmlformats.org/officeDocument/2006/relationships/customXml" Target="ink/ink2405.xml"/><Relationship Id="rId6554" Type="http://schemas.openxmlformats.org/officeDocument/2006/relationships/customXml" Target="ink/ink3092.xml"/><Relationship Id="rId1699" Type="http://schemas.openxmlformats.org/officeDocument/2006/relationships/customXml" Target="ink/ink790.xml"/><Relationship Id="rId2000" Type="http://schemas.openxmlformats.org/officeDocument/2006/relationships/image" Target="media/image979.emf"/><Relationship Id="rId5156" Type="http://schemas.openxmlformats.org/officeDocument/2006/relationships/customXml" Target="ink/ink2439.xml"/><Relationship Id="rId5570" Type="http://schemas.openxmlformats.org/officeDocument/2006/relationships/oleObject" Target="embeddings/oleObject160.bin"/><Relationship Id="rId6207" Type="http://schemas.openxmlformats.org/officeDocument/2006/relationships/customXml" Target="ink/ink2943.xml"/><Relationship Id="rId4172" Type="http://schemas.openxmlformats.org/officeDocument/2006/relationships/customXml" Target="ink/ink1968.xml"/><Relationship Id="rId5223" Type="http://schemas.openxmlformats.org/officeDocument/2006/relationships/image" Target="media/image2400.emf"/><Relationship Id="rId6621" Type="http://schemas.openxmlformats.org/officeDocument/2006/relationships/customXml" Target="ink/ink3126.xml"/><Relationship Id="rId1766" Type="http://schemas.openxmlformats.org/officeDocument/2006/relationships/image" Target="media/image862.emf"/><Relationship Id="rId2817" Type="http://schemas.openxmlformats.org/officeDocument/2006/relationships/customXml" Target="ink/ink1323.xml"/><Relationship Id="rId58" Type="http://schemas.openxmlformats.org/officeDocument/2006/relationships/image" Target="media/image25.emf"/><Relationship Id="rId1419" Type="http://schemas.openxmlformats.org/officeDocument/2006/relationships/customXml" Target="ink/ink657.xml"/><Relationship Id="rId1833" Type="http://schemas.openxmlformats.org/officeDocument/2006/relationships/customXml" Target="ink/ink853.xml"/><Relationship Id="rId4989" Type="http://schemas.openxmlformats.org/officeDocument/2006/relationships/customXml" Target="ink/ink2355.xml"/><Relationship Id="rId1900" Type="http://schemas.openxmlformats.org/officeDocument/2006/relationships/image" Target="media/image929.emf"/><Relationship Id="rId3658" Type="http://schemas.openxmlformats.org/officeDocument/2006/relationships/customXml" Target="ink/ink1726.xml"/><Relationship Id="rId4709" Type="http://schemas.openxmlformats.org/officeDocument/2006/relationships/customXml" Target="ink/ink2215.xml"/><Relationship Id="rId6064" Type="http://schemas.openxmlformats.org/officeDocument/2006/relationships/customXml" Target="ink/ink2872.xml"/><Relationship Id="rId579" Type="http://schemas.openxmlformats.org/officeDocument/2006/relationships/customXml" Target="ink/ink264.xml"/><Relationship Id="rId993" Type="http://schemas.openxmlformats.org/officeDocument/2006/relationships/image" Target="media/image475.emf"/><Relationship Id="rId2674" Type="http://schemas.openxmlformats.org/officeDocument/2006/relationships/customXml" Target="ink/ink1252.xml"/><Relationship Id="rId5080" Type="http://schemas.openxmlformats.org/officeDocument/2006/relationships/image" Target="media/image2329.emf"/><Relationship Id="rId6131" Type="http://schemas.openxmlformats.org/officeDocument/2006/relationships/customXml" Target="ink/ink2905.xml"/><Relationship Id="rId646" Type="http://schemas.openxmlformats.org/officeDocument/2006/relationships/image" Target="media/image287.emf"/><Relationship Id="rId1276" Type="http://schemas.openxmlformats.org/officeDocument/2006/relationships/image" Target="media/image630.emf"/><Relationship Id="rId2327" Type="http://schemas.openxmlformats.org/officeDocument/2006/relationships/customXml" Target="ink/ink1086.xml"/><Relationship Id="rId3725" Type="http://schemas.openxmlformats.org/officeDocument/2006/relationships/image" Target="media/image1724.emf"/><Relationship Id="rId1690" Type="http://schemas.openxmlformats.org/officeDocument/2006/relationships/oleObject" Target="embeddings/oleObject46.bin"/><Relationship Id="rId2741" Type="http://schemas.openxmlformats.org/officeDocument/2006/relationships/customXml" Target="ink/ink1285.xml"/><Relationship Id="rId5897" Type="http://schemas.openxmlformats.org/officeDocument/2006/relationships/customXml" Target="ink/ink2788.xml"/><Relationship Id="rId6948" Type="http://schemas.openxmlformats.org/officeDocument/2006/relationships/customXml" Target="ink/ink3290.xml"/><Relationship Id="rId713" Type="http://schemas.openxmlformats.org/officeDocument/2006/relationships/customXml" Target="ink/ink327.xml"/><Relationship Id="rId1343" Type="http://schemas.openxmlformats.org/officeDocument/2006/relationships/customXml" Target="ink/ink619.xml"/><Relationship Id="rId4499" Type="http://schemas.openxmlformats.org/officeDocument/2006/relationships/image" Target="media/image2110.emf"/><Relationship Id="rId5964" Type="http://schemas.openxmlformats.org/officeDocument/2006/relationships/image" Target="media/image2469.emf"/><Relationship Id="rId1410" Type="http://schemas.openxmlformats.org/officeDocument/2006/relationships/image" Target="media/image697.emf"/><Relationship Id="rId4566" Type="http://schemas.openxmlformats.org/officeDocument/2006/relationships/image" Target="media/image2143.emf"/><Relationship Id="rId4980" Type="http://schemas.openxmlformats.org/officeDocument/2006/relationships/image" Target="media/image2278.emf"/><Relationship Id="rId5617" Type="http://schemas.openxmlformats.org/officeDocument/2006/relationships/customXml" Target="ink/ink2654.xml"/><Relationship Id="rId3168" Type="http://schemas.openxmlformats.org/officeDocument/2006/relationships/image" Target="media/image984.emf"/><Relationship Id="rId3582" Type="http://schemas.openxmlformats.org/officeDocument/2006/relationships/customXml" Target="ink/ink1688.xml"/><Relationship Id="rId4219" Type="http://schemas.openxmlformats.org/officeDocument/2006/relationships/image" Target="media/image1971.emf"/><Relationship Id="rId4633" Type="http://schemas.openxmlformats.org/officeDocument/2006/relationships/customXml" Target="ink/ink2182.xml"/><Relationship Id="rId2184" Type="http://schemas.openxmlformats.org/officeDocument/2006/relationships/customXml" Target="ink/ink1019.xml"/><Relationship Id="rId3235" Type="http://schemas.openxmlformats.org/officeDocument/2006/relationships/customXml" Target="ink/ink1527.xml"/><Relationship Id="rId156" Type="http://schemas.openxmlformats.org/officeDocument/2006/relationships/oleObject" Target="embeddings/oleObject5.bin"/><Relationship Id="rId570" Type="http://schemas.openxmlformats.org/officeDocument/2006/relationships/image" Target="media/image255.emf"/><Relationship Id="rId2251" Type="http://schemas.openxmlformats.org/officeDocument/2006/relationships/image" Target="media/image1077.emf"/><Relationship Id="rId3302" Type="http://schemas.openxmlformats.org/officeDocument/2006/relationships/customXml" Target="ink/ink1558.xml"/><Relationship Id="rId4700" Type="http://schemas.openxmlformats.org/officeDocument/2006/relationships/image" Target="media/image503.emf"/><Relationship Id="rId6458" Type="http://schemas.openxmlformats.org/officeDocument/2006/relationships/customXml" Target="ink/ink3045.xml"/><Relationship Id="rId223" Type="http://schemas.openxmlformats.org/officeDocument/2006/relationships/customXml" Target="ink/ink99.xml"/><Relationship Id="rId6872" Type="http://schemas.openxmlformats.org/officeDocument/2006/relationships/customXml" Target="ink/ink3252.xml"/><Relationship Id="rId4076" Type="http://schemas.openxmlformats.org/officeDocument/2006/relationships/customXml" Target="ink/ink1924.xml"/><Relationship Id="rId5474" Type="http://schemas.openxmlformats.org/officeDocument/2006/relationships/customXml" Target="ink/ink2594.xml"/><Relationship Id="rId6525" Type="http://schemas.openxmlformats.org/officeDocument/2006/relationships/customXml" Target="ink/ink3077.xml"/><Relationship Id="rId4490" Type="http://schemas.openxmlformats.org/officeDocument/2006/relationships/customXml" Target="ink/ink2117.xml"/><Relationship Id="rId5127" Type="http://schemas.openxmlformats.org/officeDocument/2006/relationships/customXml" Target="ink/ink2424.xml"/><Relationship Id="rId5541" Type="http://schemas.openxmlformats.org/officeDocument/2006/relationships/customXml" Target="ink/ink2624.xml"/><Relationship Id="rId1737" Type="http://schemas.openxmlformats.org/officeDocument/2006/relationships/image" Target="media/image854.emf"/><Relationship Id="rId3092" Type="http://schemas.openxmlformats.org/officeDocument/2006/relationships/image" Target="media/image568.emf"/><Relationship Id="rId4143" Type="http://schemas.openxmlformats.org/officeDocument/2006/relationships/image" Target="media/image1933.emf"/><Relationship Id="rId29" Type="http://schemas.openxmlformats.org/officeDocument/2006/relationships/customXml" Target="ink/ink9.xml"/><Relationship Id="rId4210" Type="http://schemas.openxmlformats.org/officeDocument/2006/relationships/image" Target="media/image107.wmf"/><Relationship Id="rId1804" Type="http://schemas.openxmlformats.org/officeDocument/2006/relationships/image" Target="media/image881.emf"/><Relationship Id="rId6382" Type="http://schemas.openxmlformats.org/officeDocument/2006/relationships/customXml" Target="ink/ink3017.xml"/><Relationship Id="rId3976" Type="http://schemas.openxmlformats.org/officeDocument/2006/relationships/customXml" Target="ink/ink1880.xml"/><Relationship Id="rId6035" Type="http://schemas.openxmlformats.org/officeDocument/2006/relationships/image" Target="media/image2504.emf"/><Relationship Id="rId897" Type="http://schemas.openxmlformats.org/officeDocument/2006/relationships/customXml" Target="ink/ink418.xml"/><Relationship Id="rId2578" Type="http://schemas.openxmlformats.org/officeDocument/2006/relationships/image" Target="media/image1231.emf"/><Relationship Id="rId2992" Type="http://schemas.openxmlformats.org/officeDocument/2006/relationships/image" Target="media/image1425.emf"/><Relationship Id="rId3629" Type="http://schemas.openxmlformats.org/officeDocument/2006/relationships/image" Target="media/image1676.emf"/><Relationship Id="rId5051" Type="http://schemas.openxmlformats.org/officeDocument/2006/relationships/customXml" Target="ink/ink2386.xml"/><Relationship Id="rId964" Type="http://schemas.openxmlformats.org/officeDocument/2006/relationships/customXml" Target="ink/ink449.xml"/><Relationship Id="rId1594" Type="http://schemas.openxmlformats.org/officeDocument/2006/relationships/image" Target="media/image786.emf"/><Relationship Id="rId2645" Type="http://schemas.openxmlformats.org/officeDocument/2006/relationships/customXml" Target="ink/ink1237.xml"/><Relationship Id="rId6102" Type="http://schemas.openxmlformats.org/officeDocument/2006/relationships/customXml" Target="ink/ink2891.xml"/><Relationship Id="rId617" Type="http://schemas.openxmlformats.org/officeDocument/2006/relationships/customXml" Target="ink/ink283.xml"/><Relationship Id="rId1247" Type="http://schemas.openxmlformats.org/officeDocument/2006/relationships/customXml" Target="ink/ink571.xml"/><Relationship Id="rId1661" Type="http://schemas.openxmlformats.org/officeDocument/2006/relationships/customXml" Target="ink/ink772.xml"/><Relationship Id="rId2712" Type="http://schemas.openxmlformats.org/officeDocument/2006/relationships/customXml" Target="ink/ink1271.xml"/><Relationship Id="rId5868" Type="http://schemas.openxmlformats.org/officeDocument/2006/relationships/image" Target="media/image24220.emf"/><Relationship Id="rId6919" Type="http://schemas.openxmlformats.org/officeDocument/2006/relationships/image" Target="media/image2917.emf"/><Relationship Id="rId1314" Type="http://schemas.openxmlformats.org/officeDocument/2006/relationships/image" Target="media/image649.emf"/><Relationship Id="rId4884" Type="http://schemas.openxmlformats.org/officeDocument/2006/relationships/image" Target="media/image2230.emf"/><Relationship Id="rId5935" Type="http://schemas.openxmlformats.org/officeDocument/2006/relationships/customXml" Target="ink/ink2807.xml"/><Relationship Id="rId3486" Type="http://schemas.openxmlformats.org/officeDocument/2006/relationships/customXml" Target="ink/ink1642.xml"/><Relationship Id="rId4537" Type="http://schemas.openxmlformats.org/officeDocument/2006/relationships/customXml" Target="ink/ink2139.xml"/><Relationship Id="rId20" Type="http://schemas.openxmlformats.org/officeDocument/2006/relationships/image" Target="media/image6.emf"/><Relationship Id="rId2088" Type="http://schemas.openxmlformats.org/officeDocument/2006/relationships/image" Target="media/image998.emf"/><Relationship Id="rId3139" Type="http://schemas.openxmlformats.org/officeDocument/2006/relationships/image" Target="media/image797.emf"/><Relationship Id="rId4951" Type="http://schemas.openxmlformats.org/officeDocument/2006/relationships/customXml" Target="ink/ink2336.xml"/><Relationship Id="rId474" Type="http://schemas.openxmlformats.org/officeDocument/2006/relationships/image" Target="media/image222.emf"/><Relationship Id="rId2155" Type="http://schemas.openxmlformats.org/officeDocument/2006/relationships/image" Target="media/image1029.emf"/><Relationship Id="rId3553" Type="http://schemas.openxmlformats.org/officeDocument/2006/relationships/image" Target="media/image1429.emf"/><Relationship Id="rId4604" Type="http://schemas.openxmlformats.org/officeDocument/2006/relationships/image" Target="media/image2162.emf"/><Relationship Id="rId127" Type="http://schemas.openxmlformats.org/officeDocument/2006/relationships/customXml" Target="ink/ink56.xml"/><Relationship Id="rId3206" Type="http://schemas.openxmlformats.org/officeDocument/2006/relationships/image" Target="media/image1488.emf"/><Relationship Id="rId3620" Type="http://schemas.openxmlformats.org/officeDocument/2006/relationships/customXml" Target="ink/ink1707.xml"/><Relationship Id="rId6776" Type="http://schemas.openxmlformats.org/officeDocument/2006/relationships/customXml" Target="ink/ink3204.xml"/><Relationship Id="rId541" Type="http://schemas.openxmlformats.org/officeDocument/2006/relationships/customXml" Target="ink/ink245.xml"/><Relationship Id="rId1171" Type="http://schemas.openxmlformats.org/officeDocument/2006/relationships/customXml" Target="ink/ink533.xml"/><Relationship Id="rId2222" Type="http://schemas.openxmlformats.org/officeDocument/2006/relationships/customXml" Target="ink/ink1038.xml"/><Relationship Id="rId5378" Type="http://schemas.openxmlformats.org/officeDocument/2006/relationships/image" Target="media/image21880.emf"/><Relationship Id="rId5792" Type="http://schemas.openxmlformats.org/officeDocument/2006/relationships/image" Target="media/image23840.emf"/><Relationship Id="rId6429" Type="http://schemas.openxmlformats.org/officeDocument/2006/relationships/customXml" Target="ink/ink3031.xml"/><Relationship Id="rId6843" Type="http://schemas.openxmlformats.org/officeDocument/2006/relationships/image" Target="media/image2879.emf"/><Relationship Id="rId1988" Type="http://schemas.openxmlformats.org/officeDocument/2006/relationships/image" Target="media/image973.emf"/><Relationship Id="rId4394" Type="http://schemas.openxmlformats.org/officeDocument/2006/relationships/image" Target="media/image2058.emf"/><Relationship Id="rId5445" Type="http://schemas.openxmlformats.org/officeDocument/2006/relationships/image" Target="media/image22130.emf"/><Relationship Id="rId4047" Type="http://schemas.openxmlformats.org/officeDocument/2006/relationships/image" Target="media/image1885.emf"/><Relationship Id="rId4461" Type="http://schemas.openxmlformats.org/officeDocument/2006/relationships/image" Target="media/image2091.emf"/><Relationship Id="rId5512" Type="http://schemas.openxmlformats.org/officeDocument/2006/relationships/customXml" Target="ink/ink2610.xml"/><Relationship Id="rId6910" Type="http://schemas.openxmlformats.org/officeDocument/2006/relationships/customXml" Target="ink/ink3271.xml"/><Relationship Id="rId3063" Type="http://schemas.openxmlformats.org/officeDocument/2006/relationships/customXml" Target="ink/ink1442.xml"/><Relationship Id="rId4114" Type="http://schemas.openxmlformats.org/officeDocument/2006/relationships/customXml" Target="ink/ink1942.xml"/><Relationship Id="rId1708" Type="http://schemas.openxmlformats.org/officeDocument/2006/relationships/oleObject" Target="embeddings/oleObject47.bin"/><Relationship Id="rId3130" Type="http://schemas.openxmlformats.org/officeDocument/2006/relationships/oleObject" Target="embeddings/oleObject86.bin"/><Relationship Id="rId6286" Type="http://schemas.openxmlformats.org/officeDocument/2006/relationships/image" Target="media/image2629.emf"/><Relationship Id="rId2896" Type="http://schemas.openxmlformats.org/officeDocument/2006/relationships/image" Target="media/image1387.emf"/><Relationship Id="rId3947" Type="http://schemas.openxmlformats.org/officeDocument/2006/relationships/image" Target="media/image1835.emf"/><Relationship Id="rId6353" Type="http://schemas.openxmlformats.org/officeDocument/2006/relationships/image" Target="media/image2662.emf"/><Relationship Id="rId868" Type="http://schemas.openxmlformats.org/officeDocument/2006/relationships/image" Target="media/image3560.emf"/><Relationship Id="rId1498" Type="http://schemas.openxmlformats.org/officeDocument/2006/relationships/image" Target="media/image741.emf"/><Relationship Id="rId2549" Type="http://schemas.openxmlformats.org/officeDocument/2006/relationships/image" Target="media/image1217.emf"/><Relationship Id="rId2963" Type="http://schemas.openxmlformats.org/officeDocument/2006/relationships/customXml" Target="ink/ink1393.xml"/><Relationship Id="rId6006" Type="http://schemas.openxmlformats.org/officeDocument/2006/relationships/customXml" Target="ink/ink2843.xml"/><Relationship Id="rId6420" Type="http://schemas.openxmlformats.org/officeDocument/2006/relationships/image" Target="media/image2693.emf"/><Relationship Id="rId935" Type="http://schemas.openxmlformats.org/officeDocument/2006/relationships/customXml" Target="ink/ink434.xml"/><Relationship Id="rId1565" Type="http://schemas.openxmlformats.org/officeDocument/2006/relationships/customXml" Target="ink/ink729.xml"/><Relationship Id="rId2616" Type="http://schemas.openxmlformats.org/officeDocument/2006/relationships/image" Target="media/image1250.emf"/><Relationship Id="rId5022" Type="http://schemas.openxmlformats.org/officeDocument/2006/relationships/image" Target="media/image2299.emf"/><Relationship Id="rId1218" Type="http://schemas.openxmlformats.org/officeDocument/2006/relationships/image" Target="media/image601.emf"/><Relationship Id="rId1632" Type="http://schemas.openxmlformats.org/officeDocument/2006/relationships/image" Target="media/image804.emf"/><Relationship Id="rId4788" Type="http://schemas.openxmlformats.org/officeDocument/2006/relationships/image" Target="media/image2182.emf"/><Relationship Id="rId5839" Type="http://schemas.openxmlformats.org/officeDocument/2006/relationships/customXml" Target="ink/ink2759.xml"/><Relationship Id="rId4855" Type="http://schemas.openxmlformats.org/officeDocument/2006/relationships/customXml" Target="ink/ink2288.xml"/><Relationship Id="rId5906" Type="http://schemas.openxmlformats.org/officeDocument/2006/relationships/image" Target="media/image24410.emf"/><Relationship Id="rId3457" Type="http://schemas.openxmlformats.org/officeDocument/2006/relationships/image" Target="media/image1609.emf"/><Relationship Id="rId3871" Type="http://schemas.openxmlformats.org/officeDocument/2006/relationships/image" Target="media/image1797.emf"/><Relationship Id="rId4508" Type="http://schemas.openxmlformats.org/officeDocument/2006/relationships/customXml" Target="ink/ink2126.xml"/><Relationship Id="rId4922" Type="http://schemas.openxmlformats.org/officeDocument/2006/relationships/image" Target="media/image2249.emf"/><Relationship Id="rId378" Type="http://schemas.openxmlformats.org/officeDocument/2006/relationships/image" Target="media/image185.emf"/><Relationship Id="rId792" Type="http://schemas.openxmlformats.org/officeDocument/2006/relationships/image" Target="media/image345.emf"/><Relationship Id="rId2059" Type="http://schemas.openxmlformats.org/officeDocument/2006/relationships/customXml" Target="ink/ink961.xml"/><Relationship Id="rId2473" Type="http://schemas.openxmlformats.org/officeDocument/2006/relationships/image" Target="media/image1180.emf"/><Relationship Id="rId3524" Type="http://schemas.openxmlformats.org/officeDocument/2006/relationships/customXml" Target="ink/ink1661.xml"/><Relationship Id="rId445" Type="http://schemas.openxmlformats.org/officeDocument/2006/relationships/customXml" Target="ink/ink201.xml"/><Relationship Id="rId1075" Type="http://schemas.openxmlformats.org/officeDocument/2006/relationships/image" Target="media/image530.emf"/><Relationship Id="rId2126" Type="http://schemas.openxmlformats.org/officeDocument/2006/relationships/image" Target="media/image1015.emf"/><Relationship Id="rId2540" Type="http://schemas.openxmlformats.org/officeDocument/2006/relationships/customXml" Target="ink/ink1186.xml"/><Relationship Id="rId5696" Type="http://schemas.openxmlformats.org/officeDocument/2006/relationships/image" Target="media/image23370.emf"/><Relationship Id="rId6747" Type="http://schemas.openxmlformats.org/officeDocument/2006/relationships/image" Target="media/image2829.emf"/><Relationship Id="rId512" Type="http://schemas.openxmlformats.org/officeDocument/2006/relationships/image" Target="media/image233.emf"/><Relationship Id="rId1142" Type="http://schemas.openxmlformats.org/officeDocument/2006/relationships/customXml" Target="ink/ink522.xml"/><Relationship Id="rId4298" Type="http://schemas.openxmlformats.org/officeDocument/2006/relationships/customXml" Target="ink/ink2027.xml"/><Relationship Id="rId5349" Type="http://schemas.openxmlformats.org/officeDocument/2006/relationships/customXml" Target="ink/ink2536.xml"/><Relationship Id="rId4365" Type="http://schemas.openxmlformats.org/officeDocument/2006/relationships/image" Target="media/image109.wmf"/><Relationship Id="rId5763" Type="http://schemas.openxmlformats.org/officeDocument/2006/relationships/image" Target="media/image23700.emf"/><Relationship Id="rId6814" Type="http://schemas.openxmlformats.org/officeDocument/2006/relationships/customXml" Target="ink/ink3223.xml"/><Relationship Id="rId1959" Type="http://schemas.openxmlformats.org/officeDocument/2006/relationships/customXml" Target="ink/ink916.xml"/><Relationship Id="rId4018" Type="http://schemas.openxmlformats.org/officeDocument/2006/relationships/image" Target="media/image97.wmf"/><Relationship Id="rId5416" Type="http://schemas.openxmlformats.org/officeDocument/2006/relationships/image" Target="media/image2473.wmf"/><Relationship Id="rId5830" Type="http://schemas.openxmlformats.org/officeDocument/2006/relationships/image" Target="media/image24030.emf"/><Relationship Id="rId3381" Type="http://schemas.openxmlformats.org/officeDocument/2006/relationships/customXml" Target="ink/ink1591.xml"/><Relationship Id="rId4432" Type="http://schemas.openxmlformats.org/officeDocument/2006/relationships/image" Target="media/image2077.emf"/><Relationship Id="rId3034" Type="http://schemas.openxmlformats.org/officeDocument/2006/relationships/image" Target="media/image1446.emf"/><Relationship Id="rId2050" Type="http://schemas.openxmlformats.org/officeDocument/2006/relationships/image" Target="media/image431.emf"/><Relationship Id="rId3101" Type="http://schemas.openxmlformats.org/officeDocument/2006/relationships/customXml" Target="ink/ink1460.xml"/><Relationship Id="rId6257" Type="http://schemas.openxmlformats.org/officeDocument/2006/relationships/customXml" Target="ink/ink2964.xml"/><Relationship Id="rId6671" Type="http://schemas.openxmlformats.org/officeDocument/2006/relationships/image" Target="media/image2791.emf"/><Relationship Id="rId5273" Type="http://schemas.openxmlformats.org/officeDocument/2006/relationships/customXml" Target="ink/ink2498.xml"/><Relationship Id="rId6324" Type="http://schemas.openxmlformats.org/officeDocument/2006/relationships/oleObject" Target="embeddings/oleObject178.bin"/><Relationship Id="rId839" Type="http://schemas.openxmlformats.org/officeDocument/2006/relationships/customXml" Target="ink/ink389.xml"/><Relationship Id="rId1469" Type="http://schemas.openxmlformats.org/officeDocument/2006/relationships/customXml" Target="ink/ink682.xml"/><Relationship Id="rId2867" Type="http://schemas.openxmlformats.org/officeDocument/2006/relationships/customXml" Target="ink/ink1348.xml"/><Relationship Id="rId3918" Type="http://schemas.openxmlformats.org/officeDocument/2006/relationships/customXml" Target="ink/ink1853.xml"/><Relationship Id="rId5340" Type="http://schemas.openxmlformats.org/officeDocument/2006/relationships/image" Target="media/image2458.emf"/><Relationship Id="rId1883" Type="http://schemas.openxmlformats.org/officeDocument/2006/relationships/customXml" Target="ink/ink878.xml"/><Relationship Id="rId2934" Type="http://schemas.openxmlformats.org/officeDocument/2006/relationships/image" Target="media/image1405.emf"/><Relationship Id="rId906" Type="http://schemas.openxmlformats.org/officeDocument/2006/relationships/image" Target="media/image270.wmf"/><Relationship Id="rId1536" Type="http://schemas.openxmlformats.org/officeDocument/2006/relationships/image" Target="media/image760.emf"/><Relationship Id="rId1950" Type="http://schemas.openxmlformats.org/officeDocument/2006/relationships/image" Target="media/image954.emf"/><Relationship Id="rId1603" Type="http://schemas.openxmlformats.org/officeDocument/2006/relationships/customXml" Target="ink/ink747.xml"/><Relationship Id="rId4759" Type="http://schemas.openxmlformats.org/officeDocument/2006/relationships/customXml" Target="ink/ink2240.xml"/><Relationship Id="rId3775" Type="http://schemas.openxmlformats.org/officeDocument/2006/relationships/image" Target="media/image1749.emf"/><Relationship Id="rId4826" Type="http://schemas.openxmlformats.org/officeDocument/2006/relationships/image" Target="media/image2201.emf"/><Relationship Id="rId6181" Type="http://schemas.openxmlformats.org/officeDocument/2006/relationships/customXml" Target="ink/ink2930.xml"/><Relationship Id="rId696" Type="http://schemas.openxmlformats.org/officeDocument/2006/relationships/image" Target="media/image311.emf"/><Relationship Id="rId2377" Type="http://schemas.openxmlformats.org/officeDocument/2006/relationships/oleObject" Target="embeddings/oleObject73.bin"/><Relationship Id="rId2791" Type="http://schemas.openxmlformats.org/officeDocument/2006/relationships/customXml" Target="ink/ink1310.xml"/><Relationship Id="rId3428" Type="http://schemas.openxmlformats.org/officeDocument/2006/relationships/image" Target="media/image1595.emf"/><Relationship Id="rId349" Type="http://schemas.openxmlformats.org/officeDocument/2006/relationships/customXml" Target="ink/ink160.xml"/><Relationship Id="rId763" Type="http://schemas.openxmlformats.org/officeDocument/2006/relationships/customXml" Target="ink/ink351.xml"/><Relationship Id="rId1393" Type="http://schemas.openxmlformats.org/officeDocument/2006/relationships/customXml" Target="ink/ink644.xml"/><Relationship Id="rId2444" Type="http://schemas.openxmlformats.org/officeDocument/2006/relationships/customXml" Target="ink/ink1140.xml"/><Relationship Id="rId3842" Type="http://schemas.openxmlformats.org/officeDocument/2006/relationships/customXml" Target="ink/ink1818.xml"/><Relationship Id="rId416" Type="http://schemas.openxmlformats.org/officeDocument/2006/relationships/oleObject" Target="embeddings/oleObject16.bin"/><Relationship Id="rId1046" Type="http://schemas.openxmlformats.org/officeDocument/2006/relationships/customXml" Target="ink/ink487.xml"/><Relationship Id="rId830" Type="http://schemas.openxmlformats.org/officeDocument/2006/relationships/image" Target="media/image3370.emf"/><Relationship Id="rId1460" Type="http://schemas.openxmlformats.org/officeDocument/2006/relationships/image" Target="media/image722.emf"/><Relationship Id="rId2511" Type="http://schemas.openxmlformats.org/officeDocument/2006/relationships/image" Target="media/image1199.emf"/><Relationship Id="rId5667" Type="http://schemas.openxmlformats.org/officeDocument/2006/relationships/customXml" Target="ink/ink2679.xml"/><Relationship Id="rId6718" Type="http://schemas.openxmlformats.org/officeDocument/2006/relationships/customXml" Target="ink/ink3175.xml"/><Relationship Id="rId1113" Type="http://schemas.openxmlformats.org/officeDocument/2006/relationships/image" Target="media/image549.emf"/><Relationship Id="rId4269" Type="http://schemas.openxmlformats.org/officeDocument/2006/relationships/image" Target="media/image1996.emf"/><Relationship Id="rId4683" Type="http://schemas.openxmlformats.org/officeDocument/2006/relationships/customXml" Target="ink/ink2202.xml"/><Relationship Id="rId5734" Type="http://schemas.openxmlformats.org/officeDocument/2006/relationships/image" Target="media/image23560.emf"/><Relationship Id="rId3285" Type="http://schemas.openxmlformats.org/officeDocument/2006/relationships/image" Target="media/image1527.emf"/><Relationship Id="rId4336" Type="http://schemas.openxmlformats.org/officeDocument/2006/relationships/customXml" Target="ink/ink2046.xml"/><Relationship Id="rId4750" Type="http://schemas.openxmlformats.org/officeDocument/2006/relationships/image" Target="media/image1967.emf"/><Relationship Id="rId5801" Type="http://schemas.openxmlformats.org/officeDocument/2006/relationships/customXml" Target="ink/ink2740.xml"/><Relationship Id="rId3352" Type="http://schemas.openxmlformats.org/officeDocument/2006/relationships/image" Target="media/image1558.emf"/><Relationship Id="rId4403" Type="http://schemas.openxmlformats.org/officeDocument/2006/relationships/customXml" Target="ink/ink2077.xml"/><Relationship Id="rId273" Type="http://schemas.openxmlformats.org/officeDocument/2006/relationships/customXml" Target="ink/ink124.xml"/><Relationship Id="rId3005" Type="http://schemas.openxmlformats.org/officeDocument/2006/relationships/customXml" Target="ink/ink1413.xml"/><Relationship Id="rId6575" Type="http://schemas.openxmlformats.org/officeDocument/2006/relationships/image" Target="media/image2744.emf"/><Relationship Id="rId340" Type="http://schemas.openxmlformats.org/officeDocument/2006/relationships/image" Target="media/image166.emf"/><Relationship Id="rId2021" Type="http://schemas.openxmlformats.org/officeDocument/2006/relationships/customXml" Target="ink/ink942.xml"/><Relationship Id="rId5177" Type="http://schemas.openxmlformats.org/officeDocument/2006/relationships/image" Target="media/image2377.emf"/><Relationship Id="rId6228" Type="http://schemas.openxmlformats.org/officeDocument/2006/relationships/image" Target="media/image2600.emf"/><Relationship Id="rId4193" Type="http://schemas.openxmlformats.org/officeDocument/2006/relationships/image" Target="media/image1958.emf"/><Relationship Id="rId5591" Type="http://schemas.openxmlformats.org/officeDocument/2006/relationships/customXml" Target="ink/ink2641.xml"/><Relationship Id="rId6642" Type="http://schemas.openxmlformats.org/officeDocument/2006/relationships/customXml" Target="ink/ink3137.xml"/><Relationship Id="rId1787" Type="http://schemas.openxmlformats.org/officeDocument/2006/relationships/customXml" Target="ink/ink830.xml"/><Relationship Id="rId2838" Type="http://schemas.openxmlformats.org/officeDocument/2006/relationships/image" Target="media/image1358.emf"/><Relationship Id="rId5244" Type="http://schemas.openxmlformats.org/officeDocument/2006/relationships/customXml" Target="ink/ink2483.xml"/><Relationship Id="rId79" Type="http://schemas.openxmlformats.org/officeDocument/2006/relationships/customXml" Target="ink/ink33.xml"/><Relationship Id="rId1854" Type="http://schemas.openxmlformats.org/officeDocument/2006/relationships/image" Target="media/image906.emf"/><Relationship Id="rId2905" Type="http://schemas.openxmlformats.org/officeDocument/2006/relationships/customXml" Target="ink/ink1365.xml"/><Relationship Id="rId4260" Type="http://schemas.openxmlformats.org/officeDocument/2006/relationships/customXml" Target="ink/ink2008.xml"/><Relationship Id="rId5311" Type="http://schemas.openxmlformats.org/officeDocument/2006/relationships/customXml" Target="ink/ink2517.xml"/><Relationship Id="rId1507" Type="http://schemas.openxmlformats.org/officeDocument/2006/relationships/customXml" Target="ink/ink701.xml"/><Relationship Id="rId1921" Type="http://schemas.openxmlformats.org/officeDocument/2006/relationships/customXml" Target="ink/ink897.xml"/><Relationship Id="rId3679" Type="http://schemas.openxmlformats.org/officeDocument/2006/relationships/image" Target="media/image1701.emf"/><Relationship Id="rId6085" Type="http://schemas.openxmlformats.org/officeDocument/2006/relationships/image" Target="media/image2529.emf"/><Relationship Id="rId6152" Type="http://schemas.openxmlformats.org/officeDocument/2006/relationships/image" Target="media/image2562.emf"/><Relationship Id="rId1297" Type="http://schemas.openxmlformats.org/officeDocument/2006/relationships/customXml" Target="ink/ink596.xml"/><Relationship Id="rId2695" Type="http://schemas.openxmlformats.org/officeDocument/2006/relationships/image" Target="media/image1287.emf"/><Relationship Id="rId3746" Type="http://schemas.openxmlformats.org/officeDocument/2006/relationships/customXml" Target="ink/ink1770.xml"/><Relationship Id="rId667" Type="http://schemas.openxmlformats.org/officeDocument/2006/relationships/customXml" Target="ink/ink304.xml"/><Relationship Id="rId2348" Type="http://schemas.openxmlformats.org/officeDocument/2006/relationships/image" Target="media/image1125.emf"/><Relationship Id="rId2762" Type="http://schemas.openxmlformats.org/officeDocument/2006/relationships/image" Target="media/image1320.emf"/><Relationship Id="rId3813" Type="http://schemas.openxmlformats.org/officeDocument/2006/relationships/image" Target="media/image1768.emf"/><Relationship Id="rId6969" Type="http://schemas.openxmlformats.org/officeDocument/2006/relationships/image" Target="media/image2942.emf"/><Relationship Id="rId734" Type="http://schemas.openxmlformats.org/officeDocument/2006/relationships/image" Target="media/image326.emf"/><Relationship Id="rId1364" Type="http://schemas.openxmlformats.org/officeDocument/2006/relationships/image" Target="media/image674.emf"/><Relationship Id="rId2415" Type="http://schemas.openxmlformats.org/officeDocument/2006/relationships/image" Target="media/image1156.emf"/><Relationship Id="rId5985" Type="http://schemas.openxmlformats.org/officeDocument/2006/relationships/image" Target="media/image24790.emf"/><Relationship Id="rId70" Type="http://schemas.openxmlformats.org/officeDocument/2006/relationships/image" Target="media/image31.emf"/><Relationship Id="rId801" Type="http://schemas.openxmlformats.org/officeDocument/2006/relationships/customXml" Target="ink/ink370.xml"/><Relationship Id="rId1017" Type="http://schemas.openxmlformats.org/officeDocument/2006/relationships/image" Target="media/image487.emf"/><Relationship Id="rId1431" Type="http://schemas.openxmlformats.org/officeDocument/2006/relationships/customXml" Target="ink/ink663.xml"/><Relationship Id="rId4587" Type="http://schemas.openxmlformats.org/officeDocument/2006/relationships/customXml" Target="ink/ink2163.xml"/><Relationship Id="rId5638" Type="http://schemas.openxmlformats.org/officeDocument/2006/relationships/image" Target="media/image23080.emf"/><Relationship Id="rId3189" Type="http://schemas.openxmlformats.org/officeDocument/2006/relationships/customXml" Target="ink/ink1504.xml"/><Relationship Id="rId4654" Type="http://schemas.openxmlformats.org/officeDocument/2006/relationships/image" Target="media/image385.emf"/><Relationship Id="rId3256" Type="http://schemas.openxmlformats.org/officeDocument/2006/relationships/image" Target="media/image1513.emf"/><Relationship Id="rId4307" Type="http://schemas.openxmlformats.org/officeDocument/2006/relationships/image" Target="media/image2015.emf"/><Relationship Id="rId5705" Type="http://schemas.openxmlformats.org/officeDocument/2006/relationships/customXml" Target="ink/ink2697.xml"/><Relationship Id="rId177" Type="http://schemas.openxmlformats.org/officeDocument/2006/relationships/customXml" Target="ink/ink79.xml"/><Relationship Id="rId591" Type="http://schemas.openxmlformats.org/officeDocument/2006/relationships/customXml" Target="ink/ink270.xml"/><Relationship Id="rId2272" Type="http://schemas.openxmlformats.org/officeDocument/2006/relationships/image" Target="media/image1087.emf"/><Relationship Id="rId3670" Type="http://schemas.openxmlformats.org/officeDocument/2006/relationships/customXml" Target="ink/ink1732.xml"/><Relationship Id="rId4721" Type="http://schemas.openxmlformats.org/officeDocument/2006/relationships/customXml" Target="ink/ink2221.xml"/><Relationship Id="rId244" Type="http://schemas.openxmlformats.org/officeDocument/2006/relationships/image" Target="media/image118.emf"/><Relationship Id="rId3323" Type="http://schemas.openxmlformats.org/officeDocument/2006/relationships/image" Target="media/image1545.emf"/><Relationship Id="rId6479" Type="http://schemas.openxmlformats.org/officeDocument/2006/relationships/customXml" Target="ink/ink3054.xml"/><Relationship Id="rId6893" Type="http://schemas.openxmlformats.org/officeDocument/2006/relationships/image" Target="media/image2904.emf"/><Relationship Id="rId5495" Type="http://schemas.openxmlformats.org/officeDocument/2006/relationships/image" Target="media/image22370.emf"/><Relationship Id="rId6546" Type="http://schemas.openxmlformats.org/officeDocument/2006/relationships/image" Target="media/image2730.emf"/><Relationship Id="rId6960" Type="http://schemas.openxmlformats.org/officeDocument/2006/relationships/customXml" Target="ink/ink3296.xml"/><Relationship Id="rId311" Type="http://schemas.openxmlformats.org/officeDocument/2006/relationships/customXml" Target="ink/ink142.xml"/><Relationship Id="rId4097" Type="http://schemas.openxmlformats.org/officeDocument/2006/relationships/image" Target="media/image1910.emf"/><Relationship Id="rId5148" Type="http://schemas.openxmlformats.org/officeDocument/2006/relationships/image" Target="media/image2363.emf"/><Relationship Id="rId5562" Type="http://schemas.openxmlformats.org/officeDocument/2006/relationships/image" Target="media/image22700.emf"/><Relationship Id="rId6613" Type="http://schemas.openxmlformats.org/officeDocument/2006/relationships/customXml" Target="ink/ink3122.xml"/><Relationship Id="rId1758" Type="http://schemas.openxmlformats.org/officeDocument/2006/relationships/image" Target="media/image403.emf"/><Relationship Id="rId2809" Type="http://schemas.openxmlformats.org/officeDocument/2006/relationships/customXml" Target="ink/ink1319.xml"/><Relationship Id="rId4164" Type="http://schemas.openxmlformats.org/officeDocument/2006/relationships/image" Target="media/image101.wmf"/><Relationship Id="rId5215" Type="http://schemas.openxmlformats.org/officeDocument/2006/relationships/image" Target="media/image2396.emf"/><Relationship Id="rId3180" Type="http://schemas.openxmlformats.org/officeDocument/2006/relationships/image" Target="media/image1109.emf"/><Relationship Id="rId4231" Type="http://schemas.openxmlformats.org/officeDocument/2006/relationships/image" Target="media/image1977.emf"/><Relationship Id="rId1825" Type="http://schemas.openxmlformats.org/officeDocument/2006/relationships/customXml" Target="ink/ink849.xml"/><Relationship Id="rId3997" Type="http://schemas.openxmlformats.org/officeDocument/2006/relationships/image" Target="media/image1860.emf"/><Relationship Id="rId6056" Type="http://schemas.openxmlformats.org/officeDocument/2006/relationships/customXml" Target="ink/ink2868.xml"/><Relationship Id="rId2599" Type="http://schemas.openxmlformats.org/officeDocument/2006/relationships/customXml" Target="ink/ink1216.xml"/><Relationship Id="rId6470" Type="http://schemas.openxmlformats.org/officeDocument/2006/relationships/image" Target="media/image2712.emf"/><Relationship Id="rId985" Type="http://schemas.openxmlformats.org/officeDocument/2006/relationships/image" Target="media/image471.emf"/><Relationship Id="rId2666" Type="http://schemas.openxmlformats.org/officeDocument/2006/relationships/customXml" Target="ink/ink1248.xml"/><Relationship Id="rId3717" Type="http://schemas.openxmlformats.org/officeDocument/2006/relationships/image" Target="media/image1720.emf"/><Relationship Id="rId5072" Type="http://schemas.openxmlformats.org/officeDocument/2006/relationships/image" Target="media/image2324.emf"/><Relationship Id="rId6123" Type="http://schemas.openxmlformats.org/officeDocument/2006/relationships/customXml" Target="ink/ink2901.xml"/><Relationship Id="rId638" Type="http://schemas.openxmlformats.org/officeDocument/2006/relationships/image" Target="media/image2830.emf"/><Relationship Id="rId1268" Type="http://schemas.openxmlformats.org/officeDocument/2006/relationships/image" Target="media/image626.emf"/><Relationship Id="rId1682" Type="http://schemas.openxmlformats.org/officeDocument/2006/relationships/image" Target="media/image828.emf"/><Relationship Id="rId2319" Type="http://schemas.openxmlformats.org/officeDocument/2006/relationships/customXml" Target="ink/ink1082.xml"/><Relationship Id="rId2733" Type="http://schemas.openxmlformats.org/officeDocument/2006/relationships/customXml" Target="ink/ink1281.xml"/><Relationship Id="rId5889" Type="http://schemas.openxmlformats.org/officeDocument/2006/relationships/customXml" Target="ink/ink2784.xml"/><Relationship Id="rId705" Type="http://schemas.openxmlformats.org/officeDocument/2006/relationships/customXml" Target="ink/ink323.xml"/><Relationship Id="rId1335" Type="http://schemas.openxmlformats.org/officeDocument/2006/relationships/customXml" Target="ink/ink615.xml"/><Relationship Id="rId2800" Type="http://schemas.openxmlformats.org/officeDocument/2006/relationships/image" Target="media/image1339.emf"/><Relationship Id="rId5956" Type="http://schemas.openxmlformats.org/officeDocument/2006/relationships/image" Target="media/image24650.emf"/><Relationship Id="rId41" Type="http://schemas.openxmlformats.org/officeDocument/2006/relationships/customXml" Target="ink/ink15.xml"/><Relationship Id="rId1402" Type="http://schemas.openxmlformats.org/officeDocument/2006/relationships/image" Target="media/image693.emf"/><Relationship Id="rId4558" Type="http://schemas.openxmlformats.org/officeDocument/2006/relationships/image" Target="media/image2139.emf"/><Relationship Id="rId4972" Type="http://schemas.openxmlformats.org/officeDocument/2006/relationships/image" Target="media/image2274.emf"/><Relationship Id="rId5609" Type="http://schemas.openxmlformats.org/officeDocument/2006/relationships/customXml" Target="ink/ink2650.xml"/><Relationship Id="rId3574" Type="http://schemas.openxmlformats.org/officeDocument/2006/relationships/customXml" Target="ink/ink1684.xml"/><Relationship Id="rId4625" Type="http://schemas.openxmlformats.org/officeDocument/2006/relationships/image" Target="media/image119.wmf"/><Relationship Id="rId495" Type="http://schemas.openxmlformats.org/officeDocument/2006/relationships/customXml" Target="ink/ink222.xml"/><Relationship Id="rId2176" Type="http://schemas.openxmlformats.org/officeDocument/2006/relationships/customXml" Target="ink/ink1015.xml"/><Relationship Id="rId2590" Type="http://schemas.openxmlformats.org/officeDocument/2006/relationships/image" Target="media/image1237.emf"/><Relationship Id="rId3227" Type="http://schemas.openxmlformats.org/officeDocument/2006/relationships/customXml" Target="ink/ink1523.xml"/><Relationship Id="rId3641" Type="http://schemas.openxmlformats.org/officeDocument/2006/relationships/image" Target="media/image1682.emf"/><Relationship Id="rId6797" Type="http://schemas.openxmlformats.org/officeDocument/2006/relationships/image" Target="media/image2856.emf"/><Relationship Id="rId148" Type="http://schemas.openxmlformats.org/officeDocument/2006/relationships/image" Target="media/image70.emf"/><Relationship Id="rId562" Type="http://schemas.openxmlformats.org/officeDocument/2006/relationships/image" Target="media/image251.emf"/><Relationship Id="rId1192" Type="http://schemas.openxmlformats.org/officeDocument/2006/relationships/image" Target="media/image588.emf"/><Relationship Id="rId2243" Type="http://schemas.openxmlformats.org/officeDocument/2006/relationships/image" Target="media/image1073.emf"/><Relationship Id="rId5399" Type="http://schemas.openxmlformats.org/officeDocument/2006/relationships/image" Target="media/image21980.emf"/><Relationship Id="rId6864" Type="http://schemas.openxmlformats.org/officeDocument/2006/relationships/customXml" Target="ink/ink3248.xml"/><Relationship Id="rId215" Type="http://schemas.openxmlformats.org/officeDocument/2006/relationships/customXml" Target="ink/ink95.xml"/><Relationship Id="rId2310" Type="http://schemas.openxmlformats.org/officeDocument/2006/relationships/image" Target="media/image1106.emf"/><Relationship Id="rId5466" Type="http://schemas.openxmlformats.org/officeDocument/2006/relationships/customXml" Target="ink/ink2590.xml"/><Relationship Id="rId6517" Type="http://schemas.openxmlformats.org/officeDocument/2006/relationships/customXml" Target="ink/ink3073.xml"/><Relationship Id="rId4068" Type="http://schemas.openxmlformats.org/officeDocument/2006/relationships/customXml" Target="ink/ink1920.xml"/><Relationship Id="rId4482" Type="http://schemas.openxmlformats.org/officeDocument/2006/relationships/customXml" Target="ink/ink2113.xml"/><Relationship Id="rId5119" Type="http://schemas.openxmlformats.org/officeDocument/2006/relationships/customXml" Target="ink/ink2420.xml"/><Relationship Id="rId5880" Type="http://schemas.openxmlformats.org/officeDocument/2006/relationships/image" Target="media/image24280.emf"/><Relationship Id="rId6931" Type="http://schemas.openxmlformats.org/officeDocument/2006/relationships/image" Target="media/image2923.emf"/><Relationship Id="rId3084" Type="http://schemas.openxmlformats.org/officeDocument/2006/relationships/image" Target="media/image529.emf"/><Relationship Id="rId4135" Type="http://schemas.openxmlformats.org/officeDocument/2006/relationships/image" Target="media/image1929.emf"/><Relationship Id="rId5533" Type="http://schemas.openxmlformats.org/officeDocument/2006/relationships/customXml" Target="ink/ink2620.xml"/><Relationship Id="rId1729" Type="http://schemas.openxmlformats.org/officeDocument/2006/relationships/image" Target="media/image850.emf"/><Relationship Id="rId5600" Type="http://schemas.openxmlformats.org/officeDocument/2006/relationships/image" Target="media/image22890.emf"/><Relationship Id="rId3151" Type="http://schemas.openxmlformats.org/officeDocument/2006/relationships/image" Target="media/image846.emf"/><Relationship Id="rId4202" Type="http://schemas.openxmlformats.org/officeDocument/2006/relationships/customXml" Target="ink/ink1981.xml"/><Relationship Id="rId3968" Type="http://schemas.openxmlformats.org/officeDocument/2006/relationships/customXml" Target="ink/ink1877.xml"/><Relationship Id="rId6374" Type="http://schemas.openxmlformats.org/officeDocument/2006/relationships/customXml" Target="ink/ink3013.xml"/><Relationship Id="rId5" Type="http://schemas.openxmlformats.org/officeDocument/2006/relationships/settings" Target="settings.xml"/><Relationship Id="rId889" Type="http://schemas.openxmlformats.org/officeDocument/2006/relationships/customXml" Target="ink/ink414.xml"/><Relationship Id="rId5390" Type="http://schemas.openxmlformats.org/officeDocument/2006/relationships/image" Target="media/image21940.emf"/><Relationship Id="rId6027" Type="http://schemas.openxmlformats.org/officeDocument/2006/relationships/image" Target="media/image2500.emf"/><Relationship Id="rId6441" Type="http://schemas.openxmlformats.org/officeDocument/2006/relationships/customXml" Target="ink/ink3037.xml"/><Relationship Id="rId1586" Type="http://schemas.openxmlformats.org/officeDocument/2006/relationships/image" Target="media/image782.emf"/><Relationship Id="rId2984" Type="http://schemas.openxmlformats.org/officeDocument/2006/relationships/image" Target="media/image1421.emf"/><Relationship Id="rId5043" Type="http://schemas.openxmlformats.org/officeDocument/2006/relationships/customXml" Target="ink/ink2382.xml"/><Relationship Id="rId609" Type="http://schemas.openxmlformats.org/officeDocument/2006/relationships/customXml" Target="ink/ink279.xml"/><Relationship Id="rId956" Type="http://schemas.openxmlformats.org/officeDocument/2006/relationships/customXml" Target="ink/ink445.xml"/><Relationship Id="rId1239" Type="http://schemas.openxmlformats.org/officeDocument/2006/relationships/customXml" Target="ink/ink567.xml"/><Relationship Id="rId2637" Type="http://schemas.openxmlformats.org/officeDocument/2006/relationships/customXml" Target="ink/ink1233.xml"/><Relationship Id="rId5110" Type="http://schemas.openxmlformats.org/officeDocument/2006/relationships/image" Target="media/image2344.emf"/><Relationship Id="rId1653" Type="http://schemas.openxmlformats.org/officeDocument/2006/relationships/customXml" Target="ink/ink768.xml"/><Relationship Id="rId2704" Type="http://schemas.openxmlformats.org/officeDocument/2006/relationships/customXml" Target="ink/ink1267.xml"/><Relationship Id="rId1306" Type="http://schemas.openxmlformats.org/officeDocument/2006/relationships/image" Target="media/image645.emf"/><Relationship Id="rId1720" Type="http://schemas.openxmlformats.org/officeDocument/2006/relationships/image" Target="media/image45.wmf"/><Relationship Id="rId4876" Type="http://schemas.openxmlformats.org/officeDocument/2006/relationships/image" Target="media/image2226.emf"/><Relationship Id="rId5927" Type="http://schemas.openxmlformats.org/officeDocument/2006/relationships/customXml" Target="ink/ink280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8:37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8 105 499,'-37'-3'262,"0"0"-72,5-2-41,6 4-49,2-2-22,3 3-26,1 2-9,-1 1-26,3-1-10,-6 0-3,1 3-4,-10 1 0,-5 2 6,-6 5-3,-3 0-3,6 7 2,4 4 2,5 5-4,3 6 3,2 6-4,0-1-1,4 5 0,5 2 0,5-6 0,1-1 0,6 0-4,3 1 5,0 0-3,8 4-3,5 0 0,-3-1-3,7 0 4,-2 1 2,1 0 3,2 0 1,-1 5 0,0-4-5,0 0 4,2 2 3,1-4-2,2 4 5,2-3-3,1-5-2,1-3 1,4-2-2,0-7 2,2-3-3,3-5 2,1-2 3,-3-3-3,-1-3 3,0-5-1,-3-7-2,6-5 0,3 1 0,8 1 0,5 0 0,3 1 0,-1-2 1,-8-5 0,-2 3-1,4 1 0,-1-3 1,18 4 0,5-1-1,0-1 3,2-1-3,-8-1 3,-1-2 3,11-1 2,5 2 0,-2 0 3,-3-1 3,-6 1-4,-2 0 1,11 1-7,1-1-2,-7 1 0,-6-2 3,-10 2-2,3 2 4,5 0-3,8 2-1,-5 0 2,-6-5-2,-3 2 0,-2 0-2,1-8 1,7 4-2,-1-4 0,-1-2-2,-8 4 2,-5-1 1,-6-1 0,-3 1 2,6 3-2,-1-6-1,4 0 1,1 1 2,-6-5 0,-3 2-2,-7-2 0,-2 0 1,-5-5 0,0 2 3,-3-2 3,-1 3-1,-2-4 5,-2-2-3,-4 2 1,-4-3-2,-6 0 3,0 2 3,-10-4-5,2 0 1,-5 0-5,-2-2-4,2 3 2,-5-1 4,5 3-4,-2 2 6,-2-5-3,-4 0-5,-6-3 5,-1-2 0,-3 5 5,-3 4 4,-4 5 1,-6-3-5,-3 1 1,16 7 2,15 10 1,1 0 4,-48-23-6,-4 4-3,-7-1-8,18 12 3,-3 1-4,5 2 2,0 3-3,-7-2-5,-10 5 3,-3-2 1,-3 5 3,4-1-3,-5 1 3,-1 1-4,-2 2 3,-2 3 3,6-3-4,4 1 2,-7-3-2,1 2 3,5 7-3,2 2 0,-1 0 0,1 2-3,-2 0 4,1-1-1,15 2 1,2-2 0,4 1-1,-8-4 4,3 3-2,3-2 0,6 1-2,9 0-5,5-2-21,7 3-15,6-3-44,1-1-21,3 2-31,3 1 7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9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737,'0'-1'271,"7"6"-216,4 7-12,-2 3-5,8 11-6,2 10-9,1 8 6,14 42 11,2 13 2,13 42 11,13 20-5,7 15-12,5 8-3,-10-6-11,-8-9-4,-12-15 2,-7-13 1,-13-11 5,-10-8 0,-17-15-4,-8-6-5,-11-11-5,-4-8-3,0-11-4,1-12 5,4-14-8,2-7 1,5-10 1,-1-5-4,9-10 2,-2-5 2,5-6 2,5 0-2,-2-2-3,0-1-2,0 0-6,0 0-8,0 0-31,2-5-21,6-10-40,13-28-11,-9 21 7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7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831,'0'1'293,"0"7"-263,11 12 1,2 6-10,6 13-2,3 1-5,-2 3-4,3 1-4,-4-2-18,-2-4-6,-6-7-15,-8-10 1,-4-9 9,0-4 1,-1-7-4,3 2-15,2-7 2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2:18.9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,0 0,0 0,0 0,0 0,0 0,0 0,0 0,0 0,0 0,0 0,0 0,0 0,0 0,0 0,0 0,0 0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7.1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97 862,'9'0'301,"17"-2"-267,1-3 3,8-8-3,0-3 7,2-6-11,5-2-5,4 0-15,7 0-4,6 4 0,-4 0-12,-8 4-29,-4 4-21,-11 9-53,0 9 62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5.9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89 855 755,'-65'-29'271,"62"28"-239,3 1 1,3 0-22,-3 0-7,0 0-2,3 0 0,11-1-1,26-3 2,-27 1 3,-3-4 6,-8-9 10,1-2 4,-10-7 13,-4-5-1,-7 0 2,-9-3 1,-6-2-3,-3-2-4,-8-3-4,-2-2-8,-18-2-6,-5 0-4,-8 2-8,1 0-4,3 2-15,-14-1-4,-9 1-13,-4-3 1,-21 4-1,6 1-1,-7 4-5,-12 7-5,2 10 7,-4 5 7,-13 12 20,7 7 11,-5 6 12,-1 6 3,15 7 3,-3 4-2,9 5-1,7 5-2,9-4 7,7-2 3,16-4 2,6-6-1,19-4-5,12-3-3,22-7-2,4-5-1,12 0-7,3-3 2,4-2-11,5 0-14,1 1-31,3-1-21,-3 0-29,0 0 58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0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142 538,'26'26'215,"-25"-26"-149,-2 0-30,-1-1-11,2 0 2,0 0 10,0 0 3,0 0-8,0 1-5,-1-5-7,0-6-4,-1-29-1,3 22-3,2 5 2,-1-3-1,-2 2 3,0 2 2,-4-1-3,2 4 1,0 3-6,3 3-4,1 3-1,-5-3 1,2 4-3,1 3 1,1 5-2,3 6-2,-2 1 4,-2 1-3,2 2 1,-2-1-1,1 2-3,2-3 4,-1 0 0,0-2-1,2-4 2,-3 1-3,0-2 2,2 1 0,-3-3-2,-2-2 1,1 0-3,0-3 0,-2-1 1,2 2 1,-1 0 0,-1-4 1,1 2 0,1-2 0,0 0 3,1 0-1,-1 0-2,-8 3 2,-32 9-5,26-7 3,-1 4 3,0 0-2,-1 0-2,2-3 1,5-2-4,4 0 3,5-1 1,2 1-2,6 0 1,1-2-3,7-1 2,0-1 1,4-3 0,5 2 0,-5-5 1,6 3-2,-5-2 6,-4-1-2,1 5 0,-6-2 1,1 2-8,-2-2 4,0 2-7,-1 2-7,-2-1-29,-1 0-16,0 0 37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39.4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99 253,'49'-27'180,"-56"29"25,1 3-67,-2 0-47,1 2-13,-1-2-21,-1-1-3,-2-4-6,5 0-4,2-3-12,0-1-6,4-2-13,-2-5-6,3-4-4,1 1 0,3-1 3,1 0 1,3 4-4,2 7 2,1 4-5,0 1-1,-4 10 2,0-2-2,-4 11 1,-2 6 1,-3 10-1,-5 2 0,-8 2-5,-1 4 4,-2-3 1,-3-3-1,1-7 1,5-3 0,4-13-2,4-2 2,1-9 2,2-4-2,4 1-2,-4-2-3,3 0-2,0 0 2,0 0 5,9-1 0,33-2 2,-25 6 1,-1-2-6,1 3-2,1 4-20,-2-6-17,-2 3-39,-1-4-195,-1-7 195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34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1650 595,'-20'3'240,"5"0"-167,5 1-24,0-2-18,2 0-13,-2 0 6,1-1 11,-2 1 11,3 3 10,2-5 3,1 2-2,1-2-7,0-3-11,1-2-12,3-17-16,1-7-3,11-25-7,7-19 1,16-28 2,7-19-2,12-20 1,6-1 1,6 3 0,11 11-1,15 14 0,5 7-2,12 14 0,5 1 0,-4 18 0,-6 4 2,-8 13-3,-7 13 0,-11 13 0,-8 9-1,-25 9 1,-12 5 1,-19 1-1,-3 4 1,-5 3-1,1-1 0,-2 3 0,1 1 0,1-3 0,-3 1-8,-1-2-16,2-3-17,-3-2-36,2 0 4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4.5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06,'16'3'282,"15"25"-36,11 12-148,2 21 40,2 17 4,-8 23-28,-4 8-23,-16 21-41,-15 2-21,-34 23-52,-18 16-78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4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5 65 672,'-25'-46'237,"4"30"-229,-5 13 41,-9 27-14,-5 13-7,-9 33-11,4 23-3,11 32-3,8 17-6,17 12-10,4-10-16,16-15-61,10-20 53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4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83 796,'0'-72'292,"1"38"-242,1-3-5,7 1-11,2 3-15,2 6-13,0 5 0,0 8-4,2 6 1,-2 16 0,5 12-3,4 29-1,0 9 4,4 20 2,-5 3 1,-2-8 1,-2-4-6,-2-18 1,-1-8 0,-5-20-2,-1-6 3,-8-11-2,0-3 7,-2-2 12,-12-7-2,-1 3 4,-4-6-12,-10-5-7,8 5-2,-3 1-5,2 6-4,4 17-20,-1 6-11,4 8-41,0-2-35,8-12 75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3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0 829,'-7'4'312,"1"4"-245,0 0-11,3 6-30,0 1-9,5-2-32,2 1-17,0-7-64,5 1 59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7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41 533,'-16'-4'235,"2"-1"-118,4 0-19,3 0-26,1 3-9,3-4-15,3 3-6,2 0-11,5-2-10,8 4-7,2-1-2,8 2-6,0 0 1,3 1-3,2 0-3,-2 5 2,1-1 0,-3 2-2,-2 0 0,0-2-1,-7-3 0,-4 0-5,3 2-8,-5-4-12,1 0-11,0 0-37,-9-4-118,4 0 130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2.5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5 839,'10'1'294,"24"-6"-266,15-6 11,19-8-7,3-7-9,1-5-18,-3-2-5,2 2-32,4 3-16,-5 6-59,-6 2 63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2.3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35 798,'10'-8'289,"18"-5"-228,7-2-3,15-8 1,2-3-5,0-8-29,-1-1-7,-7-2-14,-2-2-17,-6 2-22,-4-2-17,0 5-26,0 5-5,-12-5 49,-1 2 9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2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-3 766,'0'-1'265,"0"0"-238,0 0-1,0 1 6,9 28 7,2 82-1,-22-32-1,-7 19-11,-5 4-7,-2 9-13,2 1 0,0-7-2,5-6-3,6-25 4,3-12-3,10-20-2,5-9 0,7-10 0,4-6-2,5-13 2,6-3 0,15-10-1,6-6 1,9-4-1,-3-6 2,-4 4 4,-5 1-15,-6 3-15,-3 5-16,-9 0-59,-1 4 65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26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94 619,'-1'-2'244,"1"-5"-181,4-6-19,4-1-17,1-7-12,3-4-1,2-5-1,0-5-3,2-4-1,0-2 2,5 7 2,0 3 3,2 4 0,1 3-3,0 3-4,4 2-3,-1 10 0,-2 6-2,-5 6 2,-3 5 0,0 11 3,-1 6-1,0 11-3,-1 1-1,-1 3-2,2-4 1,0-9 0,2-3-2,0-10-5,1-6 4,1-5 0,-3-6-1,1-10 5,-3-1-4,-1-2 2,0-2 4,-5-5-4,2 5 5,-6 0 2,-4 3-4,1 11 3,0 0-5,-4 4 0,4 3 1,-2-3-5,0 0 3,4 8-3,43 44-1,-22-24 3,3-2-1,-3-8 0,1-4 1,0-8-1,-1-5 0,2-8 0,0-6-2,1-7 2,0-2 1,1-6 3,1 1 2,7-1-1,-1 4-2,-2 6-4,-1 4 1,-10 10 5,-2 3-6,-1 13 4,-1 0-3,-5 7 0,-1 4 1,-4 8 2,-3 4-3,-5 6-7,-1 2-17,-4-3 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25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304 163,'-7'14'79,"3"2"-11,-1-4 44,-3-2 21,-5-5 11,0 0-25,4 1-28,-1-3-12,3-1-20,1-1-8,-3-3-20,5 0-10,3-6-15,1-2-4,8-10-2,5-4 0,8-6 1,-3-7 6,6 1-2,-1 4-2,-3-1 1,5 8 0,0 5-3,-1 3 3,3 14-3,-1 0 2,6 11-2,0 4 0,1 10-1,2 4-2,-3 3 4,-2 0 2,4-3-2,-1-4-2,4-6 0,2-3-1,8-9 1,7-4 1,-7-8-1,1-5-1,-8-6-1,-9-1 1,2-4 1,-3-1-2,-3-4 2,0 5 0,-2 2-1,-4 0 1,-1 6 0,-2 0-1,-7 2 4,3 4-3,-9 2 0,1 2 2,-5 3-2,-1 1 0,0 1 2,0 1-1,0-1 1,0 1 1,12 0-3,31 1-1,-27 3 0,-1-3 0,-1 6 0,-2 0 3,-1 3-1,0 7 0,2 3-1,3 3-3,0 1 3,2-3 2,3-1-2,0-3 2,7-1-2,4-2-1,-1-4 2,1-1-1,-5-3-1,-7-1 1,-7-1-10,-2 3-11,-16 1-27,-7 6 2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3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4 126 529,'19'-36'231,"-29"29"-144,1 1-7,2 0-44,-4 4-15,1-4 5,0 4 3,-2 0 14,4-1 6,-2 5-9,0 2-7,-1 6-17,-5 2-8,4 14-6,-3 3-1,-5 2-1,3 8 2,0 5 0,8-1 0,2-3-2,7-5-3,5-11 2,5-3-1,6-11 2,10 1-3,5-13 3,4-10 4,7-9 3,-3-17 4,1-8 4,-1-4 2,0-1 0,-6 0 1,-13 7-5,-6 5 2,-13 8 5,-7 5 2,-11 11-6,-5 4-5,-12 13-24,-2 7-19,-1 12-29,2 3-19,6-1 51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7:50.7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,0 0,0 0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52.0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988,'0'2'351,"12"4"-306,6 1-16,11-1-12,2-3-6,8-2-11,-4-1-14,0-4-29,-6 3-14,-5-1-39,-1 0-18,-7 4 75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31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1 65 708,'-15'-4'260,"0"-3"-208,-4-1-5,-3 1-19,-1 0 0,0 1-1,-2-1 4,2 2 9,5 4 3,9 1-7,0 0-7,-30 5-11,-3 2-9,3 10-3,8 1-5,-4 1-2,3 5 3,-8 3-4,1 6-2,7 7-4,0 2-4,9 2-3,4-2 5,10 6 0,4-2-2,6-2-2,5 0-2,4-6-1,1 2 5,7-4 3,2 2 2,5-4 4,8-4-1,5-7 3,0-8-5,-3-9-2,-4-7 2,1-12 0,1-4 4,3-11 7,4-2-1,3-3-1,5-1 4,-3 3-1,-4-1 2,-9 1 2,-9-1-1,-9-1 4,-2 0 0,-6 0 7,-4-1-2,1 1-3,-3-1 1,-5 0-6,-1 2 1,-4 1 3,-3 5-2,-5 2-4,-4 3 3,-3 0-8,-3-1 3,-5 3 0,-1 3-4,-3 6 1,1 5-3,3 5-5,0 6-2,-1 5-3,-5 0-2,-5 7 2,0 2 2,-2 1 0,3 3 1,10-2 3,0 0-6,9 2-1,8 2 1,4 0-1,5 2 3,7 4 4,4 2 0,8 5 0,3 1 2,7-1-1,6 0 0,8-2 1,6-2-1,7 1-3,1-1 2,-1-3-1,-3-2 0,1-6 6,3-6-3,10-11 3,3-3-1,-5-15-1,-5-3 2,-9-12 4,-6-4 0,-1-7 3,-3-5 3,-5-9 3,-1-3 5,-11-11 2,-4-4 0,-12-5-1,-8 3-3,-15 9 2,-6 7-9,-12 14-11,-4 5-3,-6 16-14,-8 7-12,-13 16-27,-4 14 33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29.3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7 0 602,'-15'1'234,"-3"1"-171,1 1-1,1 0-6,0 0-2,0-2 4,6 1-8,-8 2-7,1 3-6,1 4-17,-8 3-6,3 7-10,-3 4-4,0 10 0,1 3 0,2 5-3,6 2 3,-3 0-3,8 2-2,4 7-7,3-2 0,6 7-8,2-2 3,6-4 0,7-3-2,11-8 10,5-8 0,9-7 4,-1-4 2,-1-12-1,1-2 0,0-11 1,3-6 3,1-8 0,3-6 3,2-5 1,-2-2 1,-8-10 6,-6-1 2,-13-7 9,-4-4 1,-8-3 1,-6-1-1,-8 5-6,-4 3-2,-8 5-4,-5 1 3,-11 0-4,-3 4 1,-8 8-3,0 2-4,4 8 1,-1 0-5,5 5 1,2 2-1,-1 2 0,4 3 2,0 1-1,-2 0-1,-1 2-2,2 4-5,-3 5-3,0 5-4,6 10-7,1 1-3,7 7-9,4 5-6,2 6-19,-1 4-126,3 4 13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6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20 591,'-19'-10'239,"11"4"-164,-5 0-22,6 1-19,4-1-20,5 1-9,10-1-4,10 1-1,8 1 0,0-3 2,8 4 1,-1 0 0,10 1 4,4-1-2,14 3 0,0 0 0,2 0-1,-7 2-2,-3-2-1,2-1 5,-4-3 21,8-1 12,-8 0 15,-4-2 4,-8 1-14,-5-2-6,-5 2-12,-3-3-10,-3 8-11,-5 2-1,-8-1-2,-2 5 1,-10-4-3,-2-1-6,-2 5 2,-8-3-1,-1 3 4,-1 0-2,-1 1-26,5 1-23,3 3 33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27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1 155 462,'-23'-42'212,"22"32"-89,-2 0-21,2 2-17,-1 0-3,-1 1-5,0 0-1,-3-2-16,0-2-12,-4 1-17,1 1-7,-3 1-6,-1 2-4,-6 1-4,-3 2-4,0 3-2,-7 0-1,3 5-1,-1 1 0,0 3-2,4 2-2,0 3-1,3 5-2,3 6-4,2 2 2,2 5-1,3 0 2,3-2 2,0-3 0,6-1 0,1-2-2,5 1 1,1 0 2,1-4 0,2 3 0,-2-4 1,3 1 1,2 2 1,-2-6-1,-1-1 1,3-1 0,-7-7-2,3 4 0,-4-9 0,-2 1-3,-2-4-3,-1-4 3,-1 1-16,-4-7-15,-1-5 26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2:41.1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4 0 403,'-42'30'199,"26"-28"-65,1 0-24,3-2-40,1 2-5,-1-1-16,3 0-9,-2 2-6,4 0-3,1 0-7,3 1-4,3-1-9,1-1-6,-1-2-4,0 0 0,0 0-1,0 0-2,13 6 2,32 14 0,-20-17 0,4 0 1,5-1-1,0-1 0,-2-1 2,1-1-1,0-2-1,2 0 1,2-2-1,1 1 0,4 0 0,6 0-1,1-2 0,-4 1 1,-5 0 1,-10 1 1,-5 4-1,1 0 2,0 4-2,1-1 0,1 3 0,1-2-2,8 0 0,2 1 1,1-2 2,-3-2-3,-6-1 1,-4 0 0,-2 0-2,-1 0 2,-4-2 1,3 0-1,4-2 1,1 1 3,4 0-4,-1-1-2,-1 1 1,3 1-2,-5 2 1,-1 2 1,-6-1 0,-6 2-1,-7-1 2,-2 0 0,-3-1 1,-2-1 1,2 0 1,-3 0 2,0 0-2,-1-1 2,0 0 0,0 1 1,0 0-3,0 0 1,0 0-2,0 0 0,1 0 0,-1 0 2,0 0-3,0 0 0,0 0-1,0 0-5,0 0-10,0 0-13,1-1 584,0 0-42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2:22.9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8,'0'0,"0"0,0 0,0 0,0 0,0 0,0 0,0 0,0 0,0 0,0 0,0 0,0 0,74-35,-65 31,-2-1,-3 3,-2 0,0 2,1 0,-1 0,2 2,3 0,-1 3,3 1,0 3,0 2,-1-2,-1-1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2:17.5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593 379,'0'-1'164,"3"-3"-80,1 2-15,0-2-20,-1 2-10,-3 1-21,0-1-5,0 2 1,0 0 2,0 0 15,0 0-1,0-1 0,-1 0-8,0 1-14,0 0-3,0 0-3,0 0 0,0 0 3,-2 0-1,-5 0 2,-24 5 0,28-5-1,1 0-1,3 1-4,2-1 0,-2 0-8,0 0-3,9 0 5,38 2 0,-14-5 3,8 1 3,5-5-1,4-3-2,0-3 5,1-3 1,7-1 0,6-1 0,8-2 1,2-1-3,-3-6 1,0 1-1,6-4 0,3 1 0,0 3 4,-3-6 5,-7 4-4,1 0-1,3 2 0,1 3-5,-7 3 0,-7 1 3,-6 8-3,-1 1 3,0 2-1,-1 4-2,-6-1 7,-3 0 0,-8 1 12,-4-3 4,-5 0 1,-3-2 2,-3 6-4,-2-4-2,-3 5-2,-3 0 1,-2 0-5,-2 3-1,-3-1-4,-3-1-2,-1 1 4,-2-2 8,-1 2 3,1 0 7,0 0 4,0 0-2,0 0-3,0 0-9,0 0-8,0 0 0,0 0-5,0 0 2,0 0-4,0 0-7,0-1 3,0 1 0,0 0-1,0 0 1,0 0-2,0 0-2,0 0 1,0 0 2,0 0 1,0 0-1,0 0 0,0 0 2,0 0 1,0 0-2,0-1 3,0 1 1,0 0-4,2 0 4,-2 0-5,3 0-2,-2 0 2,-1 0 2,1 0-1,-1 0-2,0 0 2,0 0-4,0 0 3,0 0-1,3 0-5,0 0-4,1 0 0,1 1 0,21 4 1,-23-5 2,2 2-4,-2-5-3,5 4-5,-1-1-2,-4-3 2,2 1 3,-2 0 0,-1 0 0,-2 0 1,0 2-4,0 0 10,0-1 5,0 0 5,-1 0 2,1 1-2,0-1-1,0 0-5,0 0-5,0 0 3,1 0-6,13-3-3,26-9-3,-28 2-29,8 0 32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50.6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26 789,'-16'-26'273,"38"33"-234,6 2 2,9 9 10,3 8 9,7 15-15,1 11-13,2 7-11,-2 4-9,-2 2 5,-7-1 2,-9 8 3,-9 0 6,-13 2 19,-2-4 10,-12-7 15,-1 0 0,-3-7-17,0 0-14,0-7-16,-1-6-8,0-12-7,-3-6 1,5-8-3,1-6 1,0-5 3,4-2-3,2-4-7,2 0-11,5-1-61,-5-2-26,4-9-54,8-2-28,-12-9 119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50.2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0 241 876,'1'3'372,"-3"-2"-229,2-3-25,-1 1-22,1 0-44,-1-4-22,0-18-20,-2-37-7,7 23 4,-4 0 2,0 8 4,0 5 4,-4 12 5,2 3-3,-2 5-7,5 3-6,0 2-11,1 4-4,9 11-1,-4 5 3,8 8 1,-1 3 4,0 3 2,-1-3 0,-2 2 4,-3-2-3,-5-7 0,1 1 2,0-7-3,-3-1 3,0-9-1,-3-2 0,-2-4 0,2-2 2,3 4 2,-1-2 4,-4-2 0,2-1-2,1 0 1,0-1 6,-11-4 3,-31-11 5,22 9 1,2 4-2,4 1-1,0 1-4,6 4-4,1-2-8,5-1-5,2 2-2,4 5-7,2-3 1,5 5 0,4-4 0,7-1 5,1-1-1,4-1 1,-2-2 2,-3-1 1,1-2-1,-7-1 1,0 0-9,-5-1-37,0 3-22,-1-1-57,0 1-19,1-5 91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8.2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0 21 797,'-17'-9'302,"1"1"-226,-2 2 0,0 10-17,-2 6-13,-5 27-26,7 17-9,0 29-6,3 12 0,11 15 4,4-4 1,12-14-2,5-9 1,8-25-1,4-11-6,1-16 4,-1-8-3,-6-11-3,0 0 3,-5-11-16,-2-2-12,3-12-44,0-9 40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7.8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00,'1'12'278,"1"12"-179,2 11-27,0 13-32,2 4-5,-3 9-19,-3-1-6,1-1-8,-1-4-7,-3-10-27,2-5-22,2-12 35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7.6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0 686,'5'12'244,"4"-29"-197,8-6-35,4 1-1,0 3-1,1 0-4,-3 10-3,-2 0 1,-7 5-4,-2 4-2,-6 4 2,-3 4-1,-8 12 5,-3 7 3,-5 8 1,-3 1-3,4-3 1,-4 0 0,9-8-4,1-2 3,3-6-1,7-5-2,3-2-3,3-1-1,10-2-1,1 2-1,8 0 4,4 0 2,5 1 1,3-3 0,0 3 2,0-2-1,-9 1 3,-5 2 6,-9-3 8,-9 3 8,-5 5 10,-6 0 0,-13 7-4,-1 0-3,-10-1-12,1 0-3,1-7-6,2-1-6,7-5-27,3-3-18,4-8-75,4-4 70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6.8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68 811,'9'0'295,"9"-3"-239,1-8-28,10-5-6,1 1-1,2-6-3,2-2-4,-1-2-8,1 1 2,-4 3-16,0 4-15,-7-2-23,-7-1-15,-5-7-36,-4 1 5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6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265 883,'-9'-19'370,"4"-3"-238,3 1-1,7 0-72,2-5-25,3-5-39,4-1-12,-3 0-27,3 4-12,-5 14-6,-4 2 12,-2 8 25,-3 2 15,-5 1 19,0 6 2,-1 7 9,2 10 5,2 11 10,-2 1 6,5 7-2,-1-4-5,2 0-17,-2 0-5,0-2 2,-1-3-2,-4-6 7,3-4 0,-5-9 6,3-1 2,-1-6 2,2-1 0,0-4-10,-1-1-1,0-3-9,-3-4 1,-3-2-5,0-1-2,-4-2 2,1 2-7,0 3 2,0 2 0,7 2 0,2 2 0,4 1-5,3 3 1,8 0-7,3 1 5,11-1 4,7 0 0,9 0 5,4-3-3,4 0 1,-3 0-10,-13 2-18,-6 3-5,-15-5-21,-2 5-6,-10-1-18,-6 2-13,-14 4 185,-12 4-90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6.6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-4 809,'9'0'275,"8"6"-260,1 2-7,3 6-2,-5 11-1,-5 12 3,-2 24 3,-10 12-1,-10 19 2,1 4 5,-13 2 2,1-1-2,2-9-3,-1-9-6,12-24-5,4-15 3,9-19 0,5-5-1,9-7-1,5-3-1,13-5-4,5-4 1,0-7 1,4 2-1,-3-5 4,-2 2-1,2-2 1,-2 0-3,-1 1-3,-2 4-4,-9 1-7,-4 0 0,-11-5-25,-1-4-29,-1-5 45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29.2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3 188 706,'11'37'255,"18"20"-209,1 10 1,-1 14-14,1 14-5,-10 14-15,-1 14-5,-5 24-4,-5 11-12,-4 12-13,-3 3-2,-2-9 3,-1-10 7,0-13 12,0-13 5,0-17 5,2-8 2,1-22 4,1-11 0,1-21-3,3-8-2,-2-19-7,1-7-2,0-8 1,-1-5 1,4-2 1,-1 0-1,4-3 1,1-3 1,5-1 1,0-2 1,8 1-1,4 0 0,6-4-1,6 0-1,-1-5 2,2 0 1,0-3 1,1 0-1,16 2-3,4-4-2,7 4 0,2 0 0,-8 0 0,0 3-2,11 4-1,1 1 1,-1 2 0,-4-1 0,-9-4 1,3 1 1,5 0 6,0 3 3,-10 2 2,-7 2-1,-13 2-2,-3-1-3,-3 2-2,-3 1-1,-2 2-2,-2 2 3,-3 0-2,-3-3 4,-11 0 2,0 0 1,-7 0-4,0 3 0,-3-2 0,-2-1 2,-1 1 22,2-1 2,-1 0-3,0 0-3,0 0-20,0 0-1,0 0-1,0 0-2,0 0-3,1 0 1,-1-1-2,0 0 0,0 0 2,0-1-1,-1-14 1,5-27-1,0 22-3,3 2-1,0-4-6,1-4-1,0-5 3,-1-6-1,5-4 6,-4-6 1,3-6 0,0-5 3,-3-10-1,-2-2 1,-2-9 0,0-3 0,0-8 0,0-2 0,0-4 0,-1 2 1,0 2-1,2 0 0,-3 4 0,1 4 0,-2 4-1,-1-1 1,-1 7 1,-2 1 0,1 9 0,2 6 0,-5 5 0,0 5 0,-2 11 1,2 5-2,-2 10 2,-1 2-1,4 10 7,-3 0 5,2 7 4,-1-2 3,2 3-2,2 3 2,-3 0-4,3 3 1,-3 4-2,1 1-5,-1 4 1,-1 2 3,-6-1 2,-4 1 3,1 1-1,-3-2-3,-2 2-3,0-4-7,-7 0-1,4-4-4,-9 0 0,-5-6 0,-3 3 0,-10 0 0,-11-1 0,-1 3 0,-4-5-2,2-1 2,2-6-1,-8-6-1,-10 2 0,-3 2 2,1 5 0,-2 5 0,-6 2 0,-4 3 0,-3 4-1,0 2 4,-2 5 2,2 1 0,5 0 7,-1 0 6,7-1 2,4-1 0,6-2-2,13-2-7,21-6-5,6-4 0,10-3-4,6-3-4,9 0-31,6-2-38,16-7-60,11-4-10,18-9 79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25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1 585 718,'-29'14'248,"27"2"-238,2 8 2,0 1-3,2 10 0,0 2-1,3 8-3,0 3 0,2 14-3,1 8-1,0 11 1,-1 12 1,1 9 1,-1 9-1,-1 17 2,-1 4 0,-3 4-1,1 1-1,-3-6-2,3-3 2,1-7-2,-1-4 0,3-7 3,0-5-2,1-8 3,3-6-1,-2-7-1,2-7 1,3-16-1,0-6-1,7-18 4,5-10 2,8-10 1,2-11 4,3-9 0,-2-5 0,0-7-2,5 2 1,9-4-3,4 0 0,14 4 0,-2-1 0,0 0-3,0 0 1,9 0-1,9 1-1,3 1 2,3 1-3,1 0-1,1 1 0,5 2-4,-3 1 2,1 1-1,-1 4 2,-2 2 2,-2-1-2,-8 6 3,0 1-1,-3 0 8,-5 2 3,-14-2 1,-15-2-1,-8 2-5,-4-5-2,-3 0-2,-2-1 2,-4 0-3,-1-1-2,-10-2 4,-2 0-4,-4-1 2,-4 0 1,-1-4-1,2 0 4,-1-8 0,1-3-5,2-5 1,-5-6-2,3-3-3,1-4 3,0-8-2,3-6-1,6-12 0,0-10-1,5-15 1,4-4 0,-6-15 0,3 1 0,-1-9 0,2-2 0,2 0 0,-1-1 0,1 5 0,0 8-4,1 10-6,-1 7-3,0 13-3,1 8 6,-3 13 4,-3 2 2,0 14 3,-2 2 0,-4 8 1,2 7 0,-7 7 1,-5 7-2,-2 4 4,-2 3 4,1 4 4,0-4 3,0 0 2,0 2 1,-4 9 2,-16 25 0,8-30-5,0 2-3,-4-6-6,-4-2 1,-5-3-2,-7-8-2,0 0 0,-3-2-1,-2-3 1,-2-3 0,-6-4-1,-12-6-3,-16-6-5,-3-6 0,-10-8-3,1 2 3,-9-4 2,-3-3 0,-7 3 5,-1-5 1,-1 0 1,-2 1-2,-7 1 0,-4 2-3,3 8 3,-3 0 0,-5 11 1,6 5-1,-2 6 0,-2 4 1,10 4 2,6 6 1,0 6 5,8 2-1,14 5 1,1-2 2,23 0-1,10-1-2,3-3-2,1 1-4,5-3-2,3 3 0,14-1-4,8 0-3,7 0-16,2 0-11,6-1-34,2-4-30,8-8 60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5.0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14 606,'-6'-6'330,"3"1"-24,0 4-181,3-1-47,0 1-23,0 1-31,0 0-10,0 0-7,-1 6-3,-5 18-4,-9 29 0,6-25 3,-4-3 0,2-2 3,0-6-2,4-4-1,7 0-2,-2-7-1,-1-2-1,1-1-2,-3-3 3,5 2-7,0 1-1,-1-3-12,1 0-10,-1 0-13,0 0-7,1 2-9,0 8-6,5 27-24,-2-26 222,4-2-111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0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25 655,'6'-7'275,"-2"-3"-166,6 5-36,-1 1-33,3 6-16,-4 1-15,1 2-2,-2 5-4,-3-2-1,-3 7-2,-1-1 4,-4 3 1,-2 1 0,-1-2 1,0 3-2,0-6-1,-6-4-2,4 0-3,-1-5 0,1-3-1,6 3-1,-1-5 1,3 0-4,6-2 0,3-2 3,2 0-2,1 0 5,-1 3 0,0 0 1,0 2 1,1 4 0,-1 3 0,-1 0-5,-3 1 4,-4-1-1,-2 2-1,-1-1 4,-4 3 2,-1 3 1,-4-3 6,-2 3-2,-4-3 1,-1 3 0,-5-4-4,3 0 6,0-5-3,-4-5 0,10 0 0,1-2-3,7-1-4,4 3-15,5-1-32,8 2-27,9-3 42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0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28 454,'-32'-3'265,"27"2"-14,4-1-147,-1 0-28,1 0-28,1 1-8,0 0-13,0 0-7,8-2-5,28-8-5,-28 10-2,2 2-3,-3 4-2,0 1 1,-3 2 0,-3 3 1,-2 3 4,-1 7-3,-6 2-1,-2 2-5,-7 0-11,-2-1 1,0-4-6,-1-2 7,11-6 5,-4-7-4,13 0-6,1-4-8,-4-4-2,9 3 6,-1-5 5,5-1 9,8 2 1,1-1 2,-3 2 1,2 2 1,-5 1 1,-6-1-3,1 3 2,-5 3-2,0 5 1,-1 2 3,-4 3 1,-5 0-1,-1 3-1,-10-2 0,2 2-2,-7-1 1,-4-3 0,4-1-5,-3-5-23,7-4-26,7-1 34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9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0 609,'0'0'272,"0"0"-153,0 0-30,0 0-57,4 1-19,-2-1-8,-2 0-3,4 1-1,-4-1-1,0 0 0,1 0 1,-1 0-1,0 0 4,0 0-1,0 0 0,0 0 1,0 0-2,0-1-2,-1 1-3,0 0-1,0 0 0,-1 0 2,-5 1 2,-26 3 3,29-2-2,-3-3 1,7 2-2,0-2-8,0-1 1,0 2-7,0-1 5,0 0 5,0 0 0,0 1 4,0-1 0,7 0 0,28-4 0,-28 5 0,-3-3 1,0 3 0,-1-2-2,-1 2-21,3 2-19,-2 2 25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8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93 632,'-6'0'259,"6"-1"-171,-2-2-11,3 2-39,-2 0-9,1 0-16,0 0-1,3-3-1,16-10 3,23-32 6,-21 31-3,1-2 4,-1 2-1,-1 1-1,-5-3 5,3 5-5,-5-2-2,1 8-3,-4-2-7,-2 5 1,-1 3-5,-2 3-3,2 4 1,-4 5-1,1 3 2,3 8 2,0 3-1,4 0-2,2 0 0,2-1-2,2-6 2,1-5-1,4-1 2,-2-10 0,0 0-1,4-7 2,1-1 2,-2-6 4,-1-1 0,-5-3 3,-7-2-5,1-3-3,-2 2 1,-6 3-2,0 0 1,-2 7 1,-1 2 0,-1 1 0,2 7 5,-1-2-4,1 2 0,-1-2-6,0 0 0,0 0 0,0 0 0,3 5 3,6-2-4,32 24-1,-20-26 1,1-6-1,2-1 2,7-5 3,-1 0-1,7-3 0,-2 1-1,-6 5-1,-2 0-1,-12 7 4,-2 1-3,-2 6 3,-5 4-1,1 12-1,-1 4 1,-4 4-2,1 2 0,-2-6-2,1-3 2,1-6 1,0-5-1,0-4-13,-1-2-12,2-3-31,0 0-14,2-3 440,1-1-29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7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7 11 548,'-1'0'239,"-1"0"-123,0 0-22,0-1-21,1 0-12,0 0-22,-3 0-7,-2 0-14,1 0-2,-28-5 2,25 6 6,1 1 2,-5 2-5,2 0-3,-3 5-7,-5 2-9,3 2 2,-3 4-3,5 3 1,1 2-2,1 2 0,1 5-1,0 1-1,3 0 4,2 0-3,5 1 0,1-8-3,5-2-1,4-1 3,1-5-4,4 1 6,1-1-2,0 0-1,1 2 3,-2-2 0,-2 3 3,-7-5 0,-4 2 3,-2 2-5,-7 3 0,2 6-1,-10 2-2,-4 2 2,1 2-1,-2-6 2,4-2-1,4-5 0,0-10-3,3 0-3,8-4-3,-4-3-3,5 3-13,3-4 0,-3 0 6,0 0-1,0-1 14,0 0 4,12-3-1,28-13 2,-31 14 4,1 4-3,-5 9-2,-2 5-2,-4 11-2,-7 4-1,-3 3 2,-1 2 2,-1-2 2,5 0 5,3-3 4,5 1-3,7-11-1,2-3-3,7-10 1,0-8-2,11-7-7,1-5-8,2-10 260,2-4-189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6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8 322,'9'-15'114,"-1"4"-103,-3 0-4,4 3-3,-3 0-1,-2-2 9,5 4 11,-3 0 6,-2 4 1,0 1-59,-2 1 2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5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58 760,'-10'-22'299,"1"2"-241,8 11 21,-2 2-19,3 7-37,1 4-6,2 5-11,3 8 1,4 11 16,-4 9 4,5 15 17,-4 0 7,-1 11 1,4 2-5,-3 1-17,4 2-7,3-6-16,-2-5 1,-3-9-3,0-7-1,-10-5-4,3-1 2,-4-9-6,-1 0-8,2-14-3,-3-4-6,0-8 0,-5-7 0,4-8 2,1-8 1,1-12 8,7-3 5,4 0 5,0 2 5,7 10 13,0 7 0,-2 7 3,5 5-7,1 4-13,4 6 2,-1 10-12,-1 2-1,0 9-11,-7 1-6,-5 3 6,-5 0 5,-5 0 12,-10-2 2,-7-5 18,-1 3 8,-10-6 16,-1-1 6,-2-5-1,-3-4 0,-5-9-5,2-3-2,3-6-20,3-2-3,13 2-15,2 2 1,8 2-7,2 4-18,5 1-29,2 1-30,4 4-30,8 2-8,9-1 0,8 2 72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5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0 688,'-3'10'314,"-2"-4"-121,2 0-55,-4-2-29,-4-4-11,10 1-41,-4-2-13,5 1-25,5 2-14,-5-2-5,4 1-1,-2 1 0,-2-2 0,0 0-4,-1 0-8,1 0-35,0 0-22,0 0-45,0 0 734,0 0-476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5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667,'1'1'265,"-4"-1"-168,2 1-63,1-1-25,-1 0-26,1 0-14,0 0-27,0 0-21,0 0-44,0 0-101,1 3 148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5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4 479,'-1'-1'289,"0"0"3,0 1-148,0-1-68,0 1-25,0 0-32,-4 0-24,4 0-43,-2 0-21,0 4-86,-1 8 9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4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42 585,'-25'18'239,"33"-33"-151,0 1-14,4 1-15,2 3 0,-2 3-12,-5 3-9,0 7-19,-4-1-5,-2 11 1,-2 4-1,-8 6-3,1 6-4,-6 1-7,0 1 3,-3 0-3,-1 1 3,0-6-1,4-4 2,2-15 4,2-4-7,7-3 0,3-4-3,5 2-6,5-2 8,4-5 1,0 3 2,-1 2 3,-2 5-3,1 8 4,-5-2-3,7 8 1,-4-6-1,0-2-6,5 1-7,0-7-9,3-2-5,0-8-16,0-6-8,-1-7-54,1-6 63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3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1 573,'-1'2'268,"-1"4"-107,1 6-39,1 6-38,0 9-16,-1 9-28,2 5-11,-2 3-16,-1-4-4,2-4-25,-1-5-8,1-3-30,2-3-22,0-4 52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3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8 575,'0'-1'239,"0"0"-136,0-1-22,0 1-17,0 0-6,-1 1-21,0-1-6,0 0-19,-4 2-3,-12 2-5,-28 47-2,24-24 3,-2-1-3,8-6 5,-1-5-6,8-6-1,8 1 5,-3-11-4,4 5 6,4-6 0,-1-2-2,9 1 1,1-2 2,5 4 2,0-4 2,-3 4 2,-1-1-4,-2 3-5,-1 4 0,1 3 0,-5-1-4,-3-3 3,-1 0-9,-2-1-6,1 0-8,0 1-23,-2-1-5,-2-3-50,0 0 61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02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48 611,'-1'0'252,"-3"1"-154,2-1-29,-12 5-33,-21 14-6,32-8-10,-6-6-1,8 7-2,-6-2 2,3 4-3,1 2 1,1-2 1,9 3 1,-2-8-2,2-2-2,2-4 1,-6-6 2,10-2 9,-1-6 0,0-5-5,1-3-3,-5-3-11,-4 0 0,-1-2-1,1 4-1,-4 1-1,-2 3 3,-3 8 3,-5 0-1,-2 9-3,-4 5-7,1 12-16,2 7-15,2 9-32,2 2-17,4-1-25,4-2 59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9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-1 303,'-2'3'192,"1"-2"18,-2 2-85,3-3-36,-1 0-8,0 2-18,0 15-6,1 39-4,-1-17-6,0 27 0,-1 12-6,-2 23-13,-1 10-4,-2 7-16,-2 0-1,1-9-3,1-5 0,-1-25-2,3-6-1,1-23-2,0-11 1,2-16 0,0-10-3,2-8-17,1-5-11,1-10-31,5-1-32,-2-15 63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8.6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842,'-5'7'332,"0"3"-240,1 5-20,2 4-36,-3 3-14,5 3-14,0 2-4,1-2-8,3-1-9,-3 0-19,7 1-24,-8-3-42,3 0 59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8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790,'50'-23'328,"-50"26"-201,-1 3-31,1 6-21,-2 4-32,2 3-20,0 6-19,-2-5-4,6 6-13,-7-6-12,5 2-25,0 2-14,-2-5 184,4 6-10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4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908,'-1'0'368,"3"-2"-243,16 2-28,6 4-32,14-2-28,7 4-9,9 2-24,1-2-14,-2 1-35,-8-8-20,-9-2-22,-8-3-3,-7 1 13,0 5 2,-6-3-20,1-1-85,3-2 122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8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77 586,'-20'4'275,"2"-5"-126,5 1-51,-2-3-15,6-5-25,3 5-12,6-6-13,2-2-8,13 2-11,1-3 4,12 2 4,4 2 0,-1 4-6,3 2-3,-7 1-10,2 4 1,-10 2-3,-1 1 0,-9 2-2,-3 4-7,-8 3 0,-8 2-4,-3 8 2,-7-3 2,-1 7 0,2-1 6,-2-6 0,4 0 3,4-9 1,3-1-1,8-4 2,4 0-6,7-4-1,3-1 0,4-6-2,3-1 1,2-1-24,2 1-10,-1 0-32,-1 1-20,0 1 65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6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67 749,'-16'-5'301,"9"2"-201,0-4-7,9 5-49,4 0-15,7-3-22,13 5-3,6-4-1,5 1-2,3-1 3,1-1 1,7 3-3,7-4 0,17 0-1,2 3 1,2-2 1,5 3 0,7 4 0,2-2-1,1-1 0,3 1-1,-1-4 0,0 3-2,0 2 0,-5 0 2,-9 2 1,2 2-1,-5-2-1,-1 3-3,-13-1-3,-9-1 2,-7 3 0,-9-2 2,-9-2 3,-4 3-1,-10 0 1,-4-3 0,-3 2 9,-2-2 9,-7 1 13,-6 3 1,-6 0-8,-4 2-5,1 0-11,1-1-2,3 2 0,0 1-3,4-1-2,2 4-1,4-1 0,0-1-1,4 0 1,0 1 2,3 4 0,1 0 1,2 3 1,0-1-1,0 3 1,2 5 0,0 7-2,0 8 0,3 10 1,1 2-1,-3 1 1,0-2 1,-7-4 1,-1-1 1,-2-3 0,-1 0 2,-4-4 0,-1-1 2,-1-6 2,0-8-3,0-2 1,0-3 0,3-5-1,1 2 2,3-2-5,0-2-2,1 2-1,1-1-3,0-2 0,0 0 0,-2-6-1,2 1 0,0-3 0,-2-3 1,0 1-1,0-3 0,0 0 5,0 0-3,0 0 3,0 0 0,-1-1-5,0 0 2,0 0-2,0 0-6,1 1-33,-6-14-26,-11-29-37,11 19 57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5.4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2 127,'-2'0'129,"-2"-1"5,1 1-8,3 0-5,0 0-35,-1 0-9,0 0-17,0 0-7,0 0-15,0 0-3,0 0-8,0 0-2,1 0-10,-1 0-1,0 0-5,0 0 3,0 0 4,0 0 3,0 0 1,1 0-2,0 0-5,0 0-3,0 0-4,0 0-1,0 0-3,-1 0-1,1-1 2,-1 0-1,0 0 5,0 0 1,0 0 4,0 0 1,0 0 3,0 1-2,1-1-1,-1 0-3,0 0 1,1 0-2,-1 0-3,0 1-1,0 0-2,0 0-1,0 0 0,0 11 2,-1 38 2,2-18-3,1 22 3,-1 7-1,-1 18-6,2 7 1,-1 3 0,0 0-1,1-6 1,1-6 1,0-15-1,-1-6 1,2-10-1,3-4 0,-3-8 1,4-3-1,-2-9 3,-5-5-3,3-6 0,-1-1 1,-1-5-3,0-3 2,-1 3-1,0-1-1,-1-3 3,0 0 1,0 0 1,0 0-2,-1 4 0,1 2-1,-4 10-1,3-8 1,1 1-1,-1-6 1,1-4-4,1 1 2,0-1 1,0 0 0,0 1 1,0-1 1,5-1 2,8-1-2,24-6 0,-23 6 0,0 1 0,1-4-1,3 6 1,0-2-1,2-2 0,4 4 4,1-1-4,2 1 1,3 2-1,1 1-4,1 0 4,0 2-1,3 0 1,-3-5 1,8 1 0,3-1-1,11 4-2,9-1 1,-2-3-1,0 0 2,-2-5 0,-4-2 0,12 1 0,3 0 1,0-1 0,0 2 1,-7-1 1,-2 0-4,3 0 1,0-1-2,-4 5 0,-6 0 2,-10 3 0,-6 2 1,-8-1-1,-4 0 0,-7-2-2,0 5 2,-8-5 0,0 2 4,-5-1-2,-6-4-1,-2 1 1,-3-3 0,-3 2 0,-4-3 1,-1 0-18,-3 0-13,-4-6-26,4 1 32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0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9 594,'-1'-4'260,"2"1"-125,-1-1-27,2 3-39,-2 1-10,0 0-19,0 0-2,0 0-3,0 0-5,0 0-8,0 0-5,0 9-12,5 34-2,-4-31-22,3-3-16,4-5-38,0-4-26,3-7 61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0.2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7 541,'-1'-4'245,"2"3"-109,0-1-27,-1 2-37,0 0-8,0 0-14,1 3-7,4 17-14,4 33-10,-11-21-12,2 4-6,-1-2-25,1-2-9,2-11-26,1-4-14,4-13-136,3-4 143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26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258 717,'-13'-8'296,"6"5"-190,-5-8-34,1-3-30,4-1-17,-1-9-13,7 4-4,3-3-5,0-5 1,5 2 1,-1-1-1,1 5 1,-1 4-2,1 8-1,-1 3 1,3 5 0,0 2 2,1 1 1,1 3-3,-3-1-1,7 4 1,-4-3-1,-5-1 0,3 1 2,-8-2-4,6 1-1,0-1 2,-2-2-5,-4 0 6,-2 0-4,0-1-12,1 0-33,0 1 663,0-1-474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3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4 757,'7'-10'258,"1"-4"-243,8-3 188,5-6-15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3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 0 617,'26'64'260,"-39"-44"-154,2 4-20,1 10-32,6 7-6,1 6-9,3 4-2,3 4-11,-4-7-2,5-4-5,-3-5-2,-2-12 11,-3-2 1,-2-9 2,-1-4-1,0-5-10,0-7-6,3 0-12,1 1-9,-11-8-56,0-5-7,2-10 37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12.9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208 358,'-10'-28'210,"9"-3"-39,7-3-17,10 1-68,6 3-18,4 5-18,6 7-1,-6 10-2,-2 5-3,-4 12-9,-8 5-3,-3 11-13,-6 3-1,-4 12-7,1 1-5,-6-3-5,4-2-3,1-15-13,-1-8-13,2-10-42,-2-7 609,9-18-4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6T10:28:59.5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4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2 638,'-29'-11'260,"8"11"-167,2 0-29,7 0-28,6 4-11,6 0-7,2-1-8,9 7 2,3-3 6,6 0 7,4-1 2,5-5 2,4 1-5,8-1-3,-1-1-1,-4 2-7,-4-1-2,-10 0-8,-7 0 1,-5 0-29,-3 4-24,-10 2 32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6T10:28:58.8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3 0,'-28'0,"13"0,1 0,-14 0,14 0,0 0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51.3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7 190 409,'-11'-7'222,"-2"2"-57,-1-1-45,-2 1-58,-1-1-17,-2-2-12,0 2 0,0 1 2,-3 3-3,-5 2-7,1 2-5,-11 3-9,5 6-2,0 6-5,0 5-2,8 6 0,-2 4-4,8 11 3,2 1 0,7 16-1,1 5 2,8 2-5,0 2-2,7-1-8,6-4-7,5-3-2,5-6 0,9-10 8,1-8 5,13-12 1,3-5 7,-3-12-1,4-4 3,-11-14 2,-1-7-3,3-10 4,1-5 8,2-8 5,-3-6 4,2-6 5,-7-4-7,-15-11 2,0-6 1,-19-7 3,-4-3 3,-4 9 7,-10-1 0,-9 10 1,1 7-1,-14 9-9,0 9-4,-3 15-8,-7 7-4,1 13-1,-1 7-4,-4 12-2,-2 5-1,-2 10-2,4 7 2,7 11-19,6 5-16,7 4-29,0 3-14,11 1-20,2 2 58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39.2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4 162 130,'-47'9'117,"47"-9"20,1 0 15,1-1-38,-2 0-27,-1 0-45,0 0-18,0 0-17,1 0-5,0 1 12,-1-1 7,0 0 15,0 0 3,0 0 3,0 0-4,1 0-3,-1 0-1,1 1-13,0-1-7,0 1-10,0 0-4,0 0 1,0 0 2,0 4 1,1 10-2,0 33 1,-1-21 0,-1 1-3,-1 2 4,6 2-4,-1-1-2,0-1 2,1 0 0,-1-3 3,2-2-2,2 3 1,-1-4-1,0 1-1,-4-2 3,-1-4-3,0-1 0,-1 1 1,-2-2-3,-1-1 2,1-2 0,-4-4 0,2 2 4,2-2-1,0-2 1,-3-3 0,6 1-3,-1 0 4,0-1-3,4 0-2,-2 1 6,-2-3-5,2 4 0,2-3 3,2 0-4,5 2 2,-5-7 1,2 5 1,0-2-3,1 0 0,3 4 2,2-2-4,-1 0 1,2-3 1,3 0 0,1-1-1,2-1 4,2-2-1,1-3-2,4 3 7,-4 1 0,7 1 0,-2 1 1,0-2-4,7 5 0,-6-1-1,-1 5-2,-1-1 0,-1-4 1,1 1 3,3-2 8,1-1 5,-1 0 0,3-3 2,1 2-6,-5-2-2,-1 1-5,-1-1-1,-5 1-2,2 1-1,-3 0 4,1 2-5,-4-3 2,6 3 1,-2-1-1,2 2 2,4 0-1,-3-2-2,6 3 0,3-3-2,1 1 1,0-1-3,-3 1 1,-4-3-1,2 1 0,3 1 5,0-3-2,0 2 7,2 0 1,-2-1-4,-1 0 1,-2 2-6,-4 1-2,-6 0 2,-4 0-2,-6 0 1,-2 0 1,-3 0-1,0 0 1,-5-1-1,1 1 7,-1 0 7,-1 0 5,0 0 7,0 0 0,0 0 4,0 0-3,0 0-4,0-1-6,0 0-9,-1 0-4,0 0-2,0 0-1,-1-9-2,-6-27 0,3 23-6,5 1 4,-2-3-5,1 0 0,6 1 4,-1-4-3,0 3 4,0-4 0,-4-1 2,0 1-2,0-1 1,0-1 0,6 2 1,-4-1 1,0-1 0,0 2-1,1-1-1,-2-1-5,3 5 6,-3 0-1,-2 0 0,1 6 3,0-2-2,-1 8 2,1 3-1,0-1-1,-5-5 0,-2-2 1,-1 5 1,2 2-2,0 0 0,4 3-3,-1-1 1,-1 1 0,3 0 1,0 0-1,0 0 1,0 0 3,0-1-2,0 1 2,1 0 0,-1 0-3,0 0 1,0 0-2,0 0 1,0 0 2,-1 0-1,-11 0 2,-26 3 0,20-7-2,-5-1 0,0 1 0,-4-1 1,7 3 0,0-2 5,-2 2-1,-3-2 0,2 1 3,-5 3-7,1-3 0,-4 2-3,-1 2-1,-5 0 3,-2 2 2,4 2 2,-2-3-3,6 0 2,-3-1-2,0-1 1,1-4 5,4-1-2,3-2 3,-6-3-2,0-1 0,-4 0-4,-3 1 0,1 2 1,2 2-5,-3 1 2,4 2-4,4 3 1,-2-1 0,3 1-2,1-1 1,-2-3 0,-2 3 1,-2-3 4,1-1 5,3-2-4,6-2-2,3 1 6,3 1-6,1-1 0,3 0 0,-1-3-4,1 0 1,4 6 3,-4-1 2,3 4-5,3 2 0,-2 0 1,3 3 2,-1-1 0,0-2 0,2 2 0,1-2-4,5 0 4,-4-1 5,5-1-7,-6 0 1,7 3-1,4 3-5,-4-4-7,7 1-4,-4-1-23,0 0-17,8 1-35,-5-1-8,9-1 61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13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9 111 567,'26'16'227,"-25"-16"-138,-1 3-26,0-5-23,0 2-3,-1 0-17,0 0-1,1 0-4,-1 0-2,-1 5 7,-1 6 0,-7 27 0,8-23 1,-1 0 4,2 8-1,1 3 4,-3-2-1,3 8-9,-4-4 1,4 6-9,-2 3 1,-2-2-6,3 7-3,-1 3-2,1 0 0,2 5 2,1-4 0,0-3 0,2 2-2,-1-8 1,1-1 1,-3 3-2,1-2-1,2 4-2,1 4 4,0-4-1,0 2 1,-4-2-1,1-4-1,0-3 2,0 1 3,-1-6-3,0 3-1,4-1 0,-4-4-1,2 1 0,1-1 0,-2 0 1,1 1 0,0-3 0,2 1 1,-3-4 0,2 1-1,0 2-1,-1-4 0,-1 5-1,0-2 1,-2 1 2,0 2 1,0 1 0,1 2 1,1 2-4,-3-1 2,-1 3-2,1-1 0,0-1 3,-1 1-2,0-5 1,-2-4-1,0 1 0,3-2 0,-2-3 2,1 1 0,0-4-2,1 2 0,-1-2 0,0-1-2,1 0 2,-2-2 1,2 2-1,-1-3 1,1 3-1,-1-3 0,1 0 0,2 7 0,-1-3 0,0 1 0,0 2 0,-1-3 0,0 3 0,1 0 0,0-2 1,-2-1-1,1-1 0,-1-2 0,2 0 5,0-1 0,2-4 5,2 4-3,-2-6-1,3 2-3,2 2-3,-2-6 3,0 0-3,3 4 0,2-3 1,-2 1-2,2 2 1,0-2 1,-2-2 0,5 4-1,-1-1 1,1-1-1,2 2 0,-4-4 1,3 2-1,5 0 0,-4-5-2,7 7 1,-4-4-2,1 2 3,1-1 1,-4-4-1,2 3 2,-3-1-1,5 2 0,-3 0-1,3 1 1,1-2-1,2 1 0,3 3 0,6-1-2,1-5 2,12 4 0,-5-5 0,0 0 0,1 6 0,-11-4 0,4 4 1,0 0 0,0-4 0,5 3-1,6-2-2,5 0 3,-2 1-1,-4-1 0,-5-2 0,-5-1-1,2-1 0,3-1 0,2-1-1,9 1 2,-2 0 0,-1-1 1,1 1 1,-13-2-2,2 0 0,-5-1 0,0-2 0,3 2-1,1-3 0,5 1 0,3 3 2,-1-3-1,-1 2 0,-9-3 1,-5-2-1,-3 1 1,0 2-1,3-1-2,0 0 1,1-1 1,0 1 1,1 0 0,2 3 0,-4-2 0,-1 0 0,-3-1 2,1-1-3,-3 0 0,-2-1 0,1 1-1,-4-2 1,2 3-1,-2-4 1,-2 1 0,-1 0 3,0-2-1,1 3 1,1-6 0,0 0-1,3-1-1,0-4 2,4 1 2,-3-2-2,-2-1 2,4 0-3,-5 2 2,1 2 5,-4-1 1,-5 0 4,0-3-2,2 2-4,3-2 0,-1-1-3,1 0-2,-2-6 1,1-2-4,2 3 3,1-3-1,0 1-1,1 1-1,0-7 2,0-3-2,0 0 3,2-3 2,-3 2-3,4 2 3,-1-1 1,-3 2 4,0 0 3,-9-1 3,-3 6 0,3-2-3,-2 1-1,-3 1-5,0-5 1,-7-1-3,1 4 0,-1-5-2,-2 3 0,-3-4 5,-2-1 3,0-1 6,0 0 1,-3 1 3,-2-3-4,-2 1-4,1-3-3,0-2-4,1 1-3,-2-2-2,-1 2 2,1 2-2,1 2 1,-2-2 2,-1 4-3,-2 0 0,-5-2 2,-8 1-3,-1-1 2,-2 4 0,2 2 0,4 4 3,2 3-2,1 0-3,1 2 3,0 0-3,0 1 3,2 5 0,-10-8 2,-6 5-2,3 0 0,-7-3 3,8 8-6,4-2 6,-1 1-3,3 3-2,0-2 5,-3 2-6,-6 3 1,-3 0 0,-4 3-1,1 2 4,5-1-1,1 3-2,4 0 2,-1 3-1,-1-2-1,-7 4 2,-8-3-2,-1 2 0,2 1 1,6 0-1,7 2 0,-4 2-2,-4-2 1,-5 1-1,-3 0 2,3 3 2,1 1-2,7 0 3,-1-2-1,-1-3-1,1 6 1,-8-3 1,3 0 2,3 1 5,2-2 2,7 1 0,5 0-1,-1-1-2,2 0-5,-6-2-1,-3 0-1,2 3-1,-2-1 1,7 0 0,3-1 0,4 1 1,2 1 0,3-1-2,0 2 0,-2 0-2,0 0 2,2 3 3,-7-2 1,2 4 4,0 0-2,1-1-1,8 1 0,9-2-5,2-1 1,6-1-1,-1 0-2,2-3-1,0-2-2,2 0-9,0 0-9,0 0-43,0 0-34,6-2-75,19-8 496,12-22-272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04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42,'30'12'237,"-33"-13"-117,-3 0-48,4 5-10,0 1-14,2-2-10,-2-1-4,2 3-6,0-1 2,-5-3-5,3-1-10,-3-3-3,4 2-14,8 3-11,5-1 624,8-5-464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55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4 608,'-6'-4'204,"4"-6"-201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46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9 62 282,'-39'-50'153,"29"50"-59,-2-1 8,1 0-20,-1-2-31,1 0-9,2 0-18,1 3-3,1-1-4,0 1-5,1 0 0,-1 0-3,2 0 2,-1 0-2,0 0-1,1 0 5,-1 3 0,2-3 2,0 2-4,-3 0-2,3 3-4,-5 0-2,1 4 1,5 2-3,-10 2-1,4 1-2,2 1 0,-4-4 2,4-3-1,3 1 1,-3-2 0,2 2 0,0-2 1,1-1 0,2 4 2,-2-2-3,1 4 1,0 1-1,-3-3 2,-2 3-2,2-1-1,0 1 1,1 2 2,3-2-1,-3-3 0,3 3-1,-1-4-4,1 5 4,0-1-2,-2-4 1,5 2 3,-2-3-2,4 1 1,-3-1-1,1 2 1,1 1 0,2-1 1,3 3-2,-6-1 0,5-1 0,-5 0 1,-1-1-1,3 3 1,-2 0-1,2 0-1,8 1 1,-1-3-1,0 3 1,3-1 0,-2 0-1,1 2 0,2-3-1,-1 2 2,-1 0-2,-1 0 3,0-2-1,2-3-3,1-2 3,-1 0-3,-2-1 3,2 1-3,0-1 2,-1-7-3,0 0 2,1-1 3,-3-5-2,4 1 1,2 2 0,0-5-3,3 6 3,7 3 1,-7-7-1,7 3 4,0 1-4,-4-4-1,1 5 1,-6-3-1,2 1 1,-6-3 5,2 3-5,-1-3 0,-5 0 0,0 1-1,-1-1 3,-2-2 3,2 1 0,-1-2 2,-1-2 5,-1 1 5,3-1-1,-4-4 4,0 0-3,-1 0-4,-2-1 4,2 1-1,-1 3-2,-2-2-2,0 3-1,-5-1-6,2 1 5,-2 4 2,0-5 0,1 3-2,-6-4-1,0 1-1,-2-1-1,-1 0 1,2 0 0,0-1-1,2 1 5,-2-3 1,0 0 2,4 3 2,-5 0-5,5 5-5,-4-1 2,-1 0-5,1 1 5,-6 0 3,3 3-3,-4 1-2,1 2 1,-3 2-3,1 1 1,-5 3-1,2 3-3,0-1 1,2 5 0,3-1 1,-2-1-1,4 1-2,-3-4 0,-1-1 2,1 3-1,-2 0-2,-1-2 0,5 2-6,-5-4 3,0 0-9,1 0-10,0 2-16,4 1-12,2-2-27,0 3-9,-4-2 55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44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2,'13'22'141,"-1"-1"-58,0 2-5,-2-5-41,-1-1-11,-2 0-16,0-8 5,-4 5 7,1-5 4,-3-3 14,-1 1 0,0-6 1,-1 6-3,0-3-10,-2-3-4,3 6-7,-1-9 0,0 4-2,1 3 0,-1-5-6,0 0-3,0 0-1,0 0-2,0 0 0,1 0 0,-1 0-3,0 0 1,0 0 0,0 0-4,0 0-11,0 0-14,1 0 18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43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,'30'35'30,"-22"-32"-11,2-2 2,2 3-14,3 1 0,-4-2-4,-2 1 0,1-3 4,1 4-3,5 1 3,-2 1 0,3 9 3,1-3 1,-5 1-7,5 2-16,-3 0 8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21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6 674,'-66'39'280,"61"-44"-166,2 4-31,5 1-26,4 0-6,-9 0 2,4 0-1,-3 0-9,1 0-2,0 0-6,1-1-2,-1 1-5,0 0-5,0 0-11,0 0-2,0 0-8,1 0 1,4 5-2,32 25-2,-17-28 1,4-1 0,-4-4 2,0-2 0,4 1 2,-2-7-2,1 2-2,0-1 1,2 2 1,0-1-1,-4 3 2,2 1-1,-9 0-1,-4 3-1,-3 2-6,-4 0-3,-3 0-3,1 1 6,-1-1 4,0 0 3,0 0 3,-11 2-2,-29 9 0,28-2-1,-5-3 1,-2 0-2,1 0 1,-2 0-1,3 2 0,1 1 2,-4-6-1,3 1 1,0-2 1,3-1-2,1-1 5,6 0 4,4-1 0,1 1 0,3 0-6,3 0-4,3 0-2,5-1-1,4-1 3,-1-1 1,4-1-1,0 4 1,0-2 0,1-2 0,0 2 0,-3-4-4,2-2-32,3 7-25,11-4 516,-3 1-36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2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14 639,'-1'-1'240,"8"1"-178,15 2-26,1-3-13,18-3-1,3-3-2,18-4-7,11 0-4,9-3-3,5-1-1,-1-2-1,3 3-2,3-1-2,-2-2 1,-4-3 13,-6 0 9,-7 3 17,-1-1 3,-9 11-4,-7 0-6,-19 7-10,-6 2-1,-11-2-3,-2 3-4,-7-1-5,-5-2 2,-2 4-5,-2-1 4,-1-3 7,0 3 1,-1-3 15,0 0-1,0 0-4,-1 0-9,1 0-49,-1 0-31,0 0 3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7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115 140,'-50'-39'114,"39"44"16,4-1 20,4 0-1,1-2-23,2-1-18,0-1-12,0 0-26,0 0-8,-1-1-9,1 0-5,0 0-4,-1 0-6,1 1-13,0-1-6,0 0-9,0 0-6,0 0-2,0 0 0,0 0-1,0 0-1,0 1 0,0-1 2,0 0-2,0 0 2,0 0 0,0 0-2,0 0 0,0 1 0,0-1 0,0 0 1,0 0-1,0 0 1,0 0-1,0 0-1,0 0 0,0 1 1,0-1 0,0 0 0,0 0 0,0 0 1,1-4-1,1-2 0,15-24 0,-12 26 0,3 0-2,-1 2 4,2 0-3,-2 2 1,-4 0 2,-2 0-2,2 0 2,-3 0-2,0 1 0,0 0-1,0 0-1,0 0 0,0 0 2,0 0-1,-1 3 1,-3 16 0,-10 27 1,3-25-1,2 3 0,0-3 2,0-1-2,4 1 2,1-6 2,2 0-3,1-5 3,-1-7-1,0-2-2,2-1 0,0-1-2,0 0-1,0 0-5,0 0-8,0 0-31,7-2-16,27-27 35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5.9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16 244,'-9'-5'150,"1"1"-19,2-1-35,0 3-25,1 2 3,1 0 9,-1 0 8,3 0 5,-2 0-10,0 0-9,4 8-21,0 6-12,3 14-9,-1 5-9,0 12-8,-1 2-1,0 1-13,0 4-2,-3-9 6,1-2-6,-3-8 1,-1-7-1,-1-10-2,0-2 4,0-9 4,2-2 3,2-6-7,-2-7-2,4-3-7,-1-8-1,5 1 2,2 0 0,6 0 5,3 4 0,1 5 4,1 5-4,-1 6-4,0 4 0,1 2 0,-2 2 1,-3 0 2,-1 3 0,-6-1 2,-4 0-2,-4 1 6,-10 1-1,-4 1-1,0 1 5,-6-1-4,2-1 6,-1-3 0,1-2 1,4-4-3,4 1-3,6-3-6,-1-1-5,8 3-35,2-1-18,2 0-29,3 2-21,3-10 73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4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93 765,'-3'1'304,"3"-1"-219,13-1-13,3-1-16,11-5-9,3-3-3,1-5-19,0-1-9,-1 1-14,0 2 2,-1 7-2,2 3 0,-6 1-2,3 3-13,-5-2-25,-5-1-19,-1 2-52,-6-2 6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4.3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6 79 842,'-6'1'335,"3"3"-243,0 6-30,-2 10-23,-3 16-29,-4 5-3,-2 10-4,-6 3 2,-4-5-4,-2-1-1,-3-9 2,6-6 8,3-12 16,3-6 8,10-8 4,-1-4-9,9-5-17,-1-7-8,7-11-3,3-8-3,9-10 2,4-3-1,2-3 3,1-6-2,-5-3 0,0 4 1,-3 0-4,-1 10 3,-2 10 0,-1 6 1,-1 10 0,-3 1 0,-3 5 0,-2 2-2,2 8-2,1 0 3,4 13-2,-1 7 3,0 16 2,2 13-3,-4 14 1,0 1 0,0 2-1,1 1 0,-3-10-18,2-4-12,-4-12-26,-1-7-14,0-13-14,0-7-12,-5-11 64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3.7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346,'-2'-1'197,"5"1"-61,-2-1-15,-1 1-21,0 0-34,0 0-9,0 0-12,-1 0-2,0 0 5,1 3 2,0 13 3,5 33-2,4-12-7,4 11 0,0 18-15,4 13-7,-3 18-12,-4 3-6,3 9-1,-10-5 0,2-3-3,-3-6 1,-3-16 0,2-3 2,-6-21-1,2-6 5,1-14 9,-2-9 2,0-12 0,2-4-5,0-9-12,3-1-5,1 0-7,-2-1-1,0 0 2,0 0 2,0-1 2,5-9-12,16-34-27,-15 25-15,-3-4 170,3-3-98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3.0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0 557,'-23'6'262,"8"1"-134,2-2-20,3-2-25,5-1-26,2-1-12,8 0-18,7 2-5,11-1-6,11 0 4,16-1 0,14-1-3,14 2-9,3-2-4,7-1 0,3 1-2,5-3-2,4 3 1,-2-1-3,7-1 2,-5 3 0,-4-1 0,3 5 2,-8 0-1,-2-2 1,-2 2 0,-15-5 0,-10 0-2,-3-2 1,-5 0-2,-4 0 2,-7 2-1,-16-1 0,-4 1 2,-17 0-4,0 1 4,-6 1 16,-5 2 3,0 0 5,-7 2-4,-4 3-10,2-1-6,-1 3-3,0 2 2,4 2-5,3 6 0,3 7 3,6 2-3,5 6-1,0-2 1,2 7-2,-1 8 2,7 14-1,1 8 0,3 7 0,1 1-2,-4 1 1,-4-2-2,-1-2 1,-2-1 3,-6-12 1,0-6 1,-3-12-2,-4-8-1,1-7 1,-3-9 1,0-6 1,4-2 0,-2-9-5,-1 0 2,1-4-1,2 1-3,0-3-9,3-1-7,0-7-10,0-4-13,-3-3-16,6-1-11,-3-4 44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12.0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4 681,'-3'-8'282,"2"0"-188,0 0 2,1 2-45,1 2-11,2 2-17,0-1-5,2 6-8,-3 4-4,7 13 4,-3 10-1,1 19 7,2 8 0,-3 17-7,-1 4 2,0 16-10,-2 3 1,0-1 1,0-3-1,1-11 1,0-4 0,0-9 6,-3-8 0,0-14-1,-3-7-1,0-12-1,2-7-2,-1-10 3,1-5-1,-2-7 1,4 2-2,0-1-1,-2 0 0,0 0-4,0 0 1,0-1-1,0 0 2,1 0-3,8 0 1,30-5 3,-25 5-3,-3-4 4,3 3-3,-2 0 0,-2 0 1,1 1-4,-3 1 2,2-3-2,1 1 2,1-1 0,-2 2 1,0 3 2,1-2-3,1 0 3,7 2-3,1 0-2,2 1 1,13 2 0,1-4-1,19 0 2,3 2 1,6-3 1,1-1-2,-2 1-1,7 0 1,5-2-3,2 2 3,-2-1 2,-4-1-3,-5 2 4,3-4-3,6 2-2,-5-5 2,-7-3-3,-3 3-4,-17-4-5,-1 3-5,-7 2 3,-8 2 0,-12 2 9,-7 1 1,-10 1 2,-5 0 6,-11 2-20,-4 3-15,-9-3 22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2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76 497,'11'-8'210,"0"-3"-108,-1-3-14,0-4-25,0-4-9,-3 0-8,0-2-4,0 5 4,-3 1 3,-1 7-5,-1 5-4,-2 3-3,0 1-6,-2 6-10,-1 3-4,1 11-10,1 4-4,0 10 2,1 0-4,-1 2 2,0 0 0,1-4-1,2 1 1,0-6-1,-2-2 2,3-5-3,-4-5 1,1-6 0,1-3-3,0-4 0,-1 0 1,0-1 0,0 0 1,-1 0 6,0 0 0,0 0 3,0 0-2,0 0-3,-7-3 1,-31-11 0,28 14 4,2 0 9,4 2-1,1-1 4,7 3-4,0-2-9,-1-4-4,15 5-3,-3-2 5,6 0 2,5-2 1,-4-1-5,4-2-5,1 3-1,0 1 0,-3-1-12,-1 0-18,-7 2-56,-2 0 175,-10-1-88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2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 781,'34'33'282,"-27"-47"-227,0-1-21,-1-6-11,2 3-4,1 4-5,-2 2-4,-1 5 2,-2 5 0,-2 3 2,-1 1 6,0 14 1,1-2 0,-2 6-7,0-2-6,0 0-6,0 1-12,1 3-20,1-2-15,4 2-36,2 0-19,2-4 62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51.7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208 632,'-7'6'273,"4"-3"-155,-2-2-7,6-8-62,0-1-14,5-10-20,2-4-5,9-5-4,-1-2 1,-2-1 1,-2 5 4,-5 4 9,-1 4 2,-1 10 3,-3 0-3,0 6-10,-1 5-1,-2 6-3,1 7-3,-1 7 1,-2 1-4,3 4-1,-2-3 0,4 1-1,2-3-1,-1-4-16,3-3-10,-3-4-25,5 4-15,1-7 4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1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70 914,'28'-62'369,"-31"58"-270,-3-1-17,3 6-19,-2 2-25,0 3-9,3 5-7,0 1-5,5 3-7,4 1-3,5 2-4,2 1-1,0 1-1,3 1 2,3-1 1,0 1 4,6-2 2,-3-2 3,-1-2 3,-1-4-5,-4-3-1,-5-2-4,-2-1-2,-4 0-1,-4-2 2,0 3 0,-2 1 0,-3 7 0,-4 1 0,-6 5-1,-2 4 2,-4 2-1,-2 7-1,-5 0 0,-7 5 2,-6 1 2,3 5 6,-4-3 3,8-2 4,5-4-1,5-10-7,7-4 0,9-10-12,2-4-3,5-8-3,4 1-11,6-10-21,0-4-15,7-4-42,2-3-23,0-3-27,6 0 85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49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97 638,'-14'-2'293,"4"0"-178,6 1-8,2 0-28,1-1-29,1 2-4,0-1-15,0 0-11,0 1-10,0 0-1,0 0 1,16 4 0,31 8-2,-19-10 0,7-2 1,11 3 1,4-4 2,1-2 0,9 1-3,-3-4 0,14-1-3,10 0-1,-2-2-2,-1-1 0,-5 3-2,-5-3 2,5 1-1,-2-2-2,-8 1-2,-2 1 2,-15 3-1,1 8 1,-7 2 1,-6 2 0,-7 5 1,-4-2-1,-10 7 2,-2 4-1,-5 3 5,-6 3 1,1 2 2,-2 0 4,-5-2-5,1 0 2,-6-2 0,5 1-1,-3-3-1,3 2 1,5-1-4,-5 0-1,4 5 0,0 0-4,1 9 3,2 4 2,5 13-3,-1 5 3,4 13-3,-2 2-1,0 10 1,1 4-1,-7-5-1,1-3 2,-3-12 2,3-5 3,-2-12 7,1-7 1,4-10-1,-5-10-1,1-10-2,2 0-5,-3-10 8,0-1-2,2-2-4,-2-1 7,-1-1-5,1 1 0,0 0 3,0 0-5,0 0-1,0 0-3,0 0-2,-1 0-2,0 0-14,1 0-18,-1 0-59,-4 0-36,-10 0 72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48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25 647,'-4'-13'246,"1"7"-177,2 0 9,1 6-21,0 0-9,-1 8-22,1 8 0,-2 14 11,-1 6 3,0 13 9,-1 6-1,-2 13-12,3 15-7,-5 9-16,1 2-4,-1-2-6,2-6-1,0-9 0,3-8-1,3-12-1,1-9 0,1-14 2,1-4-2,-1-7 2,-1-1 2,0-3-3,-1-3 2,0-3-2,0-3-1,0-6 1,-1-2 0,-1-2 0,2 0 1,0 0-1,0 0 1,0 0 0,3 0-1,12-1 4,36-1 0,-18 0 2,0-1 0,10 0-3,-4 2-1,0 1-1,4 4-2,5 3 0,3 2 0,8-2 1,3 0 1,1 2 3,-1-2 1,-1 1 0,-2-4-2,5-2-2,-2-3 1,-4-1-2,-4 0 1,-13-5-2,-1 5 1,-7-5-2,-2 5 2,-1 2 0,-9 0-1,-6 0-7,-7-1-12,-5 1-36,-5-4-11,-3 1-119,-6 0 123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2:24.3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13.6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9 0 512,'-1'0'233,"-5"2"-122,-6 5-24,-27 33-10,29-25-28,4 0-14,-1-5-17,3 1-2,4-4-8,-1-3 2,4-3 3,-1 1-3,1-4 5,0-3-2,3 0 2,1-5 0,-1 2-4,1 2 2,-8-3-3,2 3 5,-2 2 2,-2 1-2,3 3 0,-4 0-6,-2 0-3,2 2-1,-1 1-3,1 2 3,1 2-5,-1-3 3,1-1-2,0 2-1,5-2 1,-1 0-1,0-3-3,-1-1-4,0 0 0,0 0 2,0 0 5,0 0 1,3-4 1,2-4 0,15-28-1,-16 31 4,-1 3 0,-3-1 2,2 5 2,-8-4-1,2 3-5,1 5-5,0-1-25,3 6-10,9 3 22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13.0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747 257,'-1'7'187,"-1"2"16,2-1-90,0-2-17,0-2-40,0-1-11,-2-1-5,1-2-2,0 0 0,0 0-2,0 0-2,0 0 2,1 0 5,-1 0-2,0 0-5,0 0-5,0 0-12,0 0-7,0 0-5,1-1-5,0 0 0,0 1 5,2-9-5,9-41 1,-5 16-3,2-6-6,4-9 8,1-5-2,3-5 2,1-3 3,4-6-3,-3-8 0,0 1 4,-2 4 2,-5 18-4,2 13-1,-7 19-1,-2 6 0,-4 8 3,0 6 4,3 5-5,-2 4-5,1 11 3,-2 6-5,-1 17 5,0 10 4,1 22 3,-3 4 5,0 12 4,1 5 1,-4 4-5,2 4-3,-1 0-5,-3-4 0,-1-13-2,1-6 4,1-20-3,3-9 0,4-15-1,-1-7-2,1-11 0,0-8-3,-1-8 3,1 0-6,1-7-2,0-4-1,4-8-17,-1-6-6,1 1-13,3-1-11,-2-5-29,4 1 55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56.1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192,'48'26'154,"-48"-26"28,-1 0-24,-1 0-83,1 0-17,0 0-6,0-1-7,0 0 11,1 0-2,0 1-23,0 0-7,0 0-10,-1 0-3,0 0-4,0 0-1,0 0-1,0 0 0,-2 9-3,-10 23 1,8-28 0,2 2-1,-1-6-5,0-1-13,3 2-199,3 0 157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8.7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5 36 634,'-1'-12'272,"-8"2"-139,-2-2-26,-7 10-38,0 2-12,-9 8-19,3 10-6,-5 5-5,-1 6-4,3 6-4,4-1-2,10-2-4,5-4 2,18-3-3,0-7-3,10-3-2,11 0-2,-2-10-1,7-3 2,0-4-2,-8-4 0,4-2 0,-5-1-2,-6 3 0,1-1-1,-11 3 1,-1 1-1,-6 2-7,-4 1-14,-2 1-49,1-1 715,0 0-502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8.4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31 703,'-4'6'258,"13"1"-205,6 1-20,6-8-18,11 0-14,5-7-30,3-3-15,6 1-41,-4-1-10,-4 1-122,0 2 144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8.2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0 786,'0'-1'336,"-1"1"-194,8 0-78,4 2-29,9-1-24,6-1-6,10 2-5,4 1-7,-1-2-12,-3-1-7,-9-2-8,-4 0-1,-2 3-11,-5 0-11,-7 2 3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7.8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 0 754,'-6'18'285,"-8"14"-223,-1 9-28,-4 13-62,-6 0-128,6 1 10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0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0 769,'-8'16'312,"-2"19"-198,-5 6-9,-9 9-43,-3 3-20,-8-5-28,0 0-25,2-3-62,0-4-30,10-9 54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7.7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9 21 464,'0'-9'252,"-1"4"-63,0 0-19,-1 3-62,-1 2-17,-1 1-28,3-1-15,0 0-18,-1 4-14,-2 23-14,-38 28-1,22-18-32,-1-1-15,1 0-46,1-4-205,1-7 211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7.4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8 83 522,'1'-28'269,"-1"3"-42,0 7-168,-1 5-13,1 7-23,0 5-14,0 19-1,1 11-4,-4 29-2,-1 17 4,0 15 1,-3 0 4,-1-10 1,0-5-4,-1-17-1,2-5-4,4-20-3,-1-8 4,0-16-3,-1-7 1,5-7-1,0-8-4,8-17 1,-2-10 0,2-16 2,8-2 3,3-1-2,7 5 3,5 15 4,-4 3 0,2 12 2,1 11-3,-11 15 1,-9-1-4,-1 0 3,25 10 2,-10 13 7,-8 4 9,-28-2 13,-5 4 5,-13 2 0,-1 1-8,-7-1-16,0-4-8,1-3-5,0-6-1,1-8-5,4-3-6,4-8-24,7-2-12,13-10-38,8-4-29,21-11 72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6.8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341 465,'-9'-40'226,"4"45"-70,2 4-36,1 4-32,-1 4-4,6 4-15,7 5-8,7 5-10,-1 0-15,9 2-16,6-2-10,5-5-11,6-3 4,10-10-2,8-5 2,18-7 0,3-6-1,5-14-1,1-5 1,10-13-2,3-8 0,10-5-6,7-2-12,-7-8-16,2 7-9,-4 1-4,-5 2 0,-9 9 10,-9 1 3,-18 12 14,-8 7 6,-13 13 9,-4 4 3,-11 7 0,-4 2 5,-12 5 2,-6 0 4,-2 6 6,-8-2-4,0 3-7,-3 1-11,-2-1 3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5.1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5 2 603,'-4'-3'276,"3"3"-119,0 1-69,-3-1-15,3 0-23,1 0-12,-1 0-17,0 0-6,-1 3-4,-8 14 4,-20 35-6,16-24-2,-3 6-2,-2 0-5,7-5 1,0-3 0,4-6 0,1-6 3,1-4-2,3-5 0,3-2-1,-1-2-3,0-1 1,1 0-6,0-1-2,0 0-1,0 0-10,0 0-10,0 0-30,11-3 3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1.4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3-1 768,'-5'2'303,"-2"1"-214,0 8-32,-2 2-11,-7 10-22,4 7-4,-8 7-9,1 3-5,-6-1 2,-1 0-2,1-5 3,5-3 3,9-5 5,-2-5 0,9-7-6,0-4-6,4-5-8,1 0-8,2-5-22,2-2-7,2-8-36,6 1 606,3-7-40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1.1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9-1 687,'-3'2'292,"-3"2"-168,-2 3-33,5 9-45,-3 2-9,-3 6-14,0 2-12,-4 7-5,-3 0-3,1-1-2,1 1 3,-3-7 1,2-3-6,1-8-13,3-2-12,1-8-50,3 0-67,4-5 94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37.8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5 6 481,'0'-1'213,"0"0"-96,0 0-32,0 0-24,0 0-1,0 1-9,0-1-3,-1 0 0,0 0-7,0 1-6,0 0-5,0 3-12,-7 13-5,-16 33-4,15-22-2,-6-5-3,3 5 0,-7-5-2,-3-2-2,7-1 4,-5-1 0,3-3 6,2-3 5,1-4 3,0-2-1,8-3-1,3-1-4,-1 0-4,2-3 5,2 1-5,0-1 0,0 1 0,0 0-2,0 0 0,0 0-2,0 0 0,-1-1 0,1 1 0,0 0 0,0 0 0,0 0-4,0 0 2,0 0 2,0 0-2,0 0 0,0 0-2,0 0 0,0 0-21,0 0-14,0 0-37,0 0 39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06.1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109 440,'-32'54'169,"31"-55"-122,4-1-33,-6-4 1,3 0 18,9 0 27,7 1 8,6 2-14,1-2-5,1-4-20,1 2-10,3-2-11,1-1-8,4-1 0,-1-3 1,4 0 5,9 3 7,-3 2 0,-5-3 3,-1 6 2,-13-2-3,-6 4 0,0 2-5,-7 1 0,-2 1-3,-8-1 1,2 2 6,-8-2 6,-3 1 0,-11 7-3,-9 0-5,-12 4-7,-7-2-1,0 1 2,-1 0-2,8 3-2,4 3 3,2 0-7,4-3 2,1-3 4,1-5-4,5-3 6,4-2-3,12 3-2,1-3 9,9 0 4,3 1-1,-4-1-2,-1 0-4,0-1-9,9-1 3,43-12-3,-24 8 1,0 1 2,3-4 1,2 5 3,0-1-5,-1-2-1,3 4 0,3 0 1,-3-1 4,-3 4 0,-4 0-1,-8 1 1,-4-1-4,-4 1 1,-3 2 0,-4-3-4,0 4 3,-2 0 0,-2 0 1,-2 0 1,-3 0 0,-2 1-12,0 1-3,-2 1-28,3-2-2,-4 4 27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04.7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5 342,'26'-12'162,"-27"8"-80,0 1-25,1 2-32,0 1-8,-1 0 0,1 0 1,0 0-5,0 0-5,0 0-3,0 0 0,0 0 16,0 0-1,-1 0 1,0 0 2,0 0-9,0 1 6,1 4 4,-1-5 1,1 0 5,0 0 0,-1 0 2,0 0-4,1 1-7,0-1-1,0 0-8,0 0 3,0 0-7,0 0-5,0 0 0,0 0-4,0 0 2,0 0-1,0 0 2,0 0 1,0 0-1,0 0 3,0 0-3,0 1 0,0 3 1,0-4-2,0 0 2,0 0 1,0 0-4,0 0-1,0 0 1,0 0 0,0 0 0,0 0 3,0 2-4,0-2-3,0 3 2,0-1-4,0-1 5,1 1 2,-1-2 4,0 0 2,0 0 10,0 0 2,0 0 0,0 0 5,0 0-12,0 0-3,0 0 1,0 0-5,0 0 4,0 0 3,0 0-3,0 0-1,0 0-3,0 0-1,0 0-3,0 0 2,0 0-2,0 0-3,0 0 2,0 0-2,0 0 2,0 0 2,0 0 2,0 0 2,0 0 2,0 0-3,0 0 3,0 0-4,0 0-2,0 0 0,3-1-3,6 0-1,32-7 1,-20 3-1,2-2 1,5-2 4,-2-2-3,0 0 1,-1 0 0,-2 0-3,2 1 3,-4-1 0,3 2 0,1 0 2,-1 2-2,1 5 2,-4-1-2,-2 1-1,0 1 0,-3 1-2,-2 0 2,-1 0 1,-2 0 2,-2-2-3,1 0 0,-7 1-2,0 1-4,3 0 2,-14 0-1,6 0-1,-7-1-3,-6-1 0,3 3-3,-3 3 0,-7-2 3,3 2-1,-1-2 2,2 0 2,-7 7-3,3-2 2,-5 5-3,2 0 0,4 0 2,3 2 2,1 0 3,-6-5 0,2-1 1,0-3 1,3 2-1,9 1 2,-2-1-2,2 0-2,-2-2 2,0 0 0,8 2 3,-2-2 0,4-4 1,0 0-2,0 0 0,1-1 1,0 0-1,0 0 1,0 0 1,0 0 2,0 0 4,0 0 2,0 0-4,0 0 0,0 0-4,0 0-3,0 0 0,0 0 2,0 0-1,0 0 2,4 1-1,1 0-2,11 2 9,28 0 1,-22-9 7,2 0 0,0-5-3,2 4-2,-5-5-3,4 2-3,-3 0-4,-3 1 2,-1 5-2,-5 0 3,-3 2-2,0 2 0,-7 0-2,0 1-2,-3 2 3,-1-3 0,0 0 3,0 0-1,-2 10 1,-7 24 3,2-31-2,3 3 4,0-5-5,1 2-4,3 0 2,-2-3-1,3 0 0,-2 0 5,2 0-6,0 0 0,0 0 2,0 0-2,0 0 0,0 0 1,0 0-1,0 0-3,0 0 1,0 0 0,0 0-1,0 0 2,0 0-1,0 0-1,0 0 1,0 0-3,0 0-2,0 0-2,0 0-6,0 0-4,0 0-4,0 0-6,0 0-3,0 0-4,0 0-8,0 0-2,0 0-20,0 0-84,0 0 10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4.6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1 29 625,'-9'-13'274,"-4"6"-147,4 1-30,2 3-36,2 5-12,-1 1-12,1 6 1,1 8-8,-1 0-4,5 17-13,-3-1-3,5 7-6,-2 3-1,-7-2-1,7 1-3,-4-7 2,3-4 0,1-8 0,-5-8 3,-1-7 1,3-1 1,8-5-2,0-2-3,0-2-1,-2-6-4,-2-8 2,10 1 1,2-6 1,5 0 0,3 3 0,-7-3 1,4 8-1,-2 3 2,0 5-3,0 5 1,-4 7-2,-1 3-5,-4 8 5,-1 4-3,-6 10 8,-4 2 3,-6 5 1,-2 2 5,-2-2-1,-4-3 3,2-1 8,-4-8 1,4-4 5,0-3 2,5-8-7,-4-3-6,0-7-7,4 0-4,-1-4-5,5-2-1,6-1-13,-3-2-9,7-2-22,5-1-11,1 1-17,1-1-11,2-3 7,-5 3 4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9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0 589,'-2'8'215,"-4"19"-164,1 15 3,-5 42 0,-3 22 1,-1 48-16,-4 25 1,10 43-4,5 8 2,6 13 6,14 1 6,5-33 23,7-10 7,9-27 6,-4-20-13,9-23-34,1-12-12,4-35-35,4-12-20,1-23-41,-7-16-31,-5-19 208,-4-7-104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0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976,'-4'-4'380,"4"5"-285,4 4-4,6 10-33,4 8-12,13 16-5,0 3-9,6 5-20,4 0-6,-4-7-4,-1-3-1,-6-9 1,-5-4-2,-7-5-27,-3-6-25,-6-7-60,-1-4-23,-4-14 78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2.8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8 89 775,'-17'-19'289,"-1"-1"-224,10 3 5,3 4-26,-2 2 0,4 5-14,1 4-7,1 1-4,1 2-9,0-1-5,0 0 1,9 26 5,12 41 2,-15-14-2,2 7 3,-4-21-9,-1-20 2,-1 2 1,5 50-6,7-12 2,-3-7 0,0-32-3,-2-6 2,-2-6 0,3-3-3,3-5 0,2-8 2,0-11 0,4-9 3,1-19 4,1-6 0,3-9 1,-1-3 1,2 6-1,-1 6 0,-1 10 3,-3 10-4,-3 14-3,-5 4 3,-5 11 2,-7 0 4,0 5-1,0 6-2,0 11-7,1 10-2,0 16-3,0 9 0,-1 9 1,6 1 0,-1-4 3,9-5 0,8-7-2,-3-4 0,13-9 0,0-7-3,4-17-17,6-9-27,9-19-55,10-12-304,19-14 282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2.1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5 869,'13'2'310,"5"8"-263,16-8-19,4-1-9,1-4-4,3-3-7,6-3-20,4 1-15,9 1-57,-6-4 402,-3 5-25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1.9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32 798,'-9'2'311,"7"-1"-231,3 1-21,7-1-35,1 0-14,9-1-9,5 2 5,7-3-6,2-2 3,3 1 2,1-3-5,5 4 2,-3-2-6,-1-2-18,-5 0-12,-11-2-59,-2-2 59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0.7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37 870,'-1'1'311,"7"1"-259,12-4-29,5 0-9,12-10 1,2-1-4,11 0-3,1-2-4,12 1-2,-4-1-2,-1 2-20,-2 3-12,-12-1-50,-2 3-123,-10-4 143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40.5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5 107 752,'-5'-2'302,"1"2"-179,4 0-69,-4 5-24,0 8-7,-10 15-13,-3 13-6,-5 20 0,-2 6-1,-1 5-2,-3-2 5,5-13 0,3-8 6,4-17 7,3-8 3,4-14 4,5-5-8,3-10-12,-1-9-2,2-17-10,2-9 0,2-17 5,2-7 1,4-9 3,2-4 0,3 4 2,-1 6-4,3 22-2,-2 10 2,-1 12 1,-3 7-2,-3 5 2,0 3-2,-3 8-6,5 6 6,-3 14-1,5 8 1,0 21 1,-3 4-1,3 14-1,-3 4 2,3 0 0,4-2 1,2-11 0,1-4-6,-5-14-6,0-4-14,-6-10-19,1-4-9,-1-12-14,1-8 39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39.6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706,'-4'2'275,"2"-3"-197,4 4-26,-2-3-24,0 0-9,0 0-10,0 0 5,9 2-3,36 11 3,-13-13-4,8 1-1,15-1-2,5 0-4,7-1 2,-1-1-3,16 2 1,5-2 1,10 2-4,5 0 3,7-1-2,-3 1 2,3 5 5,3-3 7,-4-1 3,-2-2 5,-1-1-5,-4-2-8,-11 1-3,-5 6-5,-15 0 5,-10 1-5,-16 6-1,-5-3 1,-7 4-1,-3 0 4,-5-4 2,-4 0-5,-4 0-2,-4-3 0,-5 1-29,8-2-21,0-5 33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38.8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 499,'29'-3'125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37.1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21 738,'-14'13'306,"10"-8"-192,1 0-23,2-3-44,5 0-10,3 1-18,5 2-3,8-3-2,2-2-4,7 3 1,5-6 3,4-1-9,-4-1 1,-1-7-2,-5 6-5,-7 1 5,2-2-1,-6 5 0,0-1 3,-3 0-5,-5 0-1,-3 1-11,-2 2-8,-1-4-27,-2 6-17,0-5-44,-1 2 62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36.7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6 270 472,'-26'-63'216,"22"56"-104,2 0-31,3 6-31,-1 1-4,2 2 6,-2-2 1,0 0 2,0 0-10,-1 0-14,-2 19-11,-12 46-14,-1-18-1,1 15-2,-5 3 4,0 0 0,-1-3 4,0-11 10,3-3 0,0-12 3,5-2-5,4-13-7,1-3-4,3-8-3,-2-5 3,4-6-7,-1-8-1,4-12 0,0-11-2,7-16 2,3-6-1,5-19 0,2-3 1,10-4 1,3-1 2,3 15-1,1 5-4,-2 11 2,-3 7-3,-2 9 3,-6 4 4,-7 11-4,-1 5 1,-9 7 0,5 4-1,-4 4-3,2 5-2,-2 9-2,1 6 1,1 16 4,-3 6 2,4 13 1,-4 3-2,2 8 1,1 3 3,-5-2-2,5-1 4,-2-11-2,-3-10 0,4-10 0,-3-10-3,-1-6 0,2-5-6,-1-8-10,0 2-6,-3-9-24,1-1-9,-3-9-31,2-11 51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41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6 121 618,'-31'5'238,"26"-3"-180,2-1 0,-3-1-21,-1-1-3,0-3 1,-2-1-4,0 0 5,2 0 6,0 0-4,-1-2 5,1 5-10,-3 1-6,-1-1-9,-3 0-5,0 4-2,-3 0-3,-3 6 2,-3 1-3,-3 0-3,0 4 1,0 5-5,4 4 2,0 4-2,1 1 0,2 0-1,4 3 0,2 1-1,4 1 1,3 4 1,1 3 0,5-2 2,2 4-2,3-1-3,4-3 0,2-1 2,2-3-1,7-3-2,-2 0 2,3-2-4,2-3 4,6-2 3,-1-3-5,5-3 2,2-1-2,-5-8 1,-2-4 2,1-3 3,-3-8-2,5-5 0,1-2 0,0-7-4,-1-1 4,4-3 0,-1-2 1,1-5 4,-3-3 0,-8-4-1,-3 2 1,-12-5-1,-3-4 3,-6 0-2,-1-1 2,-7 6 2,1 5-5,-6 1 4,-2 3 1,-4 5 6,-2 2 0,-1 4-2,-2-2-2,0 1-6,1-3 2,-1-3-2,4 4-1,-2 1-4,3 4 0,-1 11-2,-4 2 1,0 9 1,-6 7 0,-2 9-1,-2 4-4,-4 11-16,-1-1-15,7 4-41,3 1 97,7-6-2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0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917,'-3'26'389,"-1"8"-258,-1 6-47,0 4-18,-2 3-65,-1-3-32,2-7-25,-4-7-15,8-11-4,2-5 8,6-6-19,6-5 95,5-13-19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13.7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7 359 876,'-20'-9'305,"4"-4"-279,3 3-6,-6-1-19,2-3-6,-2 4-1,-1 1 1,1 3 6,-7 3 4,3 5 6,-1 0 3,-9 6 3,7 5-2,-6 4-6,2 9-3,5 6-2,0 8-3,1 7 0,0 2-1,6 6-3,-6-2 1,5 6 1,1 1 2,1 6-1,5-1 1,1-3 0,2-2-2,-3-3 2,0 0-1,5 8 0,0 3 2,3 2-2,4 3 3,2 3-3,3 5 1,9 6-1,1 1-1,5 3 1,1 1 0,4-4 2,2-2-2,8-4 1,4-8 2,12-1-2,6-8 2,6-11 0,1-2-2,-3-15 0,0-1 1,9-11 0,9-5 1,2-8 0,-5-6 0,1-5 3,-3-2-2,7-9 2,-3-5 0,-7-6-2,-7-8 4,-5-4 3,5-5 2,-4-5 6,-4-4-1,-8-10 1,-6-1-3,-11-11-6,0 0-2,-5-7-5,-5-4 2,-3-2-2,0 5 0,-6 6 5,-3-1 2,2 5 5,-7-5 0,0 0-3,-2-4-2,-1-3-6,-2-3-1,1-7-2,-2 2 0,0 1 0,0 3 2,-1 8 4,0 1 2,-1 8 4,1 6 9,-1-4 6,-2 1 2,-1 1-2,-3-2-9,-6 10 0,-4 3 0,-8 6-3,-4 6 3,-5 4-1,-5 3 3,-8 9 11,-6-2 1,-5 8-4,-1 6-6,4 4-12,-3 7-5,-10 10 0,-4 1 1,-7 9-1,4 4 4,0 7-4,-1 3 1,-3 7-2,0 2-4,9 9-12,7 5-11,0 5-18,6-2-16,6-1-34,8-1-17,17 5-42,6 2-2,10 4 95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10.0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6 0 561,'-22'4'219,"-4"3"-168,3 3-2,-4 6-21,-1 1-4,-1 9 0,-3 4 1,-1 15-5,-3 11-2,-2 17-6,0 10-4,1 14-4,6 12-4,9 5-5,7 0 0,16-6 0,6-12 1,25-9 4,9-8-2,12-20-1,1-7 2,-1-22-4,-5-7 6,1-13-1,1-11-1,5-18 7,-1-8 0,-2-17 11,-8-13-3,-12-23 1,-3-9-1,-14-26-3,0-6 2,-13-12 11,-9-9 8,-15 8 8,-8 11-4,-18 34-8,-9 23-7,-13 32-13,-8 19 1,0 29-16,-11 17-15,-6 47-16,-1 24 21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04.4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360 732,'-6'-3'281,"6"5"-216,0 1-25,8 13-23,4 5-6,6 18 0,0 6 10,3 6 8,-2 2-3,1-12-1,-1-5 0,-6-15-4,-2-6 0,-4-6-3,-4-7-3,-3-6 8,-4-9-3,-8-20-6,-2-9-11,-5-20-24,-3-8-5,0-1-4,-3 1 6,2 18 14,2 6 9,4 24 15,4 5 8,6 10 5,2 4-1,4-2-8,2 7-10,10 5-2,1 2-3,9 1 10,3-4 8,6-3 1,2-1 1,7-2-9,8 1-1,-1-12-6,5-1-2,-7-7 1,-10-10-1,-7 0-3,-7-2-1,-2 3-22,-2 5-13,-2 3-42,0 3 21,-4 2 31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02.0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76 1526 1017,'0'-4'357,"7"-1"-310,5-2-31,3-3-11,1-1-19,1-2-18,0-1-26,-2 3 0,-8-4 14,-3-1 17,-9-1 34,-6-3 15,-7-1 23,-3-1 7,-4-5 3,-5-6-7,0-4-11,-3-4 1,-8-2-4,0-3 0,-18-6 2,-8-6-3,-6-5-9,-3 0-5,-5-3-10,-3 4 0,-8-1-4,-6 2 0,-7 5-5,-3-1-5,-8 4-1,-4 1-1,-7 3 5,0 2 1,-6 3 2,-4 1 3,7 4-4,-4 3 3,2 6-3,6 4 1,-5 6 8,8 4 2,13 6 4,2 2 1,13 3 1,2 2-4,8 2-4,6 1-5,18-1 10,11 2 4,3-2 16,11 0 8,6 0-8,1-2-2,17 1-10,-1-1-7,7 1-11,6 2-3,0 0-4,2 0 0,-2-1 2,0 0-2,0 0-15,0 0-11,0 0-38,7-1-24,28-6-44,-18 6-21,3 2 100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9.6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272 646,'32'10'258,"-35"-17"-170,5 7-21,1-4-40,-3-5-8,3 8-5,-2-6 6,-1 3 21,-2 0 11,-3 0 14,0-1 0,0 5-14,4 1-8,-3 3-15,2 6-9,-1 16-9,-3 11-5,1 20-6,-2 10 1,1 6-4,5 4-9,1-11-5,2-10 0,3-19 4,0-12 6,-2-14 7,1-5 0,-4-7 3,-4-10 2,2-16-1,-3-13 0,2-23-5,0-6-5,1-9-1,-1-1 0,-3 4 1,1 6 2,2 12 4,-2 6 0,5 11 2,-1 6 0,-1 6 4,3 6 2,1 9 8,2-5-1,7 10-3,3 1-3,14 7-5,9 13-1,15 3 8,3 2 4,2 1 7,-4 0 4,-11-4 5,-3 2-3,-8-7-6,0 3-3,-2-5-10,0-1-2,3-1-25,-4-7-27,5-3-63,3-4 49,-1-3 20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0.3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3 24 610,'14'-20'224,"-37"16"-184,5 4-5,-8 1-14,-4 5 1,4 4 4,-11-3 0,5 6 8,-2 1 1,1 4 2,4 2-5,-3 6-13,3 3-3,-10 1-10,2 5-2,-8 1 1,2 4-2,7 11-3,3 3 3,11 10-3,5 4 0,8 3 3,5 3-3,10 2 2,6 1-2,16 6-6,9 0 3,16-9-9,1-5 2,3-13 3,-4-4-4,3-9 4,9-2 2,12-10 0,3-8 2,-5-11 3,-4-10 1,2-13 6,8-9 2,-1-20 0,-1-10 1,-9-19-2,-2-11 0,1-10 5,0-5 4,-17-5 8,-12-1 6,-22 3 1,-9 5-5,-11 11-6,-4 9-12,-20 12-3,-13 3 0,-20 10-4,-10 1 4,-7 15-5,1 7-4,-12 8-7,-1 7 1,4 7-7,2 4-5,18 9-4,4 1-10,9 7-10,4 0-9,13 6 3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22.6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6 146 600,'30'-57'260,"-38"48"-141,-3-1-31,-5-6-35,2 3-6,-2 3-6,-2-1-1,3 5-3,-3-2-2,1 3-10,5 5-1,-5 0-7,3 4-2,0 7-2,0 3-5,3 6-2,-1 4-1,-4 3-4,3 2-1,1 6-1,4-1 1,3 6-3,0 0 5,2 0-2,2 4 0,3 0-3,4 1-5,5 2 0,1-4-4,10-4 1,-2-3 2,5-7-3,0-3 3,-3-7 4,3-7-3,-1-5 2,2-4-1,-1-6 0,4-3 0,0-8 7,0-4-4,6-6 1,-6-4 3,3-3-5,-2-3 8,-11-5 2,5 2-3,-15-5 5,-4 4-5,-7 0 2,-7 0 4,-7 5 3,-3 2 2,-4 6 0,-6 0 3,-3 4-7,0 6 3,-2-1 3,3 5-3,2 7 9,-2 0-3,5 4-1,1 3 2,-1 1-8,3 3-3,-5 7-6,-2-1-1,5 7-3,1 5 2,10 9 0,1 3-1,5 8-1,2 1-2,1 1 2,4 1 0,4-2 2,3-3 0,5-1-2,4-1 1,15-3-2,2-3-1,4-8 2,2-2-4,-13-11 1,-2-4 1,1 1 0,-2-5 0,3-9-4,1-5 2,-2-13 3,1-4 1,1-6 2,2-3 2,3-11-1,-7-8 2,1-5 7,-9-10-4,-11-1 5,2 0 0,-15 4 3,-5 5 7,-3 17 6,-10 2-4,-3 12-8,-1 6-2,-10 5-9,2 6 0,0 12 0,2 6-4,2 12-9,2 6-14,1 12-50,3 8-29,2 15 62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08.5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5 106 641,'-63'-18'285,"57"16"-159,2 4-44,4 0-20,-3-8-37,1 1-10,1 2-8,0 3-7,-2 7-2,3 3 3,2 8-1,-2 4 3,3 16 4,-2 4 0,-2 12 0,-3 2-1,-1 1-2,0-1-2,-2-8 3,4-9-4,-1-11 1,-3-6-1,6-5-1,-4-3 4,3-7-1,0-3-2,2-2-1,0-2-1,0 0-2,0 0 5,0-1-1,0 0 1,9-2 7,31-8-5,-19 9 6,3 1-4,10-1-5,3-1 1,3 1-2,4 2 0,-1-1-2,1-1 2,5-1-1,6-1 1,8 0 0,4 2 0,0 0 0,-4 2 0,-1-1-3,1-6 1,9-3 0,4 3 1,-3-2 4,-4 3-3,-3 3 3,-4-7-1,5 6-2,-3-3 2,-10 4 0,-3 2-2,-13-5 0,-2 3 1,-3-2 2,-4 4 4,-2 4 3,-5-1-3,-2 4 1,-3 0-3,-6-2-1,-5-2 0,-6 4 9,-6-4 3,-6-1 4,1 3 3,-5-3-16,2-1 3,2 1-4,1 1-1,0-2 4,4 1-3,1-2-1,-1 0 3,1-1-2,2 2 3,0-1-2,2 0 0,2 1 1,0-1-5,0 0 3,0 0-5,0 0 4,0 0-3,3-19-1,4-30 0,-3 20-1,-1 0 2,0 0 1,-2 1-2,2 2 1,-1 3 0,-3 0 2,3 3 0,-1 2-5,-1-1 2,2 5-1,-1-2 0,-1 6 1,0 0-1,0 2 0,0 7 0,-2-4 5,2 4-3,-1 1 2,-1 0 2,2 1-3,-1 0 5,0 0 1,0-1-5,0 1 0,0 0 3,1 0 0,-1 0 1,0 0 5,0 0-4,0 0-2,-4 0 1,-2 1-6,-27 6 3,23-9-2,1 3 1,-4-1 1,-1 2-3,-4 2-2,-1-3 0,-6 2-3,-7-4 3,-9 1-1,-7-1 2,-7-6 0,2 8-1,2-3 0,2 1 0,1 3 0,-7-4-1,-8-5-5,-2 3-1,-2-4 1,1-5-5,5 5 6,-6-3 3,0 1-2,2 7 6,1-7-2,3 2 0,-1 0 3,2 0-3,-1 2 2,1 0 0,10 2-1,3-3 0,13 4 1,0 1-3,-1 1-2,2 1-1,-2 1-3,7 0 2,14 6-13,1-5-10,14 4-42,7 2-12,13-4-22,9 3 264,16-15-124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58.0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3 0 554,'-52'44'258,"52"-42"-118,1 2-36,-1-5-44,-1 0-13,1 0-15,-1 0-7,0 1-6,0-1-4,0 0 0,0 0 8,0 0-6,0 0-2,1 0-4,-1 1-5,0-1 0,0 0 3,0 0-3,0 1 3,0 0 0,0 0-1,1 0 0,0 0-5,0 0-1,0 0 1,0 0-3,0 0 3,11 4-1,32 15-2,-24-19 0,2 1 0,5 0 0,0-1 2,7 1-1,1-1 0,2 1 0,-2-1-2,-5-1 1,-4 2 4,-12-2 0,-4-1-2,-3 5-1,-4-2-2,-2 0 2,1 1 12,-2-3 2,1 0 2,-1 1-3,-5 0-10,-5 1 0,-33 6-4,23-7 0,-2 1 1,-8 1-3,-1-2 5,2 4-3,-3-1 0,9 3 0,1-3-3,2 2 2,0-4 0,3 3 0,2-2 1,6 0 3,5 4 2,1-8-4,6 4 2,1-1-4,-3-1-2,0 0 3,0 0 4,15 3 0,24 5-2,-23-7 1,2 2-3,0-3 0,0-1 1,3 1-1,-2-3-1,1 0 2,-4 2 0,-3-1 0,-3 2 4,-5 0-5,-1 0 1,-5-2 5,0 3 1,0-2-8,0 0-10,1 0-38,-1 0-28,0 0 48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55.2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9 0 281,'-38'20'176,"2"-2"-19,10 0-54,2-5-15,12-1-26,2-3-9,7-7-15,7 0-12,3-5-8,7-2-5,6 0 8,-2-4 11,5-1-1,3 3 2,2 1-8,0-1-7,4 3-7,-3 2 0,2-2-6,3 4-2,-10-1 11,1-2 1,-6 3 6,-6-2 3,-2 3-3,-2 2-7,-6-3 2,0 2-4,-3-2-7,-1-1 7,0 1-5,0 0-1,1 0-5,-1 0-13,0 0-42,0 0 3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9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111 789,'-36'-23'304,"25"21"-214,4 3-29,-1 8-31,-5 6-11,5 13-12,-2 5-2,3 6-1,1-2 2,5-7 12,5-2 4,6-10 12,6-1 6,-1-6 1,1-7 0,-1-7-5,2-8-6,3-12-13,-3-3-3,-1-9-7,-5-4-2,-8-10 0,-4-1-2,-9 5 3,-3 5-3,-5 18-5,-3 8-6,-8 19-13,0 12-3,-9 21-6,0 7-7,5 7-5,2-4-4,20-7 4,5-7 10,14-13 14,11-5 6,9-13 3,7-3 0,4-14 3,-4-5 2,-1-8 4,-2-1 3,-6-9 3,-1 3 0,-10-3 5,-3 3 4,-11 9 8,-2 4 4,-2 13 2,-6 6-2,0 13-8,-3 11-6,1 15 0,3 7-1,4 5 2,3-1 1,7-6-7,4-4-3,11-7-5,0-6-6,2-12-22,1-6-11,-2-11-27,0-5-16,8-12 53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54.9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0 59 703,'-21'1'258,"8"4"-215,-1-4 4,8 0-4,-5-1-8,7 0-14,5 2-4,-1-2-7,0 0-2,0 0 3,14 4 5,38 15 6,-29-13-2,-2-2 0,3-1-7,0-3-4,2 0 3,3-2-9,-1-3 3,1-2-2,-1-1-5,6 4 2,0 1 1,-7-3-1,0 2 2,-7-2 0,-2-1-1,-2 5-1,-3-2-3,-2 2-10,-3 0-6,-2-2-9,-1-2-5,-8-5-13,0 2-10,-7 1-37,-8 1-19,-5 9 69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00.1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0-1 601,'-32'0'302,"5"4"-46,12 15-224,3 10-6,12 41-20,4 21-2,4 38-11,5 26-14,4 25-46,-3 16 164,1 26-85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3.9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0 19 803,'-35'6'302,"14"-3"-214,9 2-30,10-5-6,10 1-12,1-4-25,1-6-7,10 0 1,0 0-3,8 5-3,1 4 1,3 4-4,7 4 0,5-2-2,8 0 3,3 1 3,-1-4-7,-10-2-12,-7-1-11,-15 0-18,-8-1-9,-11 0-7,-5-5-11,-16-2 48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2.8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4 0 723,'-30'4'315,"6"-1"-190,10-3-15,8 1-31,7 4-41,5 2-9,12 3-15,6 1-2,7-2-2,4 2-4,4-2-6,4 0-5,-5-2-15,3-1-10,-7 1-28,-6-1-19,-14-4 52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2.2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7 0 802,'0'8'280,"-2"3"-249,-7 12-10,-3 12-5,-7 11-6,-4 6-8,-1-2-12,0-1-7,5-7-34,4-3 32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2.0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6 848,'16'5'313,"8"2"-246,10-5-4,3-2-5,5-4-18,3-1-12,2 0-18,0-2-4,2 2 3,-1-3-8,-4 2-16,-4 1-15,-13-5-36,-3 0-18,-6-5 53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1.7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6 266 788,'-2'-9'311,"0"3"-229,4 5-2,-2 5-15,0 15-24,-3 12-14,-6 36-8,1 20-7,-2 24-1,-4 8 0,0-4-1,-2-10-1,6-18-3,0-16 0,6-28-4,-2-14 1,6-14-2,1-8 2,-2-11-4,1-6 2,0-25-2,-2-14-4,7-24-8,-2-19-1,4-18 5,5-6 1,-3-8 9,5 10 0,5 16 0,-1 11 2,3 19-3,3 12 2,-8 9-2,1 9 0,1 17 0,-4 3 0,4 24-2,1 12 2,2 27 9,6 18-4,2 25 7,1 10-1,2 11-3,-2-2 1,-8 11-4,0-3-1,-8-10-7,-3-1-13,-3-29-11,-7-12-11,-2-17-11,-2-4-4,-5-14-25,-5-11-51,-5-16 87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1.0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9 649,'-15'-5'263,"5"2"-174,4 2 5,4 1-23,1 1-16,3 8-11,4 10-6,17 23 1,11 11 7,28 25-10,9 6-4,11 7-10,8 7-10,12 2-8,3 3 1,6 5-2,4 0 0,-9-8 4,-1-1-6,-7-17 2,-5-9-4,-11-10 1,-4-2 5,-12-5 4,-11-5 4,-16-5-2,-4-5-2,-12-5-1,-6-2 2,-9-7 0,-3-2 1,-8-6-3,-1-5-3,-5-5-1,-1-3 0,-1-6-2,-2-4-5,1-5-21,-2-4-22,4-4-47,-1-7-13,4-5 65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5:03.8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01.3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2723 723,'-18'126'317,"12"-13"-168,9-23-67,9-12-26,13-21-33,7-7-16,9-20-20,4-5-12,12-11-22,8-7-13,25-1-13,4-2-12,18-3-16,12 2 10,4 0 23,13 0 22,13 5 56,1 1 30,18-2 47,1 4 19,13-2 12,-3-3-9,10 2-19,6-1-11,-6 1-25,13 0-12,-16 0-18,10 1-7,-8-1-7,-10-1-1,0-4-4,-21 0 2,-1-4-5,-14-1 2,-20 0-2,-2-2-1,-21-3 2,-6 0-4,-11-4-1,-14 1 1,-9-1-2,-2 1 4,-9 1-1,-4 1 2,-13 2 1,-5 1-3,-6 1 1,-1-2-4,-5-1 0,-1 1 3,-4 0-1,-2 1 1,-3-2-1,-2 0 1,-1-4 0,3-2 2,1-1 2,-1-3-4,0 3 0,-1-2-2,1-2-1,1 1-3,-1-4-4,2-5-2,4-3-3,-1-5 6,2-14 4,4-3 4,1-11 0,0-9 1,7-7 14,0-8-1,1-14 6,4-1-1,0-10-14,3 1 1,1 0-1,-1 3-3,-1 5-1,-8 2 4,-4 9-4,-6 5 1,-6 3 3,5 7-5,-5 11 0,-2 7 1,-1 8 2,-5 3 0,3 7 7,-2-2 8,-1 9 2,2 3 8,-1 2 1,1 6-6,3 2-12,0 3-6,-1 7-6,-2 1-1,-2 0 10,-3 2-3,-2-5 5,-3-2-8,-2-1-2,-6-6 1,-5-1-1,-7-5 7,-8-3-2,-4-2 1,-15-4-1,-3 4 2,-10-3 5,-6 0-5,-16-1 1,-6 3-7,-10 5 0,-14-2 3,-10 9 3,-4-1 6,-25 1 13,-2 3 5,-19-2 2,-9 4 3,-4 1-15,-8 2 0,-12-5-2,-3 0-3,-3 0-3,1-5-1,11-1-7,0-2-3,7-7 1,2 3-2,9 0 4,5 0-4,7 0 2,13 1-4,10 1-3,7 2 0,28 7-5,2 0 5,19 5-9,10 4 0,10 2-2,10 5-4,21 3 6,5 0 1,12 6 1,1-5 7,7 2 2,6 1 1,4-2-16,5 2-16,2-1-39,-2-3-24,2 2-34,2 0-1,0-3 8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8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7 18 814,'-1'-9'321,"1"4"-211,-1 0-6,-3 4-38,-2 2-14,-6 4-31,-5 6-7,-8 10-8,-3 6-3,-16 8-3,0 1 0,-7-1 0,2-1 1,12-8 1,6-1 2,13-8 3,3-6 1,8-6 1,1-5 0,5 0-7,3 1-1,8 4 4,2 1 2,7 4 10,4 0 4,9 8 3,4 2-1,11 3-3,-6 4-6,4 2-7,-8-2 0,-10-3-3,0-1 1,-13-5 3,-1-1 1,-7-2 8,-1 0-1,-3-4-1,-2-1-4,0-2-7,-4-3 0,-2-2-4,-1-3 2,-1 0-6,0-6-10,3 4-30,2-1-15,-3-2-45,1 0-21,8-7 79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7.7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79 845,'-3'6'318,"13"-3"-223,11 1-35,15-4 10,7-4-1,4-5-11,2-1-22,0-3-22,-2-1-4,4 3-7,-2 1-1,-2 2 0,-9 1-2,-13 3 0,-2 2 2,-11 3 3,1 2-2,-6 0 0,-1 3 2,-2 1-2,-2 3 1,-2 4-3,-5-2 4,0 1-6,0-1 1,-1-1 2,3-2-2,4-4 0,1 1-3,-1-6-8,4 4-5,-5-4-10,1 0-7,-1-1-18,0 0-11,-1 0 448,0 0-304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7.3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4 182 906,'-5'15'336,"0"17"-250,1 10-43,-6 30-14,2 11-5,-4 19-18,-3 8 1,-1 6-2,-2 1-4,2-19-5,10-14 1,7-34-5,4-17 1,3-18 7,-1-13 5,-2-17 4,-2-11 3,3-29 2,1-8-9,2-23-1,0-13-1,-3-12-5,-2-8 3,-3-7 0,2 6 0,6 16 2,-1 14 0,5 29 0,5 16-3,-5 24-2,2 9-1,1 24-1,-1 10 3,4 27 1,2 13 2,4 28 1,2 8 3,4 5 2,3 6 0,-1-5-2,-4-6 0,-5-10-38,-4-14-33,-2-24 43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6.8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 23 808,'13'75'278,"-21"-66"-258,10-3-8,3-4-6,3-4-6,5-1 1,0-11 5,1-1 7,0-3 18,1 0 6,-7 2 7,0 3-2,-7 4-2,-5 1 0,-5 8-4,-4 6-3,-5 12-15,-3 7-7,-1 8-8,-4 0 0,11-3-1,5-5 0,7-9-2,4-3-8,1-13-20,5 0-11,11-13-33,6-3-18,11-17 61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6.4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0 799,'-11'10'303,"11"1"-245,6 3-13,5 10-31,1-6-10,17 5 2,1-5-4,10-5-1,5-1 0,4-8-1,7 0 4,-3-5 1,-1-2 6,-8 1 6,-8-2-2,-8 4-3,-4 2-3,-11 7-5,-1 7-2,-11 15 3,-1 12 1,-4 22-3,-6 12 2,0 19-4,-1 10-1,0 15-3,2 5-3,2 6-1,1-1-1,4-9 4,0-1 2,2-13 5,1-8 0,-1-14 2,1-9 2,-1-20 4,0-9 6,1-17 4,-2-8 5,0-10 10,0-6 1,-3-4 10,-1-2-8,-3-3-15,-1-1-1,-6-4-10,2 0 0,-9-1-3,-1 2 0,-8 2-4,-5 1 0,4 4 2,0 2-6,12 3-14,0 0-16,5-1-47,3-2-24,3-1-77,8-7 105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5.7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2 44 675,'-21'6'265,"10"-5"-166,5 3-37,7 0-9,2-2-12,7 3-15,4-1-6,9 0 5,4-3-5,8-2-5,7 1-3,3-3-6,0-1-2,-3 1-3,-9-2 1,-17-3-4,-4 2 5,-11-1 1,-8-5-3,-5 4-11,-7 0-7,-16 1-14,-2 5-3,-5 5 11,0 6 2,2 6 13,4 0 8,8 3 7,1 1 4,9 4 5,6 0 4,1 3-1,5 2 2,6 5-1,1 5-2,6 12-1,1 8-4,0 12-3,0 7-5,0 19-6,-2 4 1,-3 15-12,-3 2-1,-6 2 0,-2-5 2,-4-10 8,0-4 4,3-12-1,-2-7-2,5-17 4,1-8-2,4-20-1,5-4 2,8-9-1,3-4-3,8-3 4,4-3-1,2-5 1,4-1-1,3-5 1,2-2-3,3-2-1,0-3 2,-3-3-20,-3 3-12,-10-4 722,-1 2-530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4.9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61 757,'-2'4'272,"5"2"-239,4 1 3,12 3-13,6-3-3,11-3-3,6-6-5,4-5-1,-2-2 3,-5-5 6,-5-2-2,-4-4 4,0 5 0,-5 3-5,-3 5 5,-5 12-5,-4 4-3,-5 16 2,-5 6-5,-9 14-1,-3 11-1,-6 19-3,1 15-2,2 17-1,1 8-2,7 14-1,0 1-4,4 3-1,3 2 1,5-12-3,1-4 5,5-15 0,1-12 2,2-14 2,0-11 1,-7-18-1,0-7 5,-3-16 0,-4-6 3,0-10 5,-4-3-3,-11-9 2,-1-3-6,-6-3-4,-2-2-3,1 6-1,-5-1 2,0 4 1,2 2-1,-3 2-15,4 2-15,-1 1-32,-3-5-29,2-1 57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4.3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7 0 488,'-50'8'250,"5"-1"-85,12 2-49,9 1-19,12-1-32,2 1-15,9 1-26,2 6-8,8 10-13,5 6 4,1 13-3,5 8-4,2 22 0,0 11-4,4 30-2,-6 12-11,1 16-8,-3 8-8,-9 0-8,-2-3 6,-15-18 7,-4-11 10,4-23 15,1-14 5,5-21 5,1-10-1,3-20-6,0-7 0,11-13-2,1-6-2,4-6 6,4-4-1,1-5 8,4 2 5,-2-2 1,2 1 2,5 3-3,0 0-5,8 1-6,4 0-3,-3-5-20,1-2-10,-6-4 19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4:53.0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0 794,'-2'15'309,"11"1"-232,6-3-13,14-2-33,11-1-13,12-12-9,7-6-15,4-11-56,-4-12 44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4:49.4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2:51.7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121 329,'-10'-10'155,"-4"-3"-82,6-4 1,7 7-16,0-3-11,7 2-4,6 6 2,-4-4 4,9 9 6,-4-1 1,2 1-15,2-1-9,3-3-17,2-1-11,4-3-36,2 2-69,3-2 6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8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437 630,'-11'0'239,"6"-1"-190,0 0-24,1 4-3,-1-2 8,2 0 6,-4-1 19,2 0-1,3 0-9,-2-3-3,3-8-16,3-3-5,6-14-3,7-4 1,3-7 0,6-5 8,-3-3 7,-5-4 2,2 1 0,-4 4-8,-1 9-10,-3 12-6,-1 14-5,-4 9 1,-1 17-2,2 11-1,0 27 2,-2 13 0,1 26-3,-1 2 2,-1 4-4,-1-7 0,-2-16 4,2-6 2,-2-20 1,2-4 0,3-20-5,-2-6-4,3-10-6,0-9-6,0-11-10,0-10-4,0-14-9,-2-6 4,-3-6 11,-1 1 5,-5 8 16,-2 8 7,-5 16 9,-2 8 2,-4 13 0,-2 8-3,-8 13-7,-7 4-3,-7 5 5,-4 1 2,8-3 1,7-4 0,10-7-5,5-6-5,9-8 0,3-4-3,2-7-3,2-1-2,1-5-6,2 0-2,2-3-3,-1-3 2,2 3 3,-2-3 4,1 4-2,-2 2-7,2 3-22,0 0-16,2 4-33,1 0-183,-6-7 187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2:51.5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79 417,'12'-59'162,"1"1"-96,-1 2-5,-1 0-9,0 3-10,1 10-18,-5 4-1,0 11 1,-2 3 3,-3 5-6,2 4-4,-1 3-8,-1 4-4,1 5-10,4 5-2,1 5-2,-1 4 1,6 9 10,-1 4 5,8 14 4,5 8 0,3 14-7,3 6-5,-2 5-18,1-1-10,-2-6-16,-1-3-8,0-7-14,-5-1 1,1-7 4,-2-2 5,-3-5-11,1-6-12,-7-6 50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2:50.8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3 414,'-1'-2'233,"1"2"-21,0 0-79,0-1-59,0 1-17,0 0-32,0 0-5,0 0-33,0 0-40,0 0 33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2:50.3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0 222 265,'-44'38'165,"25"-28"-19,5 4-1,1 1-57,-2 0-22,7 2-27,-7-2-4,0 2-9,0-1-3,-3 1-3,3-1-6,3 1-7,2 7-1,-3-2-2,0-1-3,-2 3 2,1-2-2,0 6 0,-4 1 0,-1 3-1,-5 0 0,3 6-1,4 6-4,-1-2 0,4 4-2,-1-2 2,2-1 3,7 5 1,4 0 1,3-1-1,3-2 1,3 0-1,-1-2 0,6-3 0,-1 1-1,0-4-7,0 0-3,2 2-6,0-1 0,-4 7 6,-2-1 7,-6 4 4,6 4 1,-2-2 0,3-1 0,1-3 3,-6-3-1,5 2-1,1-1-1,1 1-2,1-3 0,3-2 1,-2-3-1,1-3 2,2-2-2,1-7 1,3 0 0,0-7-3,6 1 2,-1-5-2,1-3 1,1-4-1,-2-5-2,10-1-1,1-2 0,1-2 6,-2-2 3,-5-6 10,-1 1 6,1-4 0,-3-3-1,3 2-5,-1-2-5,-1-1-1,3 3-3,-4-2 0,2 0-1,-3-2 0,0-4 1,-7 3 0,-1-5 3,-6 2 4,1 0 3,2-6 2,0 3 0,3-4-6,2 1-1,0-2-6,2-1 1,3-5-2,-2-3-1,2-4 0,2-1 0,-1-4-1,1 1 2,2 1 3,-4-1 3,5 4 6,-2 0 4,-5-6 3,1-1 0,-10-4-7,2 2-5,-1 3-6,-3 4 0,2 3-1,-4-3 1,1 1-1,-2-4-1,-4-8 0,2 1 0,-1 0 2,1 0 0,-2 3-2,0 5 1,-4-2-1,0 2 3,-5 2 1,-2 2 0,-4 3-2,-2 3-1,-2 3 2,-3 2-2,-4 5 0,-5-1 1,-10 4 2,-4-1 3,-10 5 3,-4 2 0,2 4-6,0 2 1,-3 7-3,0 2-1,-8 4-1,0 7-2,2 6 1,0 3-4,5 10 5,-5-2 3,-5 7-3,-1 3 3,5 3-3,5 5 2,11-1-2,5 4-1,4-2-6,8 1-7,-1-4-11,8 0-15,15-2-237,-1-2 200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2:43.6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3 17 461,'-14'-3'231,"3"0"-44,-1-1-152,4 1-2,5 0-24,-2 2-5,-2 0 4,0 2 8,-8 0 13,1 1 11,-2 1 4,1 1-4,1 2-13,-1-2-8,0 4-8,3 2-7,0 0-2,-2 3-2,5 5-1,-3 0 2,0 7 2,-1 2-3,-4 7 2,0 3-5,-4 2 1,3 4 2,-5-3-1,1 4 4,-4 5 1,-3-2-3,5 8 2,-5 0 1,3 3-1,2 2 2,0 1-1,5 3 1,0 4 0,0 1 6,2 1 5,-1 0 1,7 1 5,1 3-5,7 0-4,1-2-2,5-4-6,4-2 1,7-2 1,7 3-5,5-4 2,4-1-4,10-3-4,6-4 4,8-3 0,0-4-1,-1-10-5,-3-1 2,7-6-3,7-1-2,12 0 8,-3 0-4,1-1 3,-9-6 2,7 0-3,0-4 3,-1-7 7,1 4 1,-13-9 7,0-2-4,4-5-1,0-5-1,3-7-4,-4-4 7,-12-12-3,0-1 0,-3-6-3,0-1-3,-1-7 1,-6-8-1,-4 0 2,-5-1-2,-9-2 0,0 2-1,-15-5-2,0-1 2,-7 2 0,-7-1 5,-1 4-3,-9 2 2,-5-1 0,-2 1-3,-6-2 2,0-2-2,-3 0-1,1 0-1,-2 4 6,2 1 5,0 1 3,0 0 1,0-2-2,1 0-4,0-2 4,-5 2-1,1 1 2,-1-2 1,4 2-3,3-1 5,4 1-3,-1 2-4,-2 1 1,4 2-7,-1 6 2,1-1 0,1 7-5,-5 2 0,-1 2-3,-3 3 1,-6 0-1,2 3 2,-2 4 2,2 3-1,5 5 8,0 3-3,3 2-2,-3-2 5,1 4 4,1-1 6,-1 2-2,6 1-1,-2-2-11,4 1-5,3 0-9,2 0-6,7 2-21,-1-2-9,3 2-20,5 1-7,0 0-5,1-1-1,2 1 0,0-1-11,0 1-214,0 0 209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18.2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0 176 777,'-17'10'261,"1"4"-256,-4 15-5,-1 3-6,-6 17-4,2 10-7,11 23 6,3 7 6,16 5 0,10-3 0,12-21-4,6-10-6,11-20 9,-4-10 5,8-15 9,7-9 8,6-14 4,5-7 0,-7-17 1,-4-8 2,-13-14-4,-3-7-1,-9-14-1,-3-6 0,-13-6 2,-7-1 5,-15 5 8,-8 6 5,-12 9 0,-3 10-3,-3 15-12,-6 12-10,-10 17-4,-2 9-2,-4 23-4,0 10 0,10 29-10,3 11-9,8 18-8,7 8-4,10 6 6,8 0 5,13-14 8,6-9 3,13-23 0,5-11-2,10-12 2,12-7 1,9-20 3,6-11 5,-2-24 3,-5-11 1,-9-18 3,-5-5-4,-12-16 6,-5-5 2,-16-3 2,-7-3 6,-15 6-5,-5 2-2,-11 17-15,-4 8-7,-10 27-17,-8 13-11,-15 28-4,-4 19 150,0 35-87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17.2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5 0 510,'-22'11'243,"-5"6"-34,0 10-193,-15 17-14,-2 10-4,-4 20-6,-1 7-2,11 14 2,5 7 3,10-1 3,7-1-1,11-7 0,3-9 1,13-15 0,7-7 0,15-24 4,9-8 2,18-15 5,1-8 5,2-19 2,-4-7 4,-13-19-2,-1-11 3,-2-10 7,-2-4-4,-6-9 5,-4-3-5,-20-11-7,-8-9-4,-17 3 1,-12 3 3,-9 17 5,-5 5 8,-7 21-1,5 9 0,0 25-10,-1 9-8,-4 17-8,-3 13-9,1 24-28,3 17-17,9 23 6,9 12 16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16.5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4 306 171,'-21'7'185,"26"-14"11,-1 0-6,-2-2-24,0 3-53,-2-1-9,-5-3-18,0-2-18,-8-7-21,0 4-9,-3-3-16,-8 3 0,-2 10-9,-4 0-2,-1 11-5,3 5-6,-1 8 0,2 8 0,-1 9-2,3 5-1,7 10 2,5 5-1,8 8-4,7 6 2,12 1-2,4-3 0,14-6 4,4-9 2,5-11-5,1-6 3,4-17-5,0-4 2,11-17 4,4-9-2,-2-17 5,2-8-1,-14-18-1,-1-10 4,-9-13-2,-7-9 2,-9-6 2,-11 1-6,-15 5 5,-7 6-3,-12 18 8,-1 11 1,-5 23-1,1 12-2,-6 20-10,-7 13-3,-3 31-4,-7 9 1,3 19-1,5 6 4,8 4-1,7 9 1,9 0 5,7-4-1,9-15 1,4-10 4,9-42-5,-4-11 1,0-1-4,19 23-4,11-30 5,3-15 3,3-41 3,3-16 4,-2-27 4,-1-16-3,-13-14 5,-7-8-3,-16 9-3,-5 14 2,-17 37-8,-6 23-3,-23 40-9,-11 15-14,-9 43-31,1 27 513,10 35-355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57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127 349,'-3'-1'199,"-4"-2"-74,-2 9-22,0 5-21,-3 8-35,1 6-7,-2 15-6,-1 6-1,8 12-12,0 2 0,8-3 2,7-5 3,4-10-2,3-6-5,4-8-6,0-6-2,1-12-2,1-6 5,7-13 7,0-9 4,8-14 7,1-6 1,1-13 1,0-3 1,-16-11 2,-2-6-4,-19-2-7,-7 4 0,-13 16 7,-7 8 5,-11 13 1,-5 10-6,-4 16-17,-1 8-7,-1 22-7,-2 6-2,5 14-4,-3 7-9,7 13-37,7 7-19,15 1-36,14-1-7,24-13 72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55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1 253,'-20'15'129,"-1"1"-43,5 5-11,-3 0-18,3 0-1,1 1-12,-1 0-2,-3 1-27,3 2-3,2 4 0,2 3-4,2 3 3,3 1-3,0 2-5,2 1-3,10 3 4,-5 0-3,11 0 5,0 1 1,-1-2 1,9 1-1,-4-4-2,2-4-2,3-3 0,0-1 3,2-7 5,6-3 4,2-9 9,3-3 7,9-4 7,3-2 0,0-6-4,-4-5-2,-8-6-9,-3-5 1,-3-4 1,-4-3-2,-1-5 2,-1 2-2,-4-2-2,-1-1 2,-4 1 3,-1 1-1,-5-2-1,-2 3 3,-5-2-7,0 5 3,-3 4-5,1 6-1,1 6-1,-1-2 0,1 2-5,-1-3-2,0 0-5,0-2-1,-1-4 0,1 1-2,-2-2 5,4 2-3,-4 1 26,-1 0 4,-4-5-1,-2-1-2,-1 2-23,1 0-2,2 8 1,-1-3 6,-1 4 0,1 4-1,-3 1 0,-1 5-4,-4-4-4,1-1 0,-6 0-1,0-2 1,3 4 3,-3 0-2,2 6 3,-1 0-5,-2 4 0,0 1 1,0 2-3,1 1 2,0-2-2,0 2 4,3 1-7,3 5-11,2 4-38,2 4-29,-2 3-50,4 7-255,-19 3 272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53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 1 682,'-25'-2'241,"4"2"-220,-3 0 5,-1 3 1,1-2 3,-3 1 0,6 4-7,0 1-4,2 5-6,2 3-1,-1-1 2,4 0 0,2 5-3,1-1-3,4 10-5,0 3 1,1 7-2,2 3 2,1 4 0,-1 1-4,8-3 0,2-2-1,2-6-2,7-4 1,1-2 0,1-3-1,4-1 3,0-2 2,8-4 0,2-2 4,6-7 4,0-2 2,5-4 2,0-2 3,-5-3-3,-2-3 1,-10-4 2,-3-1-3,-3-5 3,1-2-1,-1-5 0,2-3 0,-2-6 1,-2-7-1,-1-3 1,-1-4 3,-1 2 1,-3 3 1,-4 6-2,-2 5-2,-5 3 2,-3 4 1,-5 1 0,-1 1 1,-4 1-5,-3 1-1,-5 3-1,0-1-5,-2 4-1,1 1-3,1-1-5,-1 1 2,-6-3 1,-2 0-1,-4 0 0,-6 2-5,-2 5-17,1 3-13,0 8-25,5 6-13,1 7-25,3 4-2,4 7 5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7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901,'10'4'339,"9"-2"-261,5 0-16,6-4-22,5-2-16,1-1-15,1 0 0,-1 0-3,0 2 0,-7 3-1,-4-1-1,-9-1 2,-4 2-2,-10-3 0,4 2-1,-3 1-3,-7-2 0,7 1-19,-3 0-14,0 0-37,0 0-23,0 0 57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10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8 194 566,'2'5'277,"8"9"-21,1 9-241,6 19-3,-2 13-3,-5 19-1,2 16-4,-9 35-2,-3 19 4,-6 44-1,-3 12 3,-8 9-5,0 2-2,-2-23-5,1-19 1,2-31 4,2-19-1,-3-26 0,2-5-2,1-11-8,-2-12 3,14-17-2,1-10-1,12-12 7,9-7-3,10-7 6,6-5 4,4-8 3,11-2 5,17-4-6,7-2 1,13 4-1,3 0-4,16-3 2,1-3-4,16-2-1,13-1 2,-7-2 0,14 5 2,9 1 0,-11-2-2,16 6 2,-4 0-2,-3 2 2,3 3-3,-12 3-2,4 4 1,-12 5 2,-7 0 5,-1 2-1,-7 5 2,-11-3-3,2 2-3,-7-2 4,-6 2-2,-3 0 2,-7-4 0,-9 1 0,-1-6 2,-6-1 3,-1 1 0,-14-6 5,-7-1-3,-1 0-1,-3-1 2,4 2-6,-7-2 3,-5 0 1,-5-1-5,-17-4 4,-1 5-3,-12-1 23,-1 1 23,-2-1 19,0 0 9,0 0-23,-1-5-16,-8-13-27,-18-30-3,10 21-7,-2-2 2,0-8-2,-2-6 3,3-7 2,-1-8-2,5-10 0,4-7-4,2-8 0,5-2 1,4-11 1,3-4-1,3-10-4,2-4-1,3-6-3,-1-1-6,1 0-3,0 2-6,-6 6 0,-2 3 5,-6 7 2,-3 2 0,-6 7 1,0 6-1,-2 13 7,0 7 2,-2 13 8,0 1-4,1 9-1,0 4 0,4 9-3,-3 6 3,1 8 7,2 4-4,0 4 9,1 0-1,2 4-1,0 1 2,0 4-10,-2 1 6,-6-2-9,0 2 3,-12-3-1,-4 0-3,-5 3 4,-10-3-3,-4 1 3,-5 2 0,-11-1-5,-12-1 2,-12 3-2,-7-2 2,-14 2 4,-6 0-4,-12 4 3,-7-2-3,-11 3 0,-6 1 5,-14-3 2,-4 4 4,-12 2-2,-2 2-6,-3 2 0,-1-1-3,1 3-4,6-2 7,3 1 0,9 2-3,12-4 3,5 1-2,25-1 2,11-3 4,22-3 3,10-4 0,21-4-6,10 1-4,26-2-26,10 1-15,11 0-52,6-2-34,12-4-98,5 0 135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08.3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0 812,'19'6'297,"16"-5"-251,10 4 2,11-3-14,6-3-11,6 0-15,-2-4-2,0 0 0,-8-3-2,6-2 0,-6-2-7,2-2-24,-5 1-23,-10-2 30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08.1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3 56 764,'-3'17'264,"-6"22"-245,5 17-6,-13 25-3,-9 10-2,-4 17-1,-5 4-2,0-5 0,5-4 2,3-19 18,0-14 17,8-13 9,1-8 2,5-18-17,4-6-14,1-12-10,0-7-1,2-7 2,1-4 4,2-12-8,2-7-5,4-19-3,0-13-5,7-14 1,2-7 3,7-11-9,1 0 3,2-4 5,1 3-3,-1 15 8,1 0-3,-1 7 3,1 8 0,1 7-1,0 9 4,-9 16 1,-8 4 0,-1 9 1,-5 2 1,0 7-5,5 1 2,-6 3-1,0 2-6,10 4 0,-6 4-2,12 14-1,-1 11 9,0 26 1,5 14 2,-1 15 3,5 6-7,1 7 1,-2-1 1,3-3-1,1-7 0,-3-18-1,3-5-2,-2-13-1,-5-4 1,-2-10-2,0-7-1,-7-10 0,2-6-5,-9-9-18,-1-4-10,-5-7-9,-8-6-18,-8-14-4,-9-13 39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07.2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6 2 923,'-1'-3'317,"0"3"-305,-1 1 7,1-1 2,-1 2-8,-7 26-5,-46 42-3,17-18-7,-2 2-7,4 8-35,3-4-27,15-7 44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07.0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6 762,'-9'-7'282,"1"0"-230,2 5 2,6 3-15,0 5-13,2 18-17,0 10-3,4 23 2,1 14 2,-2 23 2,1 4 1,0 0-1,-1-5-3,0-12 8,2-2-6,-3-8 0,0-6-1,2-10-8,0-8 2,-3-10-3,4 1 3,0-9-3,-3-6-1,1-4-3,-2-8-4,3-5-2,4-1 3,5-5 3,10 1 1,1-3 2,0-4 5,0-3 1,-3-3-2,2-2 3,4 2 1,5 2 1,1-2 3,8 3 3,5 1-3,-6 1-4,-2 2 1,-9 1-8,-11 1-1,-4 3 1,-5 0-1,-5 0 2,0 1 2,-4-1-4,-1 0-6,-2 1-16,1-2-18,-1 1-44,0-1 7,0 0 43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06.3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7 732,'9'4'263,"5"4"-222,4-3-6,6-2-3,4-3-6,6-7-14,-1-6-2,9-3-12,4-5-21,2-6-221,10-6 175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06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7 875,'-6'4'323,"5"3"-258,2-2-43,7 1-15,2-2-4,9 1 2,5-3 1,16-6 4,3 0 0,6-5 2,0 1-4,-8-2-1,-2 1-3,-3 1-8,-8-3-16,-2 6-41,-4-1-37,-15 9 58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05.2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8 743,'14'31'251,"-14"-33"-248,-2-6 11,0-1 13,2-6 6,-4-6 13,4 2-1,5-7-1,-2-5-9,10-1-10,-1-3-2,3 6-12,4 1 4,-4 10-7,-4 3 3,-4 11-3,-3 5 1,10 19-7,5 16-4,0 48-1,3 21 0,-11 34 2,-4 8-3,-3-21 1,-1-15-4,2-39 6,3-16 0,4-24-1,2-8 1,1-16-4,2-8 1,3-24 2,5-10 2,3-28 5,7-12-1,-6-24 1,1-9 5,2-2 1,-6-1 5,4 14-4,-3 12-4,-11 21-4,-3 15 3,-7 24 17,-6 6 9,0 13 8,0 5-11,0 18-16,1 18-14,-1 41-11,-1 20 7,3 19 3,2 5 2,6-9 5,5-6-5,6-16 2,0-10-5,8-21-20,3-6-10,5-19-27,6-11-4,7-26-17,-2-21 482,2-28-308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7:44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27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51 430,'-1'-21'214,"2"2"-68,0-5-44,1 10-10,-1 0-15,-2 0-8,1 9-23,0 1-6,4 2-18,1 2-8,3 9-9,1 4-4,1 22 5,-2 10 1,-3 26 1,0 15-2,-6 21-2,-3 9 1,0 16-5,-1 0 2,2 10-7,0 1-7,-4-6 6,-2-4 2,0-2 3,0-4 1,2 2 0,3 1-1,-1-12 2,3 6-1,2 3 1,0-1 0,2 4-1,0-8 3,6-11-2,4-9 1,8-19 0,2-11 3,5-20-1,3-9 0,-3-11-2,2-6-2,-3-7 1,-6-4 0,-3-9 2,-1 1 0,-1-3-2,2-1 0,5 4-1,4-1 2,6-4-2,14 4 2,15-3-1,0-3 0,11 1-1,-5-5 0,16-5 1,13 2-2,6-8 1,8 0 0,7 0 2,-3 1 2,12 6-3,7 3-1,-14-4 1,5 6-1,10 1 1,-10 0-1,13 13 0,0-6 0,-13 3 0,7 5 3,-2-2-3,-6 3-3,9 3 3,-2-6-1,-10-1 3,6-1 2,3-7-2,-6-3-1,9-4-1,-1-3-2,-12 0 0,2 2 4,2-1-3,-4 3 1,-1 2 2,4-4-2,-11 9 5,-11-6 1,8 3 1,-5 2 1,-12-5 0,5 7 2,-23-5-3,-8 0-1,4 5 1,-3-1 1,-4 0-4,-4 1-1,-14-10-2,-3-1 0,0 0 1,-3-2-2,-2 3 1,-8-2-2,-6 1 1,-3 1 1,-15 2 4,1 3 7,-5-2 15,-5 0 4,5-2-3,-2-3-7,-4-6-16,2-1-1,-2-8-3,4-2 2,4-7-3,0-3 0,5-9 0,-2-4-2,4-14 3,0-4-2,3-12-1,3-4 3,2-8-1,-1-7 0,-1-7 0,1-1-2,-3-2 3,-1-1 0,-6 2-1,-3 0 6,-4 1-6,-4 0 2,-3 5-1,-4 0-3,-3 4 1,-5 5 1,-6 5 0,-4 3-1,-5 9 1,2 2-2,3 2 1,3 0-1,8 5 0,3 3 0,3 3 2,3 2 0,4 4 1,5 0 2,1 6-3,1 2 0,-1 4 1,-2 3 1,0 0 5,1 1 6,-1 5-5,2-3 1,-2 6-5,0 4-2,2 0 0,-4 4-2,1 5 4,0-1-4,-1 2 2,0 4 1,1-3-4,-2 1 3,2 5-1,-2-1-2,0 4 0,-2-1 0,-1 1 1,0 0-3,1 2 2,3 2-4,-1 0 1,-2 1 0,1 3 0,-2 1-1,-6 0-2,3 1 2,-15 2 1,-6 2 5,-8 1 0,-10 1-1,-3 2 0,-3-2-2,-8 2 2,-11-3 1,-10 0 1,-4 1 0,-10-4 1,-1 4 2,-5-3-3,-7-1-1,-12-3 0,5-1-1,-9-1 0,-12-2 5,5-2 6,-7-1 4,-5-5 8,8 4-4,-14-5-4,-2-2-1,1 1-10,-3-4 2,9 1-5,-7-1 1,1 1-1,2-2 0,-12 1-1,10 2-1,-6-1 2,2 5-1,10 0 7,-1 2-1,17 6 2,4 2 4,8 3-5,8 0 1,21-2-5,8 3-3,25-1-15,4 0-18,17-1-38,8-3-28,24 0 6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6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2,'11'28'266,"-12"-26"-187,0 1-20,1 7-15,-1 3-3,1 5-7,1 7-3,0 3-3,2 2-4,0 7-1,-1-4-3,0 0-3,-2-4 0,1-8-8,-1 0-2,-1-12-4,2 0-2,-1-6-24,0-3-12,0-2-25,-1 1-20,0 0 118,0-8-41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27.7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7 598,'-7'-6'231,"0"4"-176,2 6-11,-2 2-14,-2 9-22,-3 7-14,-2 15-146,-2 6 110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26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83,'7'6'169,"0"-3"-25,-3-2-11,1-1-54,-3 0-22,1 0-32,-1 0-8,-2 0-4,0 0 4,0 0 2,0 0-2,-1 0-4,0 0-16,1 0-66,-1 0 50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26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0 251,'-2'3'142,"-6"7"-16,-2 2-71,0 8-38,0 1-10,0 3-66,1 3 42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25.0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0 522,'-8'5'215,"4"-3"-117,-1 0-48,5 4-10,-1-1-12,-1 1-17,4 3-6,-2 4-16,1 3-17,2 4 18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24.7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46,'22'7'174,"-26"-7"-66,-2-1-49,6 1-25,1 0-25,1-1-4,-2 0-2,0 1 0,0-1-2,0 1-8,0 0-113,0 0 87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18.2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0 26,'15'14'11,"-27"-4"-3,-8-3-4,5 2 24,4-3 11,-1-3 2,7 3-2,2-2-31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17.9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 408,'0'0'141,"0"-1"-119,0 0-12,13-1 0,29 3-27,-25 2 11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15.3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602,'-2'4'203,"14"4"-269,-4 1 48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15.2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0 313,'-7'8'187,"-1"-5"-30,-1-4-19,4 2-48,0 0-17,1 0-26,4 2-13,0-1-23,3 1-11,4-2-13,3 3-16,2-8 19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04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196 485,'-3'1'223,"-1"1"-102,0-3-42,1 1-10,0-2-19,3 2-10,0-1-12,0 0-9,0 0-9,0 0-4,14-17-2,35-27-1,-23 24 1,-3 0-1,6 2 1,-10 0 2,-4 5-3,-2-1 0,-8 4 1,0 4 1,0 5-1,0 2 6,-6 0 0,-2 2-1,-1 4 2,-3 2-7,-1 4-1,4 0 1,-2-1-3,3-1 1,2-2-2,-5-2 0,5-1 0,1 2 2,0 0 1,3 0 0,0 1 6,0-1 1,-1 0 4,0 3 1,1 0-8,-3 1 1,1 6-5,4 1-2,-1 2 0,2 5 1,3-1-2,-4 1-1,2 0 1,2 1 0,-3-3 1,-1 1 3,-3-1-3,-2-2-1,-2 0 3,-2 1-2,3-4 3,-2-2 5,-2-3 5,5-3 2,-3-3 6,-2-3-1,2 1 2,-6-3-4,3 1-4,-3-1-3,1 0-7,-5-3 0,-2-1-2,1-1 1,-8-2 2,3 0 4,-2 0 0,-3 0 1,6 3-2,-1-1-3,6 2 1,3 1-3,2 0 3,4 2 1,1-1-6,4 0 1,3 1-5,1-1-6,8 0 6,1 1-4,12-1 4,3-1 2,4-2-1,3-3 1,-4-2 0,-2 0 0,-1 0 0,-2 0 2,-1 0-2,-1 0 2,-2 0-2,0 1 4,-4 0-4,-2 1 1,-1 2 1,-7 3-6,-2 0 6,-2 2-3,-5 3 1,0-5 4,-6 5 0,0-3 1,-3 2-3,1 1 1,1-1-3,-3-2 3,4 0-2,2 0 0,0-2-5,4-1-9,0 0-16,0 0-15,0 0-31,0 0-10,0 0 5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5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3 833,'-7'-3'326,"3"3"-221,0 0-4,0 3-30,1 3-11,2-2-17,0-1-8,-2 16-6,4 4-3,7 4-6,6-5 1,7-2-9,6-1-3,3-5 4,2-1-2,3-5 6,-7-5 2,3 2-4,-8-3 1,-6-1-6,-1-1-2,-5 2-4,0 0-3,-5 2 4,-2 2-2,-4 4 1,-5 1 0,-6 5 1,-2 2-2,-7 2 2,-1 4 0,-4 3-1,1 3 1,-3 1-1,1 1-3,1-4-1,-1 1 0,-1-1-1,3-3 2,2-4 10,4-2 3,6-8 5,2 1-1,5-6-5,3-2-5,1-1-7,1-3-1,2 0-6,-2 0 1,0 0-13,0 0-13,0 0-32,0 0-24,0-1-47,0 0-5,0 0 84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03.0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217 582,'-9'8'252,"4"7"-135,1-5-23,-1 2-27,1 1-12,1-9-14,1 4-9,1-8-11,3 2-2,1-3-11,-3 0 4,0 0 3,2-3-1,13-20 5,28-31-3,-22 25-4,-1-2-5,-2 3 0,2 4-1,-9 4-2,-1 6 4,-3 3-1,-4 0 2,3 4-2,-3 1-2,1 3-2,-4-1-3,1 5 3,-2-3-1,1 3-1,0 0 5,0 0-5,0 1 1,4 20 3,3 26-6,-7-19 5,0 0-2,-5 3-2,10 2 5,1-2-5,4 3 1,0-6 0,-6 0-4,0-4 5,-1-5 1,3-3-3,-4-4 5,-1-4-6,-1-2 0,2-2 2,-1-2-3,0 0 8,-1-2 1,-1 0 6,0 0 1,0 0-4,0 0-1,-3 0-5,-9 3 0,-29 12-2,27-9-1,-2 1-1,-3 1 2,0-1 0,-1 1 0,0 0-1,1-2-1,5 1 0,-1-5 2,4 0 2,1-1 1,1-1 7,1 0 0,4 0 2,0 0 3,4 1-6,1-1-8,0 0-1,0-1-6,0 1 1,2-1 2,10-3 0,33-7 1,-22 7 4,0 1-4,8-1 2,5 1 0,0 0-2,-4-1 1,-2 1 0,-10 0-2,-2-2 0,0 4-2,-5-2 3,2 3 1,-5 1-1,-1 0 4,-2 1-4,-1-2 2,-4 0-2,-1 0-14,0 0-20,-2 0-9,0 0-36,0 0-2,1-1 416,-1 0-273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55.4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315 302,'-61'-14'163,"60"7"-41,0-2-31,-1 2-38,2 4-8,-2-1-15,1 3-2,1 1-18,0 0-2,0 0 10,0 0 3,7 12 12,20 36-2,-14-21-9,0 4-4,0 7-5,-2 1 0,2 8-2,-1 0-4,1 13 3,-1 4-2,-9 5 1,3 5 0,-5 2-4,-4 1 0,6 9-2,-3 1-1,-1 0 1,1 4 1,-3 2-2,1 0 1,-3-2-2,6-4-1,-1-5 0,4 1-5,-2-8 4,3-1 4,3-5 0,-1-6 1,4-2-2,-4-3-3,3-6 1,0-2 0,1-4 1,-1-2 0,-3-5 0,1 0 3,-1-10-2,1-2 1,1-4-3,0-2 2,2-4-2,-1 0-1,0-3 1,-3-5-3,3 3 3,-1-4-2,3-3 1,2 1 3,-1 0-1,2 0 0,0 3 0,3 0-1,1 0 0,3-2-2,4 3 1,2-2 1,-2-3-1,-2 3 0,-1-2 0,-1-1-1,4 0 0,-1 0 4,4 2-2,0 0-1,9 4 1,1-1 0,8 0 0,3 1 0,-5-1 0,0 2-3,-2-1 1,-3-3 0,6-2 1,6-1 2,10-3-3,0-1 1,1-1-1,-5-2-5,2 1 7,10-1-3,8-2 1,0 1 3,-1-1-1,-6 2-1,5-2 1,5 1-1,-4-2 1,-2 1 3,-4 3-1,0-2 0,6 2-1,1 1-1,-6-5 3,-1 3 0,-1-4 1,5-1 1,0 1 0,-3 0 0,-9-1 0,-3 2-2,5-1-3,1 1 5,0 2-4,-5-1 0,-10 3 2,-4-2 2,-5 0-3,3 2 3,2-1-3,0 2 0,-5 2 5,-2-1-5,-11 2 4,-2 0-3,-4-2-1,-1 0 5,1-1-3,-1-1-3,2-3-1,-2 0 0,4-1 3,2 2 3,-6-5 0,0 3 2,-7-2-3,-8-2 4,8 6-3,-6-2-3,-3 2 0,2 2-3,-2 1 3,-6-2-2,2-1 0,-2 1 1,-1 1-3,0 0 3,1 0 0,0 0-3,0-1 2,2-6-3,7-33 0,-4 28 5,4 0-4,-4-5-2,5 3 2,0-1 0,-2-2 0,4 4 5,-3-5-4,1-2-1,-1-1 2,1-1-1,-1-2 4,0 2-4,-1 0 1,1-3-3,-1-3 0,-1 2 0,3-3 2,-1-1 3,3-1-3,-4-4 1,0-4 0,-2 2-6,1-6 5,0 3 0,-5-2 0,2-2 1,-4 2 1,-5-5 1,2 2-2,-5-3 1,3 0 1,1 1 0,-1-3 0,1 2-1,0 0 2,-3-4 3,1 1 2,0 2 4,-2-5 2,2 3-2,-2-6 7,2 0-1,1-2-4,0-3-5,0 0-4,-2-2-5,0 2 1,0-1 0,1 1-2,-2-2 4,2 4-2,-2-2-1,-2 9 1,-1 3 1,-5 1 1,4 7 0,-1 1 0,0 2 1,0 5-2,0 3-3,1 1 1,4 4-4,-3 2 0,-3 2 9,-6 3-6,-5 0 2,2 6-4,0 0-3,-3 6 5,-1 2 0,-3 4 7,-2 3 0,-5 3-4,-6 3 2,-14 3-3,-5 5-2,-9-1 2,3 4-2,-1 1 2,-6-2 0,-7-1 0,-4-1 0,0-4 0,0-2-2,-4 0 0,0-1 1,1 0-1,-1 2-1,-5-3 1,0 2 0,-2 2 0,0-2 0,3 1 3,-1-1-3,0-2 0,1-1 0,-3-5 0,2 1 3,3-2-1,-3-3 0,7 2-1,-4-2 0,3-2 0,4 2 2,1 0 6,-1-2-2,2 0 4,3 5-1,8-4 2,0 3 0,-1-1 4,4 2 5,6 0-4,11-1 2,9 1-4,1-1-3,7 1-1,1 2-4,3-4-1,-1 1-6,7-2-1,-1-1 3,10 1-2,3 0 2,3 0 0,2 2-3,4 0 1,1 0-1,2 1-8,1 0-10,0 0-17,0 0-11,0 0-20,0 0-10,22 7-13,32-5 50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36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446 461,'-5'32'215,"1"10"-92,3 3-28,2 11-34,2 11-12,8 20-15,4 14-8,0 20-13,6 10-3,1 10-7,0 7-2,2 5 1,-4 1 1,-5 3-3,-4-1 0,-2 4-8,-5 0-1,-4 1 0,0 0-1,-2-10 0,-3-7-1,2-14 5,-1-9-1,2-17 8,1-10 6,0-24 5,0-9 5,3-19 3,1-7-2,6-8-9,2-9-4,4-2-4,4-4-1,3-5 1,3-2 2,9-7-3,5-2 3,18-2-1,1-2 0,2-1-2,-1 0 0,-4-5 1,7 0-1,17-1 2,2 1-3,1 1 1,-1-1 1,8 3 0,2 1 2,0 1-2,0 4 0,1 2 0,4 3-1,2 5 0,6 3 2,-1 0 0,0 2 0,5-2 1,-1 1-2,1 0 7,0 1 0,10-5 1,6 2-5,-12-4 0,8-1-1,4-2 0,-8-2 1,15-1-1,2-2 0,-14 0-4,5-3 3,7 0-1,-9-1 5,6 0-3,3 1-2,-13 2 0,-1 0-3,2-2 3,-7-1 0,-9 1 5,-2 2-3,-8 3-1,-6 2 1,-8-1-1,-5 2 5,-23 0-4,-2 0 3,1 4-5,-4-3 1,-1 1-1,-3-2-1,-13-3 2,0 0-2,-8 2 2,-5-2-2,-2-1 2,-4 1 4,-2-3 0,2 2 4,-3 0-8,1-3-4,-1 0 3,3-1-2,1-3 1,0 0 2,-2-1-4,0-1 4,0 3 0,0-1-2,3 2 1,-1-1-3,2-1 2,5 3 0,-3-1 1,2-2-1,3 1 0,-4-2 2,2 2-3,1 1 3,-8 1 0,-1 1-4,-3 1 3,-2 4-2,-3-3 1,1 0 0,2 1 1,1-4-1,-2-9-2,2-1 2,-1-10 1,-2-3 0,2-2 7,3-2 3,0-8 3,1-5-1,0-11-1,-2-5 0,0-9-9,-1-2 5,-2 0-4,0 4-4,-3 2 4,-1 1 2,-4-3 2,0-2 2,-3-2-1,1-1 2,0-2 1,1 1 1,-4-8 4,4 2-7,-1-7-2,-1-7 1,3 4-9,-4-6 5,-1 0-4,-3 4-1,-2-4 2,1 3-5,0 2 3,-1 1-1,-1 1 0,-1 6 1,1 5 1,-1 1 2,-2 6-3,1 5 1,-2 7 2,-1 5 1,5 7-2,-5 2 2,5 9 1,-1 5-2,0 6 8,1 4 1,1 3-1,2 4-1,1 7 0,3 1-2,2 3 3,1 4 2,1-1-1,-2 1 3,3 1-6,-4 0-1,2 1-1,0 1-2,-6-1 2,0 1 2,-5 1-4,-3 2-3,-7 2 3,-4 1-5,-6 1-1,-4 2 0,-5 2-1,-3 2 2,-11 3 0,-13-1 0,-11 4-2,-8-3 1,-13 0-8,1 1 0,-8 0-2,-7 1-6,-10 5 2,-3 0-1,-11-4 5,-6 1 6,8-4 4,-12 1 3,5-1-1,-3 1-1,-13-5 0,13 0-2,-16-1 0,4 0-4,-3 0 6,-4 1 0,9-2 0,38-4 4,62-5-4,0 2-2,-170 5 3,3-3 0,5 1-1,85-4 5,2 1-4,1-1 0,16 1 5,3-4 0,3 0 9,7 1 0,9-5-4,5 2 0,12 1-8,4 0 1,4 1-4,5 0-7,19 0-11,6-1-12,16-1-41,7 0-16,16-5 54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31.7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40,'-1'4'10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30.7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4 77 236,'-9'1'134,"8"2"-30,-1-1-12,2-2-56,0 0-16,0 0-22,4 0-1,20-1 1,29-5 0,-24-5 4,-3 2 0,-1 2 0,-2 0 0,1 2-3,2 1-1,-1-5 2,4 5-1,0 1 4,2-1 1,6 5-1,0-2 1,-4 1-3,-2 1 2,-13 1-1,-6 1 0,-5 3 5,-2 1 1,-7 0 4,-3 1 4,-2 0 9,-12 2 3,-3 1 4,-7 1-5,-10-2-11,4 0-6,-2-4-5,4 1 0,2 0-2,2-1-1,5-2-2,0-3-2,5-3 1,1-1-1,4-2-1,-2-4 1,4-2-1,3-2 2,8 2 1,6 2 2,3 0 0,6 2 3,-3-3-2,-1 2 0,5 4 0,-3-1-2,2 3 0,1 1 0,3 0-2,2 3 1,1 0 0,1-1-1,-2-2 1,1-5-2,-1 0 2,1-1 0,-3 3 2,-3 0 1,-6 3-3,-5-1 0,-8-1 15,2 3 3,-10 0 6,-9 0 1,-8 10-13,-9-1-6,-3 10-6,0 3 0,-1 0-3,1 1 2,-7-6 3,2-1 3,3-6 7,6-2 5,17-3 6,5-2 4,10 0-3,2-2-5,4 1-10,3 0-4,6-3-6,4-2 4,8-1-3,6-1 0,13 1 1,-3-2-5,5 2 3,-6-1 0,-6-3 0,5 3 3,-5-4-2,2 1 0,1 2 1,-2 0-1,-4 4 1,3 2 1,-14 1-2,1 3 0,-9 0 1,-3-2 0,-8 1 1,-5 1 0,-5 0-5,-10-3-15,3 2-238,-5 1 187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18.4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0 210 718,'-33'-13'235,"12"6"-254,2-8 22,4-5-21,0-2-10,-1-14-3,1 6 3,3 5 19,-1 2 19,4 13 25,-1 2 12,1 7 22,0 1-2,1 8-7,0 2-8,-1 7-17,2 6-7,1 12-13,0 8 1,1 18-4,-4 8-3,-4 14-2,1 11-3,1 17-2,3 9 0,4 19 1,0 3-1,-1 2 0,-3-2-1,-3-11 1,-1 1 1,0-8 0,4-6 0,0-9 0,0-11-3,4-3 0,-3-3 3,1-5-2,0-1 1,-2-9-1,4 1-2,2-8-4,0-3 6,4-11 0,-2-9 1,4-8 3,4-9-5,7-9 1,9-5-1,9-5 2,2-8-1,5-3-1,-4-2 1,2-7-2,4 0 2,6-2 3,14-2-1,11 0 0,1 3-1,3-2 0,-4-2-1,10 1-2,4-1 3,3 1-1,1 0 1,6 3 0,0-2-1,6-1 2,3-1-3,0-1 1,-1-2 0,8 2-1,5 0 0,-4 3 3,-1-1-3,11 3-1,-9 2 2,-7 3 0,3 3 1,-2 9 0,-3 2-2,-2 2 1,3 4-1,-10-5 2,1-2-1,0 0-1,0-2 0,0-3 2,-2-1-3,-5-6-1,-8-1 3,-3-1-1,-2-1 6,-6 4 17,-6-3-2,-13 0 9,-5 0-6,-2-6-16,2 3 1,-6-5-6,-2-5 4,-8-2 0,-8-5 1,-4-8 2,-4-4-3,-7-9 1,3 1-2,-7-8-5,2 1 3,-3-6-3,-3-3 4,2 4-2,-3-2 2,0 4 6,-2-6-5,-2-3 3,0 0 1,-2-5-2,1 0 3,0-1 2,-2-3 1,-4-5 2,0 4 1,1 0-4,-6-2-6,3 5-6,-5 1-1,-5-3 0,2 6-3,-1 4 4,4 5-1,2 6 1,1 3 3,5 10-4,1 2 1,3 10 2,2 7 2,0 6 21,3 4 4,0 8 10,-1-3 3,2 4-8,-2 1-2,-2-2-5,0 2-5,-6-2-10,-1-3 0,-5-1-6,-3 0-2,-9-3-1,-4-3-2,-10-5-2,-10-5 0,-18-5-2,-7-1-9,-10-2-6,-6 2-3,-14-1-4,-3 0 5,-20 2-5,-3-2-2,-1 6-2,-16 1 0,2 8 10,-7 2 6,-15 7 12,6 3-1,-14 7 3,5 2 0,6 6 1,-1 2 2,8 0 8,5-3 0,13-2 0,5-3 5,19-5 1,12 1 2,19-4 1,7-4-5,16-1-10,1-5-4,12-2-6,11 3-13,16 0-55,8-2-36,16 1 63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15.3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3 0 798,'-40'51'282,"38"-35"-248,3 10-10,0 14-13,-1 6-3,-5 14-3,-5 0-1,-4 12 0,-3 7 1,-2 7 0,-1 12-2,0 8 1,-3 7-1,1 13-1,-1 0 1,-4 7-2,-1-2 1,-6 3 2,-2-3-4,3-7 2,0-4 3,7-15 9,10-3 9,8-20 11,8-9-2,11-10-8,6-8-8,18-8-13,9-2-2,8-12-1,3-5 1,2-9-1,5-4-1,18-8 1,5-1-5,10-5 6,3-6 1,7-2 3,3-6 2,4-6 1,6-7 2,-10-5-4,-1 0 0,0 5-2,-3 7-1,-10 6 2,-3 4 4,-9 4 2,-8 1 1,2 3 1,-6 0-3,-5 1-1,-10-3-3,-12-4 0,-5-1 2,-6-4-2,0-2-1,-4 0 1,-5-5 0,-6-3 1,-3 0 3,-9-10-4,0-2-1,-9-6-2,-5-5-3,-1-1 1,-4-2-1,4-6 4,2-7-4,-2-14 3,4-8 0,-3-1 2,-2-1 8,5 0 3,-1-5 7,2-3-4,4-3 0,-1 0-7,-1 4-8,0-3-1,-2 2-5,1 3 0,-1-1 4,-2 5 2,1 5 5,2 4-2,0 5 2,-1 9-5,2 2-4,-2 16 1,2 3-1,-2 14 1,-1 8 0,0 6 2,-1 5 0,-1 3 2,1 1 0,1 6 1,0 3-2,1 4 3,-1 4 6,-2 2-2,-2 0 2,-4 5-2,-4 1 0,-9-1-1,-2 3 1,-15-4 2,-2-3-2,-7 0 7,-6-6 2,2-6 0,-11-4-3,-11-6-5,0 0-4,-8-7-4,6 1 1,-8-5-3,-3-1 1,1 2-2,5 2 3,7 4 2,-1 3 0,4 5 10,3 2 4,12 1 0,7 2 5,4 0-9,-1 0-5,9 1-4,4-2-5,10 0 1,9 1 6,8-1-6,4-1 5,5 0-5,0-1-6,1 2 4,1-2-1,0 0-4,0 0 3,0 0-3,0 0 2,0 1-1,0 0-10,0-1-36,0 1-32,1 0-75,7 0-32,23-2 116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10.7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0 251 502,'-10'-7'185,"0"-4"-159,1-2-12,-3-7 0,1 1 12,-1-4 43,0-3 14,-6 0 16,-4-3-12,-3 1-26,-6 3-13,4 9-14,-2 8-7,0 17-12,6 15-4,2 29-14,8 19 2,9 35-6,4 8-3,12 11 0,5-2-1,11-11 4,3-9 1,8-27 5,2-16 3,-11-30-4,4-9 4,-8-23 1,1-12-1,6-30 17,-3-24 3,-3-36 7,1-13-2,-14-21-12,-2-2-5,-12 17-4,-5 12-1,-3 40-1,-6 21-1,-5 29-25,-4 12-12,-6 21 22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47.6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87 797,'-15'-12'272,"1"0"-279,11 4 25,3 3-6,6-2-4,2 2-2,5-3 4,2 1 1,4 1-2,5 0-1,1 3-2,2 0 0,6 3-4,6 4 3,12-2-2,6 3 0,2-1-2,2-1-1,0-1 0,2-2 1,15-2-1,2 1 0,4-1 0,-1 1-2,3 3-5,-1 0-5,-1 6-11,-1-1-4,1 4 4,0-1 3,4-1 10,-1 0 5,-2-7-1,4 0 0,0-6 1,1-4 0,-6-2 3,-6 0 2,-1 0 5,1 3 5,-5 2 6,-2 2 2,-6 4 0,1 3-1,5-1-6,0 1-4,1 0-3,-4 0-1,0 2-2,0-3 0,-7 0-4,-2-1-2,-15-2-3,-6 1 2,-12-1 3,-6-1 1,-8-3 8,-3 2 3,-1 0 4,-3 0 1,4 3-4,-3 1-3,2 2-7,-1 0 2,-4-3 0,1 1-2,-4-1 3,-4 1-3,-9 0 2,-8 1 1,-14-3-3,-5 0 2,-10-4 3,-4 1 5,-5-1 12,-3-1 4,-3 2 1,-2 3 0,-12 2-9,-5 4-3,-8 7-10,-7-1-3,-4 3-1,-4 0-3,-7-1 4,-6-1-2,-5 2-2,0-1 3,-3-6-1,1-2 2,8-6 2,0-1 0,-1-2 5,8 2 5,1-1 3,2-1-1,12 2-5,5-1-6,11 2-3,6 1 0,9 3-2,6 1-1,9 0 1,10 1 1,16-4 0,9 0 1,13 2-12,5-1-6,14 8 1,11-3 0,16 5 10,10 0 4,15-4 1,8-1-2,19-2 3,12-1-1,16-4 2,14 0 2,6-6-2,3 0 0,12-4 0,-5-3-1,13 3 2,-7-1-3,6-1 2,0 3-3,-13-5-2,4 3 2,-18-1-3,-5 4-3,-4 7-13,-8 2-10,-11 7-33,-9 4 41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05.5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6 38 1524,'0'-10'426,"17"4"-678,36-16 23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5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0 2 920,'-4'-15'357,"-3"36"-248,-3 6-28,-12 6-32,-6 8-15,-10 8-24,-6 6-6,-3 3-6,1-3 0,7-9-1,10-5 3,14-17 1,6-5 0,8-12 0,0-3-2,3-4-8,3-7-4,6-6-24,1-1-20,4-5-34,2 3-36,-2-5 78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05.2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1349,'8'-2'426,"6"4"-498,10 4 28,7-2-58,7-7 65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04.9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11 849,'-8'-8'303,"7"5"-262,1 4 23,-1-1-8,1 0-9,0 0-23,0 0-8,0 0-9,0 0-8,7 6-41,40 20-22,-14-34 6,7-7 20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34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5 2 574,'-18'-4'192,"4"3"-208,1 3 24,-4 3-6,1 2 2,-1 1 13,-4 3 22,7 6 12,-2 10 6,-2 3-5,-1 17-14,-3 6-7,0 9-9,-4 4-3,-3-4-8,2 1 0,1-7-1,-2-5 4,3-5 0,2-6 0,-4-11 1,0-3-6,1-11 6,2-6 0,7-4-3,6-4-1,4-4-7,2-3-3,4-2-2,1-1-2,7 0-8,2-1-12,5-6-35,5 2 37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18.6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27 687,'23'-28'265,"-26"28"-192,4 0-31,0 0-16,-1 0-10,0 0-3,-1 0-2,0 8 2,-4 45 2,-1-20 3,1 12 8,0 1 9,3 13 1,-1 6-4,-3 4-5,2 3-10,-2-8-4,3-8-7,-2-16-4,1-7 4,1-13-4,-3-8 4,6-7 1,4-4-6,-2-2 0,5 0-2,-4-6-8,-1 0-2,-1-4-13,3-3-8,-1 1-32,2-2 36,7 4 11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31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4 0 809,'0'0'290,"-1"4"-251,-3 2-1,-6 8-11,-4 6 0,-10 14 3,1 13 0,-8 20-4,-5 6-2,-2 8-9,-3-7-1,4-8 18,6-5 8,5-12 23,3-4 8,5-19-8,1-7-7,6-8-23,2-6-11,8-3-16,1 0-3,0-4-11,0 2-9,0-1-23,0 0-15,2-1-50,17-10 34,28-47 39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08.9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8 459,'27'-48'202,"-30"53"-87,-4 2-40,5 1 2,-1 0-9,2 1-15,2-1-20,0 0-16,3 1-7,0 0-5,2 0-18,1 1-19,6-6 21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08.7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0 334,'-5'47'144,"2"-50"-85,6 2-29,3-4-28,-5-4-27,4-4-78,6 4 67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58.2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56 535,'-28'-7'254,"8"-1"-103,5 4-41,8 1-44,3 2-18,5 2-25,6 1-6,7 2-16,7 0-1,9 2 0,3 1 0,10 0 0,7-1 3,20 2 0,6-1 4,3-1 4,-3-2 5,-1 0-1,6 0-4,1-1 2,5 3-4,-9-5-3,-5-1 5,6 0-7,-2-1-4,-7 0 3,-4 1-6,-19-2 3,-3 0 4,-8 2-1,-6 0 2,-8 0-2,-6 0 1,-12 0 2,-4-1 6,-11-3 0,-7 1-2,-10-2 0,-7 3-7,-11 2-1,0 0-2,-12 0-2,-8-1 1,-6 0 0,1 1 1,3-1-3,6 2-2,-7-1-2,-3-2 2,3-3 2,-5 1 1,17 1 3,2-1 2,-1-2 2,6-3 2,5 3-2,2-3-2,16 3 0,4 1-2,6-4-1,7 5 0,5-1 1,4 2-3,8 5-1,6-1 1,15 5-4,10-3 4,16-1 0,7 0-1,3-2 3,2-2 0,13 0-1,6 0 3,2-6-2,0 4 0,-9-3-1,5 4 1,-5 5 1,-7-2 3,-14 4-2,-13-3-2,-13 2 0,-6-2-4,-13 4 3,-7-2 3,-14 0 0,-11-1 3,-13 2 0,-15 1-5,-23 1 4,-7 2-2,-14 0-1,1 1 0,-3 3-2,-2 3 1,-1 2 1,3 2-1,-3-1 0,2 1-1,11-1 2,4 1 5,25-1 6,11-3 2,16-4 2,7-4-4,14-1-12,8 1 0,14 0-4,1 0-2,15-1 2,7-2 2,12-7 0,16-2-4,15-4-14,6-1-14,14 2-30,10 2-11,3-2 47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5:57.0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205 578,'-15'-2'254,"4"-1"-148,3 0-29,4 0-22,4-5-29,3-1-4,8-3-7,-1-4-4,4 1 1,2 0 3,1 2-3,8 7 2,6 2-4,9 4-2,19 4-5,9-3-1,8 0 0,-1-2-1,7-7-1,3 2 2,11-1-2,-1 2 2,1 1-1,0 0 0,-6 0 0,0 0-1,-19 2 0,-10 2 0,-11 0-1,-5 2-3,-7 4 1,-10-6-2,-10 4 4,-6-1 2,-6-2 0,-8-4 5,-12-6-4,-8-3 0,-15-5-1,-1 6-5,-13 1-3,-1 5 2,-17 5-10,-9 1 2,-12 3-1,-1 3-3,-6 2 10,0-2 1,1 4 5,1-2 2,3-3-1,2 4 2,2-4-1,4 1-2,14 1 6,9-1 5,12-3 5,8-1 3,8 1 2,8-2-1,15 0 2,2-2-4,16-3-8,13 2-3,15 1-6,7 0 0,8-1 0,3-2-3,11-2 5,8 0-3,10 5 1,-2-1 2,3-2-3,7 0 2,4-2-22,4-1-23,-3 4 28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1:00.1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0 37 793,'0'0'298,"0"0"-244,0 0-11,-1 0-15,0 0-11,-9 4-9,-34 8-5,26-12 1,6 2 0,-2-1 1,0-3 1,3 0 2,5 1 4,1 0 2,10 1 0,5 0-3,8-6-4,14 3-2,10-1 0,5 2-3,9 4-2,-2-1 0,2-1-1,3 0 3,4-2 12,1-4 7,-1-1 13,-1 0 1,-15-3-4,-6 6-8,-14 3-15,-11 0 0,-11 2 0,-6 0 12,-13 2 15,-4 3 1,-15 6-5,-6-2-8,-12 1-7,-9-4-4,-8-3 6,0 0-4,-3-4-5,3 0 1,9-1-2,-5 0 2,8 3-2,4 0-1,11 2-2,11-1-6,17 1-19,8 3-19,14 2-16,9 3 5,14-2 19,14 1 19,18-2 15,7-3 1,13-1-1,3-1 1,2-3-33,6 2-34,-11-6 3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4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0 610,'-8'-6'298,"2"2"-106,4 3-77,2 2-8,-1 1-20,1-2-11,0 0-5,0 3-4,6 14-1,14 28 0,-6-22-21,3 2-10,4 6-12,2 0-9,-2 0-3,-1-2-2,-1-5-4,-3-2-1,-1-3-1,0-2-2,-5-5 0,-2-2-2,-2-6-20,-2-1-18,-2-2-30,-2-3-18,-2-9-45,-3-3-7,1-11 83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34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-1 643,'0'1'242,"-4"1"-201,3 2 1,1 3-7,0 5-20,0 4-6,6 7-5,1 4 3,-4 10-4,9 8 0,-10 7-1,-4 4-2,-1 2 0,-8 6 1,2 6 0,-1 2 0,-4 2 2,5-7-2,-3-9 0,6-2 1,6-6-1,-2-5 4,8-7-4,2-6 0,3-6-2,5-6-8,1-9-12,3-5-7,1-13-9,3-5 7,5-6 12,2-4 11,10 1 9,3 0 2,9 4 6,5 2-1,-1 2 2,1 2-4,-3 2-2,-4 1-2,6 5-1,1 2 1,-3 2-2,1 0 3,-10-1-4,-5 1 3,-9-2-1,-5 1-1,-5 0 6,-2 0-3,-6 0 3,-5-2-7,-3-1-20,-4-2-171,-9-5 137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14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3 57 416,'-6'-18'201,"0"3"-32,3 3-99,-2 5-3,-2 2-2,0 5-16,-4 3-8,0 8-10,-3 2-3,-2 11-5,-2 5-7,-5 6-4,-1 5-7,-3 4-2,1 4 3,-8 6-2,1 4 1,-6 3-5,-8 0 0,2-4 0,0-3-3,7-11 3,9-2 1,7-14 1,3-5 1,9-5-3,-1-6 0,5-5-1,3-1 0,2-5 2,1 0-2,3 0 0,-3-1-1,0 0-9,0 0-4,0 0-22,8 0 23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13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217,'29'-43'116,"-26"46"-23,-2-2-8,1 0-21,-2-1-6,0 0-4,0 0 0,0 0 17,8 2-1,30 13-3,-26-8-3,3 4-16,5 2-7,8 6-10,5 5-4,7 9-13,1 5-2,-1 3-4,0 3-5,-5-3-1,1-5-2,0-7 1,0-4-1,1-8 1,3-2 0,-2-5-1,-7-3 0,-5-2-21,-9-1-22,-9-5 27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13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102 576,'-15'-28'248,"9"26"-136,0 2-36,-1 0-47,0 1-11,1 4-12,0-1-3,0 4-2,1 1 0,0 5 1,1 0 1,0 7-3,1 1 3,-2 4-2,2 2 0,-1 1 1,2 3 0,2-1-2,2 1 2,5 1-2,3 0 0,3 1 0,3 1 0,6-1 2,0-3-2,9-5 0,-2-3 0,1-9 0,-1-4 4,-4-7 4,0-3 8,-3-11 9,0-8 9,-3-15 0,2-3 0,-2-12 0,-4-6-8,-6-4 9,-3-3-2,-8 3-4,-3 3 3,-7 7-6,-5 4 0,-4 11-5,-5 7-7,-8 9-6,-3 10-3,-14 7-1,0 7 0,0 10-3,3-1-1,12 8-19,4 0-15,8 2-33,3 1-20,7-3 53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12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1 7 719,'-76'28'283,"67"-28"-196,-6 1-19,-2-1-33,-4 0-11,-4 0-9,7 1-5,2 0-5,0 1 2,1-1-4,-2-1 5,1 0-4,-2 1 1,3 1-1,0 0-4,4 0 4,1 1-4,2 5 0,0 2 0,0 7-1,-2 2 3,1 4-2,2 1 1,0-1-1,2 4-2,0 0 1,3 2-2,0-3-4,2 1 1,0-2-3,1-1 1,2 1 4,0-3 0,0-1 0,3-1 0,4-4 0,0 0 3,6-3 0,-1-1 0,3-3 1,3 3-2,3-4 0,3 2-2,8-1 1,-1-5-1,7 0 2,-3-3-1,-6-3 0,-3-2 3,-4-4 2,-1 0 3,-1-3 2,0-4 0,-1-2-2,-1-2 0,2 3-2,-1-2 0,-1 1-1,0-1 0,2 1 2,-3-1 0,-3 1 6,-1 1 1,-5 0 0,0-1-3,-8 0 2,-2-1-1,-7-3 4,3 4 3,-5 1-2,-1 0 1,-3 2-2,-5-1-4,-1 1-1,-1 2-1,1 1 2,-2-1 2,3 1 3,-1 1 3,0-1 1,1 1 5,-1-4-10,1 2 0,1 0-5,-1-2-7,1 3 2,1 3-1,-2 1-2,0 3 1,-3 3-1,1 1 0,1 4-17,-3 0-19,5 2-30,-3 1-17,9 3 165,4 3-77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9:52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1.1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289 677,'-20'1'322,"7"-1"-73,16-1-220,6-5-6,14-5-13,12-3-7,17-9 1,12 4 1,22 3-2,5-1-1,11 4 4,4-1-2,-5 0 1,1 1-1,-7-1-2,-2 3 2,-4-2-2,-6 0 2,-5 2-3,-9-3-1,-16 1-5,-2 0-1,-15 4-2,-7 2-3,-19 1-3,-10 1-3,-13 4-12,-13 1-8,-13 5-25,-10 4-9,-16 5 6,-5 4 13,-17 4 32,-4-1 15,-6 6 27,-1-1 11,8 2 21,2-4 10,8-2 7,6 0-4,10-7-4,5 0-9,6-7-16,8 0-7,15-3-13,6-2-3,18 0-5,3-3-3,12 1-4,7 0-1,15-2-3,12 0 1,15-6 0,3-4 1,6-3-1,3 1 0,2-4 0,3 3 1,-3 1 0,-8-4-1,-7 5 3,-5-2-2,-5 7 1,-1 4 0,-17 1 0,-3 5-2,-13 1-20,-8 0-17,-6 7-42,-9 1-276,-19 2 251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8.9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765,'-3'6'264,"3"3"-235,4 6-53,3 0 19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7.9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0 766,'-15'11'256,"6"7"-251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7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844,'29'-12'327,"-14"39"-227,2 10-1,8 13-27,0 2-12,-4 7-33,3 1-9,-12 2-8,2 3-4,-8-1 2,-6-3-3,-3-11 3,-7-3 4,-1-14 6,-5-8 11,-3-11 0,-1-6-5,-1-14-12,3-7-12,5-18-7,5-10-5,9-16 0,4-9-4,10-7 9,7 3 2,1 4 5,7 9 3,-3 13-2,-2 8 1,-4 8 0,-7 4-1,-5 13-1,-3 1 1,-6 8-3,2 8 0,-2 8 1,0 7-1,1 11 2,-3 3 0,2 1 1,3-2 0,3-4 0,2-6 1,0-6-2,2-3 1,1-5-6,-3-3 5,-2-5-3,-3-2 0,-3-5 0,-2-1-1,-3-4 4,-4-4-5,-1 1 1,0 1 0,3 3-3,0 5 6,2 0 0,2 1 1,2 0 0,1-2-9,4 1-1,6-1-2,2-3 1,2-2 7,6-3 3,-1-1 1,3 2 3,2 1 0,-5 5 1,-1 3-1,-1 2 1,-3 3-1,-4 9 2,-6-1 2,-5 11 7,0 3 0,-2 4-3,-2 4 0,1-6-16,0-4-13,-1-8-46,6-4-27,0-5-33,3-5 6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7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0 457,'-2'0'254,"4"5"-36,5 1-124,7 1-8,3-5-17,5-3 4,-1-8 1,-1 0-6,2 0-16,-1 3-16,-2 0-24,1 6-2,-9 1-5,-4 1-1,-7 8-1,-3 4-4,-9 12-7,-3 3-3,-4 8 4,-2-6-3,5-4 4,4-5 6,8-4-4,1-3 3,11-6-8,3-1-3,5-5 2,9-1 2,3-3 1,0-1-5,-1-1-18,4 3-13,-2 3-21,4 0-12,-7 3-55,-10-5 82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4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0 871,'0'11'364,"3"3"-213,3 9-65,-1 3-9,-5 4-33,-2 6-19,-3-3-18,-2-1-3,-5-2-1,-1-5-1,-3-4-4,2-6-8,7-5-35,1-3-20,9-5-42,0-4 358,4-7-204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6.9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0 644,'-12'21'260,"-1"13"-160,-3 5-19,1 8-30,2 3-8,5-5-25,2-5-4,7-9-11,2-6 0,5-6-2,2-3-4,3-9-3,-1-4-3,-3-10 3,2-7 0,-2-5 2,-2-1 0,-2-2-6,-6 0 2,-4 2-2,-3-4 5,-3 8 2,3 4 6,0 6 10,1 6 1,4 4 8,1-1-8,4 4-7,4-1-4,7-1-5,3 1-1,4-2 2,0 1 1,-1-2 2,4 2 3,-5 3 11,0-2 9,0 1 8,-3-1 2,-4-4-11,2 2-7,-2-3-9,-2-1-1,3-1 10,0-5-3,0-5 4,1 0-3,-3-9-8,1 0 0,-5-2-2,-3-2-1,-3 2-1,-7 0-2,-4 3-1,-2 4-2,-4 11 0,1 7 0,-3 17-2,3 10 2,0 15 1,2 5 0,8 3-1,2-5 3,9 2-5,2-4-3,7-2-24,2-3-15,-2-9-27,6-1-17,-5-11 60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6.3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183 706,'0'4'300,"0"-7"-191,6 1-35,2-6-30,6-7-29,6 1-1,1-5-15,3 3-3,-2 1-15,-2-2-5,-2 6-5,-2-1-4,1 5-14,2 1-11,-3 3-15,-1 0-4,-12-2 4,-2 2 13,1-2 30,-4 1 27,8 4 60,-3 1 14,-2 6 33,4 4-4,3 14-17,2 6-1,3 11-25,3 1-7,-4-1-11,-1-2-9,-3-10-8,-4-3-7,4-9-6,-5-7 2,1-6 26,-6-5 21,0-6 5,-2-5-3,3-8-23,4-6-23,-7-11-7,7 0-4,-4-8-5,5 4-5,4 8-18,1 4-6,7 10-28,-2 3-11,5 4-24,-3 1-17,1-1 198,0 1-89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5.8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0 739,'0'1'318,"-1"2"-143,-1 1-92,1-4-40,0 0-8,-2 4-24,-16 13 0,-29 35 3,27-21-1,-3 4 5,5 5 1,11 0-7,4-5-1,13-6-7,7-6-4,6-10-7,3-7-9,4-9-7,-3-6-6,0-11 0,1-1-5,-4-5-25,-1 2-17,-9-5 119,-3 1-51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5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0 371 810,'-31'-19'322,"27"13"-212,-1 4-42,1 2-23,-2 1-16,-5 16-17,-1 5-9,-4 24-8,-3 10 0,8 8 0,1 0 3,12-15 4,9-5-2,3-15-4,4-7 2,-4-13 1,0-9-1,0-17 6,2-11-4,1-14 2,-5-8 0,-3-8 1,-5-5-1,-7-5-1,-4 2 0,-8 4-1,-4 5 3,-6 14 0,-2 4 3,0 16 3,-2 5 3,6 8 4,5 7-1,5 0-4,10 3-6,12 2-7,0-9 1,16-1-1,0-7-1,1-2 4,3 0-6,-4-2-1,-3 5 3,-2 3-8,0 4-2,-6 3-14,2 4-7,-3 8-12,-4 6 1,-1 12 1,-2 6 1,-1 11 15,-1 3 5,4 9 16,-1 3 11,3 2 15,2 1 8,4-1 3,-1-7-10,3-6-6,-3-4-9,-5-13-16,-2-1-6,-5-11-19,-4-5-2,-2-8-15,-1-4 153,-1-10-80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4.5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0 656,'-7'-8'288,"5"6"-172,2 4-17,6 6-69,2 4-22,3 13-51,4 6 30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4.4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114 515,'-5'-11'235,"5"-1"-114,6 0-12,-8 1-21,1 2-9,-3 4 2,3 2 0,2 6-11,-1 5-5,3 20-27,-1 11-9,1 16-13,3 5-7,-2-9-6,1-4-4,-4-16-8,-5-11-1,0-11 2,-4-6 3,3-6 7,-1-5-3,-4-11-6,3-4 1,-4-13-5,4-3 3,0-7 2,1 0-1,6 11 3,0 7 2,8 14 1,4 5-1,3 0 3,7 3-3,1 4 2,1 2 0,1 6-7,-3 3 7,-3 8-3,-1 4-1,-6 5 4,-1 3 0,-1 6 1,0 1 1,-4 1-1,-3-1-2,-2-6 4,0 0-5,-1-9-6,3-3-7,2-9-18,-1-8 0,9-3 5,0-10 2,3-8 14,4-8 5,-1-12 2,4 1 6,-5 0 2,-1 4-7,-3 16 2,-7 6-1,-3 12-2,-2 13 13,-1 17 2,-5 8-1,2 10 4,-1-5-6,1-10-1,5-5 3,1-12-5,6-3 0,-4-8 0,1-6 4,7-11 12,-5-5 5,9-9 2,-9-5-6,-11-7-7,-1-3-4,-6 2-3,2 2 1,-3 14-7,-2 7 1,-6 14-9,0 9-10,3 9-17,1 4-13,4 1-2,4-5 3,6-7 9,6-6 10,8-7 8,3-6 4,10-4 13,-3-1 2,5 2 6,-3 4 1,-4 10-1,3 8 3,-9 10 1,0 6-1,-2 6 3,0-1-6,-4 0-5,-1-7 3,-3-9-3,-2-6 5,1-7 1,1-2 8,3-6 4,-2-6 2,2-8-3,-2-6-8,-4-10-7,-1-4-11,-7-6-16,0 0-10,-2 8-27,-1 6-16,-5 7 51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3.0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8 51 824,'1'6'310,"-1"10"-240,0 3-12,-6 8-15,-5 8-17,-5 0-13,-6 1-6,-3-3-7,0-2 0,0-1-3,1-5 2,4-6 4,2-5 2,6-12 3,3-5-4,4-9-3,2-6-6,4-11-10,4-3 4,5-2 0,3 3 8,0 10 3,1 6 3,-1 15-1,2 7-2,1 17 1,1 7-2,-2 6-1,-2-2-9,1-7-22,2-6-7,2-10-16,2-4 5,2-11 16,3-6 10,0-16 22,1-5 5,-5-10 18,0-5 2,-2-1 1,-2 0 6,-1 3 8,-4 4 5,-3 11 18,-3 8 8,-5 13 9,2 0-6,-7 8-23,-3 8-16,-9 16-24,-6 9-5,-2 10-3,-2 1 0,11 0-3,4-3 2,10-5 2,7-3-1,3-7-4,2-4 0,1-8-7,-2-4 4,-3-6-10,-2-2-17,-10 1-38,-3 1 438,-19 5-289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2.3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0 31 479,'16'-22'235,"-8"13"-93,2 9-35,-10 13-42,-7 7-21,-10 13-14,-12 5-8,-7 4-5,0 3-7,1-3 0,4-3 1,8-8-1,6-10 1,8-12-3,5-6-5,8-14-4,1-8 0,7-12 5,4-1 11,1-3 16,6 10 0,2 10-9,-3 3-9,9 14-12,-3 3-1,2 10-11,-1 5-7,-4 3-45,-1 3-28,-2-3 57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2.0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04,'3'22'307,"2"2"-249,0 11-15,-2 6-2,0-4-31,-3 4-2,0-10-8,0-3-4,-1-9-9,0-5-7,3-7-16,0-5-21,4-9-91,2-10 93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1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0-3 728,'-2'0'287,"-5"10"-201,-1 9-37,-2 16-32,-7 9-3,-4 13-3,-1 2 1,-1-2 1,4-3-5,1-14-8,4-8 0,3-15-3,4-5 1,0-16 5,3-5-3,5-12-1,0-9 0,6-12-3,1-3 3,4-2-4,-4-1-1,3 17 1,2 5 1,0 16 5,1 10-4,2 11-3,0 7 1,8 7-16,4 1-25,5-7 33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4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87 759,'-31'-24'310,"28"29"-181,-1 2-12,2-2-38,-4 0-11,5-2-28,-1-3-16,3 0-17,-1-1-3,0 0 0,0-1 1,4-24 2,36-28 0,-27 26-3,-1 0-1,-5 8 2,-2 5 4,-3 6 4,-2 7 1,-3 0-3,0 4-1,2-2-7,0 0 2,-2 17-4,0 31 1,3-28 1,3 5-2,2-3 2,0-1-3,2 0 2,-1-1-1,-2-1-1,0-1 0,-4-2 1,-2-1-2,-1-4 3,-1 0-1,0-2-1,-2-2 2,-1-3-2,0-1 1,-1-5-1,-1 1 0,0-6-2,1-2 2,1 5 2,2-2-2,3 5 4,-2 0-3,2 0-1,1 1 1,1 0-1,0 0-3,0 0 1,0 0-1,6 1 3,8 1-1,29 29 0,-23-23 1,2-5-6,-2-3-12,4 1-37,-4-5-24,2 5-46,3 2 74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1.4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9 556,'7'41'199,"-1"-3"-173,-2-8-1,-2-6 6,-4-14 11,-1-2 18,3-8 27,-1-4-1,1-8-14,2-8-24,-2-11-34,6-3-4,1-9-9,3 0 0,8-1-6,1 4-5,8 10-6,-2 6-5,0 14-4,-4 1-12,-5 4-48,6 6 55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1.1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-2 795,'-2'1'273,"2"8"-266,0 5-54,8 1 31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0.9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31,'0'0'275,"4"5"-22,-3-4-162,3 7-33,1 2-3,-1 13-24,0 7-7,-1 8-3,-1 1-13,2-6-21,-2-7-17,-1-9-36,1-4-27,-2-10 59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0.7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0 702,'38'14'296,"-35"8"-118,1 12-165,0-2-5,-3 2-1,-1 0-5,-5-11-7,3 1 1,-6-12-1,-1-6 5,-1-7 20,-4-6 8,5-10 7,-4-5-3,5-5-15,4-7-4,4 0-8,-1 1-2,3 9 0,1 6-1,-5 6-2,9 7 4,4 5 0,0 3-4,8 5 0,1 2-4,1-2 2,6 3 4,0 0-1,-1-4 2,-3 0 0,-3-2-3,-2 1 2,-7-1-2,0 4 0,-2 1 0,-5 3 1,-1 6 2,-5 0 4,0-1-4,-1 2 1,1-5-2,3-4-3,1-3 1,6-5-7,3 3-3,0-7 2,5-1 1,-2-3 4,0-3 4,3-2-1,-3 1 0,-1 0-1,-4 3 1,2 5-4,-4 1-1,0 6-3,1 3-1,-5 6-1,0 2-6,-3-2-3,1 1-11,1-6-35,0-2-34,-2-8 64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0.0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 94 568,'-3'-1'259,"2"-3"-116,-3-4-27,-26-26-32,27 33-12,0-4-18,-2 3-8,4 2-23,-4-4-7,1 8-11,-1 4-3,1 14 0,0 6 0,2 13-2,0 9 5,4 4 1,3 0-3,2-12 4,4-8-5,1-15 3,1-9-4,7-10 6,-1-9-3,6-14 3,0-10 3,-2-14-6,1-4 3,-11-4-5,-8 5 3,-6 7 7,-8 6 5,-8 12 10,-1 5 1,-7 14-8,0 6-8,-3 16-38,2 9-16,3 13-36,5 3-19,11 1 66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31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937,'33'1'338,"-37"-9"-296,6 6-3,-1-1-19,2 2-4,2 9-1,-3-2-1,8 20-2,-5 13 3,-2 27 6,0 16-5,-6 15 0,-2 6-1,1 2-1,-2 0 3,0-10 5,0-7-3,-1-22 6,2-6 5,3-15-7,1-5-4,2-16-12,2-5-7,4-11 2,4-4-2,6-4 5,5-6-3,7-8-4,3 1 4,13-1-2,2-1 2,14 9 1,-2-2-1,-3-1-2,6 3 1,0 0 3,4-1 2,6 3 6,-4 1 0,-11 1 1,-6 0 0,-15 0-4,-4 1-4,-7 1 3,-3 1-5,-6 1-1,-5 1 0,-6-1 1,-3-1-3,1 3 3,-5-4-2,1 0 3,0 0 2,0-1-5,0 0-11,-11-2-38,-34-9-17,27 3-56,-2-5-7,6 0 82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30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987 678,'-15'0'273,"2"3"-179,1 3 0,3-2-34,-2 0-4,4 1-17,-1-3 0,2 0 8,1 3 4,-1-7 13,2 1 0,1 1-5,3 1-4,0-1-20,0 0-12,0 0-15,0 0-4,0 0-5,0 0 0,2-1 2,16-5-1,40-23 0,-15 1 0,17-18 1,6-8 6,9-18 3,6-8 4,12-8 1,6-5-5,0 0-1,-2 4-4,-7 9 0,-3 6-3,-15 17 1,-10 8-4,-24 15 0,-6 10 0,-15 11 1,-2 7 1,-10 5 3,-2 1 6,-3 1 8,-2 4 11,1-5 1,0 0 1,0 4-9,-5 7-12,-14 23-4,13-27-3,3-5-22,3 2-23,1-7-72,3-4-43,6-8 95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17.9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302,'-1'4'149,"-1"0"-50,1-3-55,1 3-18,0-4-26,0 0-22,0 0-127,0 0 101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17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 359,'-5'-2'164,"4"2"-89,0 3-21,0 0-45,0-3-5,1 0-7,0 0 0,0 0 2,0 0 0,0 0-6,6 9-22,15 31 23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17.1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38,'0'0'209,"0"0"-55,0 0-102,0 0-7,0 0-18,0 0-8,0 0-11,0 0-4,0 0-3,0 0 0,0 0-8,0 0-18,0 2 1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3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49 497,'5'-8'190,"13"-32"-122,-15 30 4,-2-2 19,0-1 10,-2 2 4,0 3-2,0 1-22,-2 3-11,2 4-23,-4-1-13,-1 10-18,-3 9-5,-8 11-6,-1 8-1,-3 12 0,2 0 0,11 1 0,0-5 0,8-10-2,6-4 1,0-14 0,5-6 0,5-11 7,2-7 2,8-9 0,0-9 2,0-11-5,0-6-2,-4-10-3,-2-1-1,-7-4 1,-6 4-2,-10 14 1,-7 11-3,-7 21 0,-5 11 0,-6 20-4,-3 9 2,1 15-2,2 1 0,7-3 2,4-3-1,13-8 0,2-6 1,10-8-3,5-6 0,3-10 1,6-10 0,3-8 5,1-8 1,2-7 1,0-4-2,-1-3-3,-1-2 2,-4 3 2,-2 4 1,-7 12 0,-4 7-1,-8 9-2,-3 9 0,-3 15 0,-4 10 0,-6 16 3,4 4 0,-1 0 0,8-2-1,10-11-1,6-4-2,8-16-11,4-7-12,2-13-21,-3-10-15,2-15-29,0-10 2,1-14 50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16.3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55,'24'62'167,"-26"-62"-18,0-1-30,2 2-64,0-1-21,0 0-21,0 0-8,0 0-1,0 0-2,0 0-1,2 0-1,7 1 0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15.9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350,'30'26'177,"-37"-26"-57,-1 0-20,0 0-37,4 3-13,0-2-22,4 1-12,0 0-14,0-2-1,0 0-2,0 0 1,3 0 1,9 2-10,30-1-69,-22-2 53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15.1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1 305,'0'0'168,"0"0"-37,0 0-14,0 0-25,0 0-7,0 0-18,0 0-14,0 0-12,0 0-16,0 0-11,0 0-6,0 0-5,0 0 2,-1 0-2,1 0-3,0 0-17,0 0-28,0-1 29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14.3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64,'10'29'176,"-11"-29"-70,0 0-61,1 2-19,0-2-24,0 0-52,0-1 32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13.7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73,'-1'0'50,"0"0"11,0 0-5,1 0-13,0 0-7,0 0-11,0 0-6,0 0-4,0 0-3,0 0-4,0 0 1,0 0-40,0 0 27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09.2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0 75,'-7'4'45,"-2"3"-21,3-1-18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7:03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5 44 178,'-35'-29'110,"30"28"-3,-1 1-7,0 0-5,1 0-7,-2-1-22,1-1-9,1 2-18,-1 0-12,-1-1-13,-1 2-1,-5 0-8,1 0 2,-5 2-1,-2-2-2,-3 2 3,0 0-1,-3-1 5,2 0-1,4 1-2,-2-3-1,6 6-4,2-2 1,0 0 0,3 3-2,2 2-2,-1 3 0,3 4-1,0 1 1,-1 2 3,3 0-3,-3 1 0,3-2 0,2 0-2,0-1 2,3 1 0,-2 0 0,2-4 0,0-1 0,1 0 1,3-1-1,2 0-1,-1-1-2,3 2-1,1 1 2,4 0 2,6 0 0,0-4 0,6-1 0,5 0 1,-2-2-1,4 2 1,-8-2-2,-4-1 1,-2-4 0,-4 1 1,2-1 4,-2-3 1,2 0 3,3-6 2,2-1 1,1-5 0,3-2-2,0-1 0,4-1-5,-1-1 0,1 1-2,-2 4-1,-7-2 2,-2 1-3,-4 0 3,-5-1 1,0 4 0,-2-5 5,-4-3 1,-1-6 3,0-1-1,-4 2-4,-1-3-1,0 5-2,-7-1 0,1 5 0,-2 1-2,-7 5 1,-4 0 0,-4 7 0,-2 1 3,-2 3-3,3 1 3,-2 1-3,3 3-3,2 1 3,-2 2-4,3 3 5,-3 0-2,1 5 3,2 2 0,-6 0-2,1 4 4,-3-3-8,0 3 2,1 3 0,2-2-3,5 7-5,3-1-9,9 4-26,1-3-26,8-2 42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51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4 677,'-5'-3'245,"2"4"-212,4-1-2,5 1-26,-2-1-19,3-2-117,0 0 92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47.4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432 54,'-73'-23'38,"64"29"38,2 0 69,-4-1 20,2-1 25,1 1-33,-1-3-57,2 3-19,-1-5-36,0 1-8,2 1-10,-3-4 1,5 0 6,0 1-2,1-4-3,2 1-3,0-2-7,1-2-4,-1-3-3,1 0-6,5 1-2,-1-3 0,7 5-4,3-3 3,2-3-3,6 3-2,6-4 4,1-2-3,12 2 2,-1-2-1,-4 0 0,0-1 0,-11 1 0,0 3 2,-5 2-1,-1 1 1,2 7-2,-2-4-1,4 7 0,-3 3 1,-3-1 1,1 3-1,-3 3 3,1-1-2,4 5 1,-6-2 3,5 0-4,-1 2 1,-6-2 1,6 2 3,-3-1 1,0-1 3,-2-1-2,1 2-7,-4-6 4,-1 1-2,1-3-1,-1-5 3,2 0 0,-1-4 1,0-2 4,3-4 0,-4-7 1,1 0-3,-2-6 0,-5-2-2,-3-1-1,-1 1 0,-3 1-1,-1 5-1,-1 2-2,2 5 4,1 6-4,-2 1 2,2 7 0,-2-1-3,-1 2 3,5 4 0,0 2-3,2 4 2,2 4-5,1 2-1,3 2 3,1 2 2,4 0 0,2 2 1,5 0 2,4-1-5,9 4 4,2-2 0,7 0-3,-1-3 2,-6-2-2,1-2 2,-6-2-2,-3-3-2,5-2 3,0-5-1,4-5 3,4-1 1,-1-7-2,4 0-1,-7-3 2,-1-4-3,-6 5 2,-9-2-1,-2 6-1,-2 2 3,-7 3-2,3-1 1,-4 3-1,-2-1-2,-1 2 0,0 2 3,-1 3-1,5 0 2,-1 1-1,0 1-3,1 3 1,-2 1 0,1 2 2,-1 0 3,-4 1 1,2 2 1,-5-2 2,-1 0-1,0 1 0,-2-4 1,1 0-3,0 2 1,-1-8-4,3 1-1,-2-7-8,2 0-15,2-1-42,-1 0-17,0 0 8,4-10 31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6:31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2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1 27 960,'18'26'359,"-23"-30"-281,3 3-10,-8-7-37,2 1-5,0 0-3,-6-4 5,8 6 11,-4 0 8,-1 1-1,-1 3-6,-7 1-18,1 8-9,-9 6-9,-2 6 0,-6 9-3,-3 3-1,-1 0-8,0 1-1,3-5 3,-5-5-2,8-6 9,0-5 0,10-2-1,9-7 0,7 1 0,5-3-6,3 0 1,8 4-4,6-2 0,6 1 2,7-2 6,-1 3 1,2 1 2,-1 3 3,-4 7-2,2 3-2,-2 8 0,0 1 2,-2 4 1,-3 0-1,-2-2 0,-3-1-2,-3-5-1,-1-1 1,-4-9-1,1 1 1,0-4-1,-1-4 0,0 1 4,1-3-4,-5-2 4,3 0-4,-3-2-1,-4-1-2,3 1-16,-2-1-2,0 0-24,0 0-16,0-1-31,0 1-21,0 0 69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28.2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389,'-1'55'218,"0"-53"-32,0 0-43,1-3-63,0 1-16,0 0-36,0-1-17,0 1-45,0 0 24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6:16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550,'0'0'238,"0"1"-135,1 1-33,-1-2-47,0 0-9,0 0-11,0 0-7,0 0-28,6 0-23,5 2 33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6:14.4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3:18.8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21 243,'-70'-11'158,"64"7"9,1 2-6,3 1-48,1 0-28,1 0-47,0 1-13,-1-1-13,1 0-5,-1 1-6,1 0-1,0 0 1,0 0 2,0 0 4,0 0 3,0 0 7,3 0 3,11 5 8,28 14 0,-22-14-7,0 1-3,-3-4-11,3 0-2,1-2-3,0 0 1,7 2-1,-6-2-1,5 3 2,-1-2-3,-4-1 2,4 0 0,-4-4-2,3 5 1,0-1 1,2-1 0,0 0 3,1-5 1,2 5 7,3-5-2,4 4-4,3 3-1,-4-5-6,-3 4 2,-7 0 1,-4 1 1,3 2-2,0 1-2,3 0 1,1-2 0,-1 2 0,-4-4 1,0 0-1,-2 0 0,-5 0 5,-2-1 1,-1 1 2,-2 0 1,0-1-6,-2 0 2,0-3-2,-3 0 0,-2-1 2,-1 2-4,2 1-2,4 1 0,-4-3-2,1 3 2,-5 1-1,-2-1 1,3 2 0,-3-1-1,0-1 1,0 1 2,0 0-2,0 0 3,0 0 0,0 0 0,0 0 4,0 0-2,0 0 0,0 0-2,0 0-3,0 0-5,0 0-27,0 0-18,7-1 28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2:34.3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45,'24'29'159,"-35"-25"-12,5-3-20,1 2-12,4 0-46,2-4-22,4 2-38,0-2-8,4-3 8,-1 5 0,0-2 3,-3 0-4,0 5-11,2-1-14,-5 10 11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14.4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1 14 591,'-42'3'281,"10"2"-119,4-3-18,6-3-60,5 1-18,4-3-30,2 0-5,5 2-12,1 1 2,3 0-2,1 5 1,-1 1 3,2 1-5,7 4-4,4-1-4,17 1-7,11-1-1,25 0-3,14-5 1,18-5 1,11-1-1,17-7 0,3-1 2,23 1-3,0 0 1,-6 2 1,7 3-1,-21 2 0,2 3 1,-6 4 0,-10-1 0,-13 2 0,-8-2-1,-13 2-1,-5-3 0,-13-3-1,-12-3-2,-20-2-2,-12 0 0,-14-1 4,-6-2 1,-16-8 4,-9 0 0,-28-1-7,-14 5-1,-20 9 3,-8 3-5,-16 5 2,-5 3 4,-9 2-4,-11 0 4,6 2 2,-1-2 0,-5-1-1,9 1-1,6-7 4,2-1-3,20-3 5,7-7 0,20 0-3,16-1 10,13-3 3,12 1 10,14 0 1,5 1-6,22 2-14,7 2-10,16 2-9,10 1 2,22 4 5,15 0-1,21 1 4,8-1-2,24 3 3,-5-3 2,16 0-1,5-2 1,-14-3 0,5 1 3,-7 1 2,-13 0 2,-2-1-2,-7 3 0,-21 0-1,-5 2-4,-29 3-4,-13-6-11,-19 1-47,-7-1-27,-18-9 52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45.2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1 165 900,'-17'-10'326,"-5"0"-290,10 3-9,9-1-29,-8-3-8,8 2-5,0 1-1,0 2 9,-1 3 0,2 2 7,0-1 9,-3 1 12,4 1 11,0 0-1,1 0-6,-1 0-9,0 3-4,-4 24-2,0 40 0,5-9-5,-2 10-5,-4 20-1,-9 4 0,-7 7-1,-6-5 1,-1 1 5,0-3-4,2-5 5,1 2-5,3-23 0,3-5 1,3-18-1,3-7 2,6-10-2,3-5-1,5-9-6,8-3-1,5-5-6,6-3 4,12-5 4,1-4 3,15-4 7,7 1-1,11 0 0,7 2-2,6 2-3,-1-2 2,16 0-2,-1 0 1,6-3 2,6 3-3,3-1 2,1-1-1,7 2-1,5 0 2,-5 0-1,0 5 1,7 1 0,-8 2 1,-5 1-1,3 0-1,-6 6 5,-2-1-3,-5 1 1,-2 3 0,-5-3-3,-4 1-1,-3 0 7,-4-1-2,-8-1 3,3 1 2,-6-3-9,-4 1 6,-12-4 0,-7 0-3,-7 2 2,-1-2-4,-4 1-3,1-1 3,-12 0 0,-1 0 1,-8-2 0,-7 2 3,-1 0-1,1 0 1,-4-1 0,-2 1-2,2 1 0,-4-1-1,0-1-1,0 1 2,0-1 3,-1 0 1,0-4 0,-1-9 1,1-28-3,1 24 1,0-2-3,1-4 0,0-2-2,0-4 2,0-5 1,2-5-2,-5-4 2,5-1-3,0-2 0,-4 0 2,6-1-1,-4 1 3,-2-3 3,1-2 1,0-1 6,0-2-7,0 5 6,2 4-2,-2 6-1,-1 1 0,-1 4-5,-3 0-1,-1 3 3,-1 2 3,1 6 9,0 3 3,-3 3 0,-1 4 5,-1 2-10,0 3 0,0 3-6,3 2-4,-6 2 4,-1 0-2,-6 1-5,-4 1 2,-4 2-5,-1 3-1,-6 1 1,-8-1 1,-11-2 1,-7-3 2,-15 0-1,2-3 1,-10-5 0,-4 1-2,-10-4-3,-3 1-3,-13-1-10,-1 0-2,-3 0-1,-7 2-2,-6 5 4,-1 1 3,-14 3-1,-3 5 7,0 4 5,-8 3-2,12 6 4,-5-2-2,7 1 0,11 2 2,-1-2 0,11-2 1,20-4 2,4-2-2,23-2 6,7 1 1,14-7-2,10-1 0,17-3-7,12-1-8,10 2-43,7 1-37,12-2-35,9 1-12,21-2 86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0:43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9 0,'0'0,"0"0,0 0,0 0,0 0,0 0,0 0,0 0,0 0,0 0,0 0,0 0,0 0,0 0,0 0,0 0,0 0,0 0,0 0,0 0,0 0,0 0,0 0,32 77,-58-62,-13 0,-1 1,-3-3,1-4,7-5,7-2,4-2,0-2,-3-2,-1-5,2 0,-1-2,3 2,7 1,1 1,8 3,3-1,3 3,2 0,0 2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28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103 486,'-41'36'229,"34"-41"-88,3 0-52,-1 2-33,-1 0-7,0-2-11,-2 0-6,-1 3-4,1 2 2,0 2 7,-1 2 3,2-3 0,0-1 0,4 0-7,4 0-5,-1 0-11,0 0-6,0-1-7,0 1 0,0-1-2,22-4 1,32 0-1,-22 6-1,11 5 0,5-2-1,2-2 0,0-1 0,-7-3 0,-3-2 0,-1-2 0,1-4 0,-1-2 1,2 3 0,-3 1 1,-4 5 0,-6 2 1,-11-2-2,-12 3 6,-5-2-6,-7 2 2,-1 3 4,-6-1-6,-7-1 7,-6 0-4,-5-3-2,-6 0 2,0-1-4,-2-3 2,4 5 1,1-2-2,2 3-1,-2 3 3,-1-3-3,7 4 0,0-1 1,17-1-2,3 0 2,6-1 2,3 0-3,3 2 0,3-1-1,11 5 0,5-2 2,10-2 3,6 2-1,4-6 4,-1-3-3,0-4 0,0-3 0,6-3-17,9 2-23,7-5-323,-4-7 254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0:27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05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-2 425,'-33'12'201,"34"-13"-85,-1-3-39,0 3-7,0 0-14,0 0-8,0 1-21,0-1-8,0 0-7,0 0-2,8 0 0,33 3-1,-27 2-4,0 5-2,-6 1 2,3 1-3,-3 1-1,-2 1 2,0 3-3,-5 1 3,1 8 0,2 3 1,-4 0 1,0 0-2,-3 0-2,-1-2 2,3 2-3,1-1 1,4-2 3,2-1-3,0-1 2,3 2-2,-5 1-1,6-2 2,-2 3 2,3 1 0,2 1 7,-3-1 0,-3-4 0,5-1 1,-4-5-6,3-2-3,6-2 0,-5-6 2,1-2-2,2-1 6,-5-2-1,2 1 2,-3-4 0,-4-2-1,2 1 1,-5 0 0,-1-1 2,2 2-1,-3 0 3,0 0 0,0 0-2,0 0-1,0 0-9,0 0 0,0 0-2,0 0 0,0 0 1,0 0-1,0 0-4,0 0-7,1 3-16,4 0-20,5-1 30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5.5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2 0 837,'0'10'416,"1"4"-122,4 9-183,-3-3-25,-5 2-57,-4 2-17,-13-5-19,-2 1-12,-8 0-7,-2-3-3,11-8 15,0-2 11,14-9 5,0-9-2,7-9-3,2-6-2,10-4 1,5 2 4,7 8 4,3 5-3,6 13 1,0 2-2,-1 10 0,2 4-18,-3 7-54,-2-1-28,-6 1 71,-4 5-8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4.9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-2 1000,'-3'2'390,"2"10"-283,-2 6-44,4 14-44,1 6-8,4 9-9,-1 0-6,7-4-23,2-5-16,2-6-21,1-2-13,-10-11-30,-4-1-78,-6-16 124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4.7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-4 780,'-5'0'327,"-2"5"-199,0 3-16,-6 10-66,-1 0-14,-4 1-32,0 0-13,0-7-16,-1-3-6,7-1 5,5 1 14,5-2 15,2 0 3,1-2 0,1-3 4,7 5 12,0-3 10,6 8 11,2 0-1,-2 0-10,5 2-5,-2-2-9,4 0-11,0-4-51,0-2-31,-7-5 46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4.4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 1017,'31'-9'414,"-26"35"-286,5 3-10,7 4-58,-2-3-28,3-1-54,-2-2-16,-8-8-33,1-1-20,-4-7-16,2-4-21,3-3 87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3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 54 545,'18'-32'282,"-5"16"-74,-6 10-56,0 16-55,-4 9-4,1 18-24,3 6-9,-11 8-30,-3-2-13,-4-7-13,-6 0-14,1-13-26,-3-4-11,-3-16-7,4-4 12,2-13 27,6-7 9,6-15 16,2-4 3,4-9 4,5 3 3,6 10-5,-1 3-4,8 19-7,-1 2-1,9 13-3,1 5 0,0 7-27,-2 0-26,-8 0-279,4 0 228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3.4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0 788,'-4'39'303,"3"7"-241,-1-3-1,5-3-65,1-5-33,2-14-176,-3-6 139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3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402 1014,'-4'29'350,"5"12"-329,2 0-14,3-1-13,2-5-6,8-10-1,3-4 0,6-14 13,0-7 18,0-12 36,-1-8 19,-4-12 14,-6-8-10,-11-14-30,-7-5-16,-16-7-20,-2 0-3,-11 1-9,-3 0 1,5 15 0,1 4 1,11 18 8,6 10-3,8 11 0,3 2-9,4 1-55,6 1-26,7 2-55,8 3-24,11 4 107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2.9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03,'17'15'126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2.7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0 838,'57'108'306,"-54"-73"-264,1 1-9,-1-5-42,-3-3-19,-2-10-12,-1-1 2,0-7 20,-2-3 12,-5-4 7,1-4 1,-6-6 11,1-8-1,-1-8 3,0-3 4,3-8-5,3 6-4,5 1-2,4 6-3,7 11-5,2-2 1,9 7 1,1-4 5,7-3 15,5 1 5,3-3 16,4 3 5,-3 5-5,-2 5 1,-3 13-14,-7 8-2,-7 15-2,-4 6-1,-10 3 5,-2-1-5,3-4-5,-3-5-1,5-12-8,1-5-2,-6-10-7,5-6 2,-5-6-4,7-7 3,6-8-1,-5-7-2,8-3 2,-3 2-1,-3 1 1,2 7 2,-5 6-2,1 7-4,0 12 2,-2 3 4,3 12-3,-3 0 7,-1 1-3,2-1-5,-1-5-19,1-2-21,1-2-45,-2-4-18,-2-2 63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2.1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40,'8'4'277,"8"10"-27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04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78 549,'-8'0'262,"-2"-1"-122,-2-2-52,5 1-26,4 1-31,-1 1-9,6 1-10,0 2-2,-2-3-9,0 0-1,0 0 2,2-1 2,18 0 5,27-4-3,-24-1-3,4 2 2,4-2-5,3-1 2,0-2 3,3 1-5,2 2-14,-6 0-9,-3 3-42,-4-3-18,-10-1 51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1.9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7 685,'8'5'278,"3"17"-183,7 8-3,3 10-37,1 1-16,-3-4-30,-5-3-19,-13-8-32,-6-4-15,-4-7-24,-5-4-8,0-7-8,-1-8 5,-2-15 25,3-4 23,4-15 45,4-7 15,6-9 24,7 1 2,12 9 6,2 10-3,15 14-19,-2 6-1,2 9-15,0 3 0,-7 6-3,1 2-3,-4 6 3,2 8 3,-3 8 25,-5 4 9,-3 9 10,-8-3 2,-7-2-21,-4 1-8,-11-12-13,-3-1-2,-4-6-6,0-3-2,4-8 0,2-4-1,1-10 3,3-5 1,3-10-2,1-4 2,6-5-3,0 0 0,10 6 0,2 8-3,6 14-2,0 4 3,6 15 0,0 1 3,4 6 1,2 1-9,0-1-24,-1-4-24,-7-5 31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1.4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0 0 757,'1'24'322,"-1"5"-182,1 10-69,-3 1-23,-9-4-50,-3-1-28,-6-5-47,-2-5-18,-5-7-6,2-6 18,-1-11 41,2-5 22,10-13 23,3-7 1,4-13-3,11-2-1,8 5 2,5 0 6,10 15 15,0 7 3,1 16 10,-1 10-6,1 18-6,-2 5-6,-3 2-7,1 0-25,-4-7 13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1.1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1-4 673,'3'-6'293,"-5"13"-155,-3 8-41,-9 15-43,-3 10-22,-6 9-27,-2 1 3,-1-5-11,-1-7 3,6-11-1,2-8-3,8-12 7,7-2-4,3-13 1,6-2 0,5-13-1,3-1 4,4 2 3,-2 4 1,4 13 0,0 4 2,2 12-4,5 6-5,2 8-36,-2 2-31,1 1 40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0.8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5 0 704,'-71'20'305,"65"-12"-164,-2 4 4,2 12-46,0 10-23,2 16-47,2 5-12,-2 0-19,-2-4-18,6-12-31,0-8-21,6-12-37,4-8-174,1-15 202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0.2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0 591,'25'14'289,"-8"2"-111,-7 2-29,-11 5-76,-7 1-22,-15 1-31,-2 1-8,-6-3-7,1-4 1,4-5 0,2-6 0,6-9 9,2-4 1,4-11 1,6-1-2,11-5-10,2 0 1,13 6-3,0 4-1,5 7-2,0 8 0,4 6-18,2 2-18,4 7-59,3-4 56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0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54 572,'-5'-20'291,"6"10"-91,-1 12-107,1 8-27,5 18-23,6 9-3,-1 9 6,6 3-5,-4-8-16,-2-3-10,1-6-9,-4-10-4,0-8 0,-4-7-2,0-14 2,2-3 5,1-14 5,-1-6-2,2-13-3,-1-2-1,1-5-21,-1 2-8,7 10-38,-1 7-31,3 7 59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9.7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6 0 884,'-8'9'362,"-6"3"-237,-2 4-27,-5 4-52,-4 2-18,-1 2-41,1-1-11,-3 0-10,1-2-1,2-9 19,3-2 12,7-12 23,4-4 6,8-5 2,1-10-1,11 0-15,0-2-5,6 0-4,2 11 0,-1 9-2,4 8-1,1 13 1,0 1-9,5 7-37,3-1-22,0-6-69,-1-4 79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9.3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 0 837,'-7'7'340,"4"7"-220,0 2-3,-4 7-49,0 5-15,-6 4-32,-4-1-21,-1 3-37,-3-2-9,2-3-4,2-4 12,2-14 28,6-2 9,4-12 8,5-3-1,5-4 5,3-5 1,7 2-1,0-1 1,3 5 1,3 4-5,1 5-5,1 2 1,4 5-29,0-4-21,1 5-51,0-1 53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9.0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6 40 993,'-21'-41'370,"-4"60"-307,7 12-12,-4 13-42,1 5-20,8 10-23,4-1-15,9 2 0,5-3 8,10-9 19,6-6 13,6-18 5,2-5 4,-2-14-3,-9-11 2,-4-4 3,-6-10-1,-12-7-1,0 1 2,-18-6-5,-3 2 3,-5 8 0,-1 2 0,9 13 7,2 1 0,9 5 4,6 3-4,2-2-5,9 1-2,6-4-3,5-3-2,16-1 1,-2-5 4,7 0 0,7 2 3,-13 1 9,-2 3-2,-7 8 13,-10 4 2,-6 8 14,0 6 6,-8 11-5,-2 4-2,-2 4-24,0 1-5,-2-7-37,3-4-22,5-7-49,2-5 54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8.4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3 494,'1'-11'226,"4"5"-91,2 2-18,-2 2-23,4 8-2,-2 8-9,4 7 0,2 16-3,-2 6-10,1 16-21,-7 3-16,1 3-22,-1-5-5,0-19-4,-2-10 0,-3-20 3,-6-6 1,-6-10-1,1-7 2,-5-13-3,3-8 1,3-15-2,1-4-3,9-4 0,1-2-4,9 13 4,6 5-1,5 19 1,0 8-1,8 14-7,-5 6 4,2 15 0,0 6 0,-11 8 4,0 10-1,-7 6 2,-1 2-2,-3-3-7,1-1-6,-2-14-10,-2-8 1,5-13 3,-2-11 5,5-12 11,0-8 0,0-15 4,2-1 0,-4-12 0,2 7 3,-2 7-2,-2 2 0,1 17 1,-2 4-2,-1 7 0,1 8-2,0 10 2,3 5-2,0 8-1,2 2 3,1-7-2,4 1 2,0-9 4,-3-4-4,5-5-1,-4-7 1,3-5 4,-3-4 6,-5-8 4,-5-6 3,-5-8-5,-6-2-4,-5-1-1,-4 3-3,-8 7-1,2 4-3,0 11-5,2 3-8,6 10-13,2 2-5,6 1-1,6 0-1,5-4 8,7-3 4,8-4 5,6-2 3,9-4 9,4 0 1,6 4 2,0 3 3,-4 12-2,-4 5 1,-11 11 3,-5 2-4,-8 2 0,-2 1-1,-4-8-3,0-4 4,1-7 3,-2-6 1,0-10 9,2-4 5,-3-14 3,1-10 2,-3-8-11,-1-5-7,-2 0-2,-3 4-3,5 8-2,-2 3-12,4 11-39,5 4-121,-1 11 119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34:47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4.6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3 757,'9'-8'354,"-11"8"-158,-6 8-37,-10 14-83,-4 6-28,-4 15-42,-1 0-1,7 2 3,4-3-6,9-8 5,0-5-5,9-7-1,3-7 1,5-2-7,4 0 2,0-6 4,0 2-2,-5-1 0,-4 0 0,-5 3-9,-7-1-9,-6 3-47,-4-1-26,2 7 52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4.3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0 720,'0'2'321,"4"11"-154,-4 3-46,-1 17-59,-2 5-20,-3 7-34,5 6-5,1-6-5,2-3 2,8-8 0,-2-10 0,3-8-1,-1-4-2,-4-10-5,3-1-1,-8-6 3,-1-5-2,-2-2 9,-8-6 1,-1 0 0,-4-2 3,-2 5 7,5 5 4,5 8 2,1 2 0,6 1-12,-1 2-9,4-3-18,-3 0-4,2-1-6,21-6 7,30-16 11,-26 3 8,2 0 5,-4-1 3,-4 4 19,-1 4 6,-6 5 14,-6 2 9,-3 4-1,-5 0-2,1 7-2,0 5-8,1 8-16,-2 3-4,2 6-15,-2-1 1,6 0-27,-1 0-22,-3-7-40,8 0-24,-2-6-13,1-1-1,7-9 84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3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44 1031,'-14'26'350,"34"-35"-345,4-5-1,5-7-15,-1-5-3,6 0-2,-3-1 2,0 8 13,-2 2 3,-8 8 7,-3 6 2,-5 3 9,-7 7 1,-11 8 2,-5 6-6,-12 7-9,-2 6-5,-2 2-9,-1-2 5,6-3-2,0-5 1,9-1 4,3-5-3,3-3 3,4-4-1,7-4-1,0-1-2,7-5-2,6-1-2,-2-5 11,2-3 6,-2 1 8,-6-1 7,-3 3-6,-2 2 7,-6 4 7,-5 3-4,-7 5-1,-7 5-12,-5 4-11,1 4-2,1 0 0,3-2-2,7-4-2,3 0 0,8-3-14,3-1 2,6-3-9,3-3 2,5-3 8,2-4-1,7-3 8,2 1 1,2 0 0,0 3 6,0 5 9,-10-2-1,-5 2 7,-11 0 2,-14 3-4,-1 7 4,-13 8-4,3 4-8,-4 2-11,1-2-15,5-10-40,4-4-27,8-8 457,7-6-302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3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2 850,'-8'-13'305,"10"24"-285,5 6-8,7 16-34,1 2 7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3.0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 0 868,'0'20'365,"-2"15"-224,-2 8-13,-5 6-57,-3 5-21,-6-8-31,-1-6-7,0-5-10,-1-10-4,5-11-8,0-7 2,3-13-6,3-5-1,3-15 12,5-8 0,4-14 8,3-5 1,3 10-3,1 6 1,3 19-4,1 10 1,3 12-2,2 10-3,2 18-1,1 8 3,-1 2-24,0-1-20,-5-12-49,0-4-28,-2-8 78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2.6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13 950,'-13'18'355,"12"20"-279,-3 6-17,-1 9-26,3 0-7,-3-5-15,0-4-5,2-13-3,-2-9 0,5-10 4,-2-6 1,2-7 2,1-6-2,-1-15-3,0-4 0,0-17-2,0-5 4,2-6 3,-1 1-4,5 11 0,1 6 0,7 16-1,4 4-1,6 8-1,3 4-2,4 5-2,1 4 1,-7 7 1,2 3 1,-8 3 2,-2 2-3,-1 5 3,-2 3-4,-3 7 0,-1-2 2,-4 0-3,3-3 3,0-7-1,-2-3 2,3-6-2,-4-3 0,2-3-2,5-2-2,0-7 0,2-5 0,8-9-2,4-5 1,-1-9 4,-3-4-2,-11-5 2,-11-6-2,-1 2 1,-4 4 3,-9 12 5,-6 9 2,-10 15 2,1 13-3,1 25-5,3 13 4,10 27-2,1 2-1,8-1 0,5 0-5,4-12-4,3-3 4,1-16-19,1-8-14,0-13-35,3-7-22,1-9-12,0-11 57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1.7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05,'11'5'350,"11"-1"-268,4 0-16,8-3-24,5-1-35,0 0-49,-3 0-9,-5-3-7,-1 2 12,-7-1 30,-3-1 12,-7 1-34,-6 0 27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1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4 525,'31'65'203,"-29"-35"-160,6-4 0,4-11-3,-1-7 13,4-14 39,2-6 20,-2-14 25,1-7 2,-2-3-11,-6-5-20,-6 0-44,-3 3-18,-10 7-30,-1 6-4,-4 16-11,-3 11-12,2 16-35,-3 8-21,6 10-50,2-1 689,12-5-441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1.2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15,'-3'42'356,"3"11"-90,7 17-171,2 4-17,-2 11-48,-2-3-16,-4-2-12,1-4-5,-1-17-40,0-9-17,2-13-45,0-9-15,2-10 82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1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06,'9'3'255,"-1"5"-141,-1 5-34,-3 4-29,1 1-15,2 1-20,0 0 2,3-4 5,1-2 15,4-5 20,3-4 6,1-4 8,5-6-2,1-3-5,0-2-12,0 0-24,-6-1-10,-4 2-18,4 4 2,-5 2-18,-1 4-19,-3 0-58,-9 1-26,4 4 72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50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1,'1'6'289,"-1"-1"-275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0.7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0 565,'-8'19'316,"0"9"4,8 25-228,0 11-10,7 14-34,1 0-15,0 6-25,-3-6-2,-2-6-17,1-5-21,1-19-43,5-6-36,3-17 69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30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9 0 742,'9'14'335,"1"7"-143,-1 4-62,-7 7-47,-3 1-27,-11 1-44,-3 2-4,-11-3 1,0 1-3,-5-6-1,3-3 1,3-11 3,2-7 4,8-7 14,3-9 1,2-15-6,7-2-6,3-12-13,4 0-7,10 7-13,1 6 1,6 15-6,-1 7 3,0 10 10,1 8 1,1 8 8,1 2-5,1 4 3,-2 0 2,0-6 1,1-2 2,0-6-2,-5-5-3,-2-3-4,-6-6 7,-3-2-1,3-3 0,-6-5 7,3 3-3,1-2 1,2-1 0,1 3-5,1-1 1,-4 1 1,-1 2-2,6-1 0,0-1 0,2 1-4,1-3 4,-1-1 4,2 2-4,-1 0 0,4 0 2,1 1-3,1 2 1,1 3 4,0 3-4,-4 3 0,-3 0 3,-1 3-3,-1 0 0,-4 0-6,1 1-14,-8-2-36,-3-1-20,-3-6-28,-2-1 736,0-6-482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9.9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56 869,'-9'-61'341,"2"61"-254,6 5-2,1 9-43,6 13-17,13 16-15,4 6 0,11 14 8,0-3-1,-3 7 4,-5 2-3,-6-2-5,-4 5-2,-8-17-8,-2-5 1,-11-15 23,-4-11 21,-3-11 20,-2-9 0,-1-8-24,0-5-24,-2-12-30,5-2-6,3-9-8,6-2 2,4 1 10,1-1 2,14 7 7,0 3 3,5 6-1,6 2 3,-2 2-2,0-4 0,4-4-3,-4-2 2,-1-8-2,-3-2 0,-8-6 4,-6 1-3,-12-2 2,-4 1 3,-9 8-3,-1 5 1,-2 18-2,1 12-5,4 28-3,-2 12 0,3 17 5,3 6-1,8 2-2,4 4-10,10-4-31,1-5-14,2-13-30,4-7-4,1-13-21,-1-9-14,0-12 92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9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19,'19'36'294,"-24"-18"-254,3 4-5,2 2-4,1 2 1,8 2 3,3 2 0,4 1 5,5 2-3,-3-5 0,0-4 7,-4-4 6,-4-3-3,-7-7-2,-3 1-8,-2-3-10,-8-2-2,-4-2-18,-1 0-12,-2-4-45,2-1-27,0-3-51,5-3 2,11-6 78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28.8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112 250,'-3'-15'93,"4"-1"-39,1 1 18,-2-1 57,0 1 28,-3 4 5,0-1-2,0 7-23,2 3-25,1 2-34,1 7-15,2 8-30,1 6-6,0 11-13,-1 0-5,-1 0-6,0-1 1,0-6-12,-1-4-11,1-8-19,2-3-13,-7-10 1,-1-3 8,-3-9 11,-9-8 10,8-5 14,-2-2 1,0 0 8,7 1-1,-6 5 0,6 6 4,7 5-4,-1 3 0,10 2 3,-1-5 3,8 1 16,1 0 6,5-1 11,-2 3-5,0 5-12,-3 5 1,-2 6-8,-1 2 3,-3 7 4,-1 3-2,-8 1 4,2 3 2,-6-5-4,-1 1-1,0 1-10,-1-1-4,0-2-5,2-4-6,-1-4-21,4-1-18,1-1-35,-3-1-21,8-4 64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8:11.0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7 0,'0'0,"0"0,-151 57,13-3,33-10,21-9,25-9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7:25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6:49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36:08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02.7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9-2 873,'-13'0'383,"-8"3"-227,-3 6-76,-3 2-30,3 5-44,9 0-5,12 1-3,4 1 1,14 3-2,3-1 3,5 0 12,4 0 11,5 2 12,-4-1-2,-5 0-9,-4-1-17,-16 1-53,-3 4-32,-16 7-208,-2 3 189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50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288 852,'-1'-11'322,"3"-7"-258,1-6-10,2-4-30,-9-8-12,2-1-8,-4 0-3,-7 0 3,6 7 0,0 13 16,-1 4 5,8 15 6,-2 7-2,-5 16-15,3 8-2,-5 11-8,2 7 1,3-1 2,3 0 1,6-2 3,-2-4 4,4-6 3,0-2-2,0-9 3,2-2 2,-3-9 2,1-1 0,-4-6-5,-2-4-7,-1-2-6,-3-3-1,2 0 1,0 0 5,0 0-2,0 0 3,1 0-3,-21 3-5,-30 5 1,24-4-4,-2 1 3,2 0-1,5 1-1,1-2-1,7-1 1,3 0 4,8-1 1,2 0 3,5-1-8,5 0-1,6-1-3,7-4 3,7 0 2,6-2 2,9 0 1,4 0-3,-6 0 4,-3-1 2,-12 3 2,-8 0-2,-3-2-3,-1 6-2,-6-2-1,0 4 2,-3 2-16,-4-3-11,0 2-25,0 1-20,-3-2-38,1 0-15,0-2 76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02.5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9 539,'35'-6'252,"-29"2"-102,-2-1-14,0 3-33,-4 0-10,0 2-10,0 0-12,-1 0-20,0 0-15,0 0-29,0 0-3,0 2-3,-7 11-1,-11 30 0,16-23 1,3 4-1,0 3 0,2-1-1,3 2-1,-3-5 2,3-1-2,-3-6-6,-2-5-8,0 1-20,-1-1-24,3 3 37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02.2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1 0 816,'5'6'325,"-1"9"-204,-3 8-13,-5 17-30,-5 1-17,-9 10-37,-4-2-6,-3-6-14,-3-1-1,3-13-2,3-3 1,4-15 1,4-7 0,4-12-1,4-10-2,5-12 1,4-6-1,11-7 5,3 1-1,5 7 3,2 6-1,-1 18-5,-1 10 1,1 15-2,1 7-1,-2 11 3,-2 1-3,-3 4 1,-2-5 2,-2-7-3,0-6 1,-5-12 0,4-3-4,-3-10 3,1-5 1,3-9 8,-6-8 3,2-5 6,-3-4 1,-2-1-6,3 5 0,0 8-4,-1 7 0,-1 12-1,-1 5 0,1 12-3,-1 4-4,1 9 0,2 2 0,0 3 0,2 0 3,4 0 0,-4-4-3,4-6 0,-4-5-7,3-7-2,0-6 2,-1-6 4,0-5-2,0-10 1,-2 0 0,-1 0-5,-1 4 1,-4 8-1,0 1-1,-2 7-4,3 0-7,-1 1-6,-3-1-4,0 0 5,0 0 5,0 0 6,6 9 2,30 29 0,-25-25-9,1-8-13,3 0-4,-1-5-6,1-7 9,4-1 4,-2-6-3,4-6-2,-4 2-1,-1-2 11,3 2 8,-6 2 9,-1 0 3,-2 1-1,-4 1 0,-5 4-2,-2 0 0,-5 5 0,-1 1-7,4 5-128,3 2 108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01.4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8 0 952,'-10'7'335,"-3"12"-295,-6 26-30,-2 11-7,-7 16-2,3 2 0,5-6 1,5-4 2,19-11 2,5-8-1,3-18-1,5-6-2,1-13-1,-1-6 0,-1-13 4,1-4-3,-7-14 4,-3-1-1,-7-4 2,-4-3 2,-4 6 2,-1 2 4,-2 8 3,1 6-1,1 3-5,3 6-5,3 5-7,2 0-2,5 1-15,-4 0-3,0-1 1,11 0 2,41 1 14,-25-2 2,3 2 1,3 3 1,-1 5 4,2 6 2,1 5 1,-3 3-2,-7 6-2,-2 2-3,-11 3-1,-7-3-8,-3-2-23,-4-2-15,-3-5-73,1-1 77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00.8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3 128 803,'13'31'289,"4"13"-232,-1 1 4,0-3-12,-5-2-9,-6-7-26,-3-1-8,-8-10-4,-3-4 2,-8-7 2,-4-5 0,-10-7 0,2-7-1,-4-10-3,0-7 1,5-8 0,3-1-1,10-6-1,9 6 0,14 4 0,6 4-1,11 13 0,2 0 1,4 10-1,2 3 0,0 9 2,1 1-2,-1 7 1,-1 3 2,-2 5-2,0 3 1,-6-3 1,-2-3-3,-4-4 4,0-3-1,-2-2 4,-1-3 1,-3-4 7,-3-4 5,-2-6 15,1-4 4,-2-11-2,-1-3-2,-3-4-16,-2-4-2,-1 3-8,-6 2-1,-12 0-7,-8 5-4,-10 7-18,-5 8-14,-1 14-5,3 9 0,9 6 9,3-3 8,14-5 11,6-5-2,10-7-4,6-3 2,11-8-1,3-4 9,10-10 20,6-1 0,15 3 9,4 4-2,-1 17-6,-3 6 0,-14 6-7,-5 4-2,-9 2-3,-1-3 2,-4 5 0,-1-4-1,-4-5-1,-1-3 1,-2-10 6,-3-7 11,-1-8 16,-2-5 1,-9-13-3,-3-3-9,-10-8-15,0 0-6,-1 5-13,-1 4-14,6 12-43,1 5-24,11 11 52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1:00.0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8 0 844,'-5'26'330,"-1"9"-228,-6 4-6,-4 4-47,0-2-17,-14-4-54,-1-4-11,-1-8-9,-2-5 0,11-16 29,2-3 5,6-13 9,2-8 7,5-7 1,2-4 2,7-6-3,5 2-4,10 4-1,6 8-3,10 18-7,6 7-11,9 23-43,2 7 41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9.7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6 30 693,'0'-17'307,"-4"4"-172,-2 15-46,-10 6-26,-11 17-39,-3 11-19,-11 13-3,3 4-2,8 5 2,5-2 0,17-12-1,4-5 3,13-17-4,3-11 0,9-10 4,8-7 7,3-15 22,3-6 10,1-11 4,-5-5-7,-2-1-16,-4 2-8,-6-2-5,-4 4-2,-3 9 2,-4 7 2,-5 13 5,-2 6 3,-3 11-8,0 7-7,-1 19-6,-1 6-1,1 7 1,-1 0 2,6-5-1,4-1-5,3-7-10,5-7-4,2-9-3,0-5 3,0-9 7,-3-2 4,-4-7 7,-2-4 0,-5-5 4,-2 0 3,-3-3-4,-5-2 1,-1 4-4,0 0-1,0 7-2,2 2-1,1 4-5,2 3-2,4 1-12,3 2-2,4-1 6,2 3 3,3-4 9,1-1 3,5-5 1,2-1 0,1-6 7,1 2 6,-6-2 11,-2 0 4,-5 5 7,-2 2-2,-2 8-7,4 5-7,-4 8-8,4 6-3,-2 7-5,-5 2-6,5 2-33,-1 0-23,2-5 679,5-2-479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9.0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922,'0'13'357,"2"3"-264,5 16-34,2 4-15,0 4-22,3 4-8,0-2-14,-2-5-14,0-5-35,4 1-11,1-11-35,-1-3 559,5-12-356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8.8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4 227 643,'10'4'245,"-1"-1"-193,-1-6-2,0-3-7,-2-11-8,-1-5-5,-2-6-8,-4-2-6,-7-2 1,-1 2 2,-9 1 4,-5 5 2,-4 12-5,0 8-2,2 29-7,7 12-3,6 21-1,7 12 1,10 3 2,11 2 1,5-4-2,-2-9-1,7-11-6,-9-12-3,5-8-25,0-7-22,-5-15 27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8.5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816,'-1'10'263,"4"11"-437,5 9 131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8.4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0 7 702,'23'-8'295,"-3"6"-192,-4 15-24,-3 8-17,-5 13-29,-4 8-8,-11 5-13,-3 4-5,-9-1-2,-5-5-1,-7-7-1,-5-9 0,3-14 1,3-8-1,9-14 2,6-8-1,9-13 2,6-7 0,13 2 1,6 4 5,10 12 2,5 6 3,7 12-4,1 7-4,1 11-25,-2 1-28,-6-1 27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49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9 808,'-6'3'319,"7"2"-231,3 0-30,6-6-42,2 0-10,5-3-21,4-2-12,3 0-35,3 1-23,-1-4 55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8.1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89,'0'48'329,"1"4"-253,0-3-125,0-1 38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7.9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0 427 705,'-5'-11'317,"2"1"-172,-1 5-30,0-1-24,-3 3-29,1 3-14,-2 6-22,-2 5-7,-4 10-5,-3 7-3,0 16-7,1 7 2,4 14-5,2-2-1,6-7 3,5-8-3,7-18 0,4-5-2,6-14-3,2-6 4,4-14 6,4-7 6,-2-12 4,1-8 0,-7-10-6,-5-6-3,-14-9-6,-7-1-9,-14-1-14,-5 3-5,-6 17-1,-3 3 4,-3 18 8,-3 2 5,2 6 8,3 7 6,3-3 19,2 1 7,7-4 3,2-5-7,20-3-16,9-5-7,18-5-23,10-6-18,6-3-37,2-2-22,4 12 59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7.1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29 916,'-8'-30'333,"4"30"-304,4 12 14,-4 17-74,0 8-34,-1 12 39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7.0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2 107 1064,'-13'11'373,"10"7"-337,-3 2-5,-1-3-21,-1-2-5,-2-4-15,0-4-1,-5-4 1,-1-3 4,-1-4 13,-4-4 10,8-2 14,-1-4 0,2-4-5,2-2-12,4-1-16,5 1-9,2 1-6,6 2 2,6 4 3,4 1 6,7 7 4,3 1 1,7 2 3,-1 1-1,-1 1 3,-3 2 0,-6 1-3,-5 6 1,-2 2-1,-2 2 2,-3 5 10,0 0 10,-6 3 3,-1 1 0,-3 1-4,0-1-9,3-7 0,-2-4-4,1-6-9,-1-3 0,-1-2-2,1-2 2,-2 1 2,1-3 1,4-25 1,39-32 2,-26 22 10,1 3-1,-4 11 5,0 8 1,-3 12-5,-5 8-1,4 12-7,-2 7-1,-2 11-5,2-2-2,-3-3-40,0-2-27,4-10-57,1-5-16,-2-6-10,-6-10-46,1-16 140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6.3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798,'-4'15'265,"3"9"-269,9 12-86,5 4 67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6.2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26 1008,'18'10'360,"-17"30"-319,1 4-5,-2 4-19,0 2-32,-1-10-52,-3-5-23,4-7-24,-2-9 12,2-6 29,3-6 10,2-15 32,3-6 19,8-17 27,4-7 20,3-16 13,0-3-8,0 5-13,-6 8-5,-3 24-7,-2 7 6,-18 15 4,-4 4-4,-14 14-12,-9 8-9,-6 13-12,3 7-2,6 0-1,5-5 0,16-4-8,7-9-12,9-12-16,8-5-2,13-13 8,6-4 17,3-9 32,7-3 12,-4-7 12,-4-2-3,-3-3-10,-4-2-11,1 1-36,2 0-7,0 1-29,0 2 2,-4-3 23,-7 1 30,-4 5 74,-5 6 21,-5 12 34,-1 5-6,-12 10-33,-3 10-8,-5 13-23,-6 3-16,0 7-12,2-3-10,-3-6-5,1-4 1,1-10 0,-2 0 0,2-8 2,3-5-4,7-6-8,0-10-2,5-10-5,1-7 1,4-11 5,4-2 2,7 1 4,2 8 1,7 14 5,2 11 3,8 16-2,3 6 2,4 9-2,2 2-3,-2-2-3,-3 2-5,-8-8-9,-4-3-2,-10-6-7,-4-8 1,-5-4 0,-2-5-3,-3-9 4,-1-8 3,-3-7 15,-1-4 6,-1 3 18,1 6 8,4 12 5,1 7-3,1 15-6,3 8-1,3 14-10,-2 5 0,3 2-5,-2-2-8,0-8-8,-5-5-11,-1-10-5,-2-1 2,-4-11 7,4-1 12,-9-7 2,2-9 3,-2-12 4,2-8-2,10-10 1,-2-5-2,5 3-4,7 5 2,2 12 2,9 9 0,6 14 2,-6-1 3,11 9-3,2 3 0,6 7-5,8 4-2,-5 2 2,-3 3-2,-12 3-4,-8 3-1,-10 1 0,-8 1 1,-5-1 6,-3-3 5,-7-3 13,-1-5 7,-7-5 3,-2-4-2,-2-4-13,1 0-7,0-7-2,4 0-3,3-7-4,4-1-4,7 0-4,3-1 0,8 5 4,2 0 2,7 9 3,5 1 1,11 9-1,6 5 3,-1-2 1,0 1-2,-7-6-19,-3 0-13,-3-8-36,-6-3 137,-4-13-62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4.8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1 846,'-17'31'295,"14"-8"-268,5 10-9,-1 7-13,1 0 1,0-5-7,-1-7-6,8-8-4,-1-3-1,-3-11 3,3-4 8,-1-9 4,0-7 0,11-10 5,-3-7-3,-1-10 1,1-1 3,-3 4 4,-1 5 1,-1 15 1,-1 6-2,-4 12 1,-2 6-3,2 18 0,-3 5 1,0 11-3,1-2-1,0-5-3,2-2-2,-2-12-3,5-2 0,1-6-12,1-2-7,2-5-10,2-4-7,0-9-17,2-4-7,2-9 4,0-2 8,3-5 28,0 1 14,-3 6 10,-3 0 2,-9 7 3,3 7 0,-4 6 6,1 7 4,-4 3 13,-6 2 3,4 10-1,-3 2-4,5 7-12,4 0-6,1-7-4,4-1-5,4-5 0,0-4 3,-1-6 7,0-5 8,-1-8 18,-2-4 8,-4-6-3,-3-3-5,-6-4-15,-5-3-11,-7 4-2,-5-3-1,-2 5-5,-1 3-2,-3 0-3,5 7 0,9 6 0,5 0-3,7 2-11,6-1-3,7-2-4,2 0 6,9 0 7,1-1 3,0-2 5,0 2 0,0 6 0,0-1 1,-4 5-1,-2 7-1,-4 5 3,-3 8 7,-9 10-1,-4-1 0,-9 4-2,-2 1 0,-8-7-3,4 2 5,0-12-5,-1-5-5,6-7-5,-1-7-11,2-8-10,3-7-1,5-11 5,1-3 7,6 1 12,4 2 8,4 7 2,4 10 3,4 8 0,3 4-6,8 8 0,9-1-2,11-1-26,1-2-24,4-4 31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3.6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3 683,'66'-100'301,"-43"91"-165,1 4-35,0 14-59,0 9-15,-6 8-58,-4 7 351,-10 4-246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3.5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6 575,'13'12'287,"5"5"-104,1 10-78,-3 4-22,-2 1-39,0 3-15,-7-7-16,-1-1-3,1-4-8,-6-5 3,0-9 2,-5-6 1,-4-6 5,1-7 0,-2-12-4,4-4 1,1-18-2,4-4-4,4 3 3,3 3-2,6 17-2,-4 5 0,4 17 0,-1 4-1,4 16-1,3 11-2,1 10 1,-2 6 0,3 0 1,1-5 1,-1-6-10,0-4-1,-1-11-4,-2-3 5,-3-12 3,1-4-1,-3-9 2,1-7-3,-6-9 8,0-6-1,-3-5 4,-1 0 0,-1 1-2,-3 8 6,-2 9 3,1 9 4,1 14-3,-1 5-6,2 14-5,-4 1-3,3 5 1,4 3 2,5-8 0,3-1-1,3-7-1,1-4-2,0-6 2,1-6 1,3-4 3,0-7 5,0-5-1,-3-4 3,-5-3-1,-4 0-2,-8-2 5,-2 1-1,-10 4-4,0 0-4,-7 8-32,-3 2-14,1 8-29,0 2-18,4 3 61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2.9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01 326,'21'-47'161,"-5"21"-61,-3 11 5,-5 25-32,-2 8-7,-5 12-14,0 4-2,-1-3-3,0-2 0,5-10-7,1-6 1,1-9 9,1-5 14,2-12 25,1-6 1,1-14-7,1-4-16,-5-9-27,-3-2-11,-5 7-16,-6 5-4,-2 18-3,-1 9-11,-5 17-34,-1 7-25,0 19-44,1 4 725,12 3-47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7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-3 685,'-6'-1'288,"-5"8"-187,3 1-8,-7 14-43,-6 8-15,0 15-15,-1 7-2,-2 5-20,-1-1-9,1-8-17,-1-6-11,7-7-41,7-2-126,10-16 14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49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909,'26'-29'353,"-21"25"-255,5-2-12,4 0-31,-2-4-18,7 2-25,2 0-4,1 2-3,3 0-2,-2 3-2,-3 2-4,-4 1-23,-2 1-8,-5 4-30,-1 1-14,-8 3-39,-3 5 68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2.6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-4 773,'-16'-4'277,"10"22"-235,2 13 10,0 23-3,3 10 1,2 20-6,3 8-4,1 6-16,0-1-4,1-7-9,0-9-14,4-12-51,2-6-26,1-21 43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2.4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0 570,'80'-71'254,"-66"57"-119,-2 2-23,0 10-34,-2 1-14,-1 3-26,1 1-7,0 2-12,3 1-7,1 3-5,-1 2-2,1-1-1,2-1-1,3 1-2,3 0 0,4-3-1,-3-2 4,0-4-3,-5-1-1,-4-6-20,-1 1-13,-9-2 20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2.2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1 711,'8'7'291,"3"7"-204,-3 16-13,-1 6-8,1 8-32,-1-2-7,-1-7-15,1-4-2,0-10-6,-3-3 0,1-8-3,0-4-3,1-7 2,1-4 1,1-11 3,0-3 1,0-12-2,1-2-3,-1-2-1,0 1 0,-2 10-2,0 8-2,-2 9-3,1 6-2,2 9-3,-1 4 1,1 6 4,1 4 0,-2-1 5,1-1 4,4-1 0,-3-3 1,3-4-1,-2-2-1,-3-3 1,6 0-1,-8-3 1,1 1 1,2 0-2,-5-3 0,6 1 0,0-3 0,2-3 0,5-1 1,2-7 6,2-1 1,1-5 5,-1-2-1,-3 1-4,-2-3 0,-2-2-3,-3 1 3,-5 2-1,-3 2 0,-4 3 4,-3 4-4,-7 6 1,-2 5-4,-7 10-4,1 3 3,-2 2-2,-1-5 1,9-3 3,-1-2-3,12-5-1,3-1-1,4-9-4,5-3 2,9-5 0,2 0 5,3-2-2,2-2-2,-4 3 2,-2 0-2,-2 6 2,-2 4 1,-5 6-1,1 3 0,-2 6 0,-2 5-1,0 5 1,-1 3 0,-2 7 1,-3 1 1,3 1-1,-1 2 0,1-6 0,3 2-1,-2-9 0,1-3-1,0-7 0,-1-1-1,0-3 0,0-3 4,-1-2-3,0-3 3,-1-8 2,-1 0-5,-2-7 3,-3-4-1,-2-6-1,-1-4 5,-3 4-4,-2 0 1,2 12 1,-2 5-5,4 5-2,3 4-1,2 4-2,1 0 1,2 2-1,0-2 1,0 0-4,0 0 0,17 3 4,30 2 1,-24-6 4,0 1 1,5 3 0,0 1-1,-2 4 0,1 3-2,-10 5-1,-3 5 0,-1 9-2,-10 2 0,-3 1-13,0-1-11,-3-5-25,3-3-25,4-8 50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1.1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0 19 585,'0'-3'271,"0"3"-116,-4 6-47,-2 9-59,-3 6-13,-4 10-25,-1 3-4,0 0-3,1-2-4,5-6-10,9-3-7,3-11-25,5-4-1,5-7-1,-1-1 3,5-5 24,0-2 3,4 2 14,-3-1 4,3 3 8,-1 1 5,-1-1 4,0 1 1,-3 2-2,-2-2 0,-3-1-2,1-1-1,-5-5-3,0-6-1,-2-6-2,-6-6 2,-4-5 0,-4-1-1,-4 3 5,1 5 4,-3 10 7,0 5 0,3 11-11,-1 7-5,5 21-14,3 14-2,0 15 4,3 5-2,4 1 6,-1-4 0,2-2-1,1-3-2,-2-7-25,0-6-18,1-11 82,-1-5-45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0.6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790,'2'19'290,"9"8"-237,9 14 1,3 3-4,3 3-11,-1 1-13,-1-9-14,-2-1 0,-7-9-8,-1-5-3,-7-4-7,-1-4-10,-3-4-31,-3-5-30,-5-9 48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50.2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49 738,'0'1'266,"4"3"-231,-1 8-15,4 17-12,1 9 1,-2 20 0,-1 2-1,-2 0-2,-3-2-4,-1-15 12,-1-11 8,0-17 21,-2-7 12,-2-9-3,0-4-5,-4-12-23,1-9-15,1-15-7,0-6-3,4-4 1,1 1 0,6 5 1,0 4 2,6 11-2,0 5 2,5 9-4,0 7-2,6 9-1,2 9-3,3 17 6,2 7-1,0 7 2,-3 3-1,-4-3 1,0-3 2,-6-7 0,-1-7 0,-3-8 1,-4-5-3,0-7-3,2-2-5,-3-8 1,2-6-1,-2-11 6,-1-5 6,3-6-3,0 1 0,2 7 0,-3 4 0,0 10 1,-2 5-2,2 10-2,3 7 1,0 9-4,4 9 3,-2 3 3,-2-1-3,0 0 5,1-7 2,0-5-3,2-6 0,-3-7-2,0-3-1,-4-7 6,-2-3 9,-3-9 2,-4-4 0,-5-3-6,-4-1-7,-5 5-3,-1 1-2,-2 8-1,1 2 1,3 4-1,1 1 0,8 1 0,0-1-7,8 0-9,3 0-1,4-7 3,6 1 8,6 1 7,1 2 3,9 12-3,4 6-4,-5 10 4,-14-11-3,0 2 4,41 34 4,-4 0-3,-5-2 5,-30-27-5,-1-4-4,-5-7 2,-5-4-6,2-9 10,-2-8-1,-1-13 0,1-5 7,-4-12-8,-1 0-3,-2 0-12,-2-1-14,-1 10 206,2 6-141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0:49.0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8 313,'24'7'139,"-24"-8"-51,3 1 9,-3 0 9,0 0-20,-1 0-30,0-1-5,0 0-1,1 0 0,-1 0-10,0 1-9,0 0-12,0 0-3,0 0-2,0 0-2,0 0-2,1 0-2,-1 0-2,0 0-1,-4 8 0,-5 32-3,14-22-1,4 3-3,4 5 2,4 6-1,5 3 3,3 4 1,3 3-1,2 4 2,0 14-5,1 11 3,0 23-1,0 14-2,1 33 1,-3 12 0,0 34-5,-4 9-4,-5 9-5,-8 5-1,-11-3 11,-4-3 3,-10-6 5,-1-6 0,-5-14-3,1-13 8,1-20 2,4-10 1,4-26 0,0-9-3,4-20-5,-1-11-2,0-16 1,1-6-3,-1-19 3,1-7 0,3-12-2,-2-7-1,4-4-15,0-7-9,3-12-28,2-5 32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0:42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6 228,'0'0,"0"0,0 0,-94-8,39-1,-2-2,11-2,13 2,5 0,4 3,2-1,-2 2,-2-1,-1-1,-1 0,-1 1,-12-3,-5-4,-7-5,-10-8,-7-5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6.3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921,'0'31'373,"2"1"-256,1 5-45,7 3-27,6-3-24,-2 1 0,4-2 12,0-1 3,-4-2 3,3-3-5,-7-4-8,-3-4-3,-9-7-8,-7 5-4,-15 3-50,-12 2-42,-30 10 50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6.0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 866,'-10'-3'342,"6"3"-253,1 2-12,4 9-63,2 1-8,10 10-38,4 3-27,8 2 34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49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690,'52'3'268,"-48"-6"-189,4-3-4,1 0-10,6 0-7,5-2-16,3 1-7,1-1-13,-3 3-4,-2 2-8,-6 1 0,-4 3 5,-7 1 0,-4 2 6,-2 4-1,-9 2-4,2 6-6,-3 6-6,-1-1-2,4 3-3,-1-8 1,5-4 0,2-4-1,4 2-4,2 0 0,7 2 1,2 0 0,7-5 2,1-1 1,5 0-1,-1 0-1,2-1 3,-2 0 1,-8-3 12,-3 0 7,-10-2 22,-3 4 4,-13 2-8,-6 1-2,-11 5-20,-2 0-7,2 4 0,1-1-4,8 2-4,1-2 0,6-2-13,1 1-14,10-3-33,3-2-17,2-3-22,10-1-7,3-7 0,7-5 60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5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3 36 597,'11'1'282,"-10"0"-111,-2 4-71,-11 3-24,-10 5-31,-3 4-19,-7 0-18,4-1-4,0-7-13,6-2-4,6-2-1,2-2 3,10 1 10,3 0 2,6-3 5,1 4 1,4 4 8,4-2 0,6 8 0,3-2-3,3 1-8,0 1 3,4-7-6,-2 1 1,2-5-2,2-3-3,-8-6 1,2-3-3,-10-6 4,-2-5 1,2 0 13,-8-4 8,4 1 18,-5 5 6,-7 3 2,1 6 1,-2 7-9,-7 1-8,0 13-9,2 4-9,-3 4-9,6 4 3,5-1-3,2-4-2,8-3 1,1-1-5,1-11 3,1 0 1,1-12 1,1-4 1,1-9-7,-5-6-11,-7-7-37,-3-3-22,-9-1-43,-4-6 0,-5-4 73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5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0 649,'0'13'292,"-2"17"-134,-1 5-14,-5 4-67,3-2-22,2 1-42,0-6-13,3-5-41,1-3-19,-1-10-51,3-4 61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5.2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91,'0'28'373,"2"9"-235,-1 2-17,0 4-70,0-3-17,0-3-47,-3-1-20,2-7-38,-3-9-25,1-8 232,3-8-121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5.0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-4 832,'-1'-6'310,"2"21"-255,2 9-2,3 25-29,0 11-5,9 16 0,1 6 1,4 9 17,3 0 6,0 4 11,-1-5 0,-1-9-18,-7-3-10,-12-15-18,-4-6-8,-14-17-7,-7-10 0,-8-16 0,-4-5 3,-4-20 2,4-9-4,10-19 1,5-11-3,10-15 3,7-1 2,6-11 0,10-2 1,14 1 1,2 0 1,17 17 4,-1 10-4,-6 23 3,-1 9 4,-11 14 6,-3 1 5,-2 8 0,-4 7 1,-6 9-12,-3 7 2,-5 5-4,-1 2-6,-3-4 2,1-3 0,-2-9 0,0 0 5,1-9-4,1-3-3,8-6-8,0-6-6,4-7-3,-1-4-2,1-8 6,2-2-2,4-1 8,-2 1 5,-1 4 1,0 9 2,-9 7-4,1 7 2,-2 14 0,-3 3 2,2 10 1,3 1 0,2-3-1,-1-2 1,5-8 0,1-2-1,-1-7 5,6-4 5,-6-5 8,0-7 2,0-8-1,-3-4-3,-1-12-9,-3 0-5,0-2-23,-3 0-16,-3 7-33,1 4-9,-3 6-5,1 4 0,0 9-19,1 4-26,1 1-66,0-1 60,-2 2 107,0 0 57,0 0 114,14 12-37,26 32-42,-21-20-15,1 2-9,0 4-4,8 4-6,-1-2-1,0-5-13,-3-3-6,-10-14-6,0 0-7,-12-8-12,3-3-4,-4-9-9,-6-7 7,3-12 14,-5-3 14,3-5 27,-4 1 13,3 2 14,5 4-3,2 13-15,6 2-14,1 11-18,-5-3-3,-2-2-2,4 5-2,1 0 1,3 2-4,6 0 0,0 1 4,-2-4-7,6-4-9,-7-6-22,0-5-22,3-3 718,-1-3-510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3.9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57,'0'27'372,"2"7"-272,-1 4-51,-1-1-27,3-1-82,-3-8-37,2-3 53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3.7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1 65 1030,'-13'43'366,"2"5"-327,-1-5-11,-3-8-50,-1-4-19,-2-7-38,0-4 2,1-4 21,0-7 22,3-9 34,2-5 0,-1-7 7,1-8-5,3-2 5,0-4 0,7-8-4,-1 4 2,5-2-4,4 2 2,3 9 0,4-3 0,3 12 7,1 2 2,1 5 10,3 9 3,4 5-3,-1 4-1,6 13-11,0 1-4,-2 5-2,0 4-2,-5-2 7,-2-5 5,-1-6 5,-2-8 5,3-10-4,-1-4 0,1-13-8,-2-4-5,-2-10 0,0-3-4,-8-7 1,-2-1-2,-8-5 0,-3 0 0,-3 10 8,-1 6 4,-5 19 8,0 10-1,-3 21-7,-1 13-6,1 22-7,1 6-1,7 10 1,1 1 1,5-5-4,2-4-6,3-14-21,2-11-21,4-9-48,1-9-11,4-10 64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3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9 162 911,'-4'35'337,"2"5"-280,-1-5-23,1 0-23,-7-6-40,-2-5-7,-3-7-30,-1-7-10,-3-8 10,-3-2 7,-1-10 36,2 1 25,2-10 29,3-4 4,9-5-2,-3-7-5,11 0-13,9 1-2,8-1-5,9 8 7,7 6 6,-5-2 6,2 11 15,-2 4-1,-1 3 4,2 8-6,-1 8-14,-3 7-4,-7 11-11,-4 6-3,-9 5 0,-6 0-1,0-4 0,0-6 5,4-6-6,3-4-3,2-11-2,-1-1-1,2-10 0,3-3-1,4-9 1,1-7 0,0-6 2,-1-6 3,-3 11 1,0-6 1,-5 6 0,-2 8 0,-3 0-5,-4 16-1,2 1 0,1 11-1,3 9 3,0 2 4,2 3-5,3 0 1,2-4-1,1-1-1,2-8 2,-1-7-4,1-8 2,1-3 0,-4-6 0,3-1 3,-3-10 2,-4-7 2,-2-12 1,-8-7-4,-1-1-3,0 2-3,-1 11-4,0 5-11,1 9-52,3 4-21,3 2 50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2.4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1034,'-8'-1'374,"7"4"-345,3 2 20,-4 0-18,7 8-63,-3 0-35,4 7-102,4 0 99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9:02.2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2 0 623,'0'-1'282,"3"3"-116,-3 7-72,0 4-21,-3 8-17,-4 4-15,-2 5-21,-3 7-7,-10 2-5,0-1-2,-9-4 7,-1-5 2,-1-6 5,-1-5-6,4-6-6,0 0 0,11-7-5,0-1 6,5-14-5,5-4-4,2-13-4,6-7-5,4 1 2,3-1 1,6 6 3,1 2 1,4 10 2,3 6-1,3 11-1,2 10 2,5 13-1,1 7 1,2 0 3,-4 2 0,-4-6-6,-6-5-8,-5-5-18,-2-6-15,-3-4-24,1-5-14,-3-14 52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58.1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4 0 689,'0'4'302,"-2"1"-158,-3 9-61,-8 2-23,-12 12-42,-8 4-25,-9 8-20,-5-4 0,5-1 14,4-6 11,9-10 19,8-4 9,11-5 10,3-7 4,6-2-6,3 1-7,2-9-7,5 0-5,5 1-6,4 2-3,8 7-3,6 8-3,4 1-1,-1 2 0,-4 4-13,-3-2-11,-7 0-29,-2-3-14,-3 0-26,-3-3 57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48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0-3 440,'-6'0'286,"-5"6"29,3 6-152,-7 10-52,-8 5-25,-8 12-38,-6 5-15,-2 8-28,2 4-8,3-2-25,2-6-16,11-10-27,2-8-15,12-10 58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57.7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47 734,'-12'-49'298,"10"48"-191,2 1-22,0 2-31,0-2-12,0 0-6,2 10-6,7 48-3,-4-18-4,3 14-11,-2 4 1,1 3-7,-2-2-1,-5-9 1,2-5-5,-4-12 1,1-5-2,-2-10-32,0-6-20,-1-7 87,0-7-43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57.3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36 719,'-4'2'316,"6"-1"-126,1-1-132,-3 0-42,0 0-2,0-1-6,15-1-4,30-6-15,-25 3-14,2-5-37,1 3-29,8 1 54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57.0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52 837,'-48'13'306,"48"-13"-254,0 1-5,0 2-23,0-3-6,0 0-12,0 0 0,0 0-2,0 0-1,0 0 11,0 0 4,9 3 13,34 6 4,-23-10-2,5-3-4,5-5-14,-2-1-7,2-2-8,3 5-10,-4-1-20,-5 1-14,-3 1-28,-9-2-17,1-1 55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56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-1 1082,'-4'3'376,"4"9"-344,-4 7-30,-4 19-96,-8 8 68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56.1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53 707,'-7'-17'291,"2"3"-193,3 1-5,0 11-34,0-6-10,1 7-8,2 4-12,5 8-15,0 10-7,6 22-2,1 13-3,-5 24-2,-3 19-7,-7 12-17,-8 3 0,-8 6 2,-4-4 8,-4-9 13,2-11 4,5-31 12,6-16 2,6-29 2,3-6 1,4-9-14,1-2-1,7-5 0,5-5-1,11-9 4,3-3-3,16 1 1,4-1-3,14 6 0,2 2-1,-6 5-1,-1 2-1,-8 2 0,1-2 1,1-2 0,-1-1-2,-7-3-10,-7 3-6,-11 3-11,-8-3-4,-4 3-14,-4-3-8,-1-1 33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8.4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22 920,'6'-10'412,"-7"6"-212,-3-2-26,-5 3-85,1 3-32,-1 7-44,-3 4-8,5 7-3,2 4-1,3-5 4,4 3-3,7 1 0,-1-4-2,5 3 0,3-2 0,-7-3-1,-2-1 0,-6 5-4,-4 0 4,-9 2 0,0 3-10,-12-4-56,-3-2-45,-5-2 66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8.1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23 775,'0'-7'363,"-4"1"-154,-3 0-29,-4 3-50,1 2-37,-6 6-49,0 6-15,-1 6-23,3 5 1,3 3-4,2-2-2,8 1 2,2-1-3,7-5-5,5 2 2,2-7-5,2-2-2,0 1-3,-1-4 0,-1 0 0,-4 0 7,-7-2 2,-4 0-1,-8 3-9,-3 0-18,-4 3-26,-3 3-18,1-1-28,1-2-12,6-5 77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7.9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3 0 829,'5'34'405,"-7"4"-168,-8 11-101,-12 2-43,-13 0-62,0 2-13,-9-7-14,6-2 0,9-12-4,4-6 0,13-16-6,1-6-1,4-18-7,5-11 5,5-13 0,6-6 6,8 0 5,3 5 1,0 7 5,0 10-3,-4 14 1,-1 6-2,2 17-4,2 3 2,-2 11 3,3 4-3,-8 2 1,-3-5 0,3-2-5,-2-5 3,2-12-5,2-1-5,-4-12 1,5-5-1,-2-13 3,0-4 4,2-5 2,-8-6 2,1-2 7,-5-7 3,-1 3 9,2 9 1,-4 14 4,5 11-6,-5 14-10,-2 4-2,5 20-4,-2 8 1,2 3 3,5 1-3,0-12-4,4-5-2,1-7-7,1-7-2,2-7-3,-1-5 1,3-10-1,-1-4 2,0-11 5,0-1 0,-2-5 7,2 1 0,1 1 2,0 0-2,-2 3-1,-2 7 1,-6 8-2,-2 5 0,-5 9-1,1 3-4,-2 4 5,-3 5-3,4 5-3,-5-2 0,5 4-2,2 1 2,2 0 0,1-1-4,0-5-10,-2-2-1,4-2-8,-1-2-3,-3-4-2,0-2-2,-1-6-15,5-1-7,1-10-7,3 0-12,0-7-8,-1-2-3,6-1-10,-2-5 6,3 2 23,1 2 36,-3 1 27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7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3-2 1073,'-15'2'384,"-5"17"-337,-1 11-15,-2 25-41,-2 12-12,3 18-12,4 1 2,4-3 22,10-4 4,4-21 5,8-8 2,6-22 3,-1-9 2,3-13 2,0-9 5,0-12-5,-4-6 1,-8-11-3,-2 1-2,-8-1 0,-5 2 0,-10 7 6,-5 3-3,-6 13 1,0 8 3,1 10-8,-2-1 0,11 3 0,0-7-3,16-1-11,9 1-5,14-8-10,11-4-1,11-5 8,7-2 5,0-7 9,1 3 1,-5-6 2,0 2 1,3 11 4,-4 5 8,-10 12 14,-4 6 7,-11 16 13,-10 2-3,-4 13-7,-2 6-10,-12-5-15,4 2-12,4-7-34,-3-8-16,5-11-56,4-8 625,4-19-402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6.5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31 1027,'-5'8'412,"7"16"-288,5 10 3,-1 15-77,0 1-12,-2 5-27,1-3-6,-1-6-22,-2-4-14,-2-13-13,0-8-7,0-12 7,0-8 6,-7-17-9,4-4 2,-6-17 8,0-5 0,3 2 21,-5-2 6,5 10 4,2 8 8,2 5 5,2 5 1,5 3 7,4-2 0,9 4 1,5 2 2,6-3-2,0 1 0,3 3-6,-3 6-3,-1 11 2,-5 6-6,-5 16 2,-4 1 0,-5 4-1,-5 8 0,-1-7 12,1-3 2,-2-9 5,7-11 4,-1-9-9,1-5-2,-2-8-7,2-4 2,-2-10-8,-3-2 1,-1-9 0,-4-4-4,-8-2 1,1 0-3,-9 12-11,-5 2-3,7 17-13,-8 6-5,5 8-9,4 7-4,-1-3 4,7-1 7,7-5 11,5-4 3,10-7 9,6-4 2,15-7 11,6-1 9,4-3 9,-1 2-5,-7 6-3,-4 7-4,-3 19-4,-3 10 2,-8 13 0,-6 7 1,-8 2 0,-4 0-3,-2-9 2,0-8 9,1-16 7,0-5 5,2-13 8,0-6 4,2-16-4,0-5 1,2-11-12,-3-8-10,0-6-7,0 1-2,-3 9-4,5 11-24,2 18-59,5 4 3,4 7 39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48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94,'1'3'287,"-2"0"-167,6 6-35,-2 1-10,7 6 1,4 4-9,2 3-14,7 1-8,4 2-26,2-2-5,6-2-13,0-5 1,-4-4 0,-2-3-6,-7-4-32,-6-1-23,-4-5-48,-3-1 693,1-14-453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5.2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203 497,'-32'-74'264,"28"59"-58,-1 2-79,0 2-64,5 1-24,3 5-29,5-1-7,13 1-3,-1 1 2,6-4 1,-1-1 6,-5-3 6,-1-3 2,-4 6 16,1 2 5,-3 6-1,-4 4 8,-3 7-4,-2 1 0,-4 7 3,-2 1-5,-2 4-9,1 0-7,2-2-12,0-1-7,2-5-55,1-2-36,4-5 53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8:44.2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81 799,'6'2'313,"1"-3"-227,3-6-21,4-1-13,2-7-18,-1-5 1,2-3-4,-6-4-1,-6-5-5,1 1-7,-10-5-11,-4 1-3,-4 8 1,-5 6 0,2 20-2,1 8 3,-1 22-5,1 15 0,4 18-1,6 5-1,4-1 0,3-1 2,2-6 3,-1-4-2,2-8-23,-1-4-24,-2-12-56,1-1 58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7:36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4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-5 1385,'-23'1'473,"8"6"-477,9 14-124,5 5 90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43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 655,'-6'-2'268,"5"2"-169,2 0-56,1-2-27,-2 1-57,0 1 29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40.0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9-1 813,'-58'-1'296,"3"1"-265,4 9-1,-3 4-11,-7 10-13,-3 8 1,-3 19-3,1 13-1,5 22 2,5 20-3,1 23-1,5 4 1,11 21 1,7 0 2,23-6 2,9 3 2,27-24 5,9-11 3,20-21 9,7-11-4,10-22-4,11-9-5,8-22-12,2-15 0,3-17-1,1-11 3,1-19 7,-1-7 2,-4-22 4,-2-4-2,-4-14-3,-5-7 0,-12-15 3,-10-4 6,-17-12 14,-4 0 5,-13 7 8,-10 0 4,-13 10 3,-10 6-3,-17 7-11,-6 8-11,-17 11-16,-8 2-4,-7 9 1,-8 3-2,-11 10-4,3 10 0,-13 13-4,1 7-1,0 14-4,0 7-7,7 15-27,5 10-19,-1 14-44,3 9-18,9 11-24,5 4 206,23 6-62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39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355 890,'0'-1'323,"-12"-28"-284,10-53-6,17 26-6,8 2-11,2 5 1,3 12 0,-1 8 7,1 15 5,-1 7-2,4 21-2,-1 12-5,0 32-5,-3 17-3,-12 27-3,-5 8-1,-8 7-1,0-2 0,2-9 5,1-12 6,0-22 5,0-12 2,0-25-4,-1-7-7,0-14-8,-4-6-5,4-9 4,-5-11 2,-2-12 8,-3-8 3,-5-11-2,0-1 4,-6 4 13,0 7 0,-5 15-1,-4 8-5,-9 20-18,-6 6-7,-1 15-29,1 6-24,8 1-60,4-3-24,12-6-27,5-6-13,11-15 116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38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 844,'-22'0'317,"8"-1"-241,9 1-3,6 1-32,4 0-12,9 4-18,0-2-3,16 2 3,7 0 1,6-1 0,3 1-1,3-2-5,1 1 1,-10-1-4,-3 0 1,-12-2 9,-7-1 7,-9 1 16,-5 0 6,-2 0 16,-3-1-5,0 0-11,0 0-7,0 0-33,-1 0-22,-13 1-57,-26 2-36,29 1 63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26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66 464,'24'22'240,"-26"-27"-48,0 2-93,2 2-28,1 1-8,-2 0-13,0 0-13,0 0-21,-1 6-6,1 22-7,0 33 0,3-23 0,2 3 1,2-1-1,-1 1 0,1-4-2,-2-4 3,-1-8 3,-3-6-3,0-6 2,0-5-2,-1-4 1,-2-2 5,-5-4 3,-2-6-1,-6-6-5,0-3-3,1-9-3,1 2 0,1-9-1,4 2 0,1-1 3,-3-2-3,6 6 0,-1-3 0,-1-2-2,4 3 2,-1-1 2,1 4 5,3 6 3,-1 3 3,-1 4-1,1 4-1,-1 3-4,2 3-3,2 3-3,2 0-1,5 7 0,3-2-1,2 6 2,6 4 1,5-2 0,1 2 0,8-2-1,3-1-2,1-3 4,2 0-3,-7-2 3,-5-2 3,-5-2-3,0 1 3,-4 0-2,-2 4-1,-5-5-2,-2 3-11,-5 0-40,0 3 242,-7 3-157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25.3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01 355 737,'1'-1'301,"0"1"-205,0 3-8,-2-3-46,0 0-20,0 0-13,-7 15-2,-34 41-4,10-27 4,-10 7-7,-2 3 5,-11 0-2,-10 1 2,-9 5 12,-5 2 4,-7 5 15,-6-4 6,-5-2-1,-7-5-1,-6-6-5,-2 0-8,-3-3-5,39-15-1,-1 1-1,-56 9-2,-11 1 1,14-11 1,15-11-1,3-2 5,-9-8 1,-1-6-2,1-3-6,-4-4-2,4-7-6,2 0 1,2-5-4,0-2 2,0-4-2,2-1-5,-3-7 4,1-3-5,5-1-3,-2-2 5,7 0-3,2-1 1,6 2 5,2-4-7,4 0 2,5 1-3,6-4-1,10 4 4,8 4 0,2 1 2,10 6-2,4 5 0,10 4-2,8 5 0,9 5-1,4 3-1,8 5 1,1 2 1,6 8 0,0 0-2,1 2-2,1 1 2,0 0-3,0 0 6,0 0 2,0 0-1,3 9-6,32 27-13,-30-31-7,-1 0-5,1-3 1,-1 3-3,-2-3-15,2 1-11,-1-5-20,1-3 0,3-5-4,-2-3 0,4 1-5,-1-1-17,-3 0 7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48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82 810,'-4'1'323,"3"-1"-225,-3-4-22,2-3-31,-1-2-22,2-11-18,4-4-2,3-11 0,1-2 1,2-3 3,1-1 8,2 0 12,-3-1 7,1 8 3,-7 6-2,-2 14-3,-1 7-6,-3 12-4,2 9-2,-2 16-13,0 8 2,2 10-1,1 1 1,1 1 8,-1-2 1,2-1-1,0 0 1,1-8-13,-1-1 0,-1-8-5,0-3 2,0-6-1,0-4 1,-1-5-2,-2-4-3,0-3-20,0-2-19,-2-3-32,5 1-22,-1-4-20,0 2-17,0 1 89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3:22.7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6 278,'0'0,"-88"-33,-41-22,-14 3,27 10,33 14,19 4,7 0,11 4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15.7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0 853,'43'-24'263,"-38"45"-269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15.5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0 49 616,'-5'-49'252,"3"50"-167,1-1-11,-3 5-33,0 2-1,6 6-5,2 6 8,-1-9 8,0-1-7,7 40-10,1 1-12,-4 4-15,-9-26-3,3-7-1,-4-2 3,0-7 8,-3 1 4,-9-2 2,8 0-4,-11-3-6,5-2-6,-1-1-7,-6-1-14,4 1-31,1 0-19,2-1 38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14.9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9 207 663,'23'0'270,"-27"-9"-174,1-2-3,-2 0-19,-2-1-14,0 2-19,-2 1 2,-3 1-5,1 1-2,0 3-2,-1 4-5,2 3-9,-1 2-1,-2 4-11,4 2-2,-2 12-4,3 4-3,-1 9 1,3 4 1,5-4-1,-1-2 1,8-5-2,0-6-2,6-6-1,3-4-1,5-14 3,2-6-1,10-17 3,3-10 3,-2-14 1,-2-3 0,-7-6-1,-8 1-3,-9 3 1,-2 5 2,-10 19 6,-3 5 2,-3 23-2,-4 5 1,-10 20-10,-4 15-6,-11 15-2,1 9-6,4 9 0,7 1 0,12-11 0,6-10 2,10-23 4,2-9 1,10-14 3,4-6 2,13-15-1,2-9 0,6-17 0,3-7 3,-13-12-1,2 1-1,-11 4 2,-5 3-3,-5 18 4,-4 4-1,-4 17 2,-1 8 2,-2 14-4,-6 11 0,-3 16-2,1 10-5,-7 11 5,6 8-1,1 0 0,1-4 5,13-16-4,3-11-4,13-14-11,4-9-11,6-14-11,5-12-4,7-24 27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06.3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3 367 345,'-11'2'197,"0"-2"-8,0-3-64,4 0-38,-1-1-11,2-6-20,2-3-9,-4-7-8,5-1 0,0-12 1,6 1-5,8-8-9,-1-3-6,6 5-11,0 1-1,-1 10-4,-1 4 1,-2 11 1,-4 1 2,2 9-2,0 5 1,5 17-1,-1 10-4,1 30 4,2 11-4,0 15 1,-3-1 1,-1-8-2,-1-3 0,3-11 1,1-2-3,-7-17 1,0-8 1,-6-14-2,-1-6-1,2-10-20,-4-2-6,-4-8-10,1-5-10,-1-12-21,-7-13-9,4-6-1,-4-2 12,0 6 46,3 7 23,-2 8 35,3 7 11,-1 8 12,2 3-2,-2 7-11,-3 2-3,-4 9-7,-7 4-5,-4 11-2,-2 5 0,-2 4-8,1-2-3,2-7-7,-4-4-7,0-8-4,3-3-3,5-3-10,1-2-5,13-4-16,1-2-4,5-4-13,4-1-6,4-4-22,5-2 185,13 1-93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05.3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3 610,'3'3'230,"1"-1"-170,8-3-27,6 1 3,11-7 1,9-1-3,6-3-13,0-1-6,-6 1-8,-7 1-5,-5 2 1,-4 1-2,-3 2-14,1 0-18,-2 2 18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05.1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621,'3'2'242,"-2"1"-171,6 3-28,-5 5-17,-4 5 5,3 13 7,-5 3 0,1 7-10,2 1-13,1-3-11,0-6 1,4-11-5,-2-6-5,2-10-11,1-2-10,-1-4-20,2-5-18,-4-10 38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03.8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41 703,'-26'-38'282,"24"36"-193,2 1-32,0 2-36,-1-1-11,1 0-10,0 0-9,0 0-32,0 0-23,0 0 38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03.5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51 601,'-34'-37'247,"31"34"-166,4 0 3,-1 1-30,0 1-7,0 0-11,-1 1 3,0-1-17,1 0-5,-1 0-9,0 0-3,0 1-4,-4 13 1,-10 42 2,11-25 0,0-2-2,1-7 0,7-5-2,0-5-4,6-4-7,-3 0-6,1-5-15,0-2-13,1-4-24,2-5 88,2-2-22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03.1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1 89 317,'26'-28'157,"-27"25"-48,-2-2-9,3 2-16,-1 2-11,0-1-20,0 2-11,0 0-16,1-1-2,-1 1-5,0 0-3,0 0 2,0 0 0,0 0 3,0 0 4,0 0 2,1 0-4,-3 0-1,-1 0-7,-3-1-1,-25-3 1,26 3-2,2 0 4,-2-1-5,2 3-1,-1-1-4,-2-1-2,2 2 0,-2-1-3,1 4 0,1 1 1,0 1-3,-1-1 1,-1 1 0,-1 4-1,1 1 4,1 3-3,-3 3 2,1 4-1,-5 2-5,2 6 3,0 6-4,1 3 4,5 3 1,0-1 0,5-3 0,0-3-3,6-6 1,3-3 0,0-8-3,3-4 1,2-8-4,0-3 1,5-8 7,-1-6-3,3-11 3,0-8 1,0-13-5,-4-6 3,-6-7 1,-1 0 2,-7 2 4,-2 3 3,-4 9 5,-3 8-3,-1 9 1,0 13-2,-3 11-3,0 3-1,-5 18-2,-4 1-1,-1 16-4,-2 6-1,2 10 1,4 6 0,1-3 1,5-2 0,3-13-1,2-6-1,10-11-1,2-15 0,-4-4-1,1 1-2,14 0-1,4-6 0,-1-12-1,-7-11 7,1-7-1,-1-4 3,-1-5 1,1-1-3,-3 4 5,-2 2-5,-3 11 2,-2 6 0,0 12-6,-2 2 2,2 11 1,-3 7 1,2 13 2,1 9 0,-4 5-3,1 3 2,-1-4-1,2-7 1,2-7 4,3-7-6,4-7 0,0-5-2,6-6-16,4-3-4,8-16-29,3-3-18,5-15 47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47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5 700,'-10'6'313,"8"0"-150,1 0-35,8 0-44,11 1-15,3-5-31,5-3-9,5-4-19,0-3-7,3-1-24,-3-1-16,0 1-29,-1 3-21,0 5 1,-1 2 46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55.3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281 138,'-1'0'66,"0"0"-5,0 0 12,0 0 24,0 0 2,0 0-17,0 0-12,1 0-10,-1 0-2,0 0-6,0 0 1,0 0-10,0 0-5,0 0-2,0 0-7,1 0-5,-1 0 1,0 0-1,0 0-3,0 0-6,0 0-6,0 0-4,0 0 1,1 0-1,0 0 0,0 0-4,0 0-2,0 0 0,0 0 1,5 1 0,4 0 3,30 1-2,-29-8-1,3 1-1,0 0 0,-2-1 1,1 2 2,0-2 2,1-1 0,0 0 3,2 1-3,5-1 1,-2-1-3,3 1-2,0 0 1,-3 2-1,-1 1 3,-2-2 0,-2-1 0,0-1 1,-2 2 1,1 0-2,1 1 2,-1 0-2,0 1-3,3 0 3,1-1-2,3-1 1,3-2-1,3 1 0,2-1 2,4 1-2,-1-4 2,2 3-3,0 0 0,-2 2-2,-1 2 2,-4 1-1,-2 3 1,-1 1 0,1 2 2,0 3-2,-2 1 0,3 1 1,4 1-3,2-2 3,2-2 0,2-1-1,-4-2-1,4 0 1,-1-3-2,-3-2 4,0 0-2,-3-2-3,2 0 3,-1 0 0,4 0 1,-1-1 1,1 0-2,3 4-1,-1 0 1,-1 0 0,0 0 0,-5-1-2,3 0 3,0 2-1,1 1 2,2 0 2,2-1-4,2 1 1,-2 0-2,5 1-1,-1 1 1,-8 0 3,4-2-1,-7 2 0,2-2 1,3-1-5,2 3 4,4 3-2,4 1 0,0 1 2,-1-2-1,-4 2 0,-6-1 1,1 0-2,-3 0-1,0-2 2,1 1-2,0-1 4,-1-1-2,-1 3 3,-4-3-1,-3 2-2,-1 2 0,-10-4 0,-1 1 2,-5-3-2,-3 0 0,4 4 1,0-2-1,-4 0 1,1-2 1,-4-1-1,-2-2-1,2 2 2,-1-1-2,0 0-6,0 0-3,0-3-11,-2-10-4,-9-30 1,6 26 6,3 4 10,-3-2 3,0 4 4,2 3 0,-5-3 2,2 4 7,3 2 3,-3 1-4,2 3-2,4 1-2,-8-2-1,2 1 5,2 1 8,-4 1-2,11 1 1,-3-1-6,3 3-10,-2-3 1,0 0-2,0 0-1,8 4 3,32 23-3,-27-19 2,6 0 1,-1-2-1,-1 0 0,6-2 0,-6 2 0,1-1 0,-3 1 1,-5-1 2,2-2 0,-6 3 3,-1-2-1,-4 2 1,-1 1-2,-3 3-3,-2 3 1,-5 2 1,-3 2 1,-3 3 0,-3 1 3,4 0-4,-3-2 1,0-6 1,4 0-5,-4-4 1,7 1 3,3 1-2,-7-7 1,10 2 0,-4-4-3,2-4 0,6 2 1,3 0-3,1 0 1,-3 0-2,0 0-4,0-1-11,0 0-10,8 0-24,23-6 30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52.7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-1 664,'-4'3'270,"3"1"-160,1 2-76,1 3-21,1 5-29,-1-2 13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52.5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16 711,'-3'-7'255,"3"3"-226,0 1-1,0 1-18,0 2 1,0 0-4,0 0 1,0 0-2,0 0 1,0 0 2,0 0 1,1 16 4,5 32-3,-6-26-1,0 5-4,-1-7-2,1 0 0,1-2-3,0-5 2,4 2 2,-2-7-5,1-1 1,2-4 2,0-4-6,1 1 3,4-4-15,0-2-12,0-6-169,1-3 137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52.0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8 76 558,'-5'-61'232,"-3"57"-150,-2 3-18,1 1-15,1 5-22,-4-2-7,1 13-1,-3 1-5,-4 5 5,-4 8-3,-4 3-5,5 10 2,-2 13-7,5 6 0,9 6 1,-3-6-6,9-11-1,5-6 2,11-14 0,4-5-2,11-7 4,3-12-4,-2-11 0,0-9 2,3-16 0,-1-9 2,5-16-1,3-7-1,-7-10 2,-2-2-3,-12 10 5,-11 4-1,-11 12-3,-7 8 4,-11 10 1,-1 3-2,-1 22-2,-4 9 0,-4 22-3,1 13 2,-1 14-1,2 10 0,3 10 2,3 6-3,10-7 0,-1-7-1,16-19-1,6-9 2,6-11 0,9-8 0,-1-14-4,0-7 1,4-17-1,0-8 4,3-11 4,-1-5 0,1-9 0,-1-3-4,-7-6-2,-5 0 1,2 12 1,-5 7 0,-5 18 0,0 10 3,-8 14-1,0 9 0,-6 20 1,0 14-1,-2 24 0,0 3 2,4 0-1,1-6-1,3-19 0,5-3-4,9-14-16,8-7-9,1-14-42,4-9 14,10-17 32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34.0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11 532,'-10'-3'255,"4"-2"-104,5 5-79,1 2-25,3 3-31,2 4-10,1-2-1,5-4-2,9 4 4,2-2 2,8 3 3,6-2 2,2-3-2,8 0 3,1 1 4,-5-4-4,6 2-2,0-1-1,12-1-9,6 2 2,2-3-4,-3-1 0,-10-4-1,0 1 0,5 4 2,-1 0-1,4 4 0,-5 1 0,-8 0 3,-1-1-3,2 3-1,7 1 3,10-1-3,1-1 1,-1-3 2,-3-5-2,4-1 1,4-2-2,7 0 0,-2 2 0,-8-2 0,-1 3 1,-2 2 2,2 1-3,-6 0 2,-5 1-4,-9-1-2,-6 1 3,-6 3 0,2-3 2,0 4-1,2 1 0,-4-2 2,-2 2-2,-9-3 3,-5 0 0,-6 0-4,-3 1 2,-6-3-2,-3-1 1,1 1 1,-4-2-1,-1 0 1,0 1-1,0-1 2,0 0-3,0 0 3,1 0 0,-1 0-3,0 1 2,-5-5-5,-33-26 5,26 24 0,2 1-1,-3 0 2,-1-1-2,3 1 5,-2-4 8,5 5 4,2 3 5,0-3-2,-1 2-7,3-1-6,0 2-3,5 2-1,0 1-3,0-1-1,0 0-5,0 0-1,15 6 3,38 19 0,-23-12 2,-2-2 2,-1-4-1,-2 1 1,-2-3 0,-1-3 0,2 1 0,-5-1-1,0 1 1,-10 1-2,-4-2 2,-5-2 0,-3 3 3,-6 4 5,-4 4 1,-11 5 1,-8 3-3,-3 4-5,0 2 1,-1 0-11,-1-1-8,1-4-33,0-2 589,8-5-412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27.6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9 10 717,'-2'-4'267,"0"0"-225,-10 2 3,1 2-8,-6 2-15,-3 5-2,-4 5 8,1 4 6,-2 9 6,-2 5 1,1 12-7,0 6-5,1 0-10,2-2 0,4-11 0,4-9 4,5-9 10,2-3-1,1-6 2,0 0-11,2-3-6,1-1-4,2-1-10,-1-3 0,-2-1-28,3-1-29,10 0 499,5-1-354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27.2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84 810,'-10'2'307,"7"-1"-244,12 3 20,6-4-3,13-1-5,3-3-6,11-3-24,0-2-6,3-2-20,-1 1-10,-3 1-2,1 4-8,-9 1 3,3 3-2,-9 0 3,-5 1 0,-6 0-5,-5 0-9,-6 0-32,-1-2-14,-1 1-44,-1-7 4,5-10 62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26.9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9 189 824,'0'4'296,"-3"13"-231,-2 13-4,-11 33-8,-5 18-1,-8 20-27,-3 11-10,0 1-8,0-9-1,1-16 4,7-20 8,-3-30 19,9-6 3,0-16 5,1-9-10,7-10-16,1-14-6,9-21-12,4-12 1,12-26-8,6-14-3,6-15 2,5-8-1,2-1 6,-2 2 5,7 16-3,1 12-2,-1 20 1,4 16-3,-6 16 2,-7 10 2,1 19 1,-7 7 1,-4 25 0,1 16-4,-12 18 2,2 21-1,-7 21 2,0 8 10,-2 12 1,-4-5 2,-1-10 1,0-9-6,2-15-3,5-8-4,2-19-7,-1-7-10,0-16-20,-6-12-6,-1-16-18,0-6-2,-4-20-17,0-11 46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26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52 795,'-19'6'306,"21"1"-233,4-1 5,14-2-18,13 2 0,7-5 4,9-3-4,11-4-14,8 1-10,2 0-17,-3 0-6,-10-1-8,-9-2-2,-10 2 0,-4-2-2,-3 3-1,-6-2 4,-7 2-3,-2 0 3,-6 3 1,-1 0-4,-5 2 2,-1-1-2,-5-1-21,2 2-14,-1-1-47,0 0-26,0 0 69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2:25.7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6 424 735,'-13'-58'260,"17"51"-229,3-1 2,-1 3 0,0 2-3,-5 1-9,-1 1 1,0 3 6,-1-2 1,-3 15 1,-19 64-2,-9 2-12,-7 27-2,-4 23-4,0 1-3,6-4 0,8-15-3,8-35 4,5-15-1,10-27 2,1-18 0,5-11-6,1-10 2,5-27-5,6-17-1,8-42-4,6-18-2,12-20-3,-1-15 0,5-7 4,1 6 2,-4 21 4,-4 21 1,-8 34 2,-6 8-3,-5 8 1,0 9-1,-6 11 2,-2 10 2,-2 19-2,0 6 2,4 26-2,-2 10-2,-1 31 2,0 14 1,-5 32-3,1 10 5,-1 14 0,-1 2 0,-1-20 6,1-9-1,-1-21-1,-2-12 2,-1-13-3,-1-11-2,0-16-3,-1-11-2,0-13-8,-1-6-13,-2-13-29,-5-10-21,-1-18 42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47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3 651,'22'-9'277,"-24"7"-156,1-1-15,-3-2-21,3 2-6,-1-1-14,0 0-3,2 4-11,0-3-8,0 2-11,0 1-6,0 0-9,0 0-3,0 25-4,-1 29-2,0-20-5,-1-1-1,1-2-2,0-1-8,0-5-19,1-2-15,0-11-34,-2-4-10,-2-8-26,-2-4 419,0-12-240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4.4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055 682,'-18'9'339,"4"-5"-9,7-8-323,3-3-10,10-17-8,9-5-4,28-20 13,12-10 18,24-17 28,8-9 14,14-7 16,4-2-5,5 0-9,3 5 0,-7 9-9,-6 7-7,-17 15-9,-11 5-13,-27 18-12,-7 9 3,-17 12-10,-9 5 3,-10 7 6,-4-1-2,-4 3-3,-2-1-5,-3 0-34,-1 1-19,-2-1-44,-4 0-27,2-1 34,-1-5 37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3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849 571,'-64'24'225,"52"-13"-153,-2-2 1,0-3-2,4 3 5,0-4 8,3 1-2,5-4-11,7-2-11,11-8-17,11-7-3,18-17-3,12-13 6,29-19-8,9-14-8,13-9-9,4-2-10,-6-4-3,-3 4 3,-9 7-6,-8 7 3,-14 19 1,-8 12-3,-13 17 1,-9 3 0,-17 17-1,-7 2 1,-13 4 0,-2 5 0,-6 0 0,-2 5-3,1 5-5,-4 0-17,4 0-43,-5-1-29,12 1 56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3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6 983,'-1'-5'385,"2"4"-284,1 1 2,2 4-63,0 1-9,0 0-60,-1 1-41,-7-1-55,-1 0 731,-9 7-472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3.0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20 700,'4'-20'280,"2"35"-182,2 8-14,-2 11-14,1 4-11,0 5-19,-1-1-9,-1-3-20,-2-1-2,-4-7 7,-3-3 11,-5-7 26,-1-3 12,-5-4 6,-2 0-12,-4-5-27,0-3-11,-1-5-18,0-6-5,3-3-30,3-1-16,4-6-47,5-5-22,15-9 75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2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5 20 711,'-18'15'284,"-30"50"-196,32-23-21,1-7-29,4-1-9,9-8-3,2-7 2,8-8 15,3-4 12,4-9 16,6-4 7,4-14-5,4-7-8,-1-7-10,-4-4-12,-9 0-7,-7 1-5,-8 5-12,-8 5 3,-4 14 1,-7 7 1,-13 18-11,-1 9-5,-8 14-29,5 7-21,8 4-42,4-2-15,14-9-1,4-6 7,8-15 26,6-7 12,5-10 18,3-7 11,4-7 22,1-6 6,4-4 10,-1 1 4,-3 6-1,-3 4 2,-5 12-2,-1 6-2,-6 14 3,4 10-5,-1 11 1,-3 5-2,3 1-12,-1-1-4,-2-3-9,-2-4-3,-1-6-9,-5-4-6,2-10-22,0-3-17,3-12 49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1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0 244 766,'-60'-46'298,"45"22"-219,0-5-14,4-1-14,6-3 2,2 3-1,3 7 1,3 7-7,2 7-23,2 4-3,3 5-12,0 0 4,7 12 6,0 8-2,5 23 1,0 14-6,-3 22-2,-1 8 0,-5 4-3,0-1-1,-3-6-3,0-4-1,-1-16 1,-1-6-1,-1-17 1,-3-10 0,-1-15-4,-2-5-3,-2-12-6,0-4-1,-5-13-2,0-5 3,-4-13 6,-1-5 3,-3 2 4,-1 3 5,-9 18 12,-5 11-3,-8 22 3,-7 12-1,-2 16-15,0 6 0,6 0-15,9-5-20,11-8-57,8-11-25,15-10 66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1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 87 496,'-6'0'235,"-1"0"-84,-2-2-26,0 0-20,0-3-7,0 1-15,2 2-11,2-3-21,1 3-12,0-1-20,1 0-4,2 1-8,1 2 1,-1-1-1,0 1 0,1 0 2,-1 0 1,0 0 1,0 0 2,0 0 3,-2 6 6,-19 25 11,17-28 4,0-1 3,-1 1-2,2-1-9,0 0-5,0-2-5,2-1-3,-1 1 2,2-1 0,0 0 1,0 0-5,0 0-7,1 1-1,-1 0-4,0 0 2,0 0 0,0 0-1,0 0 1,0 0-2,0 0 6,1 0 2,-1 0 1,0 0 2,-3 0-5,1 0-1,1 0-3,1 0 2,-1 0 0,1 0 1,0-1-2,-1 0 1,1 1-4,0-1-1,0 0-1,1 0-2,0 0-1,0 0 1,15-6 2,33-8 0,-18 11 0,3 0 0,12 2 0,2-4 0,4-1 1,-1-1-1,-10-2-2,-4-1 1,-10 4 3,-4 1 0,-9 2-2,-5 2 3,-7 2 2,0 0 2,-2 2 14,0-2-1,1 0-1,-1 0 3,0 0-12,-2 4-1,-3-1-4,-25 24-5,28-26 0,1-1-11,3-1-58,-1 0-47,0 0-78,0 0-4,8-13 122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0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1006,'-1'0'384,"1"0"-310,1 1-11,-1-1-42,0 0-23,0 0-44,0 0-23,0 0-58,0 0 72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50.1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2 713,'-3'-2'305,"1"3"-176,-1 2-14,2 8-42,1 8-14,1 7-23,2 7-7,-1 2-14,1 1-3,-1 1-6,-2-2-2,0-1 2,-1-2 6,-5-6 13,-1-3 4,-2-5-2,-1-2-6,1-7-14,-2-3-4,0-6-15,-1-4-20,1-3-48,0-7-21,8-13 60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49.6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101 759,'41'-49'278,"-43"60"-228,-3 7-21,-2 15-22,0 8-1,-1 6 0,3 1-3,0-7-1,4-5 7,6-11 8,0-5 6,4-13 12,3-5 6,5-10 6,2-8 0,3-13 1,-1-8-5,-1-10-9,-4-5-3,-11-3-11,1 4-2,-12 10 2,-2 9 1,-5 19 6,-11 8-6,-7 22-8,-5 11-8,1 21-12,3 10-6,10 3-16,6-1-3,8-16-3,7-9 2,7-15 2,4-9 3,8-11 3,-1-4 6,6-13 14,3-5 1,2-9 7,1-7-3,-3-4 0,0 0 1,-7 1 0,-1 3 1,-7 5 3,-6 5 2,0 9 3,-5 6 8,1 10 9,-1 2-1,-4 8-2,3 5-12,-6 8-11,6 10 1,-3 9-4,-1 4 5,6 3-1,-1-6-2,2-10 1,2-3-3,-2-13-15,7 1-12,2-7-17,1-5-25,4-4-20,-2-5 5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46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207 509,'27'-26'213,"-31"25"-126,6 3-22,-3-4-24,1 2-2,0 0-1,-1-1-4,1 1 8,0-1 3,-1 0 8,0 0 4,0 0-3,1 0-7,-1 0-11,0 0-5,0 1-11,0 0-1,0 0-12,-15 13 0,-38 47-2,17-20-1,-3 12-3,2 4 0,6-2 3,7-8 6,11-13 7,5-9-1,8-14-6,4-6-4,8-12-4,6-14 2,18-24 1,10-9-3,13-19 0,2 0-2,-6 1 1,-6 6 4,-9 12 7,-5 7 1,-6 24 6,-6 6-6,-7 19-6,-8 8-1,-10 23-6,-6 10 0,-16 17 7,-2 8-5,-1-1 0,-2-1 6,8-7-4,4-4 6,7-15-6,5-9 0,5-13-6,3-6-3,1-10 4,3-2 0,7-14 1,2-10 0,6-11 4,3-5-4,3-3 0,-1 7 1,-2 10-2,-5 8 3,-10 13 3,-2 6-3,-3 14-2,-4 8-2,-6 17-2,-4 7 2,-8 3 2,3-3 4,4-13 1,6-8-4,5-14 2,4-3-6,4-7-2,-1-4 1,9-13-2,2-8 5,9-15 1,7-5 2,-7 0 2,1 5-3,-16 16 0,-4 7 3,-10 12 9,-3 4 8,-1 12-3,-5 7 0,-3 17-11,-6 3-5,2 0-2,0-7 1,14-11-2,2-9-7,9-8-5,8-4-4,3-13 4,7-1 6,0-10 8,-3-2 0,-1 2 1,-7 0 0,-4 10 3,-6 3-2,-5 7-16,-1 5-21,-8 7-64,1 7-26,-3 11 74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48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6 304 649,'-14'0'266,"-3"-4"-171,8 0-23,10-6-19,-5-9-17,6-5-5,2-8 3,-1-5 3,12 0 7,2-1-1,-4 2-3,3 9-11,-3 7-2,-4 8-12,2 8-4,-5 9-2,1 11-4,0 26 1,0 11 1,-2 28-4,-1 8 1,-3 1 1,1-1-2,-2-13 1,0-2-2,0-14-2,0-8 1,1-10 1,-1-9-4,0-13-8,0-7-14,-2-8-7,-1-5 0,0-9-4,-2-8 8,0-15 4,2-10 3,1-6 12,2 5 6,0 4 2,0 8 4,0 11 10,-3 5 4,-4 8 6,0 5 2,-4 8-4,-3 4-5,-3 8-1,-4 6 0,-9 6 2,1 2 0,2 3-7,-1-2-2,8-6-3,4-2-5,4-11-5,4-2-11,3-7-39,5 0-13,4-3-41,1-2 2,9 0 70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48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66 756,'0'-4'306,"-3"-1"-199,4 4-40,2-5-17,6 4-20,3 0-8,7-1-3,3 0-2,8 1 3,0 1-3,2-5-5,3 5-3,-7-3-8,2-1 0,-1 3-1,-4-2 0,-4 0 3,-4 3-8,-5-2-27,-2 1-15,-5 1 10,-2-3 11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47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33 331,'-1'0'176,"0"-1"-68,1 0-35,-1-1-29,0 0-29,1 1 3,-1-1 28,0 0 21,0 0 36,0 0 5,0 1-9,0 0-10,0-1-19,1 1-6,-1 0-15,-2 1-6,0-1-14,3 0-3,-1 0 4,-1 0 0,1 0-1,-2 0-5,2 0-8,0 1-4,0-1-9,0 0 7,0 0-5,0 0 1,0 0 0,0 1-3,-3 12 2,-5 50-3,8-18 0,-2-1 2,3 0-1,-2-3-2,2-9 4,3-2-8,-3-13 0,0-2 0,2-8-19,-2-2-3,3-1-18,-1-3-6,-1-6-10,-1-2-9,1-3-17,1-1-12,2-2 65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43.5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5 770,'3'-11'306,"1"1"-210,1 2-6,-1 4-42,0 2-16,-1 6-19,1 4-7,-6 9-3,-2 8 2,-2 7 0,-3 1-1,5-2 0,-1-5-1,6-4-1,3-6 1,3-9-13,3-3-12,7-14-17,3-9-20,11-14-44,7-8 65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43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3 240 739,'-49'22'283,"46"-28"-214,-2-2 3,4 3-35,-5 0-5,3 4-10,0 3-2,-3 9-8,3 8-3,-2 20-4,1 6-5,2 6 5,2-1 0,4-13 4,3-6 4,5-11 3,4-7 3,3-12-1,1-5 2,7-18 0,6-4-3,5-20-2,-7-11-6,0-7-5,-10-4 0,-11 3-2,-1 8 2,-20 8 1,-7 7 3,-12 20 3,-5 11-2,-6 21-4,-1 13-1,0 21-3,2 9-1,8 15 0,5 3-2,9 1-5,7-3-1,10-19 2,3-7-4,9-20 6,0-9 2,7-7 0,1-9 2,6-14 1,1-7 2,4-21-2,1-6 1,-2-14-1,0-6-1,-7 1 0,1 5 3,-4 10 1,-6 9 4,-7 12 7,-5 11 1,-2 11 10,0 5 2,1 13-10,1 6-7,-4 21-9,6 14-6,-3 17 4,-1 6 1,5 6 9,-4-2 6,6-7-3,0-8 0,0-13-7,1-9-6,1-15-10,8-7-16,1-19-44,5-12-24,8-26 378,5-14-236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3:41.4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84 466 642,'-14'4'264,"-2"1"-180,-1 0-8,-7 1-47,0 2-11,-12 0-18,-3-1-15,-11-1-54,-11-5-119,-26-1-36,-10-1 22,-21-2 116,-10 1 159,-5-6 91,-9-4 1,-14-7-50,-1 1-31,-13-4-37,3 1-13,0-6-8,7-3-13,16-5 2,3-5 3,26 2-1,9 1-2,18-4-9,9 1-11,20 0-30,5-2-26,19 2 37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7.6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8 0 1087,'7'6'364,"-2"11"-364,1 9 28,-10 23-8,-9 13-21,-13 42-64,-1 21-43,-9 23 58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4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3 71,'-68'-8'88,"48"20"49,6 1 22,3-2 3,2 1-26,4-6-39,2 2-15,3-7-21,0 0-11,0 1-21,0-2-11,0 0-10,0 0-4,0 0-3,12 1 5,25 2-1,-28-6 0,-5-4 3,3 3-3,-6-3-1,2 2 3,-3 2 0,-8-1 0,-2 3 0,-5-1-2,1 7-5,0 5 0,-3-1 2,3 3-1,1-5 3,3 1 0,8 2-4,2-3 0,4-1-1,-1-1-7,3-5-3,1 0-3,2-3 2,1-1 1,2 0 3,0 0 0,-2 0-9,1 1-6,-5 1-14,2 3-15,-2 4-65,-2 0-65,-3 1 116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2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820 528,'80'8'199,"6"-26"-136,7-12 2,-4-26-32,0-10 1,-7-20-26,-5-6 1,-7-14 12,-13-5 5,-21-3 6,-12-5-4,-13-3-9,-5-2-4,-6 0-11,-4 3-3,-15 6-4,-2 10-3,-22 16 3,-11 10-1,-10 23 0,-6 12 3,0 14-1,-4 8-14,-9 23-18,-1 10-22,0 24-31,6 11-10,0 15 61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1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50,'-26'13'32,"2"1"-6,-4 1-11,5 7-6,-2 6-21,0 8 8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02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290 297,'-26'1'176,"30"-6"-41,-1-1-17,2 3-60,-3 0-14,0 3 1,0 0 6,-2 0 14,0 0 6,0 0 2,0 0-12,0 0-14,-1 0-5,0 0-9,0 0 3,1 0 0,-1 0 0,0 0-1,0 0-7,0 0-11,0 0-5,0-1-10,0 0 3,3-27 1,9-33-1,-3 25-4,0 0 0,-6 1 0,0 5 0,-2 11 4,-1 3-2,1 9-3,-1 3 0,1 6-8,0 4 3,-1 9-3,-1 3 6,-1 8 1,0 2 2,4 4 4,2 0-2,-1-3 5,-1 1-4,1-2 1,-1 0 4,3-1 4,0-3 4,-2 2 2,0-4-1,-4 2 0,0-3-1,-2-1 3,1-2-5,-1-5-5,-1 2-3,1-6-4,-2-2 4,4 2-2,-1-5 3,1-1 2,2-1-6,-2-2 1,2 0-3,0 0-3,0 0 2,0 0 1,0 0-1,0 0 4,0 0-2,0 0 0,0 0 1,0 0-4,0 0 1,0-1 0,-1 1 1,0-1-2,0 0 4,-2 0 1,-7-1-3,-27-2-2,28 6 0,0 0-3,2 2 2,2-1 1,1-3 0,2-2-3,1 2 3,1 0-1,0 0-4,0 0 5,7 0-7,40-4 5,-25 3 4,2-5-4,3 1 6,0 0-4,0 0 2,-4 3 4,-5-2-6,-9 4 0,-2 0 2,-5 0-2,-1 2 3,3-1 5,-5-2 1,0 1 2,0 0-5,0 0 0,0 0-2,1 0-5,-1 0 2,0 0-4,-2 0 2,2 0-1,0 0-6,1 1-10,-1-1-20,0 0-30,0 0-17,1 0-35,0 0 161,0-1-42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1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436 0,'0'-1'0,"2"-6"0,12-49 0,-3-3 0,-3-1 0,-6 17 0,-2 13 0,-1 14 0,0 11 0,0 2 0,-1 0 0,0 1 0,-1-2 0,-7-5 0,-9-10 0,4 1 0,1-8 0,-4-6 0,0-11 0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22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9 99 635,'7'-35'254,"-26"27"-188,-1 1 3,-1-3-1,1 4-4,2-2-1,-3 2 5,4 3-7,-2 0-13,2 4-5,-3 6-19,-3-1-4,-5 1-12,-3-1-2,-5 3-7,0 3 2,3 7-1,1 3-1,7 3 4,-3 3-3,4 5 1,-1 0 0,3 5-3,5 1 1,5 7-2,2-2 2,3 1 1,7 3-1,6-7 1,5 1-3,11-2-1,4-3-1,6-4 1,7-2 2,12-6 2,4-4 1,5-8-1,0-10 1,-13-12 3,-1-7 1,-2-11 4,-5-2 3,4-8 7,-6-6 5,-6-6 5,-8-11 2,-12-12-9,-5-1-1,-10-4-5,0 12 3,-18 7 12,-8 8 1,-15 10-6,-5 6-6,-3 15-12,-4 10-8,-9 16 0,-7 3-3,4 15-17,-3 4-15,11 11-65,10 6-32,-6 12 80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13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53,'25'52'267,"-13"-53"-150,11-1-66,14-2-31,0-4 2,2 0 1,-3 3-1,-3 3-3,1 2-4,-1 2-4,-1 0-2,-8 2-4,-3 0 0,-7 0-5,-8-2-11,-6 0-21,-6 0-77,-19-2 71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12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5 783,'-37'4'302,"2"-1"-229,7 0 18,7-1-30,4-2-8,10 0-31,7 0-9,15 1-12,6 0-3,13 0 0,7-1 0,6-4 2,4-2 3,10 2 6,4-1-3,13 4-2,-1 1 1,-2 2-2,-4 2 3,1 3 3,3 2-3,-3-1-3,-2-1 0,-13 0 0,-5-5-2,0 1 3,0-2-4,0-2-2,-6-4 1,-9-8-31,-5 3-18,-8-9 32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12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53 787,'-4'0'293,"4"2"-232,15-1-25,5 1-15,9-2-8,6 0-1,6 0 8,7-1-1,14 3 4,10-2-2,0 1 1,1-4 5,0-2 5,1-1 1,10-4 0,2 0 0,-6-4-10,-5 1 0,-5 1-6,0 1-10,-2 0-1,-8-1-5,-11 2-2,-10 1 3,-7 0-14,-1 1-20,-3 0-57,-2-1 53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3:21.3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101,'0'0,"0"0,0 0,0 0,0 0,0 0,-17-71,17 65,0 0,0-1,0 3,0 2,0 0,0-1,0 3,0 0,0 0,0 0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8.3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964,'-6'0'340,"7"1"-317,4 2-21,3 0-47,9 0 27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8.0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67 696,'9'90'315,"16"-21"-136,7-12-54,12-25-54,9-9-23,4-22-33,1-11-8,6-22-3,2-16-1,8-26 1,5-11-1,-8-17-2,-9-7 3,-12-1 3,-8 2 4,-5 7 7,-3 4-4,-13 9-3,-3 4-5,-11 13-6,-6 10 3,-5 10-4,-3 6-2,-8 12-5,-2 7 1,1 22-5,-3 9 1,-1 30 9,-1 17-3,-2 32 8,1 17 3,2 23 5,5 10 6,1 9 9,5-4 3,4-11-7,1-8-5,9-17-14,1-13-11,7-19-22,3-10-17,2-21-45,3-5-22,2-14 69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7.3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57,'2'13'370,"2"1"-280,1-4-19,2-2-78,-2-4-49,3-4 30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7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0 778,'1'18'315,"4"2"-231,1 20 14,2 15-6,5 25-21,-2 16-12,2 23-24,-1 7-13,-8 3-16,-3 4-3,-5-3-1,-8-7-2,-7-8 3,-3-10-2,-1-18-1,6-12 2,8-23 0,1-14 1,6-22-3,1-6-8,4-12-7,2-5-2,10-9 4,3-6 5,7-9 8,7 2 0,11 3-1,9 2-1,8 3-15,2 2-6,-5-1-16,-2 2-3,-4 5-8,0 0-4,4 0-34,-1 3 5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56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9 34 657,'-1'-5'267,"-1"-1"-159,2 1-39,-2 1-8,0-1 0,0 3 4,-1 2-3,0 1-10,3-1-6,-1 0-10,0 3 3,-8 17-10,-17 29-3,7-19-7,1 3-7,-5 6-6,-1 9 1,-2 2-6,1 2-2,0-4 4,4-4-3,3-6 2,2-7 4,3-4-3,-4-5 2,3-5-3,3-1-2,1-8 0,10 0 1,-6-4 1,3-1-1,3-2 0,-5 1-2,6 1-1,-1-3 0,-1 0-1,1 0 3,-1 0-2,0 0 1,0 0 1,0 0 0,1 0 0,0 0-2,0-1 0,0 0-3,1 0 5,14-14 2,28-41-1,-27 22 3,8-10-1,-1-2 1,3-5 3,1-3 1,2 6 1,0 1-1,2 4 3,0 0 1,-3 7 5,-5 2 1,-3 12-1,-6 6 0,-9 8-3,2 5 2,-7 1 5,-2 1 3,3 4-1,-1-3-5,-1 0-13,0 0-2,-12 14-4,-33 35 1,26-20 1,2 2 0,0 6 0,0 1 2,-4 3-1,0 3 1,0 2 3,-1-1 2,3 1-1,1-3 1,2-9-5,3-3-3,1-9 1,4-4-3,5-7-6,0-5-10,3-4-25,0 1-16,-3-6-36,3 2-16,1 0-22,0-2 76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6.7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18 763,'0'5'272,"11"1"-219,7-1-1,13-5-13,12-4-6,14-9-25,2-4-10,1-3-15,-3-2-11,-4 1-14,0-8-8,3-3-25,2-2-55,-5-8 85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6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42 943,'-3'2'336,"10"-2"-289,3 0-12,13 1-21,5-2-2,10-2-5,3-4 0,-2-3-11,-5 0-5,-6 2-9,-2 2-4,-3 6-6,-2 1 1,-4 3-8,-5 4-10,-8 2-31,-5 6-189,-17 9 182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6.2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60 915,'-17'10'334,"13"6"-288,6 0 29,7-1-31,10 1-13,11-9-16,7-7-5,22-4-11,7-5-11,8-10-33,3 0-18,-2-9-53,3-2-118,11-1 159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6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2 83 559,'0'-6'279,"-1"6"-112,2 0-73,0 1-26,-2-1-32,0 0-7,-7 28-9,-15 55-7,2-5-5,-7 14-6,-7 24 1,-6 3 1,0 3 0,2 2-1,-1-12 6,3-7 3,3-16 5,-1-14 2,6-16-8,3-10-4,3-19-6,-1-12-4,5-21-2,4-17-2,6-29 0,5-15 4,14-28 2,7-13 3,11-13 2,10-3-1,3-1-2,0 6 0,2 11 1,-5 4-1,3 14 1,2 9-1,-6 13 0,-5 14-1,-12 15 4,-5 11 7,-8 14 3,-2 3 3,0 13-9,0 4-5,5 23-5,-1 17-1,3 32 3,-4 11 3,0 16 0,1 2 1,4 1-3,3-3 0,4-2 1,5-1-2,-3-14 2,0 0-1,-3-14-11,-2-10-4,-3-12-22,-6-9-15,-1-13-249,-6-5 214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5.2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271 317,'-13'-13'177,"1"3"-45,2-2 3,4-1-56,4 0-13,1-3-15,2 2-8,1 1-13,3-3-6,1 0 0,0-4 4,4 0 2,-3 0 0,4 2-5,-2 2-6,0 3-6,0 5-2,-1-2-4,1 6 2,-3 0-1,1 1 1,-3 3-1,1 1-2,2 6 6,-1 7 2,1 9 5,-2 4 2,-1 14-2,-5 4-1,2 21-5,4 14-1,0 15-3,3 7-3,-3-2-1,-1-5-2,2-6-3,2 1 0,1-6 0,3-4 0,1-8 3,-3-7 0,4-16-1,-2-4-1,4-17-5,-3-6-4,4-14-10,-3-13 1,0-28 2,7-11 3,7-32 9,2-12 2,10-14 1,3-9-1,7-1 3,1 3 2,-9 8-1,-3 5-3,-16 16-10,-1 10-5,-8 20 0,-5 7 3,-8 15 8,-6 2 4,-5 11 3,-1 3 1,-1 8 2,3 5 1,-5 5-2,4 3-2,-1 6 0,1 4-2,5 1 2,0 1 5,5 0 5,1 0 5,6 3 7,0-1 0,3 0-3,-2-3-4,-1-4-7,-1-2-1,-3-6 1,2 0 0,0-4-3,1 2-1,-2-1-4,-1-3 0,-1 0 0,1-1 0,-3-1 0,0 0-2,0 0 1,0 0 0,0-1-3,0 1-3,0 0-9,0 0-2,0 0 0,0 0 1,0 0 8,1 5 3,0 3 0,4 28 3,-5-24-11,0-2-9,1 1-19,1-3-8,0-7-20,2-2-8,-2-9 48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6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4-2 524,'-1'-1'219,"1"1"-135,0 0-11,-1 0-25,0 0-23,0 0-22,-5 13 2,-16 35 6,11-23 0,-4 4 6,1 4-2,-4-3-4,-2 1 2,-14 9-8,-4 7 2,-14 12-2,-7 8 0,-5 7 0,-6 12-1,-18 16-5,-9 8-9,-11 15-40,-15 7-90,-8 7 94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34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14,'27'51'177,"-1"-3"8,-3-6-3,-1-6-97,-2-2-23,-3-11-29,3 0-9,-5-9-11,-1-4-4,-10-4-3,1-2 1,-5-2 18,-2-1 9,2 1 11,-1-2 0,0 0-16,0 0-10,1-1-13,-4 1-3,-6-1-14,-25-2-10,26 3-30,-2 0 30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14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66 591,'-14'6'281,"12"-1"-137,10 1-10,15 3-40,8-1-11,18-6 3,4-2-5,20-7-21,7-3-12,0-5-19,-2 0-8,-13 0-7,-4 2-6,-2 4-1,-9 2-2,-10 2-3,-8 0 0,-18 4-4,-3 0 1,-11 1 2,-1 3-5,-6 2-32,-4-1-39,-7 1 45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14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5 0 781,'-23'38'350,"-3"18"-167,-2 3-35,-6 7-47,-9 1-25,-11 1-33,2-2-17,2-5-22,6-5-1,12-13-7,4-6-4,8-12-17,4-8-16,8-12-19,1 0-9,7-12-17,4-6 0,4-13 7,4-9 10,5-18 25,4-6 15,4-9 19,-1-1 5,-3 7 10,-1 2 0,-7 16 13,-2 8 1,-4 17 1,-3 10 7,3 12-1,1 8 3,5 16 6,7 12-4,-5 22 2,-1 15-6,-2 22-7,-8 1 1,6-1-14,-1-11 1,1-25-25,1-14-15,-7-21-12,1-10-16,-8-17 11,-6-3-18,-14-21 45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13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810,'-6'5'336,"3"-3"-227,3 4-12,0 3-19,8 4-20,5 8-6,15 11 1,3 7 3,9 13-14,4 3-9,7 3-18,8 0-9,1-9-4,-5-9-2,-8-14-17,-13-10-13,-12-16-37,-3-3-19,-6-18-30,-1-9-12,2-22 8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7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2,'2'3'298,"2"1"-214,7 7-13,-2 3-4,9 9-13,2 5-13,3 3-23,5 3-7,2-2-8,1-3 1,-3-5-4,-4-4 2,-8-5-8,-5-3-12,-5-4-28,-1-5-21,0-9 9,-6-11 2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55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7 647,'-30'-26'246,"32"27"-166,-1-2-36,1 3 7,-2-2 6,0 0-2,6 1-3,9 2-7,23 7-1,-23 0-3,3 3-3,3 6 3,6 6-7,-1 3-2,8 7-8,2 0-4,8 5-2,4 1 0,1-2 1,-2-2 3,-10-8-4,-3-1 1,-13-3-5,0-1-4,-7-2 3,-2-2-7,-4-5 2,-3-4-1,-3-4-2,-2-1-1,-1-5 2,0 0-2,-3-1 3,3 0 1,1 0-7,-1 0-5,0-1-41,-4 1-18,-6-5-44,-26-18-20,26 8 84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9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-1 1004,'-8'-3'373,"-2"9"-314,0 7-12,-6 24-35,-1 6-7,0 10-3,2 3-2,11-5-6,2-3-6,10-12-6,3-2 3,4-13 5,4-7 4,1-12 6,2-11 1,-1-15-11,0-1-13,-8-11-38,-9-2-15,-12 2-30,-12 1 59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9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113 396,'28'-51'237,"1"14"-63,-22 20-30,-4 9-38,-11 20-60,-12 10-19,-12 21-18,-10 5-7,-5 8 6,0 3 0,9-2 2,8 1-2,15-10-4,5-10 2,14-15 0,5-10 0,10-13 12,5-6 5,6-8 9,3-4 4,5-4-7,0 0-5,4 2-16,-3 1-13,-5 8-43,-3 2-26,-13 5 43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9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8,'35'55'285,"-20"8"-245,-2 6-8,-8 0-21,-2 0-27,-4-3-72,-6-4-74,0-13 100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8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5 806,'-20'-8'244,"5"21"-249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8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0 785,'7'19'311,"-6"19"-196,-4 6-11,-9 7-22,-8 0-25,-5-5-46,-6-1-5,-7-6-1,5-5 1,-1-14 3,7-8-1,10-13 0,-2-9 3,6-17-4,6-7 3,11-14-3,8-2-3,12 2-1,5 7-2,3 21-4,1 14-3,-5 27-4,-1 8-2,-4 9 2,-3 3-19,0 3-46,-6-7-33,-2-5 61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5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-4 144,'-1'0'163,"1"0"57,0 0-5,0 0-78,0 0-36,0 0-58,0 0-12,0 0-20,0 0-7,0 0 9,0 0 8,0 0 16,0 0 5,0 0 1,-1 0-6,1 0-12,-1 0-6,-1 0-9,1 0-2,0 0-2,0 0 2,0 0 2,1 0-4,-1 0-4,1 0 4,-1 0-1,0 0-1,1 0 3,0 0-5,0 0-2,-1 0 3,1 0-3,-1 0 3,1 0-1,0 0-3,0 0 1,0 0-3,0 0 3,0 0 0,0 2 2,4 6-3,19 32-2,-21-29 1,2 16-2,-3 4 2,2 19-2,-1 15-1,1 14-11,-3 20-2,-8 28-24,-2 10-13,-3 31-46,2 1-95,4 10-96,-4 3 16,1-3 77,2 1 123,0-5 143,1 0 8,4-1-17,2 2-21,1-6-23,0-9 3,1-5 15,-1-7 7,1-5 11,1 3 2,0-10 0,-1-2 0,-1-6 3,0-3-6,-1-4 0,-1-4 1,0-7-1,0-4 0,-1-12-12,1-2-4,1-9-14,0-5-5,1-7-8,0-4-3,0-4-2,0 2 1,-1-1-2,0-9-2,1-8 2,-1-10-1,0-15 1,1-4 1,0-13-1,1-3-11,1-8-15,-1-7-11,0-14-213,-2-6 178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3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30 769,'-8'-1'252,"1"-1"-260,1-2 6,0 2 1,-2-3 1,3 3-2,1-2 12,-2-2 1,1 4 5,4 0 6,0 2 4,1 0-4,0 0-9,0 0-7,0 0-8,0 0 1,3 6 0,26 32 1,-13-19-1,-1-1 0,5 6-2,7 6 2,7 10-2,6 5 0,13 13 1,-1 3-3,1 7 2,5 4 1,6 4-2,12 1 1,6 3 1,-3 1-1,0 9 3,1 3-3,6 9-8,2 6-7,-6 4-5,-2 0 4,8 14 7,-1 4 8,4 9 4,-2 7-1,2 1 1,4 1 1,2 4-3,1-1 2,2-1-1,-4 3-2,-1-6-3,-1 3-3,-5-7 2,0-7 1,-9-12 6,-8-3 7,-12-11 6,-7-7 10,5-14 11,0-10-2,-9-10-5,-6-1-5,-13-5-8,-4-6-5,-5-13 0,-2-8-3,-3-5 0,-3-5-4,-4-5-1,0-2-1,-2-3-7,2 2 2,-1-8-2,-5-4-2,-1-3-5,-2-5-3,-1 2-6,1-1-4,-1 0-40,0 1 2,0-1 36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54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4 254,'-14'-1'159,"-7"-1"-12,-3 0-40,2 2-58,-6 2-9,3 2-18,-2 2-5,-1 3 0,1 3 1,0 8 2,3 7-1,-2 10-6,1 5-8,5 20-1,1 6 1,4 12-3,4 4 3,11 0-5,6-3-5,14-11 1,8-4-3,7-21 7,5-8 0,12-14 8,3-5 8,10-13 2,-3-7 4,-6-16 3,-2-7-1,-5-21 5,4-11-1,5-13 9,-6-10-1,-8-7 6,-10-3 2,-24-2-3,-4 9 5,-20 12-10,-8 13-5,-17 20-11,-13 5-10,-12 20-4,-5 10-1,-6 17-7,-7 13-9,-2 16-23,1 12-13,11 28 28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47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6 557,'-11'-4'244,"2"1"-144,-5 0 2,-2 2-53,-4 3-18,-8 8-17,-1 5-6,-7 2-2,6 1-2,-1 2 4,4 1-1,4 2 1,-1 2 5,3 3-7,1 0 1,4-1-2,0-1-2,5 3 0,0 1 1,3 5-2,0 0-1,5 2-1,0-1-1,4 1-2,5 2 3,4-2-2,2 1 1,9-1-2,0-4 2,7-5-4,4-2 1,5-5 3,5-1-1,11-4 4,1-1 3,-6-10-2,-1-4 2,-12-7-1,-3-6 3,-1-4 4,-1-4 7,-2-7 1,-4-5 2,1-10 2,-3-6-1,-5-6 4,-3-1 2,-2-1 2,-3 3-3,-11 3-3,1 3-5,-14 4-4,-4 2-3,-2 4-6,-2 4 0,-8 7-7,1 4 3,-8 10 0,0 8-1,-5 9 2,-4 8 0,-5 7-3,-2 3-5,4 3-18,4 3-11,10 6-21,5-2-1,6 5-7,3 2-11,8-1 53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35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9 706,'85'5'272,"28"-3"-201,17 0 2,32-6-23,5-10-17,21-8-23,13-5-3,5-2-7,10 1 0,-5 4-4,5 0-15,-9 8 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55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40 506,'-15'-25'220,"12"22"-117,1 1-20,0 0-24,2 2-8,-1 0-1,0 0-2,0-1-3,0 0-4,0 0-6,0 0-2,0 0-4,1 1-1,-1 0-5,0 0-2,0-1 0,0 0-1,0 1-1,0-1-1,0 1-3,1 0-2,-1 0-1,0 0 0,0 0-3,0 0-1,0 0-4,0 0-2,0 0-2,1 0 3,-1 0-2,0 0 1,0 0 1,0 0 1,0 0 5,0 0 3,0 0 2,1 0 0,0 0-1,0 0-2,0 0-1,0 0-2,0 0-1,0 0 0,0 0 0,0 0-1,0 0 6,0 0-4,0 2 6,0 1 0,2 1-9,-2-3 3,0 1-2,0-1-4,2 2 4,3 0-1,27 28-2,-30-31 0,2 2 2,3 2-1,-4-4 2,3 4 2,-2-1-3,0 1-1,3-1 2,-5-2-5,4-1 2,-1 2 4,1 3-6,6-1 5,-6-2-4,-1-1 1,4 2-2,0 2 1,6 5 0,-2-2-1,-1-1 2,0 0-3,-2-1-1,2 0-3,2 2 2,0 0 2,-1 1 3,2 3 4,0-1-5,-2-1-1,1 1 0,2 0-2,3 3 5,3 1-1,5 1 2,-2 2-2,6 0-1,-2 2 1,-2 1-3,-2-2 6,-1 2-5,-1-3 0,-3-3 0,3 2-5,-5-5 4,1 2-3,0 1 3,2-2 0,0 2-1,4 1 2,1-2-1,3 0 3,3-1-1,-3-3-2,-7 0 0,-7-4 0,-6-1 2,-6-2 1,-2-1-2,1-1-1,-2-1 2,0 0 0,0 0 1,0 0 7,0 0-4,0 0 2,0 0 2,0 0-2,0 0 0,-1 0-4,0 0-9,0 0-13,-5 1-23,-6 0-15,-33-5-33,25-7-18,-7-6-27,-1-2 2,-3-4 85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2 163 567,'-42'-37'250,"37"18"-124,-1-1-36,-3 0-12,-3 0-19,-2 1-14,-4 6-14,-3 4-6,-4 5-3,-1 3 0,-4 7-7,1 6-3,-1 9-2,-1 6-8,5 12-1,0 3-1,8 13 0,4 5 2,7 6 1,4 5-1,6 2-1,9-1-1,8-5-1,9-1 0,13-15-1,6-5 1,8-13-5,-3-10 3,-1-15-2,1-8 2,2-16 5,5-6 3,1-15 8,-6-10 2,-11-14 9,-9-6-2,-15-10 2,-7-1 4,-9 1 1,-10 3 7,-11 5 0,-4 7-4,-23 13-10,-8 7-7,-13 16-9,-10 10-8,3 20-14,-1 10-12,-9 15-58,1 4 56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3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68 1047,'4'-44'388,"-3"25"-363,-3 14 18,-5 30-103,-1 12-38,-8 16 65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3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77 840,'4'20'299,"-2"9"-271,0 8-6,-3 4-7,-1-1-10,2-7-2,0-3 5,4-11-2,4-2 5,2-8 5,3-5 9,2-8 22,0-5 5,0-13-3,-3-4-10,-4-8-23,-6-4-8,-5 1-3,-7-2-2,-10 8-2,-3 4-2,0 14-6,3 7-2,5 9-4,4 3 2,4 3 6,1-2-8,6-5-12,3 1-4,11-5-1,5-4 10,10-8 20,5-3 6,2-2 1,2 5 4,-3 5-3,-5 4 2,-6 8-7,-3 5-1,-6 9 1,0 6-5,-3 8 2,-1 5-2,-1 5-2,-4 0 3,-2-5 1,-1-8 1,-2-12 1,0-6-1,-1-7 0,0-3 2,-5-8 3,2-5 1,-4-14-2,3-9-2,7-8-2,2-3-1,7 8-1,3 8 1,1 10 3,-2 6 3,1 8 1,1 3 0,3 10-5,5 9-2,6 10-1,-5 3-1,-2 8 1,-4-2 1,-5-5 3,2-4-1,3-13 0,-2-5 6,0-13 3,2-4 5,-1-11 4,-2-2-4,-2-8-5,-5-3 0,-9-2-6,-5 2 0,-9 13-9,-5 5-12,-3 16-29,-4 4-21,-2 7-36,0 3 59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2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 539,'-4'-13'193,"4"35"-151,1 15-70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2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0 638,'8'22'307,"-6"9"-117,-6 6-32,-10 15-57,-9 2-19,-10 2-43,0 2-9,-1-8-18,3-8-9,8-14-3,3-8-3,6-17-8,1-7 1,10-15 1,1-10 0,7-22 11,7-7-2,6-6-1,4 7 1,1 22-6,-1 14-3,-4 27-6,-1 12 0,-1 17 0,-2 5 2,-3 8-22,-2-4-23,2-9 37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2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59 840,'28'36'313,"-23"-8"-246,6-1-12,2-3-20,1-5-12,1-10-19,2-3 4,-3-11 11,1-3 15,5-10 27,-4-3 2,-4-7-13,-3-6-11,-16-8-25,-4-2-5,-10 2-8,-2 6-2,4 16-11,1 10-8,-1 22 5,0 14-4,1 27 9,2 14 11,9 12 0,4-3 3,5-3-2,1-7-3,3-12-27,2-3-16,3-20-38,3-8-18,4-15-35,0-7-8,1-19 93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1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51 940,'-1'-2'350,"2"3"-281,-2 2-27,0-3-14,-1 9-20,-10 49-7,3-14 3,3 0-1,5-5 4,2-8-1,8-8 0,-3-8-2,4-8 2,1-4 5,0-9 9,4-5 4,0-10-1,1-4-5,-5-7-6,-5-5-5,-10-10-4,-4-2-1,-6 4-7,-2 5 1,2 19 3,-3 6 0,7 9-1,2 3 3,2 0-2,6 1-2,4 1-2,3-3-5,14-1 0,4-1 2,11-4 7,7 0 1,3-2 0,4 4 3,-5 2-2,-6 6-1,-6 6-1,-9 3-2,-7 6-2,-3 8 5,-6 10 8,-4 5 1,-4 8 8,-1 0-4,-6-2-4,3 0-1,1-10-1,1-5-2,4-6-5,1-9 0,0-5-16,0-6-5,1-3-1,-3-4 2,-1-5 11,-2-4 7,-6-5 0,0 0-4,-3 2 4,-1 0-6,0 4 4,1 3 1,-5 0-2,3 6 4,6 2 2,-1-3-1,11 4 2,2-1-3,7-5-4,5 0 1,5-5-3,6-5 4,7 0 8,2 0 6,3 7 5,-5 7-1,-5 8-2,-7 5-3,-6 6-3,1 3 1,-10 3-1,2 0-3,-10 0 0,-3-1-7,0-6-30,2 1-12,6-8-41,-1-3-16,13-6 68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0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7 658,'5'5'297,"-1"-1"-142,1 0-35,1 2-40,-5-4-17,0 1-18,-1-2-2,0-1-14,0 0 0,-1-1 0,1 0-5,0 0-2,2-11-5,19-42-5,-8 22 1,4-4 3,1 0 6,2 2 1,0 3-2,-3 6-5,-2 4-2,-5 11-10,-4 2-4,1 12-3,-3 3-1,2 13 0,0 2 4,-4 3 1,1 2 0,-1-6 8,0-2-4,2-7 0,-2-6-1,-1-5 1,4 1 0,-5-3-3,0 0 2,0 0-2,0 0-2,3-8 0,26-36-2,-11 23 0,-1 2 2,4 2 0,0 1 0,-5 7-9,1 3 1,-1 8-12,0 7-11,-1 8-22,-2 1-13,-1 6-13,-2-1-3,2-1 2,3-1-9,3-3 62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0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538,'-27'13'236,"19"2"-131,2-2-73,12-2-39,16-3-14,9-10-23,11-8-10,7-7-112,-5 0 107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9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1 566,'4'2'239,"1"18"-135,-1 7-14,-3 9-25,3 6-3,5 2-19,-4-3-10,4-2-11,-1-9-4,-4-10-1,4-4 5,1-11 7,-2-5 9,4-11 12,1-7 1,4-13-6,3-6-13,-2-2-16,1 3-5,-4 11-5,-2 10-3,-4 11-6,0 6-3,3 16-10,1 6-6,3 16-33,-1 2-22,0 2 4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53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8 45 362,'30'-29'182,"-33"27"-43,1 1-63,5 2-7,-3-2-10,0 0-11,0 0-12,0 0-6,0 1-7,0-1 0,-1 0 3,0 0-1,1 0-1,0 0-2,-1 0-3,0 0 0,0 1 6,0-1-1,1 0-2,-1 1-1,0 0-8,0 0-2,0 0-2,0-1-3,0 1-3,0 0-2,1 0-1,-1 0 2,0 0 2,0 0 2,0 1 0,-3 14-5,-32 27 3,25-23 1,-1 3-3,-3 2 2,3 3 0,-2 2-3,-2 0 7,0 1 1,-2 2 0,2 3 0,-1 4-2,-2-1-2,-2 0-2,1 0-1,-4-4 1,2 1 2,1-1 4,-4-4 1,6-2-1,-2-4-2,8-8-4,2-3 0,5-7-3,6-1 3,1-3-3,2-1-3,-2-1 1,-1-1-1,0 1 1,0-1 2,0 0-18,0 0-11,0 0-28,0 0-17,3-1 49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8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0 524,'0'0'241,"-6"11"-51,-32 59-177,12-15-8,-2 3 4,3 0 5,7 4-1,5-3 1,7-5-1,14-11-3,-1-11 0,13-17 7,3-8 5,0-18 23,3-8 2,-1-16-3,-1-8-5,0-8-25,-6 0-3,-3 7 1,-3 9 1,-6 16 3,-2 10-4,-5 18-11,-1 12 1,-4 28-1,-1 13 1,0 12 6,0 2-4,1-14-18,4-9-14,0-13-42,2-9 134,4-12-60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7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74 552,'-13'22'269,"-1"5"-118,-2 8-37,2 7-28,7 8-43,-1 2-13,6-3-21,1-3-1,4-14-3,5-8-1,5-11 6,3-8 3,6-8 33,-1-6 6,5-12 8,-1-8-8,-3-10-30,-3-2-4,-16-2-14,-4-2-1,-16 9-3,-7 6-2,-2 9-2,-3 9 2,5 7-2,4 4-5,4 3 2,5 0-5,10-1-24,4-1-3,11-2-4,4-2 5,13 0 32,4-6 4,6 3 2,3-1 5,-4 1-4,-1 6 4,-5 4 2,-1 2-6,-5 12 2,-2 3-2,-7 7-1,-6 6-1,-5 5-1,-5 1 0,-7 1 1,0-2 1,-8-7-1,2-3 1,0-9 1,-1-3 0,3-7 2,-1-3-11,3-10-4,-1-3-5,2-14-1,2-6 10,1-10 5,2-1 4,6 2 1,4 2 0,2 12 4,1 3-4,2 8 3,-4-2-2,3 6-3,1 5 1,0 4-1,3 2 0,-1 6 3,2-5-3,-1-1 0,-1 1 0,-4-5 0,-3-3 1,7-4 0,-3-1 1,2-9-2,0-2 0,-8-1 6,-1-5-1,-10-2 1,1 3 5,-6-2-2,-3 3-1,-4 9-2,-4 7-4,-2 10-3,2 6-3,6 6 3,1 2-1,3 5 3,-1-4 3,2-2-2,0-2 0,7-7 1,0 1-3,4-2 1,3-2 2,-6-2-5,4-1 1,-1-1-1,-4-2-4,2 0 6,-2 1 0,0 0 5,0 0 1,0 1 4,0-1 0,0 0-1,0 0-3,1 0-6,0 1-4,0 0 2,0 0-2,0 0 2,2 11 7,16 40 5,-5-15 9,-3 17 4,-3 3 0,-5 9-4,-2-2-5,-3-2 4,3 3-7,2-3 2,0 0-2,-6-6-7,-4-10 1,-2-9-3,-3-9 2,9-8-2,0-8-17,3-7-39,4-9-25,-2-18-47,13-10 73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6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516,'14'13'254,"4"6"-98,4 19-51,1 5-21,-4 9-36,-3 1-12,-3-5-18,-5-4-7,-4-15-2,-1-6-4,-3-14 6,-1-3 15,0-6 18,1-4 5,0-11-5,-1-9-18,3-13-30,3-8-12,3-4-12,3 0-1,1 8 5,0 3 0,6 9 8,0 6 2,6 8 6,1 3 4,2 11 2,4 2 2,4 14 10,0 4 8,-4 15 8,-6 2 3,-13 10-4,-3 4-4,-4-4-7,2-3-5,-7-12-6,-1-8 2,-5-10 0,-4-5 1,4-6 6,3-2 0,-3-7-1,1-5-3,-4-11-6,-3-6-2,4-9-4,1 2 3,1 1 0,4 5 1,3 10 0,1 2 0,5 10 2,3 1-4,6 3 2,3 0-4,6-2-1,3 2 4,-1-2-2,0 2 3,-2-2-2,1 2 2,1 2-3,-3 3 2,-3 3 3,-4 4 2,-3 9 8,-5 4 4,-6 11-2,0 7 0,-8 0-6,-2 1-4,2-3-30,1-8-20,9-9-36,4-4-22,9-15 69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6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9 108 563,'-13'-80'273,"7"66"-106,2 3-9,4 8-57,0 5-24,0 13-41,2 10-14,-2 23-14,-3 8-1,-7 16 6,-4 3-3,-8 2-3,-3-2 4,-10-13 9,-3-9 4,0-20 6,-3-8 0,7-15-7,5-7-6,4-14-9,6-6-5,6-16-9,0-6-4,8-11 4,3-3 0,3 4 4,6 6 2,6 18-5,3 7 4,9 16-6,5 4 1,5 17-4,6 8 1,-6 10 0,-4 3 4,-5-1 6,-7-3 1,-1-6-13,0-6-21,-5-14-29,-1-4-13,0-10-11,-5-5 7,2-13 30,1-5 22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5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971 486,'-15'-16'230,"9"27"-79,1 0-29,0-3-35,1-2-9,3-1-28,1-4-9,3-9-18,11-8-5,22-24-4,17-11-5,28-24-3,7-7 0,15-11 1,2-2-3,4 2-2,-1-3 0,2 11-5,-3 6 3,-13 15 0,-5 12 1,-24 18 0,-9 10 0,-14 14-1,-10 6-3,-15 10-2,-9 3-6,-7 8 1,-5 0 1,-7 3 5,0-1-3,-6-5-46,-2-2 37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6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0 516,'0'5'240,"2"9"-104,-2 4-21,0 11-29,-1 5-12,-6 6-20,-2 4-3,-5 5-2,1-3-10,-2-3 12,0-3 0,2-14-4,-3-7 4,8-9-17,2-3-12,7-9-23,6-2-11,4-5-22,4-6-12,11-7-25,7-7-15,19-12 55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6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4 0 422,'-161'210'231,"3"-7"-53,19-5-65,5-14-60,9-12-11,22-20-11,5-10 6,13-25 4,0-1-8,7-19-4,1-2-10,14-9-11,8-7 0,-6-6-7,0-3 2,0-7 2,3 0-1,17-10-3,7-8 2,12-10 3,6-9-2,6-11 3,3-5 1,2-4-7,1-4-2,2 0-8,1-1-7,1-1-12,0 0 1,0 0 0,0-1 7,0 0 5,0 0-8,0 0-53,5-9 50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5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618,'-22'59'262,"30"-22"-146,3 1-49,0-1-15,-1-1-25,2-4-14,-5-8-8,-1-2 2,-1-10 8,-3-3 5,-1-6 13,-1-3-1,0-2-4,0 2 0,0-1-11,0-5-2,3-21-6,4-27-4,-4 28-4,0 4 2,-1 6-2,1 4-1,2-1-21,1 4-15,4-1-39,-3-1-203,-2 5 198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23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763,'-12'93'270,"37"-62"-243,7 1-4,3-4-10,-2-2 1,2-4 4,-4-5 3,2-4 11,0-3 5,-5-7 5,-2 0-7,-5-3-11,-4-3-6,-4 1-4,-3-2 1,-4-2 6,-3-4-2,-3-4-4,-2-4 0,-6-5-9,1 1 2,0-3-6,1 8 3,1 1 0,2 1-4,2 4 2,0-2-2,1 6 2,0-2-3,0 2 0,1 4 1,-1-1-5,1 4 5,-1-2 1,0 1-2,0 0 2,0 0-3,0 0 3,0 0-2,0 1 0,0-1 0,0 0-1,0 0 3,0 0 2,0 1 3,0 0 5,0 0-4,0 0-1,0 0-3,-1 0-5,1 0 1,-1 0 0,0 0 0,0 0-10,0 0-15,0 0-34,0 0-24,0-1-196,1 0 188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17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14 140,'-2'-5'108,"0"3"14,2 2-8,-1 0-43,0-1-14,0 1-29,0 0-6,1 0 8,-1 0 2,0 0 6,0 0 4,0 0-5,0 0-4,0 0-6,1 0-2,-1 0-2,0 0-1,1 0 8,0 0-2,0 0-7,0 0-1,-1 0-13,1 0-2,0 0 2,0 0 0,0 0 3,0 0 0,0 0 3,0 0-1,-1 0 8,1 0 4,0 0 1,0 0 1,0 0-8,-1 0-3,0 0-9,0 0-3,1 0 0,-1 0-6,0 0 5,0 0 1,0-1-3,0 0 1,0 0 1,1 0-1,-1 0 0,0 1 2,0-1-1,0 0-2,0 1 0,0 0-1,1 0 0,-1 0 0,0 0 1,-3 6 1,-9 31-1,17-25 3,0-2-2,3-1-5,-2-3 3,1-1 0,0-4-2,-4 0 4,0-1-2,0 0-1,-2 0 3,0-1-1,0 0 3,0 0-3,-2-9 2,-11-24 2,3 27 1,2 5 2,-5 2-3,3 4-4,1 8-3,-1 0-1,1 2-1,-3 0 2,6-3-2,3-2 3,2-4-2,2 0-1,6-2 2,1-2-3,3-2 5,1-3 1,3-2 0,-6-3 0,2 0-2,-3 1 2,-5-1 0,-1 3-1,-2 2-4,-2 0-5,2 4-22,-1 0-19,2 3 3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12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01,'15'44'161,"-19"-45"-11,7 5-18,0-4-19,-2 3-57,-2-4-20,1 0-25,-1 1-8,1 0 4,0 0 10,6 11 6,22 32 2,-12-17-3,6 8-5,3 5-3,3 7-7,2 4-2,0 1-3,0 7-2,6 2 4,-2 0-2,-7 0 2,-7-7 1,-10-5-5,-9 2 3,-2 0-3,-3 2 1,-2 0 6,0-13-2,6-5 2,7-12-3,3-4-4,1-7 1,0-2-2,-2-4-13,-2-4-11,1 1-28,-4-4 30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15.0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5 713,'33'11'367,"12"3"-67,18-7-217,2-9-15,2-12-50,-2-4-35,-8-5-69,-1-5-34,0-4 66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14.8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9 832,'12'45'374,"4"12"-214,0 26-17,3 10-29,-4 10-55,-3-2-24,-4-4-22,-4-8-6,-5-20-5,-1-10-2,0-25 4,0-11 0,0-16 0,2-5-3,-1-14-5,-1-11-3,1-29 1,-2-17 2,2-26 4,1-9 0,0-15 2,3-6 4,1 1-4,4 8-2,5 18-3,-1 11-2,2 26 2,-1 5 1,0 20 2,-2 11-2,0 12 1,1 7 0,8 11-4,-1 8 2,10 19 0,5 13 1,-1 25 2,7 9 3,-2 12 0,-4 3 0,-6-1 2,-1-1 1,-7-5-2,-2-5 0,-8-12-17,-3-9-28,-7-10-48,-4-6-27,-3-10 67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14.1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3 907,'50'14'321,"-46"-7"-284,5 1-4,11-2-12,3 0-7,5-5-8,4-1 1,4-6-3,1 0 1,-2-6-7,0-4-8,-5 1-7,2 2-8,-6-3-26,-3 6-17,-11-1 43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00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290 990,'-6'-39'369,"8"-7"-306,2-4-10,0-2-31,10 6-12,-4 15-7,-1 7 4,1 22 6,4 11 1,-1 25 3,6 19 2,0 42 15,-7 19 8,3 18-4,-2 3 0,-3-19-17,3-14 0,0-28 8,2-13-3,0-23-1,-3-11-10,-3-13-6,-2-9-1,-6-10 1,-1-6 3,-10-13 2,0-2-3,-10-6-1,-4-2-1,-3 11-1,-2 5 3,-2 18-8,-1 13-2,-4 21-26,2 7-34,3 10-65,7 2-29,18-9-14,4-10 40,14-16 91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00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6 909,'-9'5'413,"14"0"-162,6-2-93,14 0-60,10-2-23,10-5-42,8-2-14,0 1-19,-3 1 4,-10 0-1,-9 0-1,-5 1-1,-5 0 1,-8 3 0,-4-1 1,-7 1-9,0 3-23,-4 1-53,-1 3-37,-4 0-52,-2-4 96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9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0 621,'0'0'300,"-2"2"-114,-1 3-76,-4 0-26,0 4-37,0 3-9,4 7-2,1 1 6,3 6 5,4 2-1,3 2-10,4 5-6,2-2-16,-3-2-5,-1-5-6,-2-6-3,-4-7 23,1 1 11,-3-2 22,-7 1 7,-8-1-18,-5-2-11,-13-2-20,1 1-6,-8 4-3,-1 1-3,5 3-1,0-3-1,9-5-1,4 0-13,9-3-35,6-1-16,6 1-41,3-3 3,5-1 1,1-2-7,4-4 327,6-2-185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9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453 649,'-9'5'266,"-3"1"-169,-1 1-16,2 2-27,1 2-5,3 0-16,-1-3-1,-1 0 10,1-2 6,3-2 22,2-1 5,3-8-14,-2-4-8,2-10-24,0-7-8,6-9-6,2-2-2,4-10 1,1-1 3,7-1 3,1-3 6,9 2 11,0 1-3,11 7-3,0 8-5,4 14-15,1 10-2,-9 11-9,5 13-6,-1 14-2,-1 12-3,7 11 0,-11 4 4,-10 1 1,-8-1 3,-10-8 5,-2-2 0,-1-11-12,2-8-15,-2-11-55,0-6-42,-1-11-32,6-7-233,0-15 273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8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98 1008,'-10'-71'367,"10"-10"-307,5-2-4,4 15-23,1 14-6,-6 25-15,3 17-6,4 33-4,0 21-3,4 43-4,-1 26 4,-4 19 6,1 8-1,-4-10 6,0-17 3,0-30 9,-1-19 6,6-29-7,1-11-6,0-16-13,-1-8 0,-8-20 2,-1-11 2,-5-20 1,-9-9 2,-10-7 2,-6 3-1,-8 17 12,1 13 0,3 29-6,1 15-1,-2 33-28,-4 12-28,9 15-57,8 1-29,17-14 73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8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829 955,'-18'-26'340,"6"-15"-299,7-3-7,11-12-23,8-2 0,12 9-5,5 5-5,-2 17 0,-1 10-1,-4 21-6,-4 10 3,-5 24 1,-4 9 3,-11 14 8,-4 8 0,-8 3-1,-8 1-2,-1-8-2,1-9 3,-1-25 9,9-9 0,6-18-1,4-4-3,12-4-7,6-1 0,13-4 1,3-2 0,7 3-1,0-4-1,4 3-2,7 2-1,8-2-7,4 2-9,-8-6-6,-5-5-5,-11-6 0,-9-5 1,-7-10-3,-2-4-11,-15-7-19,-5-7-18,-15-11-45,-7-5-18,-16-14 27,-4-5 27,-15 1 79,-6 0 46,7 20 47,2 16 17,26 28 16,11 14 0,17 14-40,14 6-7,22 14-13,15 8 11,24 26 37,6 15 2,5 27-15,-4 9-21,-7 15-42,-12 3-14,-26-8-30,-7 6-31,-31-5-69,-11-4-27,-15-4-14,-12-8 13,-3-16 101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7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905,'32'14'359,"25"19"-230,15 20 5,5 41-21,0 16-31,-6 58-53,-13 16-15,-29 35-32,-16 28-29,-40 6-48,-15 7-7,-17-23 24,-9-21 27,-4-36 55,-12-17 12,-3-13 121,3-10-98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09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125,'47'49'55,"-35"-49"-26,2 0-9,-5-4-12,-4-2-4,-1 6-10,-4 0 2,3 0 98,-3 0 34,0 0 35,0-1 10,0 0-76,-1 1-23,0-1-17,0 0-9,1 0-24,0 1-8,4-1-10,10-2-4,32-7 0,-23 3 0,2 1-3,7 1-1,7-1 1,3 2 1,14-2 0,6 2 0,4-2 0,5-1-1,-4-2 1,2 2 1,5 3 0,-2 1 0,-1 4-1,0 0 3,-8 3-2,6 1 6,7 1-5,2 1-2,5 0 2,2-4 1,9 1 4,1-5 2,4-4 5,1 1 2,-6-5 3,1 4-5,-6 0 0,-5 1-3,-4 2-1,0 0 4,-3 2-2,3 2-1,-4 2-5,3 2-1,7 1-4,-3-4 2,0 0 1,1 1 0,5-1-1,-5 1 2,-3-2 9,-6-2 3,-9 1 7,-1 2 2,-12 1-6,-4 5-4,-17-3 0,-8 2-5,-4 3 0,-9-5-1,-5 0-3,3 3 0,-7-5-3,3 2 0,-3-1 0,-1-4 4,0 1 20,-2-3 11,0 0 10,1 1-2,-1 0-16,0 0-5,0 0-12,0 0 0,0 0-5,0 0-1,0 0-3,1 0-3,-1 0 0,0 0-5,0 0 2,0 0-1,0 0 1,0 0 1,0 0-1,1 0 1,-1 0 3,0 0-2,0 0 0,0 0 5,0 0-7,0 0 5,0 0-1,1 0-5,-1 0-6,0 0-13,0 0-23,0 0-19,1 0-52,0 0 366,1-2-206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7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03 640,'-33'13'301,"30"9"-146,-3-4 1,1-1-7,2-3-31,-1-7-23,3-2-44,0-5-14,-1-9-24,2-7-5,1-16-1,1-5-4,2-2-1,1 6 6,1 13 12,2 7-5,11 22 0,2 9-6,4 23-12,2 8 2,-4 8-14,-2-1-23,2-9-48,-3-10-25,-3-17-12,-2-7 14,-3-17 9,-2-7 428,-1-24-253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5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0 791,'8'10'336,"-1"2"-202,-2 6-15,-2 7-40,-4 5-26,-8 5-25,-3 3-3,-11-2-2,0 0-4,-5-4-6,1-4-2,1-6-8,0-8 3,5-7 4,3-8-5,6-14-3,3-4-9,7-14-5,8-2 0,8 0 1,7 1 10,8 13 0,-2 9 4,3 13 8,3 8-2,1 7 1,3 4-5,-4 1-14,3 1-22,-6-4-46,-8-6-22,-9-3-60,-6-4 94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5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950,'5'54'332,"1"-3"-301,2-3-9,-2-14-56,-3-6-35,1-11-75,-3-8-11,-2-5 75,-6-7 56,-2-5 106,0-5 31,-5-6 2,4-3-20,2-2-27,2 6-14,8 5-28,7 4-4,6 4-17,4-2-4,5 1-3,1 1-5,3-3 3,2 1-6,4 0-15,3-2-7,1 2-19,4 0-19,-11-5-46,-6-1 72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5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52,'0'34'314,"3"15"-270,6 29 20,2 16-14,7 19-20,3 3-17,-1-8-6,-1-7-2,-2-19-28,-1-6-22,3-16 28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4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563,'21'-3'236,"3"0"-135,1 1-50,1 2 2,-1-1 2,0 2 3,2 3 6,1-3 6,-4 5-3,-2 1-5,-7-1-17,-3 2-12,-1 1-23,0 1-4,4 2 0,-1-1-3,0 2-8,-3-2-12,-7-5-37,-3 0-19,-4-5 44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4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598,'2'-6'238,"5"21"-144,9 8 4,8 17 7,2 7-6,-1 8-27,-1 2-17,-6-4-21,-1-2-9,-8-12-15,-4-5 1,-3-14-5,-2-7 7,-1-13 24,-1-6 3,-2-12-1,2-11-9,4-12-23,2-10-2,6-5 2,1-2-4,5 9-2,-1 8-3,-1 19-10,1 15-1,-1 24 0,2 9-1,3 15 9,-2 4 1,0-7 5,1-4 1,-3-14-1,3-4 1,-1-11-1,-5-4 0,0-8 2,-7-7 5,-2-10-1,-5-6 2,-7-8-9,-5-3-9,-13 0-26,2 6-11,-3 14-29,2 7-20,2 14 64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4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30 605,'-41'-30'311,"41"32"-96,6 6-43,11 16-67,9 11-10,9 24-15,6 8-13,4 11-25,-1 6-14,-6-2-20,-7 0-2,-15-11-3,-6-8 2,-10-17 5,-12-13 9,-4-11 7,-3-9 1,-9-12-7,2-6-6,-5-16-23,4-9-19,9-20-13,7-10-10,12-13 13,6-2 12,17 8 11,8 5 10,10 18 1,2 4 5,-3 16 8,-6 4 7,-1 11 3,-5 8 3,-1 11-8,-2 9-6,-5 14-3,-2 0-4,-8 2 0,-1-1-6,-4-8-30,-1-4-17,-2-7-45,1-4-13,1-9-35,3-4 84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53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1 476,'-31'-11'119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45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59 314,'-10'-59'121,"6"62"-80,-1 1-42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55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8 23 394,'-89'-23'201,"63"32"-76,-1 5-21,-4 5-71,2 5-13,-6 9-15,-7 7 0,-1 13-4,-1 8 3,5 10-3,11 9-1,11 7 1,7-2 0,13 0-1,9-8-1,16-13 0,9-8 0,14-18-2,-1-8 2,-1-19 1,-5-7 5,-5-18 16,3-8 8,6-18 18,5-8 3,-6-18 3,-4-9-3,-17-11-2,-11-6 0,-13-4-3,-6 3 2,-17 8-3,-11 8-3,-14 19-9,-4 12-5,-5 19-14,1 13-3,-1 23-6,-8 13-8,-10 35-26,-3 19-23,4 30 701,16 16-50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06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194 394,'-45'-32'217,"26"28"-32,-3 2-88,4 0-17,6 2-22,3 1-10,4-1-11,-2 0-5,3-1-2,1 2-3,-3-1-2,1 0-4,5 1-6,0-1-4,0 0-7,0 0 3,-1 0-3,1 0 5,0 0 11,0-1-1,0 1 2,0 0-3,0 0-12,0-1-3,26-1-2,32-6 0,-26 1-1,3 1 2,-8 2-2,-4 0-1,0 4 0,-3-1 1,2 4 3,0 0-3,-1 0 4,3 0-6,1 2 1,5 0 2,4-1-1,2 2 1,4-3-1,-3 1-1,3-1 1,-2 3 0,-2-2 3,0 0 1,-4 2-2,3-1 1,-1 0 1,0 0-2,-1 1-1,-2-3 1,-3-1-2,0 0 0,3-2 2,2-3 0,4-1 8,4-3-3,-1 0 5,7 0-2,-5 2-4,2 3 3,-5-1-1,-5 0-3,0 0 0,-4-3-2,2 4-3,-2-2 1,-1 3-2,2-2 1,0-1 0,6 2 0,1-3 5,-1 2-2,0-2-1,-3-2 0,-3 1-4,0-1 2,-3 3 1,1 1-1,-5-1-1,3 3 0,3 1 2,-1 0 0,2 1 1,-2 0-2,-1 0-2,-3-2 2,3 0-1,2-2 1,1 1 0,4-2 2,5-2 0,5 4-2,5-3 0,-2 2 0,-2 1 1,-5-3 1,-8 2 1,-1-3-1,-1 2 2,0 0-2,-1 0-2,0 4 2,2 0-2,5 4 1,0 1 0,5-2-1,-1 0 0,-3-3-2,3 0 4,0-1-2,3-1 0,1-1 0,4-1-4,-1 2 3,-1-2 1,-5-2 2,-10 3 0,-1-2 0,-6-1-2,-1 4 0,-3 1 3,-2 0-2,-2 2 0,-3 0 0,2-1-1,3 2-1,5-2 1,4 0 0,0-2-2,0 1 2,-2-3-2,1 4 1,-4 0 1,-1-3 0,0 3 3,-3-1-3,1 0 4,-3 1-4,0 0 0,-2 0 1,-2-2-2,1 0 0,-3 0 0,1-1 2,0 2 3,-3 1 2,2-1 0,-7 0-2,1 1 8,1 1-4,-7-2 10,2 1 5,-1 1 11,0-1 3,0 0-3,0 0-5,0 0-17,0 0 0,-1-1-6,0 0 1,0 0 2,0 0-4,0 0-4,1 1 0,-1-1-14,0 1-20,1 0-54,0 0-40,-1 0 75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4:52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4 108 445,'-15'-7'223,"-4"2"-53,-4-3-70,7 2-40,1-3-20,0 2-27,2 2-4,-7 3-5,2-1 2,-1 6 1,1 4-2,0 7 3,-2 7-4,1 10-2,-1 6-1,-1 12-1,2 5 0,7 12-1,4 4 0,14 9-1,9 5 0,7 0 0,8-1 0,6-18 1,3-10 1,8-22-1,10-9 1,4-17 2,-2-10 6,-7-18 8,-11-13 8,-5-23 8,-3-12 3,-8-12 2,-1-14-3,-15-11-4,-7-1-5,-15-1 7,-10 14 0,-8 27-8,-5 17-3,-11 28-15,-12 15-3,-13 23-6,-7 14-7,4 30-18,1 14-19,3 24 27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14.3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58 944,'0'13'354,"11"1"-280,5 1-22,7-1-21,2-4-12,3-4-10,3-6-6,5-9-33,3-10-18,7-11-36,4-5-17,-1-11-17,0 1-14,-9-1 88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13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1 773,'2'-5'289,"0"1"-219,6 2-6,1 2-5,2 4-9,1 2-16,-3-1-1,4 14-5,-3 6-4,2 26-6,2 20 0,-4 25-5,0 12-2,-2 10-5,1 2-4,-1-7 3,5-7-4,7-19 0,1-12-1,7-24-10,4-12-2,4-18-12,7-10-2,4-12 5,-4-13 2,-2-15 11,-4-12 2,-6-23 1,2-7 3,-6-19 0,-2-6 2,-8-13 3,-1-3 1,-6 5 10,-4 3 1,-1 21 6,-3 9 0,-5 14-4,0 6 1,1 13-8,-1 8-1,3 18-1,0 8 1,0 6 0,0 7-3,4 17-2,3 14-1,2 37 9,3 13 6,2 28 9,-1 5 5,-1 22 5,-3-3-1,-1-8-2,0-4-11,2-33-11,2-10-13,4-25-42,0-11-24,0-24-45,-1-10-9,-1-25 146,2-18-38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13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2-2 609,'-8'1'233,"-4"2"-179,2 1 2,-2 9-14,2 1 0,4 10 7,1 8 9,-1 5 11,2 5-1,1 13-1,3 5-6,2 22-18,2 13-11,-2 12-18,-1 3-5,-3 4-4,-5-5-1,-4-5 0,-4-5 0,-2-19 0,0-6 0,4-23-1,2-8 0,3-19-3,4-10-3,4-7-6,1-5 0,8-3 0,-1-4 2,7-2 5,6-3 2,5-3 0,6 1 2,7-5 0,9 5 0,11 2-1,1 0 0,0 8 1,-2-1 0,-2 2 0,-1 3-1,7 0 1,-2 1-2,-5 3 6,-7-5 2,-12 4-1,-7-4 1,-5 0-2,0 3-5,-9-4 2,-2-2-3,-6-1-18,-3 3-17,-2-3-43,-4-4 181,-6-9-91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11.3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26,'-3'8'348,"7"-1"-367,5-1-59,7-5 45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10.9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240 627,'-9'-3'251,"6"-5"-174,-2-6-12,7-4-31,5-8-16,1-10-14,6 0-3,0 1-6,-1 7-3,-5 10-3,-2 5 0,-5 7 8,-1 2 8,0 3 26,0-1 12,0 2 10,0 0-5,0-1-20,0 1-6,0 0-5,-1 0-1,1 0 7,0 10-2,1 45 2,2-17 5,0 10-8,0 10-3,-2 2-2,1 5 0,0 7 5,-2-5 4,2-3 9,0-6 3,-2-13 6,-2-7 4,-2-4-4,-1-6-4,3-6-10,-1-4-8,3-9-9,1-3-5,-1-5-3,1 0-3,1-2-1,-2 0-2,0 0 3,0 0 0,0 0 0,10-5-1,31-17 1,-24 18 0,10 0 3,-2-1-2,17 3 0,5-3 0,0-2-2,6 2 3,-4 1-2,-2 0-1,2 3 2,-2-1 0,1 1 0,-3 0 1,-10 2 4,-4-1-4,-13 1 5,-7 0 1,-8 0 5,-2 1 7,-4-1 10,-2 1 0,-2 4-9,-1 2-4,2 1-17,0-2-10,1-2-37,-4-3-28,6-4-76,-5-4-10,1-8 97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0:03.07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6 266 433,'0'-3'172,"0"2"-127,0-1-24,0 2-21,0 0-5,0 0-1,19 3 5,26 3-8,-25-6 2,6 0 7,5-1-4,10-2 10,3-4 0,5-4 2,-1-3 1,2-3-1,3-2 3,12-2-5,5 2-3,3 1-2,-3 1-1,-5 0 1,2 3 6,6 1-1,4 2 6,-6 5-1,-7-2-5,-4 3 4,2 1-5,9 2 1,3-2-1,-3 2-1,0-2-1,-1-2 0,6 2 3,-2 0 0,0 1 5,-7-3-6,-2-1 4,11 5-6,3 0-2,2 5 1,-2-1-2,-1 4 1,2-2-1,4 4 2,1 3 2,-3 1-2,2 0 1,7 1-4,-1-4-2,2-3 3,7 2 1,2-7 1,-1 2 4,7-2-5,0-1-2,-4 0 1,6 1-4,4 1 3,0 1-2,2 0 2,3 1 4,-2 1-3,-3-3 2,4 3-2,3-3-1,-9-2 3,3 0-2,3-3 1,-3-1-3,-5-3 1,-3 0 3,-10-3-3,-5 0 3,-6 1-3,-10-1-3,-10 4 3,-7-1-5,-7 6 8,-2 1-1,-13 0 1,-5 2 4,-14 0-6,-7 2 3,-8 0 4,-1 0-2,-1-2 5,-4-1-1,-2-1 6,0 1-10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08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279 363,'-18'-6'140,"3"-7"-110,5-5-10,5-8-14,1-2 2,1-3 53,-2 0 31,1 0 38,-2 0 10,5 6-37,1 5-22,0 8-23,0 5-7,0 7-10,0 0 0,5 8-4,1 9-9,4 27-2,2 19-6,1 28-10,0 6 0,-3-2-4,-3-4 0,-2-20 19,-3-12 12,-1-19 16,0-11 2,-3-17-13,1-3-9,-1-8-14,0-2-1,4-5-6,-1-8-6,4-10-4,6-1-2,5-3 0,7 3 4,11 9-5,1 1-1,8 8-5,4 1 1,-3 1 6,1 3-1,-3 1-8,-3 1-8,-4-2-28,-5-2-19,-2-1-42,0 0-16,-6-5 76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08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30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07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9 542,'3'17'208,"14"7"-135,5-2-13,21 10 12,11-4-4,17-3-13,12 0-7,15-12-7,12-3-4,13-10-8,11-10-3,14-9-5,-5-6-2,19-5 4,-3-4-2,13 1-5,0 0 4,-2 5-6,6 5 2,-12 4 1,8 4 0,-11 6-1,3-2-1,-9 7-2,-5-1-7,0 3-2,-18 2-2,-1 6-4,-9 4 3,-29 5-5,-7 3-4,-39 4-1,-18 0-5,-23 8 1,-14 3 4,-18 7 1,-9 3 8,-7-4 16,4-1 5,8-12 3,7-7-1,14-10-17,4-9-13,20-5-15,8-9-4,19-14-3,10-1 5,12-9 8,10 3 4,18 5 5,5 2 5,5 12 7,6 5-5,-7 8 11,2 5 7,-6 5 4,-7 2 9,-10 3-12,-5 1 5,-14 1 1,-9-2 1,-9-5-1,-4-5-11,1-7-7,-3-6-4,2-10 3,0-8-3,-1-11-24,4-4-30,-3-11 669,-1-6-483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00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39 500,'-4'-11'226,"1"3"-111,-2 0-5,2 2-36,-3 2-5,0 2-9,0 1-10,0 1-13,2 4-2,0 8-17,3 9 1,1 21-2,1 12-4,3 34-3,3 10-2,1 15-4,1 4-2,0-7 7,-1-1-1,-4-10 11,0-4 6,-6-10 0,-1-7 5,-5-12-11,-3-6-6,1-13-2,-4-6-3,2-13-1,4-8 0,2-13-2,1-3-7,-1-13-20,0-11-7,4-21-15,1-16-1,4-25 9,2-7 6,1-16 8,0-5 6,-1-3 8,-1-3 1,-4 10 8,-1 8 3,-6 11 5,2 12 2,-4 11 7,2 12-3,3 18-1,-2 6 5,-1 12 0,-4 3 7,4 7 3,-1 1-4,5 5-10,2 5-5,1 16-10,5 11 3,3 25 8,1 13 1,1 20 4,-3 9-4,-2 14-5,-4 2 0,-8-3 9,0-2 6,-1-18 17,2-11-2,2-21-9,4-10-8,-3-19-14,3-6-2,3-10-9,-3-4-12,5-7-45,1-2-27,0-10-42,4-8 72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15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290 178,'-21'-29'129,"4"6"-8,-1-3-13,-2 5-51,2 9-15,0 2 0,3 4 11,8 7 8,4 7-6,5 11-19,6 12-17,9 14-19,7 6 1,10 6 0,6-2-7,20-2-1,11-1-2,17-9-5,5-6 6,16-20-1,3-10 2,16-15 7,19-8 0,3-11 4,15-5 2,14-8 3,10-6-2,15 0 7,9 1 7,13 5 3,-8 8 5,13 8 0,-19 5-8,1 11-6,-16 7-5,-12 9-8,-5 11 2,-41 4 0,2 9 0,-42 4-1,-13 3 8,-26 8 11,-19 2 10,-19 8 19,-7-1 1,-12 1-6,-3-7-9,-6-7-18,-4-6-9,4-9-10,1-6 0,0-12-2,3-4-3,0-12-6,2-6-1,4-12-4,1-9 5,4-4 7,4 2 3,5 7 2,4 7-1,1 9-6,2 5-8,7 12-9,3 6 0,0 6-8,1 4-4,-11 1-23,-4 1-5,-12 3 8,-9-2 8,-10-1 38,-16-4 15,-10-5 35,-4-3 14,-2-11 9,7-3 1,3-13-11,7-4-6,11-8-13,6-7-7,16-6-18,9-6-4,25-9-5,15 0-2,22-1-8,10 2-4,27 5 1,6 1-4,23 3-1,13-2 5,-1-1 3,10 2 2,-3 3 8,-5 6-1,-8 6-2,-18 6 6,-20 10 7,-13 5 7,-18 8 6,-11 2 3,-18 4-6,-8 4-6,-12 1-7,-2 2-5,0-1-5,1 0-13,3 1-10,0-5 13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09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8,'9'6'189,"6"2"-68,4-1-19,7 0-40,6-1-22,7-2-23,6 0-5,8 4-5,-3-5-1,4-3-3,-1 2 2,17-1-1,0-1 3,7 2 8,2 0 1,-1-2 5,8 2 3,3-1-4,-3-1-2,5 2-3,1 0-4,5 2-6,3-2 3,4 3-5,-1-2 3,3-3-1,7 1-4,11-3 4,-4 0-6,6-3 3,3 2 3,-6-7 3,-1 1 6,12 3-1,-13-4 1,-2 3-1,9 0 4,-12 2-2,3 3 1,4 0-5,-4 2-9,0 2 2,4 0 3,0 2-5,-6-1-1,7 1 4,-1 1-6,-8-2 7,7 2 9,-2 2-4,-5-3 1,1-1-3,5-2-6,-12-5 2,-1 3 0,1 4-2,-9-4 0,-3 1 4,-4 1 1,-11 0 10,-2 2 7,-10 3-5,-4-2-2,-13 5-6,-9-2-9,-11 2 7,-4 0 2,-12-6 4,-3 1 4,-7-1-2,0 1-3,-3 0-4,-2-2-1,0 0-4,-2-2 16,0 0 22,-1 0 8,0-1 9,0 0-9,0 0-23,1 0-9,-1 1-7,0-1-5,0 0-1,0 0-1,-1 0-2,0 0-3,1 0-1,0 0 2,0 1-2,0-1 3,0 0-1,0 0-2,1 0 0,-1 0 1,-1-2-1,0-2-3,1 4 3,0-6 0,-3-21 1,5 25 3,-1-1-4,0 3 3,0 0-4,0 0-2,-1 0-8,1 0-12,-1 0-2,0 0-1,1 1 7,-1-1 7,1 0 3,0 0 0,-1 0 0,0 0 4,0 1-2,0 0 2,0 0 2,0 0-2,0 0 0,1 0 1,0 0-2,0 0-1,0 0-2,0 0-3,0 0-14,0 0-7,0 0-9,0 0-3,0 0 1,0-1-7,0 0-15,0 1-13,0-1 50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5:16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45 435,'0'2'168,"3"-1"-120,2-4-26,8 2-15,2-2-4,9 2 0,-2-2 3,0-2-1,5-3 2,1 1 2,8 0 2,7 2-2,13-4 4,8 2-2,3-2-4,1-3 1,6 2-4,7-2-2,10 2-2,4-1 4,5 0 1,2 2 2,-1-1 1,2 1-1,8 6-1,-4 0 1,4 3 4,4 4-2,-2-4-1,-1 0-3,7 3 0,5-2 2,-6-1 4,-2-1 1,11-3 5,-8 1-1,6 0 0,12-1 0,-11-2-3,-25 1-5,-51 4 0,0-1-7,168-5-1,-5 2 3,7-1-3,-62 4 4,-18-3-4,2 1 1,5 1-1,-11-2 0,12 3 0,-5 2 1,-8-1 1,4-2-3,-8 3 0,-3-1 0,7 1 2,-8 0 2,-8-2 8,1-2 0,-10 1 3,-3 0 5,-1 1-7,-2-1 1,-8-5-4,-1 0-3,-10-2 6,-7 1-3,-11 0 3,-7 1-1,-10 4-1,-11-3 3,-14 3 3,-4 1 2,-13 0 2,-3 1-5,-3 2 5,-2-1 3,1 2 3,-1-1 8,-1 0-10,1 0-5,-1 0-12,0 0-5,0 0-11,-8 0-8,-30-6-26,18-2-24,1-1 44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53.85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7-3 671,'-13'4'277,"6"-1"-177,0-1-19,1-2-31,2 0-10,2 0-11,2 0-7,0 0-9,0 0 0,0 0-8,0 0 1,0 0-3,10 6-2,33 21 3,-25-15-3,5-5 4,0 3-2,1-1-1,-2-1 3,-7-3-2,0 0 1,-4-1 1,0-2-2,-5 1-2,-1-2 2,-2-1-2,0 1 0,-1-1 5,-3-1 3,0 0 7,0 0 4,0 0-1,-1 0 0,-13-6-5,-28-8-1,27 13 0,-3 0-4,5 2-5,0 0 2,6 0-4,1 1 1,2-1 0,3 1-3,2 1 0,0-3-2,0 1 0,0 0 1,13 0 0,30 0 4,-20 1 1,-6 0-3,2-1 1,-3 2-2,-8-1 3,3-1-2,-6 0 2,1 1-1,-4 0-4,0 0 4,-2-1-2,0 0-1,0 0-15,0 0-19,0 0-31,0 0 36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51.60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39 101 867,'-54'-10'310,"48"10"-266,-2-1-7,2-2-17,0-1-6,3-5-10,-2 4 1,3-2-4,-2-2-1,1 2-1,0-1 2,-5 0 15,-3 0 6,-6 0 16,2 1 1,-3 3-4,4 1-7,1 4-12,-2 1-6,6 5-5,-3 1-3,7 4 0,3-1-2,2-1 0,3 1-3,3-3-3,4-1-2,8 0 0,5-4 3,3-1 2,3-2 1,-2-3 2,-2 0 0,-5-3 2,-3 5-1,-7-1 0,-1 2-1,-4 3 0,-1 0 0,-4 1 4,-2 2 0,-4-1 0,0 2-1,-2 1 0,0-3-2,0-1 1,-1-1 1,0-3-1,0 0 3,1 0-1,2 0 1,0-2 0,1 2-3,-2-3 0,-2 3-1,-1 0 0,-3-2 0,5 4 2,2 1-2,0 0 0,0 1-1,3-3-4,0-1 1,3 0-1,0 0 0,0 0 3,0 0-1,11 1 0,32 4 2,-24-7 1,-1 2-1,-3-2 0,-5-2 0,-1 0 0,-2-1 2,-4 3 0,1 0 0,-4 2 0,-3-1 1,2 1-10,0 0-26,1 0 21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47.5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0 186 430,'39'-55'212,"-44"46"-60,-2-1-101,-1 0-26,-3-2-7,-1 4 2,-3 0 6,-1 1 3,-1 3 6,-4 3 1,-3 6-4,-6 0-1,2 4-11,0 0-4,5 1-3,4-2-5,4-2 7,4 0 3,6-6 5,1 1 3,5 0-14,4-1-5,5 0-5,3 1-1,5-2 1,7 4 2,5 0-2,4 2 1,0-4-3,-3-2 2,-2-2-2,-2 0 0,1 0 1,-3-2 0,-5-2 3,-1-3-2,-6 1 1,-1 4-1,-3-1 3,-3 5-1,-4 0 0,-2-4 1,-1 3-3,0 1 3,0 0-1,0 0-2,-2 0 0,-15-4-2,-28-2 0,24 10 0,2 2 0,-1 1 0,0-5 0,0-1 3,3 0-3,3-1 4,6-1 1,2 2 0,6-1 0,1-2-4,8 1-2,5 0 1,3-6 2,8 3 0,0-2 0,0 0-3,9 0-11,3 0-19,12-13 21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18.5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7 31 290,'-11'-24'181,"8"23"-34,-6 0-43,6 1-18,-5-5-23,8 5-4,-3 0-6,-5 1-2,-1-1-3,-4-1 0,4 1-15,-3-1-8,0 1-11,6 4-2,-8-3 8,6 0 6,-2 2 9,0 0 0,3 2-3,0 0-4,0 0-10,1 2-4,-3 1-8,-1 4-4,-1 4 1,-1 2-1,1 2-1,-1 3 1,1 1-2,1 6 1,2 2 0,1-2-1,1 4 0,1-6-1,5-2 0,2 1 1,2-4 0,2 0 0,4 1-1,1-3-1,3 3 1,3 0-1,2-3 1,1 0 1,2-1-1,1-1 1,-2-4 1,3 0-1,-5-2 0,-1-4-1,1 0-1,-1-5 1,0-4-1,-1 1 2,-2-2-2,-1-5-1,2-2 2,0-3 1,-1-6 1,0 1 2,-1-6 1,2 0 0,0 3 1,1 1-1,0 1 2,-1-1-1,0 0 1,-4 0 1,0-2 0,0 2 1,-3-1 2,3 1-1,-5-3-1,0-4 0,-2-6-2,-3-4 1,-2-1 1,-1 0 2,-4 7 5,-1 3 5,-2 4 0,-2 2-2,-5 1-3,2 5-3,-4 1-1,0 5 1,-1 1 0,0 3-1,-2 1-2,2 1-2,0 4-3,-1 2 1,2 0-2,-1 1 4,2 1-1,-5 0-3,0 5-2,0 1-1,-4 3-2,0 2 2,-3 5 0,-6-1 0,1 2-5,1 2-8,4-6-18,7 0-10,5 2-48,4 1-20,4 8 65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7:05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2 0,'0'0,"0"0,0 0,0 0,0 0,-55 68,27-31,-5 2,-7 3,-3-5,-6-6,6-3,5-4,3-4,5-3,3-1,1-1,-5 0,1 0,-1 3,-2 4,-2 0,9 0,-23 15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25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4 96 600,'-31'1'275,"1"1"-87,-3 4-141,2 6-23,2 5-13,0 12-14,2 6-9,2 9 0,2 3 2,8 12 5,4 2 5,8 10 3,7 4-1,10-4 0,9-1-2,10-7 0,4-6 2,15-9-1,5-8 3,10-13-2,0-8 2,-3-17-1,-1-8 5,-1-19 10,2-7 3,-3-16 18,-6-6 1,-14-10 5,-10-4-4,-17-13-2,-8-7-5,-14-4-3,-12-6 2,-11 17 6,-9 8 0,-16 16-3,-7 12-4,-10 19-17,0 11-4,-7 19-8,0 11-3,4 14-20,1 11-20,16 15-48,4 8-20,12 7 65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24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4 208 564,'-21'-12'226,"-3"1"-143,0 3-35,-3 3-22,0 4-8,0 2-10,0 5-1,2 5 1,1 1 5,1 9 6,-1 1 1,0 4 1,0 2-5,2 5-8,1 2-3,4 8-2,4 4-2,6 5-1,3 6 2,9 4-4,4 0 2,9-3-6,6-6-1,6-7 2,4-7-2,7-7 8,4-7 3,10-8 4,-1-9-3,8-7 0,-2-3 0,-9-11-1,3-2 4,-8-6 2,0-8 7,3-6 5,-6-4 2,-5-12 3,-4 1-1,-14-15-4,0-5-1,-10-6-5,-5-3-2,-6 2 3,-8 0-2,-11 6 9,-2 7 1,-12 14 2,-6 7 0,-9 17-8,-5 11-4,-3 14-8,4 10-1,-11 16-4,-5 4-7,0 13-16,0 3-13,15 11-34,11 4-16,12 0 54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6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5 831,'7'-10'295,"1"-7"-258,2 1-13,-5-8-8,-3 2 0,-1 7-6,0 4-2,-1 11-16,2 6-5,0 23-1,4 10-2,2 19-10,1 4-17,2-3-108,1-3 99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24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4 212 482,'20'-18'213,"-24"18"-113,-2-2-18,-2-2-28,-1 3-5,-2 0-7,-2 1-9,-1 0-2,-1-1 2,-5-3 3,1 3 1,-4-2-8,1 0-8,1 3-5,-3-5 0,3 2 3,-2-1 3,3 4-5,3 3-2,-3-2-8,5 6-1,2 2-1,-1 0-2,3 4-2,-1-1-1,-1 5 0,0 3-2,0 2 2,2 1-2,4 2 0,1 0 0,2 8 2,3 1 3,0 5-4,2 3 1,7 9-2,-1-2 1,8 4-1,5 0 0,1-9-4,7 3-3,7-8-2,7-4-1,14-6 1,0-9 0,-1-13 7,-3-4-1,-7-15 1,-1-8 4,5-8 8,3-9 4,-4-8 8,-2-4 1,-11-13-4,-7-5-4,-10-11 5,-5-1 0,-11-4 8,-3-1 6,-12 10 4,-1 5 1,-13 20-6,-3 8-5,-12 16-11,-13 8-5,-3 12-3,-7 10-2,-4 16-2,-4 7-4,-2 13-24,1 3-12,11 9-47,10 3-13,15 5 59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17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4 780,'-19'-6'326,"6"4"-208,10 2-12,3 0-28,8-1-40,8 0-17,11 0-7,12 1 2,9-1 7,5-1-3,24 3-7,8 0-2,15 0-6,11 1 0,17-1 1,6-1 1,30-2 9,-4-1 6,15-3 4,4 0 3,0 3-10,5 1-1,-10 4-1,1 4-5,-11 2 4,6 1-4,-17 2-6,-4 1 3,-9 1-5,-15-1-1,-4 1-2,-7-4-2,-18 1 6,-6-1-5,-20-1 0,-11-1 0,-10 3-2,-2 1 1,-8 2 5,-3 1-4,-6 1-2,-3 3 3,-7-1-1,-2 0 1,-5 2 2,-4 0-4,2 6-1,0 3 2,1 9 3,-1 3 6,2 16 1,2 8 5,1 18 9,2 7-3,4 28 3,-1 13-2,0 24-8,-3 16-3,-7 16 0,-1 5 6,-8 6 19,-2-1 15,-6-9 23,-7-5 0,0-11 1,-1-10 0,3-21-18,4-13-5,2-29-23,2-17-12,2-29-14,3-12 0,0-17-5,1-8 1,-1-8-19,-2-4-13,0-3-33,-1-7-26,-7-17-77,0-13-37,-4-23 129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16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836,'16'-42'297,"-16"50"-255,1 0-9,1 12-14,-1 5 4,3 14-8,0 18 0,1 27-2,-1 15-3,0 27-1,3 12 2,0 9 2,1 8 4,3 7-1,-3 1-1,-1 8-7,-4-4 1,-5 4-5,1 0-1,-5-3 1,-1-2-4,1-18 0,-2-9 0,2-26 3,1-12 7,4-27 22,1-10 4,5-22 6,3-8-6,7-12-18,4-7-7,8-5-6,-6-8-1,-10-1 0,0 1 1,38-1-1,1-2-1,4-5 1,-13 0-1,9-5-2,3 0 1,10 0-4,2 1 2,4 1 0,7 0 0,17 0 0,5-1 0,12 2 2,11 0-7,-3 2 6,8 2-1,15 0 1,-5 3 6,18 2 6,4 2 4,1 3 16,8-1 0,-6-1 4,8-1 4,-8-3-14,1 0 6,0-6-12,-11 2-4,1-4 1,-14 0-9,-20 1 0,-3 0-6,-20 4-2,-13-1 2,-18 4-2,-13 1-1,-28-1-12,-3 2-16,-16-3-40,-7-3-14,-12-9-69,-7-8 92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12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84 665,'-56'-23'250,"57"32"-188,-3 1-15,2 2-5,1 6-8,-2 8-7,2 16-11,1 8-3,-3 20-4,5 5-3,0 16-1,-1 10 4,4 12-8,-8 2 3,0 11-1,-3 1-5,-1-3 2,0-1-2,2-4 0,2-8 4,-1-4-1,-2-2 2,3-9-2,0-3-3,2-9 2,3-8-3,1-10 3,1-5-4,11-9-9,2-7-2,7-14-7,7-6 4,11-12 5,11-5 3,18-8 4,5-2 1,5-11 3,5-3 2,12-6 2,6-2 3,9-2 3,12 0-2,-8-3 1,4 0-2,11 1-4,-5 0 2,9 5-3,5 0 0,-11 9 4,8 2-4,-2 2 1,-7 3-1,15 2 3,-5 1 3,-2 1 8,6 2 5,-20 2-7,4-2-3,4 7-5,-13-4-5,2 2 2,-5 4 1,-15-5-2,1 7 4,-6-2-5,-5-1 1,-7 3 6,-5 2 2,-9 2 15,-7 0-1,-5 3 2,-1 2 1,3 3-10,-5-2-2,-6 1-5,-7-3-5,-8-1-2,-1-1 2,-7-4-1,-3-5 2,-4 0 1,-4-3-2,-3-1 10,-4 4 5,-4-7 8,-4 0 10,-3 0 15,1 0-8,0-1-4,0 0-8,-4-2-28,-7 1 0,-28-30-2,25 22-4,0-1 1,1-3-5,2-2 0,-3-3 0,3 0-2,2-1 1,2-5 2,2 3 1,5-3 1,0 0 4,2-1 0,-2-3 3,2-1-1,-1-3-2,0-3 4,0-3 4,-1-5 1,2 1 2,0-4-2,3 2-4,-1-5 1,2 1 1,-3 4-6,-1-1 2,1 6-3,-2-1 2,0-1-1,2 7 0,0 1-1,-1 4-2,1 3 0,-2 1-2,-1-3 1,-1-2 2,-1-1 0,1 1 4,0 1-2,1 0-2,-1-2 3,0-2-4,-1 0 4,1 0 0,-1 3 1,2 2 2,0 2-1,0 2 2,-3-6-3,0-3-3,0-1 0,-1-4 0,-2 0 1,1-1 5,-5 0 12,-2-2 6,-5-1-1,-2-1-3,0-3-8,2-1-9,-2 1 0,-3 0 4,-2 4-7,-5 1 1,1 8 0,-2 5-2,-2 6 3,-4 0 1,-4 2-4,0 3-2,-12-1-8,-3 4-3,-2 3-1,-4-2 0,6 4 1,-3 2 1,-8-4 3,-2 6 1,-6 3 2,0 2 3,0 3-1,-5 8-5,-8 1 2,-3 4-4,-6 3-5,-2-2 2,-3 5-3,1 2 1,-10-1 10,2 2 4,0-4 4,0-3 2,-1-2 4,0-1 0,3-7 3,-8-1 2,8-4-6,3-1 1,3-4-2,7-3-2,2-2 3,0-4-3,7 2-2,-2-4 2,7 3-2,-1 0 4,2 0-4,6 3 0,3-3-1,-4 1-7,2-1 7,-3-1-3,5 5 3,11 0 1,3 3 3,0-2 3,-2-1 11,-1 0 9,9 1 1,5-1-3,12 0-6,4 4-2,8-2-9,1 3 0,5-3-29,3-2-33,6-6-70,11-8 74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20.2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89 1228,'-9'-7'436,"4"2"-364,5 3-26,-2 1-10,-2-5-2,3 3-25,-6-4-9,8 5-7,0-1-4,-1 1 1,0 1-1,0 0 3,6 0-1,21-4 7,31-3 2,-13 6 0,4 0 1,13 5-6,4 3-7,4 0-7,-1-1-2,6-4 6,3-2 5,8 1 0,4-2 4,-2 0-5,2 2-3,-2-6 4,-1 6-1,-3 4 0,-7-1 6,0 7 2,-3-3 1,-9-1 1,-4 2 3,-16-5 7,-4-5 2,-10 2 8,-6-2-5,-10-1 0,-3 5-1,-8-5-1,-3-2 9,-5 3-1,-5-6 1,-9 3-22,-4 3-16,-16-3-23,-8 3-10,-17-1 11,-5 0 6,-9 2 19,-2 3 8,-4-1 10,-6 3 9,-3-3 11,-2-1 7,2 4 7,7-1 2,3-4-3,3 0-3,9 0-3,1-5-11,11 7-8,8-1-2,2-4-10,5 4 3,8-4-4,3 0 1,12 3 0,6-3-3,9 3-4,0-1-8,6-3-11,2 0-7,10-2-4,10 4 2,10 2 9,6-1 9,12 3 1,3 1 5,9-2 1,3 1-5,12 7 0,1-3-5,7 6-8,2 0 3,0-7-1,5 4 2,-4-3 9,-2-1-2,-7 3-8,-3-3-17,-8-1 620,-6 1-447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6:23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7:07.8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5-3 833,'-12'2'355,"-31"46"-150,37-5-183,1 12-6,5 24-1,0 19-1,2 18-3,0 16-5,0 25-3,-1 1 0,-2 7 1,-1-9 0,-4-28 4,-3-14 4,-1-27 8,-1-16 12,0-24 20,2-11 1,1-21-7,0-5-9,-2-10-28,-5-4-12,-6-14-13,-3-14-12,-2-30-6,3-15 8,4-31 3,5-11 8,8-8 2,2-2-2,6-1 2,-1 3 1,6 11 7,2 4 2,2 21 3,2 8 3,-6 21 4,4 15 3,-7 25 4,-1 9-4,4 15-15,-2 11-5,11 31-4,1 20 0,1 42 15,2 17 1,-5 22 4,2 4 5,-4 0 3,-2-7 4,-1-19-4,1-9-4,6-24-67,7-6-22,2-18 43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7:03.9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33 1177,'-4'0'440,"3"2"-353,5 2-47,4 2-23,4 6-18,1 3 1,3 10 2,-1 4 1,0 5-3,0 1 3,2 1 15,-3 0 7,0-1 16,-1 0 4,-4-6 8,-3-7 1,3-8 22,8-4 4,13-12 3,12-9-3,27-37-29,18-21-11,28-45-75,-57 58-58,0-1-142,207-198-160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48.8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8 929,'26'-5'329,"23"1"-281,14 2-35,19-6-10,10 3 2,12 0-5,9-1 0,15 1 3,3-1-7,10 5 0,7 0 2,0 2-3,7-1 7,4 0 23,-2 1 9,3-5 16,-7 2 5,-5-7-13,-3-2-3,-17 1-9,-2 0-5,-15 6-8,-8-2-7,-13 3-10,-8 1 0,-20-4-22,-6 4-20,-13-2-44,-6-1-25,-8 1 70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48.3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6 127 441,'-4'-27'97,"-4"8"-233,-8 5 81,-6 6-32,-2 6 94,-4 5 178,3-1-40,7 5 33,4-1-38,7 0-42,9 5-12,12-1-16,6 1-3,23 2-1,9-3 3,27-3-6,12 0 0,18-8 4,11 0-5,7-8-7,7-3-2,11-3-21,-5-2-5,7 1-13,-6-3-10,-13-1-9,-5 3-12,-16 4-23,-18 4-20,-19 8-43,-13 0-16,-28 7-260,-7 4 258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5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930,'-5'10'339,"-8"20"-286,1 12 9,-9 22-32,-11 8-21,-3 9 659,-3 1-506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47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32 668,'72'4'270,"27"-9"-157,14-4-77,27-8-16,7 0-6,14-7-2,6-1-8,-1 1-3,8-1-1,-3 0-4,1-3 9,-6 1 6,-7 1 3,-8 1 5,-13 7-7,-15 2-2,-11 3-2,-23 6-4,-6 4-5,-17 7-40,-9 3 16,-11 7 8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47.1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9 116 658,'-96'-30'265,"80"26"-171,3 5-2,3-3-31,1 7-10,3 4-26,1-2-9,0 7-11,1 3-4,0 10-4,-1 7-2,0 9 2,0 0 0,0-2 0,2-2 2,3-12-5,1-5-2,5-10-3,-1-7 2,6-6-1,0-11 3,4-14 3,3-5-1,7-13 2,1-2-1,2-4 0,0-3 2,-6 4 1,-6 0-1,-9 17 1,0 10 1,-6 14 16,2 5 10,1 9 9,-3 6 3,3 17 1,1 10-3,3 13 5,2 3-4,8-2-5,7-1-4,16-9-12,10-6-2,22-12-45,9-5-32,2-22 40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14.9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35 931,'2'1'332,"4"-1"-270,8-6-55,5-2-6,14-8-13,4-7-19,5-5-43,3 0-8,-1 1 46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14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2 10 721,'-11'-7'305,"-4"5"-189,6 1-8,-6 0-47,-3 5-23,4 4-29,-2 6-7,3 10-3,3 11-1,3 13 3,2 6 0,7 8 0,1-9-2,5-12 3,2-5-2,5-17-1,4-5-3,4-13-26,3-8-7,-2-14-50,-4-8 51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14.3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3 774,'3'1'378,"-3"-1"-102,6 5-203,-4-1-34,7 8-31,6 9-5,-4 11-13,-2 8-14,-2 7-36,-2-1-18,6 2 614,4 0-423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13.7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23 994,'6'-24'402,"-8"28"-284,1 3-22,-2 6-59,-1 6-21,-2 10-17,-2 11-26,5 15-73,-5 9-19,1 7 66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13.4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6 736,'-3'-1'297,"3"-2"-194,0 2-36,-1 0-13,0 0-7,1 1 0,-1 0 4,0 0-3,0 0 2,1 0-2,0 0-8,2 20-3,6 35-20,-3-18-8,4 19-8,-1 9-4,0 15 2,0 3-1,-4 5-1,-2-3 1,-4-6 2,2 0 4,-5-14-1,0-5 0,0-16-1,-1-10 2,2-16 0,3-8-2,1-6-2,0-3-7,3-3-6,-3 1 1,0 0 1,6 0 4,15-6 7,31-14 1,-21 7-1,6 0 1,-1-2 0,0 4-1,-2 2 2,-1 0 0,-2 6-1,-2-6 1,-3 7-2,-1-2 1,-3 2 0,0-1-1,-2 3-1,-2-1-14,-2-3-46,-2-3-21,-1-6 507,-8-8-345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3:56:12.7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,0 0,0 0,0 0,0 0,0 0,0 0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8.9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9 986,'30'37'383,"10"-33"-291,7-12-35,8-9-36,4-19-93,4-3 48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8.7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49 801,'11'38'376,"-3"11"-153,-2 4-89,-3 5-83,-1 1-22,-1-4-30,-1-5-10,-3-5-10,1-10 4,-2-11 8,0-4 7,-2-17 2,-1-6-3,0-21-2,1-10-1,0-12 5,3-7 10,0-3 18,1-4 11,2-3 25,-1 0 2,3 2-20,3 4-10,7 9-27,4 11-12,-2 16-2,1 9 0,2 18-2,1 8 1,8 21-1,1 8 1,1 22 2,2 5-4,-1 7-11,4 4-12,-9-13-33,2-3-24,-2-15-34,-11-9 6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5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 946,'-6'-4'364,"5"3"-244,3 4-84,4 8-21,7 5-6,5 15-3,5 9-3,5 10 2,-1 4 0,3-1-14,4-2-15,-3-11-54,-1-4-35,-3-10 67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8.3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 688,'10'-2'310,"-5"7"-148,0 9-38,1 12-55,1 10-23,3 9-32,1 4-10,0-1-9,-2-6 1,4-6 1,-3-5 1,-4-18 8,0-1-3,-5-13 1,3-8 5,-2-9-2,-1-9 2,-4-7-2,-4-4-3,0-3 0,3 2-4,9 1-3,2 2-22,11 7-55,4-3 238,-3 6-139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8.1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75 856,'-9'15'319,"3"2"-251,3 5-32,-2 8-22,5 4-16,8 7-4,3 1-2,5-6 4,0-6 7,-3-12 5,2-11 11,0-3 3,2-16 3,-1-3-2,0-12-7,-5-3 0,-4-3-2,-5-1 4,-5 2 6,-7 3-2,-6 8-1,-3 1-2,-4 12-4,1 1-4,5 4-6,1 4 0,8-2 0,3 1-5,5 0-8,7 0-3,9-1-8,7-4 5,5-2 11,3-3-1,3-2 3,-1 1 0,10-1 4,1 4-2,-4 3 1,0 3 0,-12 6-5,-4 3 1,-6 8-1,-4 5-5,-5 6 2,-4 6-1,-4 3 1,-3 1 3,-7-4-2,1-4 3,-2-11-2,0-5-5,3-8-16,2-9-8,3-2-4,1-7 7,-2-12 18,2-1 9,4-8 8,2 4 2,11 0 7,1 3-3,-2 6 0,3 4 0,-1 9-2,-1 3 1,3 8-1,2 4-4,0 12-2,3 6-1,0 10-2,-3 0 1,-1-2-1,2-3 2,-6-7 2,4-4-2,-3-10-2,-6-8-1,4-9 3,0-12 4,-3-9 12,4-1 4,-10-7 5,-1 5 5,-9 0 5,-6 2 3,-7 10-7,0 7-7,-15 12-30,2 8-32,-4 12-41,-1 5-12,16 7-9,1-1 4,16-10 70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6.9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0 956,'-6'49'384,"6"2"-268,-1-6-57,1-4-15,1-8-48,1-11-19,4-3-33,3-5-6,-3-9 5,0 3 6,-3-11 27,-5-4 10,0-2 10,-6-6 12,-4 1 14,1 1 5,-4 1 13,4 4 4,1 4 6,3 0-8,5 4-19,3 0-9,5-2-11,4 1-5,10-4 0,1-5-1,11-3-8,3-3 4,-5-4 3,4 2-1,-7 2 6,-3 1 0,-5 7 7,-4 2 13,-7 6 22,-5 2 11,0 2 2,-4 4-8,-10 0-15,-1 6-18,-10 7-15,-6 3-9,2 1-11,-4 0-1,9-5-3,8-4 2,9-4-1,6-5-3,9-3 1,3-4 1,0-8 5,2-1 8,1-5 9,-4 1 2,0-2 8,-1 0 1,-2 2 11,-2 0 1,-1 9-3,-5 1 0,0 3 7,-1 3-1,-2-3 1,0 0-6,0 2-17,-6 15 2,-7 36-6,18-26 1,3 4-15,-1-2-16,1 2-11,-2 1-3,-2-9 0,-4 2 0,-10-14-14,-3-2-14,-18-1 48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6.2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73 919,'-12'-29'355,"5"34"-274,2-5-12,13 0-49,6 0-10,13-4-9,1-2-2,-1-3 1,1 0 6,-4 1-1,2 3 2,-6 4 0,-1-2-2,-11 0-2,-1 2 0,-1 1 0,-6 2 3,-3 6 2,-4 1 0,-12 8-4,-1 3-2,-6 3-3,-1 3 0,4 0 1,-1 2-3,8-5-10,3 2-9,10-3-7,3-4 3,5 2 9,4-4 8,4 0 11,-3-4 4,7-4 13,-5-3 10,-1-5 11,4 5 3,-7-2 2,2-2-10,-5 4-10,-5-6-6,-1-1-1,-3 5 1,3-3-5,1 0-2,-1 0-16,-3 11-3,-29 31-4,25-29-3,7 3-3,2 1-1,2-1 1,3 0 3,3-1 8,-1 2 1,4-3 4,0 0 1,-2 1 3,-1-3 1,-5 3 0,-4-2 0,-4 3-1,-5 0-1,-6 3-6,-1 4-6,-6-6-31,3 3-17,-3-8-25,-3-4-15,7-8 66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5.5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16 838,'35'-16'360,"-36"32"-148,1 6-143,0 3-4,0 14-6,-4 4-17,-1 20-21,1 12-6,-7 19-16,1 7-4,-1 10-1,-3 0 1,3-8 0,3-8-1,0-22-21,4-13-19,-1-26-50,4-9-20,1-24 73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5.2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858,'-6'32'335,"3"20"-242,3 6 9,4 25-36,1 4-7,4 10-19,0 5-3,-4-1-2,0 2-5,-6-3-8,-5-5-4,-3-18-12,4-5-2,0-23-7,3-13-8,1-17-29,-3-12-27,6-10-50,0-9-10,3-13 77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4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5 0 777,'12'31'360,"-2"2"-171,-7 8-75,-2 2-20,-10 1-55,-3 0-18,-14-3-26,-1-1-11,-2-7 0,0-4 2,6-10 13,5-7 5,5-12-6,5-3-1,2-15 0,3-4-3,4-6 7,5-6 2,5 5-2,2 1 3,4 9 1,-2 2-1,2 10-2,3 4-2,-2 4-3,-1 5 1,4 9 1,0-1 2,1 1 3,-1-1 0,0-6-5,-3 0 1,1-2 0,3-2-1,-4-7 1,3 1 0,-3-4 0,-2-4 2,0 2 1,0-1 1,0 0 2,0 1 1,-2 2-1,0 2 0,-1 4-6,-2 4-12,-2-2-41,-3 2-29,-4 1 47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4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41 945,'-13'0'378,"6"3"-280,2 1-6,5 7-49,4 9-17,16 17-2,7 7 0,7 19-2,1-1-4,-1 1-9,-5 4-5,-8-11-12,-7-2-4,-14-4-2,-6-7 1,-12-5 8,-5-1 5,0-15 4,0-6-4,3-12-7,4-10-4,2-8-17,3-7 1,4-8 2,5 0 2,9-2 9,2 1 4,13 3 6,2-6 0,8 1 4,1-3 0,2-4 0,5 2-1,-5-4 2,1-4 3,-4-3 0,-9-4 1,-4 0-4,-8 5 1,-8 9-2,-3 5 1,-8 18-5,-5 4-7,-3 17-18,-4 11-3,-6 19 3,2 11 4,1 14 22,4 3 4,15 4 15,3 0 5,8-3 9,-2-9 1,4-7-11,-1-7-13,1-15-37,4-2-22,-3-17-59,6-8 66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3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0 903,'19'102'342,"-29"-69"-254,2 5-58,6-3-16,5 5-10,6-1-1,8 0 6,-3-2 10,8-2 19,-3-3 12,-4-7 17,-2-3 3,-6-9-3,-3 0-4,-4-6-8,-8-2-8,-9 6-47,-4-4-35,-14 1-82,0 1-42,1-2 98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3.3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14 784,'-8'-16'290,"5"24"-216,3 1-7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6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592,'21'44'240,"-27"-41"-150,2-2-6,6-8-23,0-6-12,0-15-19,-1-7 0,1-1 3,4-1 7,2 13-8,0 6 1,-5 9 8,-3 6-8,2 9-8,-3 5-4,-1 13-19,-2 5-1,2 6-1,3 0-2,8 0-13,3-1-7,2-2-6,0 0-12,-4-4-11,-2-5-14,-4-1 3,-3-2 3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5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700,'-13'18'305,"10"-3"-171,3-3-35,10-4-52,10-2-21,12-7-19,11-5-14,10-12 111,6-1-82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3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 563,'19'4'259,"9"-1"-124,5-4-55,8 0-14,1-3-19,-2 0-7,-6-1-5,-7 3-2,-3 4-4,0 2 2,-3 10 14,-2 2-1,-6 6-2,-3 7-8,-5 11-17,-3 4-3,-4 1-11,-2-5-3,0-8-28,1-4-29,1-19-46,2 4 56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2.9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1007,'-11'54'355,"11"-52"-313,1-2-1,-1 6-21,9 6-5,0 12-17,3 11-12,-2 2-37,-1 5-21,-2-5-79,-5-7 89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2.5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0 906,'-10'13'354,"2"4"-283,5 1 8,6 0-128,5-1 353,8-2-240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2.3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9 640,'-8'2'263,"7"-1"-170,3 1-31,7-1-24,4 0-6,8 2-2,1-3-4,-1-4-12,5 0-5,-8 0-4,-1-1 2,-1 5-3,-8-2 0,1 2-2,-4 0 1,-1 2 2,2 7-2,-1 4 1,1 10-4,0 6 1,-2-2 0,0 8 1,2-8-9,3-5-119,-1-4 92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2.0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3 804,'3'7'339,"14"49"-185,-6-13-66,2 5-16,6 5-18,-2 3-13,7 4-21,1 3-3,-3-5-14,-1 0 0,-9-8-3,-4-6-5,-8-4 3,-6-5-3,-9-12 6,0-1 4,-3-15-2,3-4-4,2-10-13,0-13-7,1-11-4,0-8 4,6-10 11,3 0 7,5-14 11,5 0 0,7-2-2,3 3 0,6 7-6,1 3 0,2 7 2,1 3-1,-2 11 3,0 5-1,-6 7-1,-4 3 5,-5 6 3,-4 5 2,-3 5 14,2 4 2,-6 2-10,-3 5-3,-1 12-14,-1 7-9,0 13-4,1 1-7,4 2-14,0-4-13,8-6-16,2-6 0,9-7-6,-3-5 3,-1-14-16,-2-6-15,-1-11 63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1.4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348 560,'-8'7'302,"4"-2"-31,4-5-211,2 1-24,9-4-29,3-2-5,7-1 4,4-3-2,1-6 0,4 7 4,4-1-2,-4 0 4,-3 9 0,-6-4-4,-4 6-1,2 4-3,-2 2 0,0-1 0,-3 1 1,-1 0-1,-1-5-4,4 4 0,-1-6-3,-2-7-4,4-3 16,-3-9 5,0-6 14,-2-3 4,-6-6-9,-2-5-6,-9-5-11,-5 1-2,-7 3-2,-3 5-3,1 15-12,1 7-8,0 15-11,-1 10 0,1 20 13,0 9 11,7 13 10,5 12 9,8 2 2,2 3-2,1 2 1,4-2-6,-1-4-3,0-4-1,3-11-32,-1-10 23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1.0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0 674,'-9'6'287,"-2"2"-146,-5 3-69,0 3-4,1 4 10,1 1 0,4 1-15,1 5-10,2 4-32,4 4-13,3 8-8,1-3-6,6-3-11,4-6-5,1-7-13,0-4-4,4-6-1,-1-4-1,3-9 1,0-4-5,2-9-1,-5-4-4,-2-7-102,-3 0 106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0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597,'25'-21'271,"-25"28"-127,1 7-48,2 3-10,6 12-23,4 2-15,6 8-10,7 4-3,-4-4-11,5-1 1,-8-2-8,-3-7-4,-8-5 6,2-6-1,-7-12 3,-3-3 1,0-2-4,-6-4-1,2-7 3,-4-4-3,-3-10 1,-1-3-1,0-7-4,2 1-5,3 5-4,1-1 1,5 6-11,1 2 2,5 0-10,3 2-15,3 3-22,0 1-12,3 2-18,2 2-2,5-3-19,3 2-89,1 0 133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0.4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495 788,'26'35'303,"-24"-32"-218,-2-3-20,-3-2-7,-3-2-2,0-1 10,0 5 7,1-1-7,-2 3-8,1 5-28,-4-4-12,4 8-22,-2 3-12,-5 4-14,0 6-7,-1 5 0,2 4 6,5-3 8,6 3 5,1-1 7,4-1 3,10-1 6,-1-3-1,4-6 0,3-1 0,-5-8-3,0-4 1,-1-7-1,-4-6-1,3-6 3,0-5 2,-6-8 8,-1-9 6,-7-8 4,-5-8 2,-6-10-6,0-2-2,-4-7-5,2 5 0,2-1 0,-1 3-1,-1 10 2,2 4-3,-5 11 2,7 6-4,5 8-1,-3 4 3,7 10-4,-3 1 0,4 4-4,6-5-1,9 0-3,3 0 6,4-5 0,4 3 2,0-2 0,3 2-3,1-1-17,-1 1-16,0 0-35,-4-5-24,-5 0 62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58.9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0 363,'8'29'143,"-18"-36"-157,4 0-34,1-7 2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5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1108,'6'1'386,"7"-1"-347,3 0-15,11 0-9,-1-9-2,6 0-19,3-2-10,-4-3-29,1 5-12,-6 0-14,-5-1-6,-12 4-15,-1 5-6,-19 1 63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48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166 587,'-52'22'241,"46"-25"-150,0 1-51,1 2-10,2 0-17,0 0-2,0 0 9,-2 0 7,3 0 12,-1 0 4,2 0 5,0 0-5,0 0-10,1 0-1,0 0-16,0 0 0,0 0 2,0 0 0,0 0 3,0 0 2,0 0-4,4 0-3,4 0 4,26 1-3,-25-1 0,-2 0 0,5-1-4,0 0-5,0-3-4,4 3-3,3 1-2,-3-3 1,10 3 0,-5 0 1,7-2-1,1 1 0,2 1 1,3 0 4,0-1 2,4 1-2,1-1-1,7 0-1,-1 1-1,3 1-1,2 0 0,-3 0-1,6 2 1,3 0-1,7-3 0,-1 0 0,0 0-2,-2-3 4,-7 0 0,2 2 0,4 1 2,-1 0-3,4 0 0,-4-1 2,-2-3-2,3 1 1,1-1 1,4 0-2,5-1-3,0 0 2,2-2-2,-1 0 1,1 0 1,3 1 0,1-2 3,-5-1-1,1 2 1,2-1 0,0 1-4,2 3 5,-1-2-2,-4 2-1,1 1 1,0 2-3,4-1-1,-2-1 4,-2-3-2,0-1 3,0-3-1,4 1-1,2 2-1,-6 1 0,-2 6-2,-2 0 2,-3-2-1,4 3-2,-3-1 4,-2 2-1,-2-2 1,4 0 1,4 0-3,-3-3 0,4 3 5,-4 0-3,0 0 3,8 1-5,-2 3-4,2-3 5,-1-1 0,-5 0 5,2 0 7,4 1 7,0 3 0,0 0 3,0-1-7,-4-2-6,6 1-4,1-3 1,-5-1 3,-2 0-2,-11-2 5,0 0 4,-4 2 7,-3-1 7,-7-1 3,-5 1 0,-11-2-7,-2 3-5,-7 2-3,-2 0-2,-6 1 2,-6 0-5,-3-1 1,-1 2-3,-4-3-2,2 1-3,0 0-8,0 0-13,0 0-41,0-1-35,-1 0-39,0 0 72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7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1 821,'20'27'339,"10"11"-201,0 1 5,1-2-33,0-3-25,1-11-35,-1-4-21,-8-10-23,-5-4 1,-11-6 15,-5-5 18,-5-11 24,-5-4 3,-1-11-14,-2-4-18,-1-5-26,-1 0-24,0 7-72,-1 7-42,6 11 212,1 6-99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6.9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952,'1'-4'325,"6"10"-302,3 2-12,0 10-45,4 9 27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6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5 477,'31'-22'275,"-2"13"-3,-5 7-102,1 16-49,-4 12-25,0 15-41,-3 5-22,-1 5-19,-3-1-6,-2-7-6,0-5 0,-3-9-14,3-5-16,-3-9-23,-2-6-12,-5-10 5,-2-6 16,-4-8 24,-7-4 12,-3-6 8,0-3 5,-5-2 6,2 3 4,2 5 7,-2 3-1,9 6-7,4 0-3,12 1-8,3-3-4,6-3 0,10 3-2,-2-2 1,2 4 0,7 12 0,-4 0 4,4 10 0,2 4-1,-2 3 1,1 7-2,-9 3 0,-1 0 0,-4 3 3,-8-3 2,5 0-2,-8-4 2,-5-8-4,4-3-1,-6-8-1,3-3 5,5-6 1,-1-4-1,-2-9 5,1-1-5,-6-7 2,-3-3 1,-3-2-3,-9-5-1,-6 3-5,-6 4-2,-10 9-8,-3 4 0,1 11 2,2 1 1,9 4 5,11 1 3,11 1 3,3-1-1,10-2 0,10-2-3,18-5 2,6-4 2,7 2 4,-1 0 5,-3 4-3,-1 7-1,2 11-3,4 5-5,-2 10-1,-4 7 1,-8 4-1,-8 3 1,-11 0-1,-9-3 0,-4-3 2,-3-6 2,-5-11 8,1-6 5,-6-11 2,-1-2-3,4-10-7,0-2-1,3-12 4,4-2 1,-2-8 4,2-4-6,6 7-5,-3 1-1,2 11-4,2 7-1,1 14-6,2 9 2,2 12-2,0 6 3,-2 2 4,-4-3-1,1-3 0,2-4 2,-1-5-2,3-3-2,-1-5 0,-1-3-2,-1-5 1,-2-4 3,1-3 3,-3-5 6,-2-5 9,-1-3 7,-7-6 1,-3-3-2,-2 2-10,1 15-6,4 7-5,-1 0-9,-9-15-43,0 9-33,-4 8-5,4 3 41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5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112 667,'-33'-50'315,"5"11"-157,13 21-59,5 12-31,14 21-39,4 8 3,13 24-17,13 10 0,13 14 13,2 4 4,7 3 8,-3-3 2,-10-10 0,0-4-3,-9-15-14,-6-4-8,-7-7-9,-12-7-3,-13-5 4,-6-4 0,-17-7-4,-2 1-4,-7-7-7,-1-3-1,6 2-12,3-5-9,12-2-42,5-4-24,9-9-50,11-2-204,7-7 244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5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24 759,'-25'-21'310,"22"20"-189,4-5-35,15 7-39,5-1-12,7-8-14,6 2-3,2-7-4,1-1-2,2 0-7,2 0 1,0 5 2,1 0 7,-4 9 17,-2 2 7,-6 8 4,-2 8-3,-7 10-12,-5 4-5,-4 4-6,-4 3-7,-2-5-4,1-1-1,-1-9-5,0-2 0,3-4-16,-3-4-8,-1-5-19,-3-4-11,-2-6 5,-6-3 5,-2-5 17,-2-5 12,-8-3 11,-1 0 3,0 1 7,0 5 9,5 2 6,3 3 2,10 2-7,3 4-8,6-3-8,8 1-3,0-4-8,3-4-9,7-1-23,2 0-7,6-9-6,4-1 0,4-7-6,-4-6-16,0-4-93,-10-4 112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5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36 907,'-29'32'320,"0"5"-287,0 18-20,2 5-9,8 8-3,3-1-2,10-12 1,6-5 1,9-18-1,4-9-1,5-15 0,5-8 10,6-20 16,4-11 7,-2-18 6,-2-8-9,-13-6-12,-6 5-4,-16 9-5,-9 8-1,-10 16 0,-12 6 0,-2 19-5,-3 5 2,2 9-3,7 1-1,12-4 3,8-2-1,9-6-6,7 1-1,12-8-6,5-4 2,16-4 5,13 3 1,11 1 4,5 4 0,-4 9-1,-8 0-1,-11 11-1,-4 4-2,-3 7 4,1 4 1,-8 4-1,-5-2 2,-9-9-1,-4-3 2,-4-9 4,-1-3 2,-2-5-2,-3-8 2,-8-14-3,1-9-1,-1-17 1,0-3-5,1-12-4,-3 1-1,2 11 1,2 9 2,4 19-1,4 11-2,3 9-5,6 7 0,12 15 3,0 3 4,13 14 4,-3 1 2,-2-2 6,0 0 4,-6-10 0,-1-2-1,-3-7-4,-5-5-6,-7-10 0,-7-2 1,-2-8 0,-5-3 2,-2-8 2,-2-5-2,0-11-2,0-4 1,6-7 3,3-1 5,8 4 3,6 9 2,8 11-6,4 11-4,9 14 0,7 8-4,5 13-4,2 4 4,-9 2-3,-3-2 3,-9-3-2,-3-2-17,-8-3-33,-4-4-19,-6-5-32,-6-6-6,-7-8-210,-4-5 220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4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 485,'5'3'221,"6"16"-92,5 6 1,9 19-19,4 6-9,11 11-15,4-1-6,1-11-17,-5-9-11,-10-18-21,-4-4-11,-9-9-12,-6-3-4,-11-14 6,-6-10-1,-5-9 1,-3-9-1,-4-13-15,-2-1-6,3-12-19,6 8-13,13 8-31,11 6-14,15 16 52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3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310 222,'0'-1'146,"-7"-15"14,-28-41-68,7 23-39,-3 2-4,8 7 17,2 1 9,7 8 7,7 3 0,7 4-24,6-2-10,10 1-4,5-4 1,14-1 6,8 1 2,5 1-12,1 7-9,-6 12-16,-7 8-8,-7 14-3,-4 4-3,-6 9 3,-5 4-2,-3-1 1,-5 1 0,-1-11-1,2-2 1,0-11-3,-1-5 0,0-11-2,-1-8 0,0-15 0,1-5 2,-1-13 0,0-1 1,-2-4-2,-2 0-1,2 7 1,-1 1 0,-1 17-3,2 5-3,8 16-1,0 10-2,7 15 4,3 9 0,2 7-1,4 1 0,0-6 0,-2-4-1,-3-13-9,-2-2-8,-7-15-13,0-4-1,-7-10-4,-3-7-7,-3-11-41,-4-6-108,-6-10 130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3.4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0 794,'-21'15'408,"8"5"-62,14 11-296,6 5-22,7 7-57,0-2-28,11-1-56,-5-5-42,-4-13 9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5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2 0 848,'0'4'345,"2"9"-199,-2 5-21,-6 15-28,-6 6-11,-12 12-36,-5 6-15,-9 7-25,-2 6-18,0-3-41,4-3-20,5-18-48,8-5-9,18-18 82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2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45 580,'-9'-37'252,"10"14"-139,10 4-25,10 4-55,10 2-12,8-1-11,3 3-5,1-5-8,0 3-4,5-5-11,0-2-9,6 5-11,1 0-2,-3 6 10,-2 3 6,-11 5 11,-10 1 9,-8 10 36,-5 3 18,-5 13 41,-6 5 6,-9 12-18,-7 5-14,-13 2-32,-2 2-8,-10-7-13,-3-3-4,-5-10-4,0-7-11,3-14-13,3-9-4,12-14-3,2-9 7,12-14 11,2-8 9,11-6 15,4 3 6,9 11 14,6 12-1,5 16-7,7 8-7,9 11-12,4 3-3,2 3-33,-2 3-22,-8 1 28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2.5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678,'24'41'299,"0"7"-161,-10 5-72,-5 4-19,-8-7-29,-4-3-14,-3-7-32,-2-8-20,4-8-9,-3-8 6,3-12 31,0-5 14,-1-13 13,-2-5 7,0-10 10,-2-3 4,0-2 6,1 3-2,4 7-3,2 5 2,4 6-6,3 2-6,4-1-11,3 0-5,2 0-2,2 2-1,4 2 4,0 2-2,6 9 1,0 1 0,3 10-2,-1 3 1,-1 5-1,-7 2-1,-5 5 3,-5-1-2,-4-2 0,0-2-5,-4-3-18,1-2-17,-3-5-34,-3-4 87,-4-8-25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2.1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598 752,'36'110'268,"-34"-40"-229,0-2-3,4-12-12,1-13-9,3-18-9,-1-9-1,-3-21 36,1-8 25,-2-23 41,-1-9 11,-1-23-22,-3-11-18,-6-20-37,0-10-14,-7-15-19,-3-3-5,3 18-24,-2 16-1,8 47-2,1 18-3,-2 23 9,0 11-11,-3 22-39,6 17-20,5 16-232,8 8 218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1.7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02,'2'4'274,"6"15"-271,6 10-37,3 8 29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1.6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9 813,'2'12'339,"6"8"-218,0 13-13,2 4-9,4 4-31,1-2-20,0-5-28,-1-7-7,-2-8-7,-3-4 0,-5-10-2,0 1-4,2-7-1,-2-11 1,3-10 4,-1-14 2,5-12 0,1-4 1,7 5-3,4 9 0,2 13-1,0 11-3,3 14-3,0 8 0,-1 20 0,-1 8 2,-7 14 4,-6-1 1,-4-1 2,-3-5-11,-6-9-42,0-4-19,-8-9-23,-1-5 3,-6-12 25,-3-6 11,0-13 17,0-4 9,-3-14 15,1-5 12,5-10 13,4 1 2,13 9 5,7 8 5,9 13 7,6 4 6,7 7 14,4 1 3,4 4 5,2 1-11,-3 4-21,-1 4-12,-1 13-18,-5 4 0,-5 6-7,-3 3-11,-18-1-42,1 2-30,-13-1-12,-4-6 53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1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2 0 803,'-18'11'314,"-3"6"-218,-12 10-59,-5 7-19,-11 11-6,-3 6-5,-2 2-4,2-1 1,4-12 0,2-10 1,7-16-1,6-7-2,12-13-5,8-2 0,10-8 1,3-1 2,12 0 2,3 2 0,14 6-1,9 7 0,2 8 2,2 7 2,-3 5-2,-2 1 1,3-1-30,-1-5-29,8-3 34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0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77 1141,'-8'54'385,"8"4"-377,0-1 8,-2-9-33,-2-5-30,-5-10-48,-1-6-33,-1-8-49,-1-7 17,2-11 53,-3-6 48,2-12 106,-1-8 17,3-14 11,3-6-12,3-11-29,5-1-4,5 1-14,5 8-2,9 15-4,4 7 3,10 13 18,8 4 11,9 9 12,1 5 1,-3 13-12,-8 8-10,-13 12-12,-5 6-8,-14 1-7,-6 1-5,-14-6-13,-7 3-6,-6-5-21,-6-5-4,-7-14 7,4-12 2,-1-16 14,4-8 6,10-16 3,1-4 2,17-8 4,6 1 5,13 14 0,5 8 3,8 19 12,4 12 2,3 12 9,2 6-3,-1 6-7,0-4-8,-2-3-41,2-3-170,0-6 141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40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-3 647,'3'0'252,"-3"20"-167,-2 12 0,-7 26-25,2 11-15,-5 8-27,-1 1-4,9-11-2,-2-9-2,8-13-4,7-9 1,-1-15-4,2-8-3,2-12-4,-4-6-2,-1-15 0,1-2 0,-5-10-7,-1-4-6,-2 2-11,-5 0-1,-5 7 13,-2 6 6,-2 16 7,1 6-1,-1 11-2,-1 4-1,4 3 6,0 0 2,9-6 1,4-4-1,13-14-3,9-5-1,3-14 10,6-2 11,-1-4 20,0 2 7,1 10 6,-2 4-4,-3 10-4,-2 10 0,-7 15-6,-6 6-4,-2 17-11,-7 3-20,-1 3-59,2 2 43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9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0 779,'-13'13'311,"-5"15"-206,-2 10-23,-4 13-34,-3 4-18,4 7-26,2-4-23,5-10-53,6-7-43,17-17 66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9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00,'10'37'312,"10"15"-222,2-2-2,-1-2-38,3-2-17,-7-11-23,3 1-6,-4-6-26,-2-5-17,-2-3-33,-4-6-18,-8-10 5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5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1021,'-6'19'393,"3"-3"-302,3-4-66,5-7 59,1-3-73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9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835,'-14'17'282,"9"12"-273,4 5-15,10 12 4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8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16 626,'1'12'267,"6"-3"-146,13-5-66,7-4-14,6-10-11,3-10-4,2-7-20,-4-10-23,-3-10 9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8.8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0 831,'-11'10'316,"-4"10"-237,2 7-11,0 18-28,0 7-18,10 12-19,-3-1 0,8-1 0,4-6 0,2-10-5,4-6-9,0-13-23,3-8-9,-2-11-26,-1-8-14,-5-13-58,-2-6 90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8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24,'2'31'335,"4"10"-234,2 16-23,1 1-22,0 3-34,0-5-31,-1-12-68,1-4 217,1-7-130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8.3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883,'0'8'321,"1"16"-255,0 14-14,0 27-23,-2 8-5,-3 8-16,2-3-3,2-10-5,3-5-1,6-12-9,4-5-4,3-18-5,1-8-4,-1-18-3,-2-7 1,-7-10 3,-2-8 1,-5-8 1,-7-5 3,-4 1-6,-5 0-3,-5 9 3,4 5 0,-1 9 8,1 6 5,7 6 6,4 0 0,3 2 4,5 2 0,6-3 1,1 0 6,9-7 6,1-4 4,10-3 2,4-1-1,2 4-4,3 3-1,-7 7-3,-2 5 1,-5 8 0,-1 1 0,-5 8 5,-3-1-3,-4 0-1,-1 0-2,3-9-4,-1-3 0,1-5-3,-2-6-2,0-12 4,-1-6-3,-1-17 2,-1-4 3,-8-14-2,-1-2 2,-8 2 0,-5 3-1,1 20 3,-1 9 2,3 23 2,0 14-2,7 33-8,1 16-2,4 23 1,4 10 2,3-2 4,2 0-2,3-8-4,0-3-3,1-17-30,-1-7-21,-3-15 29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7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26 881,'2'37'308,"1"6"-284,4 15-11,1 5-2,-6-7-1,2 1-4,-4-5 0,-2-8 0,-3-9 1,-3-6 6,-3-15 8,-1-5 5,0-14 3,-5-9-2,4-14-11,1-7-5,5-13-6,3-7-2,4-5-2,8 1 2,2 4-3,6 7 1,5 12-1,-1 7 0,1 8 1,-3 2-3,3 11-1,-3 4-1,5 15-2,0 12 2,1 17 2,-2 10 2,-2 10 1,0 1 1,-8-4-1,1-5 2,0-7-7,0-8-14,-5-10-40,4-3 627,-2-15-444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7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 880,'-39'18'309,"41"-24"-274,-2 1-8,3 2-15,-1 3-4,-2 0-5,-1 0 1,1 0 0,0 0 8,4 17 12,9 46 3,-9-4 2,4 10-8,1 16-11,3 7-3,6-3-5,4 2 2,3-11-3,3-9-1,3-17 1,-3-11 0,3-16 4,-2-7 1,-5-6 1,0-1 0,-11-9-3,0 0 0,-7-5-2,-2 1 0,-3 0 6,-4 1-3,-7 0-19,-2 1-26,0 5 20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32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33 601,'-30'4'239,"26"-7"-147,7 6-71,-2-3-9,3 5-9,1-3-2,4 2 0,1-1 1,6-2 10,5 2 9,5-6 22,9 3 3,3-3-2,0-4-7,3 0-17,-1-6-5,6 2-6,6 2-1,8-1-4,5 3-1,-3 0-1,-2 1 0,-4 1-2,-1 0 2,6 3 1,3-2-3,-9-3 1,-6 0-1,-9 0-1,-9-1 2,-4 2 0,-4-1 2,-7 1 5,-2 2-5,-5 1 4,-2 1-3,-5 2 4,1 1 0,-3 2 1,0-3 0,-1 0-10,0-1-9,0 1-34,0 0 121,0-1-67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23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43 1082,'-17'0'397,"14"2"-338,15 5-28,16 2-30,3-5 1,15 0 12,1-3 7,4-4 6,9 3 5,5-3 7,0 1 3,-2-3-1,-4-2-7,-13-1-9,-2-2-3,-4 4 1,-4-3 1,1 1-2,1 5-4,-7-2-4,-1 5-5,-7 0-4,-5 0 0,-8 0-5,1 1 3,-5 1 1,-4-2 1,4 3-4,-5-1 2,-1-1 2,3 3-1,-2-3 0,-1 0 2,0 0 0,-1-2 1,1 1-10,0-1-21,-1 0-65,0 0-44,0 0 80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22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0 378 786,'-6'-12'337,"0"5"-160,1-1-92,2 6-16,-2-2-13,1 12-29,0 15-13,-6 36-15,-1 28-4,-8 43 14,-1 19-4,-6 19 3,0-1 0,0-10-4,-1-13 2,6-36 3,4-12 1,9-27-1,1-9 1,8-13-5,1-9-3,-2-14-3,6-6 1,-5-8-5,4-3-2,-2-11-5,0-11 3,8-29 8,1-17 1,12-37-3,2-18-4,6-21-2,0-10 1,1-7 8,0 6 3,1 8 5,0 10 2,0 16-1,-2 7-1,-3 8-6,-6 6-1,-5 11 2,-3 10 1,-12 18 4,-3 11-4,-3 16-2,-2 7 0,1 12-4,5 7-6,5 11-8,3 9 1,11 28-1,0 15 8,5 27 7,2 10 1,-3 13-1,-2 5 6,-1 8 10,-3 4 11,-4 9 7,1-1-2,-7-2-9,-2 1-11,-2-12-3,-2-7-4,1-16-1,-1-16 1,4-24-4,0-11 2,4-20-8,4-6-6,-5-17-22,2-5-8,-6-13-14,-1-11-10,3-21-28,-2-11 57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5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209 405,'2'0'149,"0"-7"-103,1-12 2,2-3 16,0-6 26,1-2 2,-2-1-1,1-1-6,-1 11-2,0 6-6,0 10-14,-1 5-9,-2 6-26,-1 4-8,2 12-8,1 7 0,0 6-6,1 5-1,-1 3-5,-3-2 0,0-1 1,-1-5-1,-1-8 2,-3-3-1,-1-9-1,-3-3 2,3-2 1,-1-4 2,-1-2-2,1-2-3,-6-5 1,2-1-1,-2 1 2,-2-2 3,2 5 8,-2-2 5,7 2 5,3 1-3,5 0-7,6 2-8,-2-3-5,5 4-2,5-2-2,3 0 2,5-1 1,-1-2 0,6-1 1,-2-1 1,4 0-2,0-1-4,2-3-22,-3-2-17,-3-4-40,4 0 50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21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2 0 1133,'2'-1'393,"-1"3"-362,2-1-22,-3-1-9,0 0 0,0 15 1,-9 44 5,-8-2 2,-3 12 5,-10 6 4,1 7-3,-6-5-1,0-1-1,7-5-12,0-7-18,13-14-60,8-9-27,19-29 58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21.4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1 0 1629,'0'0'4,"0"1"-6,-4-1 0,3 0-6,0 0 0,0 0 1,-2 18 1,-4 48 16,3-16 11,1 19 27,1 10 8,-1 17-1,-1 9-8,-2 10-21,-5 1-4,-4 3-14,-3-3 2,-3 0-8,-1 0 2,-4-5 4,-3-5-5,-1-9-5,4-5-1,3-20-8,9-10 3,10-22 2,4-9-8,11-16-3,9-3-7,10-5 3,7-8 6,7-6 10,2-5 2,2-5 5,1-2-2,9 0 1,2 0 6,2 6 0,-1 1 3,-9 5-2,-4 0 1,-5 1-8,0 1 4,3 2-4,2 1-2,-5 2 0,-2 0 0,-11 2 3,-3-2-2,-5-1-9,-6-1-13,-4 0-24,0 1-14,-5-1-34,2 3-22,-4-7 75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20.8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1 1057,'0'3'366,"12"2"-334,13-2-12,9-2-15,5-3 4,9-5-4,4-2-9,6-5-36,7 1-22,-2-1-59,-5 0 70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20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1115,'-26'5'403,"12"-4"-354,11 2-11,4 1-38,5 1-6,8 2-6,0 0 3,14 2 5,7-3 4,5-2 5,5-1 0,0-3-1,-2 0-3,3-3-16,1 2-16,0-3-33,-6 1-21,-6 0-32,-1 3 68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20.1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19 858,'-3'-27'359,"3"3"-201,7 4-89,-4 0-11,-2 5-29,1 4-14,-5 9-5,4 3-7,5 6-5,-3 7-1,10 29 3,2 20 8,2 56 13,3 22 0,-3 41-6,-2 15-3,-2 2-8,0-5 1,0-29 0,1-13-2,4-29-1,1-12 2,4-20-3,1-11-1,1-23 0,3-10-11,4-26-13,-1-11-9,3-26-3,1-19 11,4-34 17,4-18 5,8-31 12,6-11 4,3-8 11,-5-2 5,-11 6-5,-6 7-1,-11 16-13,-2 10-1,-9 21-3,1 13-4,-11 18 3,-4 5-1,-4 10-1,-5 1-1,1 5 0,0 5 2,1 6 4,2 7-3,1 5-5,1 4-3,3 9-15,2 4 5,5 13 1,1 9 1,-1 21 7,5 19 1,0 38 3,-2 15 0,-1 27 9,-2 0-1,-2-6 0,3-4 2,4-20-5,-3-15 2,7-21-4,2-17-4,3-18-1,7-6-3,3-20-6,1-6-5,4-19-20,-2-12-13,4-23-20,6-15-10,7-17 54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7:19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17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5 0 1466,'-17'51'3,"-16"34"0,-19 65 2,-18 45-4,-4 27-2,-6 36-1,-8 15 2,-1 5 3,2-3 31,7-11 34,11-9 11,8-30 8,4-1-20,11-25-26,4-19-11,16-20-8,6-25-5,11-30-11,5-8-1,-3-21 1,4-11-6,-5-22-9,2-12-14,6-16-40,0-6-20,1-14-50,0-15-17,3-22 95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16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9 0 1039,'-6'7'335,"-1"3"-390,1 18 63,1 14-5,-4 35-3,-1 26 1,-22 44 1,-6 24-4,-20 46 3,-7 12 1,0 14 0,-8 10 2,-9-6 19,3 4 14,1 4 26,10-13 4,21-20-15,4-18-14,11-36-21,3-18-7,9-28-4,6-14-5,4-26-1,6-10 0,2-23-3,-1-11 1,9-16-11,0-7-13,3-12-17,9-4-7,-1-14-2,2-8 4,1-9-8,-3-9-7,4-8 37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15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7 751,'-3'0'357,"7"1"-77,17 0-233,11 1-9,13-2-3,9-4 7,10 1-7,3-3-7,10 1-16,3 1-7,-4 0-5,-6 1 1,-13-3 2,-9 3 1,-9 0 5,0 2-1,-9 1 0,-7 0-1,-9 0-3,-1 0-1,-11 0-3,0 2 3,-5 2-12,-1 3-18,-6 1-49,-3-1-22,-4 2 57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15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3 180 763,'-8'15'252,"2"12"-247,-2 35-1,-4 18 7,-5 34 26,0 19 5,-5 11 23,0 7 10,3-4 11,-1-15 11,2-21-7,6-16-16,-3-32-33,0-9-17,-1-23-19,-5-11 4,2-18-14,2-13-2,5-28-15,5-16-13,6-30-4,7-16-8,5-26 1,5-12 6,5-11 17,2 6 12,1 13 11,-1 7 3,-3 21 8,-4 11 1,0 19 5,-3 13 2,-6 17 5,0 5 3,-5 15 16,2 8 11,0 10-6,-1 2-6,4 7-13,0 5-13,8 16-3,4 9 3,4 17 7,3 13 2,6 25 9,6 9-1,6 20-9,2 6 0,-1 1-12,-5-4 0,-1-2 4,-3-7-7,5-11 0,0-4-3,3-13-7,0-6-2,-8-15-5,-3-7-5,-10-21-13,-5-8-13,-9-17-29,-2-7-17,-11-15-19,-9-14-20,-6-14-14,-12-4 76,-12-5 2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5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0 847,'-68'24'312,"61"-10"-267,9 11 2,2 5-18,3 15-15,2 7-3,0 6-4,1 4-2,-5 0-1,-1 0-3,-4-6 2,-7-9 0,-2-10-2,-3-8 1,-1-12 0,3-6 0,-2-12 1,3-6 1,4-13-3,2-7 0,6-5-1,3 0 0,5 5 1,2 7 1,5 9 0,7 4 2,7 7 0,0 2-2,4 6 4,-6 0-3,-10 3 1,-3 1 2,-11 2-5,-2 3 2,-14 3 1,-1 5 0,-20 1 2,-6 0 0,-6-1-4,-4-4-1,10-3-1,2-5-1,12-5-7,4-5-11,11-2-50,7-1 45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14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0 971,'-9'14'352,"9"3"-298,11 2-5,15-5-31,4-2-1,16-7-10,9-6-1,15-8 5,4-2-6,2-7-20,-2-3-17,-7-4-42,-1-3-28,-2 0 66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14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 932,'-3'0'372,"8"4"-251,3 0-1,6 0-42,10 2-3,9-4-25,5-2-15,8 1-18,1-2-10,5 1-6,2-1-3,-2-2-14,-6-4-9,-3 1-35,-7 1-20,-7-1-31,-4 1-13,-10-2 81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13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24 959,'-17'-11'357,"7"6"-289,-2-1 1,2 4-28,4 1-17,-3 10-24,8 13-5,1 44-4,2 20 4,3 40 0,-2 20 7,6 7-1,2 2-2,4-6 4,0-14 0,3-23 10,3-14 6,8-23 0,6-11-4,5-19-6,3-8-9,4-20-2,-1-13-5,-5-25-19,-4-17-4,-10-27-2,-1-7 5,-6-27 19,-2-13 6,1-22 4,-1-11 2,-3-6 11,1 7 2,-3 28 6,-3 12 2,-5 35-7,-2 14-4,-6 22-4,0 14-5,-6 27-8,-1 21-3,-3 39-4,-3 20 3,1 37 4,0 10 4,6 11 4,4 6 1,7-13 7,2-8 1,9-29-3,6-14-3,11-22-9,8-13-15,9-23-38,3-15-15,0-35-28,6-10 51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7:13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-6 1056,'-6'-1'380,"6"1"-333,2 2-14,-1 8-31,1 6-4,5 25-1,2 19 2,-1 27 2,1 13-1,-8 26 3,-1 5-1,-1 3 1,-4 2 3,-9-20 9,3-7 5,-10-13 8,-2-10 5,7-20-4,1-11-7,8-21-10,12-7-9,7-13-6,4-3-2,18-2 3,1-3 2,11 0 0,5 1 2,10 0-1,13 2-2,12-2 1,5-2-3,3-5 1,-2-1 2,-5-1 4,-8-2 3,-14-1 4,-16 2 2,-17-2-6,-7 4-3,-12 0-3,-3 1-7,-8 1-15,-2-1-8,-3 1-69,2-2 14,1 1 44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47:12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6:35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86 533,'19'-16'219,"-27"9"-134,1 1-30,4 3-1,0-2-2,-1 2-1,3-2-3,0 1-2,-1 2-1,2 2-4,0 0-4,0 0 0,0 0-9,0-1-2,0 0-9,0 0-10,0 0-4,0 1 1,0 0 4,0 0 5,10 0 7,33 2 2,-26-2-7,2 2-4,1 1-7,1 2-1,1-1-2,5-3 1,2 3-1,2-2-1,4-1 0,-2-1 2,1 0-1,3-1-4,2 0 3,4 2 0,6-1-1,-2 1 1,5-1 1,-3 0 1,-3 1 6,4 3 8,1 3 2,4 1 19,4-2 2,5 0-1,-2-7-5,1-2-19,5-1-9,1-1-7,4 1 2,-4 0 5,-3 4-5,-1 2 2,-3 0-3,5 3-2,1 0 3,0-2-1,0 5 1,-3-1-2,5-1 2,-2 0 3,3-2-2,1 0 2,-8 0-3,3 1-1,0-1 0,0 1-2,3-1 6,1 1 4,6 0 4,3 1 8,7-2-8,-1-2-4,-2-3-3,0-2-4,3 0 1,-1-1 0,0 0 0,1-1-1,3-2 2,0 0 0,-1 1 1,-4 0 0,-4 5-3,5-1 1,0 1 2,1 3 0,3-1 1,0 0 2,1 1-5,0-2-1,-4 3 0,1-2 2,-1-1-2,0-1 3,-4-1 1,-2 0 0,1 2 15,0 0-3,-1-2 2,-2-1-1,-8-1-10,2 3 1,-2-4-3,-2 3-2,-5-3-2,-5 0 2,-7 5-3,1 0 0,-11 1 1,-1-3-2,-12 0 4,-10 2-2,-3-3 8,-7 3 4,-4 4 9,-3-6 9,-2 4 3,-1-1 5,0-2 1,0 1-5,0-1-13,0 0-3,0 0-14,0 0-2,1 0 2,-6-1-1,-1 0-4,-21-10 3,26 12-1,1 0-1,3 0 3,-2-1-3,-1 0-8,0 0-11,-4-1-30,-13-3-11,-44-8-15,19 8 6,-12 5 26,-6 1 18,-4 2 17,-7 3 4,-11 2 3,-6 3-1,-4 1-3,-10 2 4,-4 2-14,-2 0-9,-9-1-4,0-6-6,0-1 11,0-3 9,-6-2 6,3-1 4,-5-9 3,-2-1-4,8 0 8,2-1-1,-4 3-1,3-1 2,-2-3-4,-4 2 3,4 2 3,-4 2 4,-3-4-4,2 1 2,6-2-2,0-2-4,3 4 6,4-3-4,-4-1 2,3 0 2,5 2-3,-3-1 8,9 1 3,4 2 1,6-2 2,9 2-7,-1 5-7,2-2-6,5 1-6,2 1 3,17 1-4,8 3 2,13-1 4,5 0-4,10 1-2,7 2-6,9 2-29,6 4-11,3 1-7,4-1 2,12 2 26,6-1 13,13 1 13,7-4 7,9-2 2,7-1 3,16-3 4,5-2-5,11-6-2,5 0 0,16-3-4,7-2 2,20-1 0,4-4-2,7-1 3,9 3 0,-1-1 0,9 2 2,-1-1-2,-1-1 0,6 7-1,-2 3 1,2 6-2,-2-1 2,-1 1-3,-7 6 2,3 1-1,-9 2-3,-11 4 5,2-4 1,-14 1-2,-2 1 3,0-5-1,-11 2-4,-8-3 3,-3 3-1,-13-3 1,-6-2 1,-12-2 1,-9-1 0,-15 2-1,-6 2 2,-8-2-4,-6-1 1,-7 0-1,-10-1-2,-7 0-15,-3 0-19,-5-1-43,2 2 502,-29-1-333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6T10:50:34.42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2.6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120 446,'-11'-48'176,"10"54"-111,1-3-54,0 3-6,2-2 14,-4-3 13,3 6 23,-2-4 8,-2 0-6,5 2-10,3 0-21,1 0-6,6 0-7,4 0-4,6-1-2,11 6-2,9-3 0,5-3 0,11 1-3,2-5 1,10 0-1,8-3 1,12-3 3,4-1 1,8 1 5,1-3 2,2 4 1,-8 1-2,2-1-3,3 5-1,-9-2-5,7 2 1,-7-1-1,2 1 1,-2 3 0,-1-2 0,3-1 1,-4-2-1,3-6 2,1-1 1,4-6 2,1-3 1,-1 4-1,1 1-3,-5 5-3,1 1-2,0 2 1,-7 2-1,3 3-1,-3 2 0,-3 3-2,5-2 1,-8 0 0,0-1 0,5 1 3,2-1-2,-4-1-1,-2-2 1,-3 0-2,0 0 2,-2-1 0,-5 1 1,-9 0 4,-3 1-2,-3 1 3,-3 2 0,-12-1-2,-6-1 1,-14 1 1,-3 1 2,-7 0-5,-2 1-1,-3 0-2,-3 1-2,-3-2 4,0-1 1,-3-1-1,0-1 1,-1 0-4,1 0 1,0 0-10,0 0-13,0 0-30,0 0-28,0 0 47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7:57.2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05 146 852,'-40'-30'301,"-14"5"-265,-6 3-15,-16 5-11,-8 6 0,-2 5 0,-5 6 4,-7 6 10,-1 5 0,-8 7-10,-2 6 1,0 8-10,-6 3-1,4 14 1,3 1 0,4 12-3,5 10-10,6 16-11,3 4-4,12 13-11,8 5 6,20 2 0,10-4 4,19 3 12,7-4 1,20-9 11,11-1 0,15-10 0,13-6 1,16-8 2,16 3 2,13-19 5,4-7 3,13-15 8,0-9 3,-1-15 8,8-8 7,7-15 3,-6-9 5,1-13 4,-4-7-1,-14-17 3,-3-7-3,-9-10-7,-9 0-1,-11-1-10,-4 0-5,-12-2 4,-8-4-1,-16 2 4,-10-3-2,-13-3-9,-3 0-6,-15-4-3,-9-1-3,-12 1 0,-8 1 4,-7 2-12,0 7 2,-6 9-2,-6 4-6,-16 9 4,-7 3-1,-9 12-4,-5 9-2,-6 9-39,0 11-30,-5 12-62,-5 6-27,2 17 102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7:56.5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 553,'5'13'217,"6"16"-149,1 7 7,6 16-2,1 8-8,0 2-11,1 3-10,-4-11-15,-6-8-9,-3-17-6,-1-9 8,-4-13 20,0-2 14,-4-6 19,-2-1 1,-5-10-20,-4-8-15,-4-16-30,0-11-6,2-9-4,2 0-1,5 6 0,5 7-6,8 8-17,7 7-6,12 5-21,1 2-7,9 0-15,3-3-10,5-1 5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4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 553,'-14'6'267,"4"-3"-111,6 3-25,8 2-71,4-2-21,10-1-29,4-1-7,10-7-28,8-4-18,14 0-33,0-6-27,1 3 68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7:56.1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8-3 639,'-4'0'229,"-1"7"-197,0 6-8,-8 11-6,-4 8-1,-12 11 5,-10 7 2,-6 13 3,-1 0 5,3-1 3,5-6-1,3-17-3,3-6 0,1-11-4,-4-2-3,-1-12-2,-4-3-10,-3-12-3,4-6-4,5-11-3,5-3 3,9-11-8,4-7-2,7-10-3,4-5-2,5 2 6,3 7 5,5 11 0,3 8 0,3 10-1,3 1 0,6 6 4,5 4-2,1 6 2,8 8-1,-2 8-3,-2 9 2,0 11 0,-8 5-1,-1 9 3,-2 1 4,-2 1-6,2 0 2,-1-6-3,-1-6-2,-1-7-11,-3-6-7,3-10-24,5-4-24,9-17 44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7:54.8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70 543,'-44'12'233,"46"-10"-127,-2-2-43,0 1-9,-1-2-19,0 0-8,1 0-7,-1 0-4,0 1-5,1-1-4,0 1-6,0-1-2,0 0 1,8 0 5,39-5-3,-29 3 2,5 0-1,3 3-5,9-1 2,6 1-1,8 1 1,5-2 0,0-1 1,1-3 2,-2 1-4,-2 0 1,7 2 0,1 0 0,1 1 0,0-1-2,-3 1 2,1-1-1,10 2 1,2 0 2,5 2-2,-4-1 0,-2-1 0,1-1 0,9 0 0,0-4 3,-2 0-4,-1-1-1,-3 0 1,5 3-2,-1-2 4,-2 3-1,-12-2 1,-6 0 0,2 6-1,-3 0 0,-7 3 0,2 3-1,-12-4 2,-3 3 1,-1-3 0,-5 0-1,-2 2-1,0-3 2,1 1-4,1 0 3,4-2 0,-7 2-3,-1-2 5,-3-1-3,-5 0 3,4 1 1,-7 1-3,-2 1 1,-5-2 0,-4 1-2,-2-1 0,3 0 0,-6-2-13,0 0-3,0 1-21,0-1-15,1 0 35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7:51.4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224 589,'-80'-24'209,"80"14"-190,-1-4 6,3 5-8,1-3 5,-6 1 7,3 4 9,3-1 6,-3 6 14,3-2-2,0 1 2,-11-2-5,9-1-15,-3 1-8,2 0-11,2-3-6,0 3-9,0-1 0,3 1-5,0 3 3,1 2-1,7 0 0,1 1 0,6 3-1,4-2 0,3 0 1,9-2-1,9-2-2,21 0 2,5-5 0,9-3 1,2-1 2,5 1-1,6 0-2,4 2 0,4 0 4,7 2-4,-1 3 1,-3 1 0,0 2-4,-4 2 3,-5-1 0,-1 0-1,-3 0 2,-5 0-1,2-1 0,-11 0 3,-3 1-2,-16 1-1,-9 0 3,-4 2-3,-1 0 1,-11 0 2,0 0 2,-9 0 9,-7 0 1,-5 1 4,-7-3-3,0 1 1,-2-3 4,0 0 17,-2-1 8,-1 0-1,0 0-6,-1 0-22,0 1-14,0-1-45,0 0-29,0-1 41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7.4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1 0 663,'-75'13'276,"58"6"-122,-7 20-138,-5 8-8,0 12-3,2-2 0,14-12-4,6-10 3,17-9 5,0-8 6,13-2 25,6-7 9,2-13 14,10-5 3,-2-18-21,2-6-3,-2-17-16,-5-4-7,-8 2 1,-9 2-2,-14 15-5,-7 8 2,-13 5-1,-10 7-11,-9 10-19,-3 5-14,-5 11-22,4 6-14,4 7-32,-1 0 61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6.8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19 615,'0'45'256,"0"6"-179,-4 8-12,5 1-19,2-16-32,1-3-6,8-12 12,1-6 14,5-7 33,4-9 15,1-12 13,3-10-8,7-10-27,1-8-14,-17-7-28,-8 20-4,-1 1-10,20-67-2,-19-3-3,-11 3-15,-29 50-18,-8 9-19,-20 17-38,-11 7-13,-15 12 64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6.5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0 720,'-4'19'282,"-3"9"-201,-1 1-5,-1 12-10,-2 7-9,-1 17-13,-1 10-8,0 4-15,2 1-11,6-12-7,2-6-3,6-10-12,3-4-11,5-12-43,3-7-25,3-16 56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6.2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1 681,'16'0'282,"10"0"-186,16-6-22,3-1-2,12-5-37,-4 0-8,6 1-17,1-1-3,-7 3-16,-8-3-14,-12-2-2,-7 1-6,-15-5 4,2 2-5,-10-8 8,-4-1 10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6.0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6 704,'30'-29'277,"-25"23"-189,3 2-27,3-3-22,3 1-7,1-3-6,0 2-7,9 2-3,1-1-4,7 2-1,2 0 0,1-1-6,1 1 3,2 0-5,-1-2 2,-15 3-4,-10 1 0,0 1 1,32-3-2,-7 1 0,-7 1-10,-20 2-25,-6 0-12,-4 1-42,-3 6-10,-13 3 64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5.6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-2 754,'-7'2'272,"-4"12"-232,-1 3-7,-3 10-23,2 5 0,5-1-4,7 4-1,8-7 12,7-3 6,12-3 21,4-2 8,10 0 7,-1-3-2,1 2-11,-5 0-12,-12-3-16,-3 3-1,-16-4-12,-4 5 3,-18 2-32,-11 0-22,1 0-53,0-3 54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5.3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0 675,'-6'11'253,"1"5"-192,1 15-44,-3 10-36,7 2 1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4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50,'-2'5'315,"0"8"-201,2 4-38,0 5-19,3 6-35,1 0-9,0-1-27,2 0-10,0-6-23,3-1-16,-1-6-15,-3-4-18,-2-10 62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5.2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17 454,'2'10'207,"2"-2"-102,1-7-36,7-10-36,-2-8-14,8-13 2,0-3 11,4-10 12,1 0 15,-6 0 7,0 4-5,-7 16-3,-3 6-11,-2 17-18,2 9-7,-2 20-13,1 11-5,4 12 2,-9-1-5,3-10 1,3-2 0,0-8 0,5-2-2,-2-8-6,3-6-7,0-13-13,0-7-2,4-15-26,-2-5-11,1-10-44,2-6-42,-1-12-87,-1-11 24,-4-6 123,-3 2 83,-1 17 156,-2 12 15,-5 22-32,-1 7-24,0 11-26,0 2-18,-3 11-32,3 7-7,1 9-3,4 4 4,13 4 13,5 1-1,8-3 2,8 4 2,-2-1-14,0 0-6,-5 3-9,-5 5-9,-11 3 1,-2 3 4,-8 3-4,-3-3 3,-5-3-2,-5-3-5,-5-9 3,-6-5 1,-6-6 3,1-5 3,-10-9-1,0-4-4,2-9 0,-5-9-5,9-12-3,5-1 4,6-14-11,9-4 2,12-11-1,4-6-2,15-6 8,2 1 0,12 10 1,1 6 1,-1 8 0,0 5 1,-9 0 0,-2 4-1,-5 4 1,-2 3-1,-3 5 2,-6 3 0,-5 5-2,-2 1-2,-4 7-9,0-1 0,0-1 2,0 3 2,-1 0 7,0 0 0,0 0 1,0 1 2,-5 24 0,-5 33 2,10-24-3,0 2-1,6-5-3,3-4 1,4-8-1,0-5 1,3-7 4,2-4 8,3-8 21,2-8 5,7-10 3,2-4-10,-6-11-15,-1-2-4,-10-8-7,-5-1 0,-13 1-2,1 9-2,-14 18-4,-4 10 0,-5 19-12,-8 7-1,0 19-10,-1 7-7,5 2 8,6-1 3,11-10 9,7-7 6,11-5 1,3-6-2,12-4 4,3-6 0,18-2 4,3-2 4,11-1-2,-2 1 1,-11 1-1,-2 3 0,-13 0 3,0 1-4,-2 0 1,-1-2-4,1-2 2,-3-3 2,-1-1 1,0-3-1,-7-5 0,-1 1 1,-4-8 0,-6-9-1,-2-10-19,-6-10-10,-7-6-34,-1-1 37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3.9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3 445 347,'2'-3'204,"-2"3"5,-4 6-142,-5 9-20,-6 17-24,-6 5-11,-7 11-7,0-1-3,-1-8 1,7-3-1,9-4-2,8 1 0,9-10-3,4-1 2,4-13 4,0-5 8,3-6 21,3-5 4,3-7 6,-3-7-7,0-3-19,-5-3 1,-10-5-10,-2 1-1,-8-8 6,-10-8 0,-5-1 4,1-1 9,-7 0 5,6 6 0,2 5 4,-2-3-6,9-2-13,3 2-3,9-9-4,4 6-4,6 6 2,0 2 0,5 14-5,2 3-1,-3 7-22,8 5-11,-4 6-14,2 5-8,0 10-19,-4 6 9,7 16 39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03.8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587 551,'-9'0'220,"4"-2"-161,1 2-5,0-3-28,-2 1-12,-1-3-5,0-4 2,4 0 2,-2-2 6,0-6 5,1-1 6,1-4-3,0-4-2,-1-3-8,3 1-11,1-4-1,3 1-4,3-2-1,1-2 0,4-5 0,2-2 1,1-1 3,2 2 3,3 5 0,2 7 1,-3 9-2,-1 4 0,-1 10-3,2 3 0,-1 8 1,3 6-2,-1 15 2,-6 7-2,3 12 1,-1 8-2,-6-2 5,2-2-1,-3-6 4,-1-5 5,-2 0 1,1-3 5,1-6-4,-3-4-5,1-7-5,-1-7-2,-4-5-1,0-4 2,0-14 8,1-5 3,5-20-5,1-8-3,3-4-7,1-4-5,3 7 4,2 3 1,0 4 0,0 2 2,-1 8-1,-1 1-3,-1 8 0,-4 6 0,-2 10 1,2 6 1,2 12 0,-1 6 2,-1 16-3,-4 2 1,-4 5 2,4 2-2,-5-8 2,-2-1-1,3-2-2,5-3-4,4-4-18,8 0-10,1-8-43,-1-6 45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7:57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4 729,'6'-8'284,"4"-3"-178,8-4-87,1 0-4,8 1-5,4 3-3,17 8 1,4-1-5,15 6-2,4-1 3,7-1-4,14-1 3,15-2 2,5-4-4,21-1 0,-2-6 0,3 0-2,10-1 3,-18-3-14,2 2-17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12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98 685,'-10'-8'269,"4"3"-208,1-1 4,4 4-9,0-1-23,1 0-8,0 3-14,0 0-4,0 0-5,0 0 1,0 0-1,12 3 4,35 4 2,-21-13 4,12 1 4,2-3-1,10-2-1,5 1-4,13-3-5,6-2-3,9 2-2,6-1 0,12-2-2,1 1 2,1-3 1,0 3-1,-6 2 0,-5 3 0,-10 4 2,-6 1-2,-19 4 6,-3 1-5,-7 4 4,-7 1 2,-12 0 1,-7 1 1,-8-1-1,-3 0-2,-5-4-5,-3-1 3,1 2 2,-3-3-4,0-1 5,0 0-3,-1 0-18,0 0-13,1-1 16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20.2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15 696,'-21'-5'262,"12"-1"-210,3 2 12,11 4-29,11 3-11,28 5-17,16 2 1,24-1-3,15 0 0,23-7 0,7-3-10,22-4-38,6-7 30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4:21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4:09.44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86,'0'0,"0"0,0 0,94-65,-48 34,4 3,1 6,-3 4,-8 9,-10 1,-8 3,-6 5,-6 0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3:36.98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2:28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4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85 467,'3'-5'221,"-1"2"-95,-1-2-17,-1-5-43,0 0-15,1-3-25,1 1 0,1 1-4,4 4 4,1 2 4,0 1-1,4 4-5,-1 2-5,7 6-4,3 6-5,-3 7-3,3 4-3,-17 6 1,-4 3 0,-9 3-1,-10 3-2,-9-4-2,-2 0 1,-3-5-2,5-6 1,7-9 0,4-5 0,7-11-1,3-6 0,3-7-2,3-7 4,7-4-1,4-2 2,7 2 0,1 4-2,2 6 7,1 7 3,-1 6-2,0 1 3,-1 8-3,-1 2-5,4 4 2,-1 0-5,-3 0-2,-3-2-5,-4 0-19,0-4-7,-2-9-50,3-6 52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8:33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6:26.34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4:58.14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9:40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169 235,'-39'5'116,"37"-7"-45,0 1-23,2 1-19,-1-1-18,0 1-5,0 0-5,0 0-1,0 0 3,1-1-4,-1 0-7,1 1-3,0 0-5,0 0 4,0 0 7,0-1 0,7 1 4,31-2-1,-23 0 1,-2 1-1,7 0-5,-2-1-4,8-1-9,2 0 4,-1-1 2,4 1 5,-5-1 5,-2-4 4,0 2-1,-2 2-2,3-3-3,3 6 2,1 1 18,-2-2 11,1 3 17,-1-1 3,-3 1-8,4 1-5,-5 0-11,-2 0-1,0-2-9,-2 0-3,0 2-3,-1-1-2,1 0 8,1-2 1,-1-1 14,3 3-1,3 0 0,-1-1 2,6 0-6,1 0 0,1 0-4,2 0 0,-2 3-7,-1-1-1,1 0-3,-2-3-4,-1-3 1,1 1 0,2 0-2,1 1 2,5 1 0,5-2-3,-6-1 2,-1 0 2,-5-5 4,-3 2 4,2-1 5,-1 1-4,4 2-4,-2 0-3,1 1-4,-1-2 2,1 1-2,0 2 2,-1-2 1,0 5-4,-7 0 3,-3-2-3,-2 1 0,0-5 2,0 5 1,-1-1-2,2 1-1,-2-1 1,0-2 5,2 0 1,0 0 2,0 0 1,1 1-6,2 2 0,-7-3-1,4 4-2,-2 0 1,-5-3 0,5 5-1,-8-2 0,-5-2 3,1 1 0,-2 1 4,0 0 0,3 2 0,0-1 1,-4 0-4,-1-1-1,1 1 2,-3-1-5,0 0 3,0 0 0,0 0-4,0 0 5,0 0-4,0 0 0,2 1 2,2 0-3,-1 1 2,3 2-2,28 20-2,-27-21 0,1-1 1,1 1-1,1-3 4,1 0 0,-2-3 1,-1 0 0,-3 1 0,-2-1 2,1 3-2,-2 0 1,-1 0-3,-1 0 0,0 0-2,0-1 2,0 0 2,0 1 1,0 0 6,0 0-2,0 0 3,0 0-2,0 0-3,0 0 1,0 0-6,0 0 0,0 0 1,0 0-2,0 0 3,0 0-2,0 0-1,0 0 0,0 0-1,0 0-1,0 0 1,0 0 0,0 0 0,0 0 2,0 0-3,0 0 0,0 0 1,1 0 2,1 0 2,1 1-1,-3-1-1,1 0 0,-1 0-1,0 0-2,0 0 4,0 0-3,1 0-3,0 0 6,0 0-6,0 1 4,-1-1 3,0 0 1,0 0 8,0 0-3,0 0 4,0 0-2,0 0-5,0 0-2,0 0-4,0 0 0,0 0 1,0 0 2,0 2-3,0-2 1,0 2-2,0-2 3,0 0 2,0 0-2,0 0-2,0 1 0,0 1 0,0-2 0,0 0 3,0 0-4,0 0-2,0 0 2,0 0-1,0 0 1,0 0 0,0 0 2,0 0-1,0 0 0,0 0 4,0 0-5,0 0 0,0 0 1,0 0-1,0 0 1,0 0-2,0 0 1,0 0-1,0 0 0,0 0 1,0 0 0,0 0 0,0 0-1,0 0 3,0 0-2,0 0-1,0 0 2,0 0-1,0 0-1,0 0 3,0 0-2,0 0 1,0 0 1,0 0-2,0 0-1,0 0-2,0 0 2,0 1 1,0-1-2,0 0 4,0 0-3,0 0 2,0 0-1,0 0 0,0 0 2,0 0-2,0 0 1,0 0 1,0 0-2,0 0 1,0 0-1,0 0-3,0 0 3,0 1 0,0-1 0,0 0 4,0 0-4,0 0-2,0 0 1,0 0-6,0 0 1,0 0-11,0 0-4,0 0-7,0 0-9,0 0-11,0 0-11,-1 0 38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6:14.0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5:35.43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 16 90,'-1'-1'50,"0"1"-2,1-1 3,-1 0 2,0 0 2,0 0-11,0 1-8,0-1-15,0 1-12,0 0-11,1 0-9,-1 0 3,1 0 8,0 0 16,0 0 11,1 0 13,12 2 0,34 5-3,-25-7-10,5-1-11,4-2-2,0-1-6,1 0 4,-8 2 10,-9-1 3,-3 2 14,-3 0 3,-4 1-2,2 0 2,-8 0-2,1 1 1,-1 0-4,0-1-5,0 0-12,0 0-7,0 0-12,0 0-10,0 0-67,1 0 51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50.19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11 17 321,'-14'43'158,"9"-43"-42,0-1-34,-1-6-19,-4-2-4,2 3-6,0 0 0,2 4-7,-3-5 1,2 2-6,1 2-7,-2 0-11,7 3-6,-2 0-5,-2-6-3,0 5 4,2-2 3,0 3 7,6 0 1,-3 0-1,0 0-4,0 0-7,0 0-3,0-1-4,0 1-1,0 0-5,0 0 1,0 0-4,0 0 1,7 2 2,28 8-3,-25-10 4,-2 0 0,2 1-1,1 1 2,2 0 0,-1-2 0,0 0 0,1-2 1,1-1-1,0 3-1,-2-1 3,-3-1-3,0 4 0,-1-4 2,-3 1-1,2 3 3,-2-4-3,-1 3-1,-1 1 1,-3-5 0,0 3 7,0 0 5,-1-1 3,1 1 4,-1-1-4,1 0-4,0 0-6,-1 1-1,0 0-4,0 0 1,0 0 0,0 0-2,1 0 1,-1 0-1,1 0 1,0 0-1,0 0 0,0 0-1,0 0 0,0 0 1,0 0 2,0 0 2,-1 0-1,1 0-1,-1 0-12,0 0-12,0 0-38,1 0 39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43.3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0,'0'0'23,"0"0"-14,0 0-6,0 0-8,0 0 2,0 0 5,0 0-1,0 0 4,0 0-2,0 0 1,0 0 2,0 0 14,0 0 19,0 0 17,0 0 11,0 0 9,0 0-9,0 0-11,0 0-11,0 0-22,0 0-8,0 0-5,0 0 3,0 0 0,0 0 1,0 0-5,0 0-6,0 0-8,0 0-3,0 0 0,0 0 4,0 0 4,0 0 1,0 0 3,0 0-1,0 0 5,0 0 2,0 0 13,0 0 8,0 0 2,0 0-3,0 0-15,0 0-8,0 0-7,0 0-3,0 0 0,0 0-1,0 0 0,3 0 2,-1 0-2,4 2 3,-4-2 1,0 0 0,-2 0 1,0 0 2,0 0 11,0 0 8,0 0 4,0 0-1,0 0-8,0 0-7,0 0-4,0 0-1,0 0-4,0 0-1,0 0-1,0 0 1,0 0 7,0 0-4,0 0 2,0 0-2,0 0-4,0 0 1,0 0-3,0 0 1,0 0 2,0 0 0,0 0 0,0 0 0,0 0-5,0 0-3,-1 0-18,1 0-40,0 0 47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28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673,'-13'7'259,"8"-1"-196,2 0-11,0-4-27,4 5-7,1-3-13,4 4-1,3 1 1,3-5-1,7 2 4,4-2 3,11-2 7,6 0 2,8-5 1,5-2 0,-1 1-4,-2 0 1,-5-3-3,-4-1-4,-2 1 1,1 2-5,2 4 0,-3-1-1,-8 1-3,-4-2 2,-13 3 1,-3 1 0,-4 1 1,-5 0 3,1 4 3,0-3 6,-3 4 4,0 1 0,-8 0-7,-1 2-1,2 7-4,-4-2-2,3 0-3,2 7-2,-5-5-3,7 4 1,3 7 2,-1-3-2,4 13-2,0 3 2,2 13-4,6 10 2,3 13 1,2 4-1,-1 9 1,2 2-2,-5 3 2,-4 2-1,-4-5 0,-3-3 0,0-10 0,-3-7 3,-3-11 1,-1-6 3,0-12 5,1-2 0,5-11 1,-2-6-5,-1-9-4,4-5 0,0-5-4,-1-3 1,3 0-14,0-1-18,-2-2-42,0 0 0,2 0 40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27.6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13 318,'0'32'179,"0"-35"-40,2 0-18,-1-2-46,2-2-4,0 1-7,-3-1-4,0 1-13,0 3-1,0 3 2,3-2-3,-3 2-1,0 0-2,0 0-9,-1 0-1,0-1-5,0 0-3,0 0-9,1 1 0,0 0-7,0 0-1,0 17 0,1 35-6,3-12 1,1 5 0,5 11-3,-2 6 2,2 8 0,1 3-1,-11 2 0,6 4 0,-10-4 3,-1-1-1,-1-1 0,-6-6 0,1-5-2,-1-5 2,1-4-2,3-1 1,0-8 1,2-1-3,2-10-1,0-4-3,4-10-3,0-4 1,3-7 1,2-2 2,4-3 1,2 1 2,4-3 1,1-2 0,5-1 1,-1-1-1,4-2-1,-3 1 0,2-1 1,1 3-1,-2-3 1,4 3 2,-2-2 1,2 0-3,4 4 1,3-2 0,7 5-2,1-1 1,4-1 0,-2 1 0,-8-3-1,-4 0 0,-8 0 1,0-1-5,-5-1-19,-2 1-13,-3-5-37,-4-1 652,-3-7-44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3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6 674,'-10'-11'279,"4"7"-175,3 3-29,7 9-33,0 11-13,1 17-5,3 10 0,3 17 2,5 5-3,3-1-12,-2-7-3,-3-9-7,-5-7 2,-2-11-2,-4-2 0,-6-11 2,-5-3-6,-4-5 7,4-3-2,-5-6 0,3-5 0,5-7-3,-4-5 1,9-1 0,9 1 2,1-1-1,5 3 3,6 5-3,-8 0 0,8 7 3,-2 6-4,-2 3 3,-1 4 1,-7 0-3,-4 1 3,-7 4 0,-4 1 3,-7 1 3,-3-1-6,-1-3 2,0-3-1,2-6-5,5-2-1,-1-6-22,3-1-16,3-6-54,6 2 103,12-3-22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24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6 170 696,'-25'-38'272,"13"38"-209,-2-1-16,1 0-14,-3 0-17,-4-3-4,-5 3-1,1 0 3,-1 2 9,1 4 1,5 3 6,-3 0-1,5 3-6,-1 0-5,2 4-10,1 2-6,3 6-2,2 2-1,4 3 1,2 2 0,0 1 0,2-1 0,-1-1 3,4 0-1,5-4 2,2-2-1,6-1 0,-1-3 0,5-2 0,3 0-1,5 0 0,5 0 1,-1-3 0,1 1-1,-4-3 2,-2 1-4,-1-5 1,-1 1 1,-2-5 0,0-1 2,1-3-1,1-1-1,1-5 2,-1-2 1,-1-3 4,0-6 3,1-4 0,-2-2 6,-3-7 0,0 2 0,-5 0 0,-4-3-4,-1 1-2,-1 0-2,-3-2 0,2 7 3,-10 0 4,-2 0 0,-1 3-1,-8-4-2,2 2-5,-4 0-1,-2-2-5,3 3 0,-1 0-1,1 0-2,-4 1 2,-1 0 2,3 5-1,-4 1 1,4 7-3,-2 2-1,3 4-2,2 3 1,-1-4 1,2 6-1,3 1 1,-2 2-4,3 4-2,-1-1 1,-2 6-2,0 1 4,-2 4-1,-2 0 4,0-1 0,-2 0-1,1-1 3,1 0-2,1-1 0,1 0 0,5 4 0,-3-1-3,6 3 3,0 1-1,-1 1-1,3 0 2,0 0-1,1 3 0,3-2 1,1 1-1,8 3 1,0-3-1,5 0 0,4-1 0,3-4-1,6 3-2,-1-4 2,2-1 0,-2-1 1,-2-3-1,3-1 0,0 2 2,-3-2-1,-4-7 1,-1-4-2,-3-3 0,4-9 1,1 3 0,1-8 3,3-2 3,-2-7 5,2-3 1,-1-3 4,-2-4 2,0 2 2,-5-2 2,-5 0 3,0 0-5,-5-1-2,-5-3 1,-1 3 0,-3-1 2,-10 4 2,0 1-2,-4 2-4,-9 2 0,3 2-5,-2 6 2,-3 1-2,2 2-4,2 5-1,-2 0-4,3 8-4,1 2-5,-3 2-18,0 5-16,-4 3-33,4 3-10,-3 6-33,2 4-9,-4 5 80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17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8 347,'-5'-1'193,"3"0"-47,-2-4-63,2 3-17,0-1 0,-2 0 2,4 4-8,0-1-11,0 1-25,0-1-8,0 0-7,0 0 1,0 0 2,0 0 2,16 5-1,32 4-3,-15-6-4,3-3-1,11 1-4,-1-1 0,2-1 1,-4 0-1,-10-1 3,-2 1 0,-8-4 2,0 3 0,-4-1-1,-4-2 3,-3 5-5,-4-1 2,-5-1-1,0 5 0,-4-2 9,0-1 4,-1 0 8,0 0-3,0 0-6,0 0-4,1 0-10,-1 1 0,-5 10-2,-8 27-1,15-26 0,3 1 1,0 6 0,1 3 0,3 9 0,-1 5 1,3 12-1,2 6 1,0 7-1,2 7 0,2 5-2,-4 6 1,-2 9 1,0 3-1,-4 2 1,2 0-3,-4 3-3,-2-1-2,-5 2 1,-2-1 1,0-3 0,-3-5 3,3-10 2,-5-1 0,4-7 2,-5-5 1,3 4-1,6-6 0,-4-6-1,4-1-2,0-7 3,0-3 0,0-8 0,3-2-1,0-11 0,1-3-2,0-8-1,-2-5 2,-1-4 1,-1-3 2,2 1 0,-1-3-1,1 0-2,-1 0-1,0 0-2,0 0-3,0 0-17,0 0-15,0 0 23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16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56 185,'-3'-6'132,"-10"-26"0,9 26-54,2 1-25,0 1-17,0 2-5,1 2-4,0-1 3,1 0 4,0 0-2,0 1-11,-1 0-2,1 0-4,-1 0 7,1 0 16,-1 0 6,0 0 9,0 0-2,0 0-13,0 0-7,-2 5-15,0 5-5,-10 27-4,11-25-1,-1 4-2,-1-2 2,3 6-1,-1 1 1,4 6 0,-2 2 0,0 7-1,0 0-3,0 2 0,5 7-2,-5-4 1,2 4 0,-1 6 0,-1 3 0,-1 9 1,-2 7-1,-1 1-1,3-4 0,-3 5 0,0-1 1,1 2 1,1 4-1,2-7 3,2-4-2,1-2-1,-3-1 1,0-1-3,2 0 0,-1-8-1,2-2 2,-1-9 0,0-1 2,0-5-2,-2-1 1,0 3-1,0 1 1,-3 0 1,3 4-1,-4-3 1,-1-3-1,3 2-1,-4-4 0,3-5-2,-3-1 1,1-6 1,1 0 0,-2-7 2,5-1-1,1-7-1,1-1 0,4-3 0,-3-3 0,2 4-1,-1-3 1,3-2-2,1 1 0,4-4 3,1 2 0,5-4 0,2 1 1,8 3-2,-14-1-2,-6 1 3,-4 0 0,1 0 1,50-5 3,7 5-1,3-1-1,-31 2 5,-2 2 0,-7-7 2,-3 1 0,-3-2-2,0-1-4,-1 6 0,-3-2 0,0 4-2,-2-2 2,0 0-3,0 5 2,-3-3 1,-2 0-1,-1 4-2,0-1-1,-2-1-20,-1 1-15,0 0 20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13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2 96 715,'-13'-27'269,"7"24"-208,1 3-22,-2 0-9,0 0-11,1 0-1,0 1 4,-3 1 4,-1 2-1,-1 2-5,-5 3-12,-1 4-2,-1 5-7,3 4 2,4 6 4,2 7-2,3 6-2,-1 5 2,4 3-5,3 0 2,7 3 1,3 0-2,3-2 1,1 0-1,5-7-1,3-6 1,2-6 1,2-7-4,1-7 3,-1-6-2,1-5-2,1-5 4,1-5-5,1-2 3,4-9 0,2-2 0,-6-11 4,5 0 1,-10-7 4,-2 0 5,-4-2 3,-7-4 3,0 3 6,-4-1-2,-3 4 3,-2 3-2,-4-2-3,-5-1 0,-5-1-3,-4-3 1,-4 7-3,-6 1-3,-5 2-6,-7 5 2,-1-2-7,2 4 3,1 2 4,6 1-4,3 8 1,2 1-3,2 6-3,1 3 1,2 2-1,2 2 2,0 5-3,-1 1-2,1 7 1,-6 1-2,-2 9 0,1 5 0,0 5-1,7 5 1,4 8 1,3-1-2,3 2 3,-1-2-2,4-2 3,4 2 0,4-2 1,6 1 0,8-3-3,2-5 1,12-1-1,3-3 2,4-9 3,-1-2-4,-3-9 1,-1-7 0,-1-5-4,2-5 5,4-5-3,-2-4 2,2-8 5,-4-6-2,-5-10 0,-1-5 0,-10-12 2,-1 0 5,-6-11 4,0-1-1,-4 4-2,-4-2 0,-8 8 7,-3 5 1,-10 2 5,-4 4-5,-14 6-7,-10 6-4,-13 9-5,-7 11 0,0 9-6,-1 4-4,-6 12-17,-3 0-13,-5 5-29,2 5-8,5 7 48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12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551,'-12'12'231,"-1"-3"-146,-3-2-13,10 0-30,-4-2 3,9 0 2,0-2 1,3-2-10,-2-2-9,0 1-10,0 0-1,0 0-2,6 1-1,14 3-3,28 5-7,-21-7-3,1 1 0,2-5-2,3 0 3,2-2 2,3 0-3,7 4 1,-1 0-3,0 3-1,-3 1 2,-13-3 0,-3 2 3,-5 4-3,-8-4-2,0 3 3,-3 2-2,-7-7 1,1 4 3,-2-1 3,-2-3 3,-1 4 9,-2-2 7,1 1 4,-1-1 3,0 2-1,0 0-8,1 3-7,0 0-4,2 0-7,0 0 1,-4 4-4,4 3-2,-3 5 0,1 4-1,3 11 1,0 9-1,0 12-4,4 7 4,-2 12-3,-1 2 3,5 15 2,-1 2-3,3 3 4,1-1-3,-1-5 2,3-2-2,-3-5 1,0 1-1,0-7-7,-1 4 3,-1-2-4,0-1-2,-4-3 1,-1-5-1,2-3-1,-2-3 9,3-4 2,-2-2 0,0-10 2,0-6-2,-1-6 1,1-5 0,0-6 4,-1-2-5,-1-8-2,2-4-3,-1-5-29,-1-6-14,2-9-44,-2-10 43,1-17 24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11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478,'36'-27'184,"-38"32"-144,1 2-40,2 6-31,-4-6 0,0 2 10,2-1 21,-1 1 54,0-1 15,1-2 29,1 0 0,0-3-22,0 0-8,-2 0-19,2-3-8,-1 0-13,1 0-5,0 0-6,0 0 2,0 6 1,0 3-6,-2 30-1,0-21-7,-6 11-2,8 8 0,-2 11-3,2 10 2,6 12-3,-5 5 0,4 14 0,1 3 1,0 10 1,2 3 2,-2 4 1,-3 3-4,-3-2-2,0 0-3,-3-2-5,2-1 5,-6-8 4,0-6 0,-4-10 0,3-7 1,4-11-2,-2-8-1,7-14 2,0-9 0,-1-16-3,4-4 1,0-8 0,-1-4-5,1 0 2,-3-3 2,4 0 3,2-2 1,5-4 1,3 1-3,-3-6-4,3 3 7,1-4 0,3 1-2,6 0 2,0-4-2,7 5-2,5 0 3,6 3 1,3 3 0,0 4-2,-6-4 1,-3 4 3,-4-1-3,0 1 3,0 3-3,3 3-1,-2 1 3,1 1-2,4-3 3,-9 1-1,-1-1 0,-7-1-1,-7-1 0,-7 0-9,-4 1-19,-4-1 19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3:50.54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79 32 609,'23'-28'253,"-25"29"-156,-4-2-36,4 0-31,-1 1-13,-2-4-9,3 4-3,-2 3-5,-3-2 2,4 3 0,-3 1-1,0 0 9,-1 1 3,-1-1 7,-1-2 0,5-1-3,0 0-5,1-1-6,3-1 1,0 0-3,-1 0-4,1 0 2,0 0-2,0 0-2,0 0 4,0 0-2,0 0-3,0 0 1,8 2 0,30 5-1,-28-10 5,4 3 0,-4-1 0,-3-1 3,1 2-5,-6-3 5,-2 2-5,0 0 4,-1 0 7,0 0-3,0 1 5,1 0-5,-13 0-4,-36 6 0,24-3-2,-2 2 3,-1-1-3,5-2 2,4 0 0,6 0 0,4 1-1,5-3 0,1 1-3,5 4-5,4-1 3,10 4-2,6 0 0,6-5-3,9-1-10,8-4-115,-2-6 92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3:50.01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2-8 655,'-18'12'224,"15"-4"-221,1-1-18,4-7 11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3:38.36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63-1 683,'-84'12'268,"72"-12"-200,-1-2 1,3 2-38,2 1-8,1 2-19,1 0 1,3 1-2,-4-4-3,3 3 1,1-4-1,-1 1 0,3 3 0,1-2-2,0-1 0,0 0-1,0 0 2,0 0 0,3 0 1,9 4 2,28 12-3,-25-10 2,-3-4 0,2 3-1,-2-4 3,-3 3-2,1-2 4,-3 0-2,0 1-4,-2-2 1,-5-1 0,1 2-1,-1-2 1,0 0 0,0 0 1,0 0-5,0 0-8,0 0-38,3 2 30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3:09.64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73 0 256,'-39'39'164,"33"-39"-13,-1 3-28,2-3-46,2 2-18,-5 0-21,3-1-4,-3 2-8,-1-4 4,7 2 3,-5-1 3,4 1 0,3 3-5,-5-3-7,5 0-8,-4 1-7,-5-3 0,4 1-6,-2 2 2,0-2 1,4 2-2,-1-1 1,-2-1 4,2 0 4,0 2 1,2 0 3,-3-1-7,4-1-3,1 0 1,-1 0-3,0 0 2,0 0-7,0-1 0,1 1-1,0 0-2,0 0 3,0 0-1,10 1 0,29 0 1,-19 0 1,-2-2 0,5 3 2,2-1-4,-8-3 1,2-1 0,0 0-1,-4 1 1,0-3 1,1 3 0,-5-3 2,1 1 0,-1 2-4,-1-2 3,0 2-2,-2 1 0,1-1 0,-4 1 0,-2 0 0,-3 0 1,0 1 7,-1 0 1,0 0 1,0 0-7,0 0-1,0 0-2,0 0-5,0 0 0,1 0-14,-1 0-6,0 0-27,0 0 160,1 0-8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6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-2 675,'-5'-1'277,"4"4"-182,2 6-8,-9 7-30,-2 8-9,-10 10-11,-3 3-6,-1 11-13,1 1-6,-3-1-8,-4 1-5,7-5-18,-1-4-11,12-7-47,4-8-48,11-16 8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3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231 746,'-17'8'293,"-1"-6"-204,-2-2-27,4-3-33,-1-5-10,4-6-16,5-2-3,-2-13 0,9 4-1,1-6 11,8 1 12,5 4 8,0 0 2,5 9 2,1 3-1,2 12-8,-3 4 0,1 13-13,-5 12-5,-5 15-4,-7 7-1,-7 11 1,-6 4-4,-6 7-9,-10-3 0,-1-4-3,-9-10 4,4-19 7,9-8 2,6-18 1,12-1-1,2-13-2,0-5-3,4-10 4,3-6-3,7-1 10,3 6 1,-2 6 2,7 8 1,-2 10-3,-2 2-1,7 14-2,-4 4 6,4 4-5,2 2-2,-1-8-12,-1-6-18,4-12-40,1-4-24,0-22 55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3:00.19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5 9 419,'51'-5'243,"-60"8"-19,-2-1-123,-3 1-14,1-1-33,3 0-13,0 1-17,-1-4-10,1-2-3,1 2-2,4-2 3,1 2 2,-1 2 4,0-1 5,-1 3 2,1-2-5,4 2-10,1 0-3,3 2-5,2-1 0,3 1 2,4 0-3,1-3-3,3 2 1,4-5-3,-1-1 3,5-1 0,-1-4-1,3-1 4,-5-1-1,-7 2 4,0 2-5,-9 3 2,-4 0 0,-1 3 2,-1-1 3,0 0-7,0 0 3,0 0-3,0 0-2,0 0 2,-1 4-1,-3 2-1,-22 25-2,22-28 2,5 1 0,-1-2 2,5-1-2,-3 0-13,-1-1-3,0 0-30,0 0-18,0-1 45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2:29.83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0-1 433,'-36'21'204,"34"-23"-83,-3-3-58,7 5-26,-4 0-16,0 0-5,1 0-6,0 0 5,0 0 0,0 0 8,0 0 13,1 0 0,-1 0-3,0 0-5,0 0-14,0 0-3,0 0-3,0 0-3,0 0-3,1 0 2,-1 0-3,0 0 1,0 0 1,1 0-2,0 0 1,1 3-1,8 3 1,31 24-1,-23-26 3,-3-4-2,0 0-1,3 0 2,-3-1-3,-1 1 1,-1-3 5,0 2-5,0-1 4,1-2-1,-1 3-4,-1-3 4,-3-1 1,0 1-4,-4 1 0,0 2 1,-3 1 0,-1 0 0,0 0 8,-1 0-3,0-1 0,0 1 2,0 0-9,0 0 3,0 0-4,0 0 3,-1 0 2,-6 1-3,-25 4 6,22-7-7,2-2 1,2 3 1,-1-2-5,3 4 6,-1-1-1,3 1-3,1-1 6,-1-1-5,2 1-1,0-1 4,1 1-5,-1 0 1,0-1 2,0 0 1,0 1 0,0-1 0,0 0-2,0 0 0,1 1 3,-1 0 2,0 0 3,0 0 0,0 0 0,0 0-1,-2 0 2,-3 0 0,1 0 2,-21 5-4,22-5-2,3 0-2,-1-2-3,1 2 1,1 0-11,0 0-7,0 0-16,0 0-5,9-1-20,30-4 192,-20-10-105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2:13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150 304,'29'-6'192,"-32"5"-30,4-1-47,-1 0-30,-1 1-29,0 0 0,1 1-3,-1-1 0,0 0-4,0 0-6,0 0-13,0 0-2,0 0-4,0 0 1,0 1-2,0-1-2,1 0-4,-1 0-3,0 0-1,0 0 2,0 0-3,0 0 4,0 1-4,0-1 1,0 1 2,0 0-2,1 0 4,-9 8-3,-25 32-4,25-27-4,4 3-3,5 3 0,1 5-2,4 1 0,0 8-1,-5 2-1,3 7 0,-3 7 0,4 5 1,3 4-1,1 2 1,5 6 0,-5 1 0,1 2 2,-4 5-3,0 0 3,-4 7-5,0 4 0,-3-1 2,-7-1-3,1-5 3,0-2 0,1-1 1,4-4 1,-2-12 0,-2-9 0,5-9 1,0-4-2,4-5 0,2-3 0,-1-6 0,-1-3 0,1-2 0,-3-2-2,4-2 2,2-2 1,-1-3-2,1 0-1,-5-8-1,4 3-1,-4-2 2,8 0 0,-4-1 0,2-2 2,4 0 2,-4 0 2,5-1-2,-3 0 1,2-1-3,4 3 0,3 0 0,1-1 0,2 1 0,2-5-3,3 3 3,4-3 0,5 2 0,2-2 1,0-2 1,1 4 1,-9-6-2,-2 6 5,-4-2-5,-2 2-1,5 4 1,-4-5-3,1 4 2,-2 0 0,-2 0 1,-1 2 0,-6-1 0,0-1 1,-7 0 0,-1-1-2,-3 1 2,0 2 0,-1-2 5,0 0 1,0 0 0,0 0 4,0 0-4,0-1-1,-1 0-4,0 0-1,0 0-5,0 0 0,0 0-4,-3-6 0,-17-37 1,18 19-1,4-3 0,1-4-1,0-3 1,0-4 1,-2-10 3,0-5 3,-1-15 1,0-5 0,-5-13 0,-2-2 0,-1-9 0,-1-4 3,1-2 4,0-1 4,3 10 0,2 11-2,4 13 0,0 6-3,2 4 1,0-3 1,0 2-3,2 3-1,-2 5 0,1 9-1,-3 9 2,1 6 4,-3 11 1,-1 3 1,3 6-2,-1 4 2,0-1-3,1 5 2,-2 2-5,1 0-2,0 0-3,0 0-2,1 0 1,0 0-1,0 0-1,0 0 0,0-1 2,-1 0-1,1 0 2,0 1 0,-1 0-1,1 0-1,-1 0 0,0 0 0,0 0-2,0 0 3,0 0 2,0 0 2,0 0 0,-2 0-1,-7-1-1,-28-4-2,24-4 0,-1-1 0,-7 0 1,0-2-1,-14 4 0,-9-1-4,-5 9 0,-6 5 0,7 5 2,3 2 2,5 1-2,5 2-2,0-2 1,6 0 1,2-4 2,0-2 3,8-2 2,0-2-4,8 0 0,2-2 1,12-1-33,1 3-19,10-1-46,7-1-2,2 0 62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2:10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83 379,'-7'-4'193,"1"3"-69,-2 3-1,-1 5-37,-2 3-13,-1 1-15,1 0-7,-2 2-13,0 2-6,1 5-10,-1-3-7,1 5-3,5 3-1,0 4-9,1-2 4,-3-3-6,2-2 0,2-5 2,5 2-2,5-1 0,2 2 0,5-2 0,-1-1-1,5-2 1,3-2 1,2-3 1,2 0-1,-1-3 1,2-1-3,0 2 0,1-1 2,3 0-1,-3 2 2,-1-4-1,-2-1-1,-1 0 0,-6-5-1,2 1-1,-2-1 2,-5-5 3,-1 0 0,-4-4 4,0-3-2,-1 0 0,2 0 2,-3-7 1,0-2-2,-3-3-1,0-3-3,-1 0-2,0 3 1,-2-2 1,1 2 1,1 2-1,-3-1 0,0 0-1,-1-1 0,-2-1 6,-2 2 1,-2 1 2,-4 3 1,-2 1-5,-2 2 0,-7 0-1,3 2-2,-3 2-1,-1 4 1,9 7-4,0 1 0,5 7 1,2-1-1,-1 3 1,2 3 1,0 1 1,1 0-3,2 1 0,1 2 1,4-1 2,-3 3-1,2 0 4,-2 0-8,1 6-2,0 0 6,0 2-1,-1 3 3,1 2 2,0-2-7,0 1-2,2-3 3,-3-6-4,5 4 8,-1-7 0,1 2-3,7 1 2,-1-4-4,2 1 2,4 0-2,1-2 3,2 2-2,2 1 1,2 1 0,0-2-2,0-3 1,2-1-3,1-4 4,3 2-1,3 3 1,-5-4 3,-2-3-4,-5 0 2,-5-8 0,3-4 0,1-2 7,-6-8 5,4 0 0,-5-6 4,-1-4 1,3-3-3,-2-3 4,-3-5 0,0-3-1,-3 2-4,-2-2-1,-2 1 1,0 4 1,-4 4 8,-2 3 3,-3 6 5,-3 2 4,0 3-6,-2 2-3,-4 3-10,0 1-3,-4 0-5,1 0 0,0 1-1,1 0-6,2 0 2,2 2-2,3 0 8,-1 2 4,1 3 1,0-2-5,-1 7-10,0 2-5,-2 7-13,-2 3-6,0 6-30,2 4-21,3 4-40,2 6 13,5 3 64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2:06.8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4 11 291,'-30'17'186,"30"-22"-22,-3-1-33,3 2-72,-1 2-10,-2 0-4,2 1-1,0 0-7,0 0-2,1 1-6,-1 0-6,0-1 1,0 1-8,0 0-7,0 0-2,0 0-8,0 0 2,1 0-1,-1 0-5,-2 4 5,0 6-3,-27 27 1,29-26 3,1-4-2,2-3-1,3-3 0,-1-4-2,3-2 2,2 2 4,3-3-2,1 2-1,4-6 1,0 0-1,-2-1 1,0 2 1,-3 3 3,0 2-4,-2 2 1,-7-1-1,2 2 0,-3 0 0,-2 0 4,2 2 4,-2-1 4,-1 0-1,0 0-3,0 0-4,0 0-2,1 0 0,-1 0 0,-6 2 2,-25 11-3,32-10 2,-5-1-1,3 0 0,-5-1 0,-3 0-1,3 0 1,-2 0-2,5 2 1,2-1 4,-2-4 2,1 2 4,-1-3 4,2 3-4,3 0-2,-1 0-6,0 0-4,0 0 1,0 0-3,7 3 2,31 11 0,-29-16-3,2 2 5,1 0-1,-4 0 1,-2-1 3,-4 0-4,-4-1 2,7 2 0,-5 0 1,0 0 4,0 0-1,-1 0-1,0 0-4,-12 1 0,-30 0 1,26-1 0,3 0 2,1 0-3,3 2 2,2-3-3,-2-2 0,4 4 0,2-5 0,2 5 2,2-1 0,0 0-3,0-1-1,0 1-2,0 0 2,0 0 1,0 0-2,0 0 3,0 0-4,0 0 2,3 1 2,4 1-1,25 8 0,-26-8 1,-1-2-2,-2 0 3,0 0 1,0-2-1,-3 2 3,0 0-2,0 0-1,0 0-14,0 0 711,0 0-527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52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58 650,'-50'67'240,"50"-41"-195,4-2-5,7 7-20,-1-1 0,-4-8-6,7-1 6,-4-9 2,6-3 1,1-8 14,-1-9 2,3-13 4,-5-9 3,1-9-9,-3-3-3,-4-1 0,-5 1-4,-6 7-5,-7 6 1,-4 17-7,-3 9-5,-7 16-9,-8 10-8,-1 14-24,3 7-22,8 3 18,13 4 8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52.1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68 620,'-36'46'249,"34"-24"-165,3 5-32,2 0-10,8-2-11,-3-4-8,4-6-3,1-3-3,2-7 1,0-5 3,0-8 11,-2-10 5,-1-10 2,1-6 1,-6-5-6,-1-1-7,-10 0-7,-1 8-2,-4 9-7,-5 11-2,-9 17-10,-6 12-7,-10 17-17,-1 9-8,9 10-18,6 3-21,14-2 49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51.7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32 611,'-2'20'213,"9"13"-200,-1 4-1,2 6-6,1-5-3,0-7 1,-2-6-4,-1-13 8,2-3 19,2-10 30,0-6 15,5-15 15,3-9-13,-1-15-21,2-4-13,-7-7-20,-6-1-6,-6 13-8,-3 8 2,-8 18 2,1 12-4,-6 18-14,0 3-12,-1 21-28,4 10-20,6 10 46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51.2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 142 474,'-94'-24'245,"74"37"-87,6 5-59,1 0-31,9 7-38,3-7-14,0-10-9,1 2 0,3 25-4,4-1 7,6-9 11,0-16 2,6-9 14,0-4-1,6-15-1,4-6 2,-1-9-10,1-5-5,-9-1-7,-10-4-5,-7 2-2,-9 2-2,-6 13-2,-5 10 1,-12 21-10,-1 11-6,-10 22-20,1 8-20,6 13 382,4 2-261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50.8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121 437,'-13'7'170,"4"5"-129,4 6-10,-2-4-13,2 9-5,-1 1 7,5 2 22,0 6 13,3 1 11,4-4-11,2-6-11,3-6-11,-1-14-4,1-4 10,2-14 8,0-6 1,1-12-5,1-6-7,-6-10-14,-2-3-2,-5 5-7,-8 0-1,-7 10-5,-3 11 3,-8 14-7,0 13-2,-1 23-9,-1 9-6,5 18-10,2 4-14,14 5 732,5-3-53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2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551,'-3'2'306,"3"1"-15,12 2-200,3-1-31,8-2-24,4 0-11,4-3-24,-3-1-12,-6-2-47,0 3-35,-5-3 51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50.3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105 648,'-64'-67'245,"59"63"-195,2 2-6,-2 3-21,5 6-5,-5 4-7,2 6-3,0 12-1,-3-1-4,6 8 6,-1 1 3,5-1 8,0-1 5,2-9-4,3-4-2,2-12-3,-1-3-2,0-10 4,4-5 3,-1-11-2,0-7-1,1-7-6,-7-5-5,-4 0-4,-4-1 1,-13 0 2,-1 4 0,-10 5 4,3 9-5,4 16-4,-1 5-1,5 21-10,0 8-1,3 10-19,4 5-13,10 3 27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9.5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209 659,'-4'7'244,"2"-5"-198,1 0-5,2-1-22,-1-2 0,0 0 0,0 0-1,2-5 4,5-13 5,15-32 1,-14 25 5,-1-2-5,0 0-2,-3 6-8,-1 3-3,0 8-3,-4 6-3,0 2 0,5 3-4,-3 2-1,-1-2-2,0 0-2,0 3-1,-1 23-1,4 25 1,-1-22 0,4 5 3,-5-4-4,3 3 6,0-1-3,2 1 1,-1-3 2,-3 1-5,4-2 4,-6-3-2,4-1-1,-3-6 5,-1-5-1,-4-7 4,-2-5 1,7 0-1,-3-4 2,-3 1 0,4 0-3,-5-5 2,-3 0-3,3 2-3,-5-2 4,4 2-3,-1 2-4,-2-2 3,0 2-3,-5 0 1,6 2 6,1 0-3,1 0 0,3 2 0,1-1-3,0 0-1,7 3 1,0-2 1,8 1-2,7 1 1,2 0 3,3-4-2,5 3 2,0-3-3,2-3-1,-4 2-1,-6-3-2,-4-1 3,-4 0-21,1 1-18,-6-3 344,2-1-245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8.6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307 431,'-7'8'177,"2"-1"-111,0-2-5,3 0-17,0-1-2,2-4-2,2-4 2,3-5 1,1-6 2,4-6-8,1-4 0,-2-10-8,2-2 2,-4-7 1,0 2-1,-2 8-4,0 4-8,-3 11-2,0 7-1,-1 7 2,-2 1-4,0 7-4,-2 3-6,1 11-4,0 7-1,1 11 1,-1 4 0,2 3 4,0 1 7,0-4 2,2-2 4,0-4-3,0 0-7,-2-4-2,0-1-3,0-1-4,0-4 8,-3-2-3,-1-4 4,-2-8 0,4 0 0,-3-7 2,2 4 1,-1-2 3,-3-5-5,-1 3-4,-1-6 0,-1 5 1,-1-1-2,0-3 3,-2 2-4,2-1-2,4 3 2,-1 1-1,3 0 2,0 0 1,1-2-4,1 0 3,1-1-4,2 1-4,0 0 2,0 0-5,10 3 6,32 11-2,-23-10 0,-3-4-1,5 3 3,1-4-1,2 2-11,5 3-25,-1-3-18,5 3-28,1-1 49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7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357 683,'-11'1'274,"8"-1"-189,-1 0-11,4-11-31,2-6-17,5-10-16,4-8-7,7-5-1,-2-1 0,1-3 2,1 7 3,-3 1 6,-1 7 5,-3 11 2,-9 2 2,-3 9-1,2 7-5,-3 0-3,2 6-10,0 8-3,-4 2 1,1 11-1,-2 5 5,5 4 1,3 1-5,3 3 4,3-1-2,0-1 0,-4-6 3,3-3 2,-7-5-1,-4-6-2,4 1 1,-2-5-3,-2-1 5,2-4 2,-1-2 3,-9-6 4,8 2-2,-6-3-3,-4-1 0,0-1-4,-5 1-2,4 0-4,1 1 0,0 2-3,2 0 2,-2 1 2,1-2-1,5 2-2,0-1 2,5-3 0,2 2 2,0-1-2,0 0-1,0 0-5,0 0-2,13 1 4,31 6-1,-18-3 3,0-2 1,5 0-2,0 1 1,0-2-14,-3 1-10,-6 3-30,-3 0-18,-3 3 46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6.8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326 607,'-9'26'260,"3"-28"-146,10 3-24,-1 0-33,3 1-11,-5-1-13,-3-2-4,2 1-6,0 0 1,0-1 6,0 0 3,0 1-1,5-5 0,36-45-13,-26 18-4,1-9-7,-5-4 0,-3 0-4,-3 2 3,-5 8 4,1 7-2,-2 11 8,-3 6-2,2 10-3,-1 1-3,-2 10-13,0 8-1,0 11 1,1 6 2,4 11 4,3 0 0,3 4 1,-2-1 1,0-7 5,1-4 0,-4-6 3,3-1-3,-4-5 5,-1-5 0,0-6 3,-3-3 5,-1-4-2,0-1 3,-1-6 1,0 2-1,0-3-8,1 0 0,-4 0-6,3-2-5,-2 0 3,0 1-7,1 1-1,-1-1 2,2 1 1,-1 0 0,5 2-2,-5-2-1,5 1-1,-1 2 2,-1-2-1,7 2 0,-5-2-2,7 3-4,4-2-1,1 1 2,13 0-1,-3-3 5,1 0 2,0 0-3,-6-2 2,2-1-3,-1 1-14,-1 3-11,-4-1-45,-1 0-28,5 4 65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30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134 679,'-32'-18'234,"26"29"-215,7 4-5,2 2-11,-3 1-3,8-2 0,-2-4 0,0-5-2,5-1 5,-4-8 17,2-3 11,2-7 17,-1-6 3,-1-7-3,-2-8 0,1 2-5,-4-2-1,-2 10-3,-1 5-1,-5 6-5,2 7-2,-5 3-6,0 3-7,-4 5-18,1 6-14,2 6-39,1 6-24,9-1 45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30.0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262 339,'24'26'183,"-29"-26"-50,-2 0-22,0 2-40,-3 0-4,1 0 2,8 1 0,-1 1-9,2 2-7,-3-2-16,0-2-6,-1-2-11,3 0-6,1 0 5,0-1 2,0 0-3,0 0-2,0-17-9,7-35-4,0 19-1,-7-4-2,5 1 1,-4 0 0,-5 8 4,2 5-1,-1 8 1,-3 1-1,4 11 4,2-1 2,-2 5 0,3 3-2,-1-3-6,0 0-1,1 8 1,11 44-2,-4-15 3,1 4-2,8 3 0,-5 3 1,3 6-1,-6-4 1,-6 2-1,1-7-1,-6-4-1,1-1 3,-1-7 0,-1-5 2,2-8 0,1-2-1,-3-7-3,5-2 1,-7-7-4,-4-1-5,5-5-15,-1 0-15,5-8-16,3 0-14,-6-5 41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4:03.15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3.3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53,'0'1'243,"1"2"-175,1 4-25,-1 4-9,0 3 1,1 11-4,-1 2 2,0 0-5,3 6 1,-1-2-4,-1-3-4,3 2-7,-1-3-3,-2-4-4,-1-2-2,-1-7 6,0 0 1,-2-6 1,1 2 1,-1-6-1,0-2-3,1 2-3,0-5-3,1 1-1,0 0 0,0 0 1,0 0-3,0 0-9,0 0-8,0 0-24,0 0-15,0 0 32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3.0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2 747,'-7'-3'279,"-2"4"-217,0 2-25,-4 4-25,0 5-9,-4 1-10,1 6-3,1 2 2,-3-4 0,4 2 5,2-2 2,4-8 0,4 2 0,2-5 2,1-2 1,2 1-1,2-1 1,5-1-1,-1-3 2,2-2 1,2 1 2,2-4 3,4 2 2,3 1-2,-1-3 1,1 3-2,-2-2-1,-2 1-2,2 2-1,-6 0-2,3 3-1,-3 3 0,-3-2-1,-2 3-2,-6-2-6,-1-4-13,-2 1-9,1-2 91,0 1-52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2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675,'-47'37'294,"35"-34"-154,0 0-11,9 1-63,1-2-16,3-2-29,7 2-10,6-1-7,3 0-2,7 2 0,-2-3 1,2-1-2,-2 0-1,-2 1-25,-3-1-21,-7 4 717,-1 2-517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2.5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 9 605,'-4'-8'274,"2"7"-119,2 1-14,-1 0-48,0 0-19,0 0-39,0 2-17,-7 21-13,-36 30-5,23-19-18,1 5-13,0 1-29,3 0-18,6-6 47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2.3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1 744,'15'-22'285,"-14"29"-193,6 8-23,-1 2-14,6 3-2,3 6-7,0-5-12,4 3-13,1-1-5,3-1-6,0-2-2,-2-4-3,0-4-3,-7-5-2,0 0-6,-6-5-22,2 2-15,-7-4-38,-1-4-15,-2-4 58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1.9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23 827,'-31'-23'309,"29"30"-237,2 9-13,-1 4-22,3 11-8,0 9-8,-4-2-4,2 5-12,-2-5 0,-2 0-2,4 2-2,-1-6 2,2 2-5,4-9-23,-4-9-11,6-3-40,-1-5 102,4-14-32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1.7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4 0 527,'-15'28'187,"-7"2"-153,4 5-8,-3-2-9,-4 0-3,1-2-8,-9-8 1,7-6 33,3-5 16,9-6 22,10 1 7,7-4-31,0-1-18,6 0-18,0-1-4,5-1 7,12 1 5,-2 0 0,4 0-3,2 2-9,-2-2-4,2 5-6,-3-3-1,-4-4 2,-2 1-2,-7-5-4,0 2-8,-5-3-23,-4-4-13,-5-2-229,-2-3 196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0.6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88,'-2'9'309,"8"15"-200,-1 7-9,2 5 3,4 4-11,-6-2-27,-1-3-16,-1 2-32,-6-3-18,4 0-44,-4-5-27,5-8-39,6-5 62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40.4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9 0 680,'-6'2'288,"0"-1"-171,-7-1-54,3 4-9,-5 2-25,-1-1-6,-2-1-10,-3-1-4,10 2-6,1 5-1,1 0 1,0-2-4,3 4-3,1-4 2,0 0-5,6 1 1,2-3 0,2 1-1,0-2 1,2-1-1,1 1 5,3-4-2,7-1 3,-1-1 1,5 1 2,-3-3 1,-3 3 1,2 0 0,-7 1-2,2 1 0,-8-2-2,0 1-2,-3 0-7,-5 1-11,2-1-31,0-1 27,1 0 7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39.9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 17 786,'-15'-18'295,"3"31"-230,-2 4-16,-2 13-34,-1-2-2,1 8-11,1 1-3,-1-8-15,3 5-16,2-8 20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39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5 804,'-1'-1'308,"0"0"-234,0 0-24,0 0-26,0 0-5,1 1-3,1 0 3,25 7 3,23 34-7,-24-27-4,2 1-1,-6-4-7,2 0-2,-5 1-4,-2-2-10,-5-3-33,-4 0-27,-4-3 43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39.4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51 861,'2'-52'324,"-2"54"-246,-3-1-8,3 6-31,-1 8-8,-3 9-22,3 11 0,0 7-1,1 0-1,0 0-2,2-3-3,4-4-1,0-1-8,2-2-33,0-5-22,-2-5 35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39.1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0 751,'27'55'300,"-27"-61"-213,4 5-13,-5-2 1,2 5-14,-1-2-3,0 0-7,0 0-7,-1 0-18,0 0-9,-2 17-12,-37 35-4,26-26-10,2 2-3,1-4-1,-1-7 1,5-8 9,-1-4 1,8-3-1,-1-1-4,2 0-6,-1-1-4,0 0 4,0 0 1,0 0 9,8 4 3,30 11 0,-26-14-1,1-1 0,3 0 0,-1 0 1,2 0 0,-2 1 0,-5-1 0,0 1-5,-5 0-6,-1-1-20,0 1-11,-4-1-41,1-1-251,-2 1 24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1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82 631,'-80'1'286,"71"-2"-150,9-2-59,0-2-26,9-5-31,1-5-8,-1-4-6,-1-3 4,-1-2 5,-1 3 4,-5 0 11,-1 2 1,-5 8 5,2 2 0,-4 5-7,0 4-3,7 8-13,-5 3-3,4 8-7,4 4 0,-6-2-1,3 0 0,7 0-2,-5-3 0,12-1 1,-6 0 0,-2-5 0,5 1 1,-7-2 0,4 1 0,-3-1 1,-3 0-2,1-3-1,-4-2 0,1-1-2,-1 0 3,-7-1 0,2 2-1,-8-3 3,0-1-2,-5 1-1,5 0 2,-1-2-2,3 1 0,9-1 2,-2-1-1,8 0 0,2 0 0,2-4 0,11 2-1,4-2 1,2-1 0,1 2-1,-4-3 3,-1 3 0,-4 0-2,-6 0 3,0 4-3,-2 2 2,-3 0-2,-5 3-22,0 2-24,-4 2-5,0 5 24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21.6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92,'8'6'400,"8"4"-315,15 2-26,5 1 2,11-1-19,7-3-12,-3-5-16,-3-5-2,0-4-60,1-2-51,11-7 63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1:21.3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3 210 967,'0'-3'349,"-8"1"-290,7 2-25,2 4-12,-1 1-4,8 16-13,-7 7 0,-1 23-5,-7 9 0,-6 16 5,-5-1 1,-3 2 3,3-7-5,6-6 2,-3-7 5,9-19 2,2-8 6,2-16-3,4-5-5,-2-11-6,0-5-5,4-28 0,-1-15-1,9-27 0,5-10-1,5-11-4,4 2 2,5 6 1,-10 2-1,0 24 4,-5 5-1,-13 16 1,9 7-1,-9 10 1,1 11-2,-1 7 5,-2 5-2,2 6-1,2 2-1,4 17-5,-1 7-1,4 15 3,2 8 4,1 6 2,3 1 0,2 4-2,2 0 2,-1-2-4,-1 1 3,-1-3 2,-2-6-2,-2-2 1,-5-2 0,-4-9-2,-4 0 1,-2-9 0,-2-4-9,-5-6-12,-1-6-20,-8-12-32,-1-5-29,-1-13 64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1:00:26.2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0,'0'0,"0"0,0 0,0 0,0 0,0 0,0 0,0 0,0 0,0 0,-68 25,45-35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1:00:21.6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4 0 499,'-33'6'218,"7"4"-99,4-1-25,10-1-21,3 0-14,7-2-28,7 0-13,11 10-12,2-2-3,17-1 2,5 5-2,1-4 1,2-1-3,-7 0-1,0-5 0,2-4 0,3 1 1,4-3 2,2 0 0,-7-1 0,-6-2 1,-11 1 0,-12 0-1,-4 0 0,-3 0 6,-9 2 25,-3 2 5,-12 4 2,-11 5-8,-6 8-23,-2 3-2,0 2-3,6 3-8,10-4-19,3-1-17,9 3-30,6-6 43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1:00:21.2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1 0 569,'-60'13'221,"16"-2"-162,8 1 36,10-3-17,9-5-13,7 2-24,3-4-10,6 1-16,1-1-5,6-1-7,4 2-3,14 2-1,9 3 1,25 0 0,8 0 2,11-5-1,4-3-1,8-4 4,9-3-1,-3-1 2,1 0-1,-7 2-2,-7-2 1,0 6 0,-10 0-1,-19 2-2,-6 4-6,-14 1-13,-1 0-10,-7 4-25,-2-2-18,-9-1-133,-3-3 139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1:00:19.2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6 0,'0'0,"0"0,-5 83,-67-19,-165-12,-23-17,18-15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1:00:02.1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1 120 690,'-40'-30'288,"29"26"-195,3 2-15,-1 0-22,1 0-22,-3 1-6,1 4-4,-2 3-2,4 8-9,-1 2 0,1 11-6,2 3-1,-1 1-1,3 3-3,2-10 2,0-10-3,6-1 2,-2-9 1,4-4 1,1-1 0,0-13 3,0-3 4,3-9 0,1-4 3,-3-2-8,1-1-2,-8 11 1,-1 4-3,-6 8 12,-2 3 2,-2 7-3,0 0 0,1 11-11,0 5-2,0 3-1,0 5 3,5-3-3,0 0 0,4-2-3,2-10-3,3 1 3,2-7 0,2-5 1,3-7-2,-1-15 3,3-4 1,-1-6 1,-1 1 2,-3 6-1,-5 3 1,-4 11 0,-1 5 5,-2 6-1,-1 2-1,-4 10-3,0 4-5,-2 13-2,0 1 2,4 6 1,4-7 1,2-5 0,1-5 0,3-12 0,0 1-1,4-11-1,-1-5 4,3-4 0,0-8 3,1-4 2,-1-6-2,-5-3 1,1 6-2,-7 5 2,-2 7-1,-4 10 7,-3 4 1,-4 7-4,-2 11-3,0 15-6,0 6-6,4 9 0,2 0 0,6-4 1,1-5 2,5-8 1,3-7-2,4-10-1,-1-4-2,5-8 0,1-4 4,0-9 3,5-2 0,-3-9 1,-4-1 1,0 1 0,-5 0 0,-7 11 1,-1 0-1,-6 12 5,-4-1 1,-5 9-3,1 8 2,-3 12-8,1 2 1,6 2 0,1-5 0,5-4-2,4-5-4,5-3-6,4-2-5,4-9 2,3-1 3,7-7 4,1-4 3,4-10 4,-1-5-1,-2-5 2,-5 3 5,-6 0-3,-6 3-1,-9 5 1,-5 0-2,-6 9 2,-4 3-1,-3 5-1,0 4-4,-1 7-2,2 3 2,5 3 1,-1-2 6,5-1-3,2-1 0,5-4 0,3-1-6,1-4-1,4-4 2,2-5-3,2-7 3,0-7 4,2-3-1,-3-2 3,-1 1 0,-1 7 1,-4 2 0,-3 4-2,0 6-2,-5 2-33,1 3-22,-1 8 34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8:35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0,'0'0,"-13"99,1 34,8-10,0-34,2-19,4-11,0-2,4-11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34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0 174 760,'-7'-3'325,"0"0"-169,-4-1-61,1 4-47,-1 3-11,0-3-21,0 2-3,-1 1-2,0-1 2,3 6 0,0 4-5,1 6-7,0-2-2,0 13-5,3 6 1,2 2 2,2 5 1,3-5-2,1-2 3,5-2-3,1-5 0,8 1 0,2-4 0,8-6 3,2 1 0,4-12-2,4 2 0,1-9-2,2-2 2,-1-4-2,-5-4 3,-1-2 0,-4-6-1,-5-5 5,-3-3 1,-4-5 2,-1-2 3,-5-6 1,-4-7 0,-7-8 3,-5-1 2,-7-3 3,-5 4 2,-7 9 7,-4 3 3,-16 11 3,-4 5 0,-9 10-9,-1 5-2,5 11-11,2 4-1,6 8-5,-2 1-3,-8 7-9,1 5-6,-2 8-30,2 4-11,18 10-35,2 4-14,12 9 69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8:33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0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27 472,'22'-31'238,"-25"26"-80,4 1-86,-3-2-17,2 4-27,-4-2-5,-2 11-3,4 7 0,-3 13 2,-1 7-2,0 9 2,0 0 1,1 0-3,7-3-3,1-15-5,3-7-1,6-8-4,-4-7 0,1-9 10,2-5 0,-1-19 8,0-8 3,3-9-4,-2-2 1,-5-4-5,-2 5-3,-7 9-2,-4 3 1,-4 18 4,-1 11 0,-3 20-4,-1 14-5,-3 19-7,-4 7-2,-3 7-1,9 1 1,7-10-1,9-10-2,14-17 1,-3-9-1,13-15-5,2-5 3,-2-16 2,5-8 1,-2-12 3,-1-4 0,-5-4-3,-1-3 2,-9 4 0,-3 1 1,-4 18 1,-1 10 0,-2 18 3,-2 14 0,-9 20-3,-1 15 2,-4 27-6,1 3-1,7-2-12,3-12-11,12-16-30,3-17-14,12-20-20,3-12-6,11-23-11,7-8-44,1-24 99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8:31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85 962,'-19'-4'359,"6"2"-280,0 5-7,-2-1-30,1 1-9,0 5-14,-1 2-5,2 15-12,2 6-3,5 14-6,-1 8-6,10 9-14,2 1-2,8 2 1,3-8 8,6-11 17,8-5 3,10-10 0,14-3-1,0-10-2,1-3 0,-3-9 0,-9-6 0,-1-4 1,0-8 1,-3-12 4,2-2 5,-7-16 11,-10-9 5,-15-11 9,-7-8 3,-16-4 8,-6 1 4,-9 8 1,-6 6 0,-8 14-10,-3 9-11,-7 9-13,-8 10-8,-10 17-10,-1 2-3,7 19 0,5 1-9,15 6-54,4 1-31,4 3 573,-4 2-386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48.5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8 76 517,'-18'-11'214,"1"-2"-131,4-2-6,4 2-31,2 5-13,2-1-8,2 6-4,0 2-1,-1-2 7,2 1 6,1 2 5,0 0-2,0-1-7,0 1-9,0 0-5,1 0-2,-1 2-1,-7 10 2,-23 25 4,15-25 4,0 2 4,-4 0 2,-2 1-2,-1 3-8,1 0-3,-3 0 1,-1 1 1,-5 0 3,-3 1 3,0-1-9,1 1 2,5 0-6,0 0-3,3-3-3,2 0-2,3-1 0,2-1-1,4-2 2,2-2-1,4-1 0,1-2 0,4-2-2,-2 0 1,3 3-1,2 1-1,2 2-4,2 1 3,3 3 0,-2 1 1,2 4 3,2 4-2,-1 5 1,-1 5-1,0 2 0,0 6 0,-1 1 1,0 2 1,2 4-2,0 5 0,-2 1-1,-1 1-1,-1 0 0,-1-3 2,4 3 2,0-1 0,-1 3 1,0 2-2,-1 0-2,-2 0 1,1-2 0,-1-2 0,-2 1 0,4 1 0,-1-2 2,3 1-2,2-4 2,-4-3-1,1 1-2,-1-5 0,-2 1 0,3 2 1,-2-4 0,-2 2 2,-1-3-2,-1-4 1,0 2-1,2 0-1,-1-5 2,1 3-2,2 0 1,1-4-1,3 0-2,-2-3 2,0-8-3,0-3 2,2 0 1,5-3-2,-1-1 1,1 1-2,3-4-1,-6 1 1,10 1 1,-2-4 2,0 1 1,4 4 0,-6-5 0,1 3-1,2-3-1,-1-3-1,4 4 0,-1-3 2,3 0 0,2 2 1,1-6 0,7 1-2,-1-1 1,2-3 1,3 5 0,-7-1 1,1-1-1,1 0-2,-1-2 1,1-2-2,6-3 3,3 2 0,6-1 1,1 0 0,-4-1-2,-2-1 1,-7-2 0,-1 0 0,1 0 0,4 0 0,5-1 0,6 1 0,-1-2 1,-3-1-1,-5 3 0,-3-2 0,-3 0 0,1 1 2,4-3-3,2 2 1,7-1-4,2 0 5,-4 1 0,-2 0-1,-5-2 5,1 2-8,5 0 3,-1-3 1,10 6-1,-1-4 1,-7-1 0,0 4-3,-10 2 2,4 1 1,7 3 1,5 3 0,5-4 1,0 2-2,-7 0 2,-7-4 0,-3 1-2,0 1 2,4-1-2,5 3 1,1-2-1,-1-2 1,-3 1-2,-6-1 0,-5 0 3,2 0-2,-1-2 2,107-2-1,1 1-2,-138 5 1,-3-4 0,3 0 1,5 2-1,-3-5-24,2 4-26,-2-3-159,-2-8 139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36.6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15 665,'-12'0'244,"4"2"-204,2 0-2,3-1-20,-1 0-5,1 0-2,2-1 4,0 0 3,1 0 2,0 0-5,0 0-2,0 0-3,8 3 3,43 12 3,-19-12 0,14-1 4,2-2-4,4-1 1,1 1-4,6-2-5,16 2-1,10-1-4,6-2-2,3 0 2,2-1-1,8 2-1,2 1 2,13 1-2,-4 0 2,-1-3-1,3-1 0,3-1 0,-6-3 1,-3 6 3,2-3-2,-13 5-1,-6 4-3,-6 3 1,-8 3 2,-1 4 0,-2 1 2,-7 1-5,-7 0 2,-17 0-2,-5 0 1,-2-4 1,-1 3 0,-4-3 3,0 3-2,-10 1 5,-2-3-1,-6 3 0,-10-5-1,4 3-1,-8 0 2,1 4 1,-1 1 1,1 5-2,-2 3 0,0 6-3,3 5 0,-5 12-3,5 8-1,-2 10 0,2 9-1,4 13 0,0 6 2,0 16-2,1 6 0,0 16-3,0 0-3,-1 7-1,0 1 0,-2-9 4,0-1 1,-5-8 3,0-7 0,0-5 2,-1-1 0,-1-11-1,1-2 1,-2-12-2,-2-10 3,4-8 1,-2-8 2,2-11 4,0-6 0,0-11 3,0-9-2,1-11 2,-1-2 0,0-6 5,-1-3 6,-6-1 0,0 0 0,-12-11-7,-3 0-4,-14-5-5,-9-3-3,-12-1 0,-3 1 3,3 5-4,1 1 6,-3 6-1,-7 1-1,-3 0-1,-1 1-2,6 5-5,4 1-4,3 4 0,-1 1-3,3 2 4,6-2 1,10-1 1,9-2-3,13-2-33,5 2-20,9-4-60,7 0-29,9-8 94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30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 529,'-4'-7'218,"3"7"-137,4 4-20,2 7-8,3 7-5,3 21 12,1 15-3,2 29-4,0 21-10,2 25-23,-2 9-2,8 12 0,2-7 12,3-15 17,1-8 2,3-19-5,-2-8-13,3-17-16,0-13-7,-4-22-7,3-9-3,0-19-12,2-11-3,2-24-2,4-17 7,2-27 8,-1-13 7,-6-25 2,-6-10 1,-10-15 5,0-5 2,-5 8 6,-3 0 0,-1 12-5,-1 10-3,0 14-7,1 13-3,0 15 2,-2 5-2,-2 13 1,0 9 0,0 18-5,0 4 2,4 14 0,2 8 2,6 20 3,2 17 0,5 29-1,-6 18 0,-4 34 7,-3 13-5,-3 31 1,1-1 1,-4 1 1,9-4 7,2-28 7,6-7-2,6-32-4,0-14-5,2-28-13,0-12-17,4-25-54,3-11-24,6-24 56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29.7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0 988,'-2'7'346,"-4"31"-325,12-25-36,7-3 12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29.5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4 716,'-12'-3'269,"8"2"-208,2 1 9,3 2-6,-1-2-8,1 4-9,3 23-3,48 53-4,-22-8-3,4 29-10,2 13-8,-3 19-10,-5-4-1,-4 0-7,-5-3 3,-5-14-1,-2-7-2,-10-19 10,2-11 5,-2-19 1,0-9 2,3-14-8,-2-6-5,-1-13-4,-1-5-1,-1-5-4,1-3 0,-1-4 2,2-2 0,5-6 4,0-2 1,9-2 0,5 1-2,6 2 5,6 0-7,10 2 2,5 1 0,9 2-3,1 0 4,0-1 1,0 0-3,7-2-1,5 2 0,2 3-2,-6-2 4,-13 2 1,-6-2-3,-10 0 1,-3 1-8,-5 3-16,-4-1-16,-6-1-40,-3-2-12,-12-9 56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28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68 812,'-9'6'321,"8"-2"-224,5-4-40,10 3-32,4-3-13,15-5-6,11 0 0,16-7-9,3 0-11,2-3-35,-8-1-33,-1 0 51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28.6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5 825,'1'5'297,"7"0"-247,10-1-10,3-2-12,6-4-7,5-2-2,7-2-8,3-2-5,7 0 1,0-1-3,-3 1-4,-2 3 3,-8 3 0,-5 1-9,-8 0-19,-6 1-21,-12 0 469,0 5-331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28.2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0 937,'-19'13'342,"9"-2"-292,12-1 0,4-1-11,13-3-13,6-5-4,14-5-8,9-3-1,9-4-5,4 5-3,-3 2-1,-2 0-11,-1 4-24,2 2-19,12 0-39,0 2-25,1-6 73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27.9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2 160 630,'-12'-21'250,"-5"1"-169,-1 1 2,-1 7-2,4 2-8,4 8-12,0 2-3,6 6-19,-7 5-7,4 21-9,-1 17-9,-3 46-7,3 23 0,0 46-5,-2 11-2,2 8-1,-2-3-2,0-27 2,1-10 2,-1-33 6,-1-12-2,0-27-4,-1-13 0,2-23-3,0-10 0,0-19-11,-1-12-8,2-29-16,0-20 0,5-42 12,5-19 7,3-31 16,0-8 2,7-3 3,1-2 5,4 9 1,7 8 0,3 16-6,1 13-2,-4 27 3,-4 12 0,-2 24 5,-4 8 1,-1 14 2,-3 5 1,-4 13-5,1 7-6,5 12-3,7 14-4,9 20 3,1 10 3,7 29 4,2 7 0,5 16-1,6 6 5,9 4 5,5-1 3,-4-2 3,-4 0-3,-17-1-5,-11-3-3,-8 0-3,-5-8 0,-6-10-6,-2-7-3,-5-18-29,1-6-21,-5-21-35,2-7 47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0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1222,'6'1'9,"4"-1"4,9 1 7,12-6-13,8 3-3,6-3-16,2 1-10,-4 3-31,-7-4-27,-6 1 49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16.82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16 0 244,'-26'7'161,"4"-3"-17,4-1-22,7-2-46,0 0-18,5-1-15,2 1-5,1-1-7,2-1-6,1 0-3,-1 0-4,0 1-2,0-1 1,0 0 2,0 0 1,0 0 0,0 1 0,1-1-2,-1 0 0,0 0 0,-11 0-5,-26 1 0,23 2-3,0-2-6,3 0 7,-3 0 0,-2 0-4,-3 1-2,1 0-1,-3 1-3,6-1 0,1-1 4,0-1-5,2 1-2,0 0 2,1 2-3,1 1 3,3-1 1,2 1-2,3-3 0,-1-1-3,3 0 0,-1-1 1,1 1-5,1 1 4,0-1-2,0 0 3,0 0 3,0 0-6,0 1-8,0 0-6,4 1-5,10 4-1,29 20-8,-20-8 21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15.67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49 19 139,'-9'0'51,"-26"0"-32,32-1 0,-1 0 12,-1-2 16,3 1 42,-2-1 12,2 0 13,2 3-8,-1 0-32,0-1-9,0 1-22,1-1-3,-1 0-10,0 0-8,0 0-3,0 0-3,-3 1-5,-4 0 2,-28 6-4,26-3-2,2 1 2,2-1-2,3-1-3,0 0 2,3 2-5,1-1-1,0 0 1,2 2-1,3-1 0,1 0-3,4 0 3,3-3-2,0 4 0,-2-2 3,8-3-2,-1 1 1,0-2 2,2-2 4,-9 4-3,-4 1 2,-5-1-3,1 2-2,-4-1 3,-1 1 1,-1 4-4,-2-3-14,4 5 8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03.1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37 388,'-11'1'215,"5"2"-42,2-3-84,1-2-22,3 2-30,-1-2-10,1 2-18,0 0-4,0 0 4,0 0-2,16 0 3,29 0-1,-20-1-4,2 1-1,2 2-1,1-1-3,0-1 0,3 0 2,5 0-2,4-1 0,11 3-1,1-2-1,-3-5 0,-2 2-3,-16-2 1,-4-1 4,-7 2 0,-5-2 2,-8 0 2,-2 4-2,-4 1 6,-2 0 0,0 3 9,-1-2 5,0 0 4,0 0 2,0 0-9,-1 0-2,0 1-12,0 9-2,3 30-2,-1-21-5,6 7 4,1 3-1,4 8 1,2 9-1,1 8 0,1 6 0,-1 12 1,-1 2 1,-7 4 1,-2 5 2,-5-1-5,-1 1-10,-1-6-27,3-7-26,1-13 38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02.4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 0 208,'-1'2'122,"1"0"-29,-1-1-18,1-1-42,0 0-8,0 0-11,0 0-5,0 13-8,0 38-2,2-14 0,1 11 0,-2 9 4,-1 6 2,-3 11 1,-1 4 0,-2 0-4,1-4-3,-2-14 23,-2-7 23,-1-15 26,1-6 12,7-12-13,0-8-20,6-7-23,3-1-15,1-4-11,2 0 3,3-4-4,3 2 3,5-5 1,2-1-1,8 1 1,3-3 0,9-1-3,9-2-2,4-2 0,1 2 1,-4-5 0,-9 3 4,-4-2-1,-2-1-3,0 3-3,3-1-10,-4 2-19,-2 3-19,-12 1 32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01.6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7 42 360,'-10'-6'192,"-1"0"-50,0 0-33,-1 3-39,2 2-16,-3-2-19,1 4-9,-2 2-11,-1 5-6,-2 4-6,-2-1-1,0 8 1,-1 1-3,1 6 4,-4 2-1,-5 0-3,2 1 3,-1 1-2,6 0 2,4 1 0,2-2-2,6 3-1,2 3 0,6-1 1,5 1 1,8-3 1,5-3-2,10-2 1,-2-2-2,6-3-2,-3-1 1,-1-4-2,2 0-1,-5-6 3,0-2-2,2-5-1,1-1 1,2-5-1,1-3 4,2-4 9,1-2 2,-1-3 6,-2 2 2,-3-3-11,-3-2 1,-6-3 3,-2-2-1,-8-2 8,-5-2 2,-2-1 0,-4-4 2,0 1-4,-2-3-4,-6-7-9,0 2-2,-6 0 0,-2 1-2,-3 2 0,-6 2 2,-1 1-3,-2 4 4,5 5 0,1 3-2,5 3 2,2 3 2,1 2 0,2 5-1,0 4-1,1 3-5,0 4 0,-2-1-1,4 7 1,-1 0-5,0 5-13,3 5-8,1 8-39,1 4-182,6 11 175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5:50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719,'-1'0'265,"1"0"-218,0 1-10,0-1-8,0 0-18,0 0-8,0 0-17,0 0-15,3 11 21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5:49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99 612,'-26'-31'215,"27"31"-188,4-1-27,4 0 2,2 1 3,5 3 7,1-6 2,4 2-5,5-2 3,4-5-3,6 3-2,4-5 7,7 4-1,-3-2 2,-3-1 2,-7 3 0,-5 2 1,-6 4 2,-4 0-3,-6 3 0,-3 0-4,-6 1 0,2 8 2,-5-3 2,0 4 3,-1 8 1,-2 0-5,0 7-5,-2 5-5,0 11-5,1 5 4,2 14-2,1 5 3,1 0-2,3 6-1,1 4 0,1-1-2,-1 6-1,1-5 2,-5-4-1,3 0 1,-4-7 1,1-1 3,-1-3-1,-4-3-1,2-7-1,-4-4-1,1-8 0,-1-6 1,2-7 0,-1-7-1,4-8 0,0-5-3,0-8 2,1 1-3,0-4-5,0 2-3,0 0-12,0 0-15,3-11 25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5:49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 603,'27'-27'228,"-27"29"-175,0 0-32,5 2-12,-3 1-5,2 1 2,0 3-2,-2 5-3,1 6 3,-1 12 1,0 12 0,0 22 1,0 13 0,-2 18-2,-6 0-3,3 2-7,-3-5-5,-1-15-10,6-7-5,-6-24 18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5:48.3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26 719,'30'-26'255,"-33"27"-234,1 0 2,1 3-11,1-4-4,-1 0-4,0 3 1,0 12 5,0 26-1,1-24 11,0 5 2,0 3 1,0 1 1,-4 4-12,-2 1-2,0 4-5,-2 5-3,-2-2 5,0 1-6,0-8 0,3-6 0,4-7-2,-2-4 3,5-7-4,3-1-1,5-1-6,4-2 0,6-3 1,3-1 3,6-5 2,4-1 3,5 0 0,9-1 1,6-2 1,1 0-2,-2 1 4,-9-1-4,-7 1 0,-3-1 0,-10 0-3,-2 3 4,-6 1 0,-5 5 2,-2 1 2,-3 2 1,-1 3 8,-1-4 2,-1 1 0,1-2-1,-1 0-2,0 0-7,-1 0 5,0 0 0,1 0-1,-1 0 1,0 0-2,0 0 0,0 0 1,0 0 2,0-1-2,0 0 0,1 0-8,-1-2 0,-7-10-1,-11-28-1,17 22 0,1-2-1,-2 1 2,3-1 0,-1 4 4,1 4-3,0 3 3,-2 5 1,1 1-6,-3 2 3,3 1 0,-1-1-3,2 2 3,0 0-5,-1 0-13,1 0-4,-1 0-20,0 0-19,1-1 39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5:38.04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8 0 549,'-4'64'220,"-16"-54"-156,3-3-8,6-1-9,2-2-13,6 0-6,4-1 7,-4-3 4,-2-1 9,3 0-1,-2 0-3,4 1-5,0 0-9,0 0-4,0-1-9,0 0-3,0 1-9,0-1-4,0 0-3,0 0-1,14 1 1,32 2 0,-26-3 3,2-1-1,2 0 0,-2 2 1,-2 1 0,-5 1 1,-2 0 0,-2-1-2,-2 0-1,0 1-1,-1 1 3,1-2-1,-3 3 0,-1-2 1,-1-1-2,-3 4 1,0-3 1,-1-2 0,-1 0 4,0 0 2,1 0-3,-1 0 0,0 0-3,-10 5 0,-28 19 0,25-15-1,-2 1 2,-1 0 0,-3-2-2,0-2 1,2 1-1,2-2-3,3-1 2,1 0 1,3-4 1,1 0 1,3-3 0,0 2-2,5 1 0,0 2 2,0-2-5,0 0 2,0 0 0,0 0-5,7 2 6,36 7 0,-18-5 0,-4-1 0,-1-4 0,5 1-9,-5-6-32,3-1-9,1-7 27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20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616,'-51'24'285,"49"-24"-129,-2-3-61,1 2-17,-2 1-18,5 1-13,0 6-14,-1 5-8,6 15-12,-3 3-4,-2 5-7,-1 1 3,-1-10-8,3-1-8,2-6-18,0-7-14,-3-6-31,0-1-20,-2-6-122,2-4 142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5:04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526,'8'0'180,"6"-9"-175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5:02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3 115 782,'-78'-25'294,"66"24"-234,3 2-16,-4-3-16,1-1-12,-3 2-5,-3-3-5,1 4 2,-2 1-3,-1 4-5,-2 4 2,0 2-5,0 4 0,1 5-4,1 7 0,10 11 1,5 7 0,13 4 8,6 1-3,10-4 1,3-3 1,7-3-1,2-4 0,-2-13 4,4-3-2,-1-8-2,2-6-1,5-8-2,2-4 4,0-14 3,-6-7 3,-6-8 2,-8-6 7,-4-3 9,-8-5 3,-5-2 4,-4-3-5,-10 4 0,-2 2-5,-6 7-2,-5 6-1,-9 6-8,-4 6 1,-8 9-5,-1 6-4,1 10-6,2 6-9,4 9-31,3 6-18,2 12 659,4 11-469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4:52.49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13 0 439,'35'43'204,"-40"-43"-99,-1 1-32,4 1-10,-4-1-16,1 1-4,0 0-14,-2 1-2,0 3-5,0-1 0,0 3 0,-3-3 2,1 2 1,-1-1 1,-4-2-4,6 0 0,-3-4-7,3 1-3,2 1 0,3 0-1,-3-1-2,3 3 0,4-3-3,-5-3-1,7 5-5,-1-3 1,1 0-2,5 2-1,-3-3 1,4 0 1,4 3-1,0 1 0,5-2 1,0 0 1,-2 1-1,3-2 0,-3-3 1,-3 0 0,0-2 1,1 1 1,-1 1 0,1-1 0,-2 0 2,-2 0-2,-2 1 2,0 3-3,-5-2 0,-3 2 1,-1 0 12,0 0 6,0 0-1,0 0-2,0 0-12,0 0-5,0 0 0,1 0 2,-1 0-8,0 0-8,0 0-23,0 0-13,0 0-212,0 0 187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3:08.46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2:27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64 45,-64-47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8:58.3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0,'0'0,"0"0,0 0,0 0,0 0,0 0,0 0,0 0,0 0,0 0,0 0,0 0,0 0,0 0,0 0,0 0,0 0,0 0,0 0,0 0,0 0,0 0,0 0,0 0,0 0,0 0,0 0,0 0,0 0,0 0,0 0,0 0,0 0,0 0,0 0,-66 3,64-3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37.8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286 632,'-8'-28'263,"1"2"-177,8 9-8,-1 4-13,2 8-26,3 6-6,5 15-7,6 19-1,7 25-5,-1 12-3,0 17-2,-5-5-2,-3-4 1,3-6 4,-7-17-4,4-9 1,-1-16-4,-6-9-4,4-15 0,-1-5-4,-3-14-5,4-10-2,-1-21 0,-3-14 1,1-21 1,-2-13 4,0-10-2,2-2 1,1 3 12,1 5 4,1 23 9,-1 13-2,-2 23-6,-1 16-1,-2 15-5,1 10 9,4 19 1,0 10-2,1 27-3,-2 8-5,-3 16-4,0 3-2,0-3 3,1-8-1,7-12-2,2-9 3,11-17-5,3-6 0,2-22-16,-1-6-16,-1-24-27,-3-11-19,4-18-21,3-8 55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37.2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 680,'0'3'241,"7"1"-212,6 0 3,13 0-17,6 5 19,22 4 8,2 5 0,8 14-10,0 9-2,-1 21-8,11 14-2,3 28-3,-1 12-5,-10 22-6,-11 10-1,-10 11-2,-2 3 2,-7-5 17,-2-5 3,-10-12 16,-4-11 7,-3-18-10,-1-9 0,-5-27-17,-2-10-7,0-18-5,-1-13-5,-1-11-4,-2-9-8,-5-10-35,-6-3-15,3-7-35,-2-7-96,-3-10 134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56:31.6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-1 709,'-14'2'258,"9"13"-224,-1 3 18,4 14-21,2 10-7,2 10-3,2 11 5,0 16 8,3 6-1,-6 7-12,0 0-7,-6-7-10,0-3 0,-6-11-3,-1-9 1,-1-20 0,-3-9 0,5-17 0,6-6 2,4-6-8,4-4-2,6-7 5,4-2-2,7-5 4,3 0 2,8 4 0,-1-1 1,10 0 4,2 2 0,13 3 4,4 4 1,1 1 1,-1 2 6,-8 2 8,-2 1 9,2 5 7,3-1-1,-1 3-9,-1-1-6,-14-3-6,-3 4-5,-7-6-5,-7 0-2,-4 2-3,0-2 1,-9-4-4,3 1-4,-2-5-16,-5-2-26,0-5-48,-3-4-48,-8-5 86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6:00.1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0,'0'0,"0"0,0 0,-26 80,19-6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19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213 620,'-42'28'252,"30"-26"-155,5 2-58,-5-4-11,3-1-11,-7-3-6,5-4 0,1-1 4,4-4 5,6-3 6,2-3 2,0-2 1,8-4-2,1-1-3,10 0-6,3 2 0,-1 3-3,3 7 1,-8 1-4,3 6-1,-3 10-4,-4 2-1,-1 17-1,-3 3-1,-6 11 2,-4 7-4,-6 7 2,-5 1-1,-3 9-1,-7-7 0,-2 2-1,-6-4 0,-4-16 0,6 0 0,2-21-1,11 0 0,9-9 0,-1-6 0,2-5-1,2-6-1,2-5 0,7-3 1,7 2 0,3 1 3,5 5 1,0 3 4,2 7-1,1 9-2,0 9-2,-2 5-2,-4 5 0,-1-1 1,0-3 2,-1-2-2,1-5 2,0-5-4,-2-7-19,3-4-14,-1-16-41,5-1-28,3-11 62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6:24.8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6:24.67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 81,'0'0,"0"0,0 0,0 0,0 0,0 0,0 0,0 0,0 0,0 0,0 0,0 0,-8-81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5:59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,'0'0,"-12"109,-1 20,2 17,7-30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55.4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164,'5'16'371,"0"-5"-354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55.3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0 1075,'-14'89'391,"2"-17"-329,2 9-33,-3 9-20,-1 7 2,-6-1 10,-5-1 1,1-3 15,2-8 6,1-12 7,9-9 9,2-20-8,4-10-14,9-13-20,3-5-10,11-6-10,0-5-1,8-5 4,2-3-1,6-6-1,3-3 1,6-4 1,6-3 1,12-3 1,6 2-2,7-3 1,4 0-4,4 0-6,4 1-2,3 4-1,-3-1 4,1 2 7,-5 4 1,-4 5 2,-4 1 0,-17 10-1,-12 2 0,-15 6 0,-7 5 0,-8 0 1,0 4 3,-10-1-4,-2 3-8,-6-3-34,-2-8-24,1-2-68,2-6-21,4-18 95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54.6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3 1094,'59'12'372,"32"5"-354,11-3-9,22-3-4,8-3 0,9-5-2,4 0 1,17-3 22,2-3 17,17-1 27,5-2 6,4-1-9,13 2-10,5 0-25,11-2-3,6 1-19,-1 0-6,2-1-5,-3 3-9,4 0-15,-9-2-9,0-1-11,-9 1 4,-8 2 10,-5 2 9,-14 3 7,-6 1 4,-9 4 8,-4-1-1,-13 3 4,0 0-8,-17 2-24,-8 3-7,-9 0-1,-9 1 4,-13 3 26,-7 2 6,-17 4 4,-5 1 1,-7 6-2,-3 2 3,-12 4-7,-4 4-2,-13 7 5,-5-1-2,-5 23 8,-5 9 4,-6 13-4,-3 14 2,-5 8-1,-2 6-6,-3 13 4,-2 11-3,-4 6 3,2 13 5,0 12 14,3 2 8,1 10 7,-2-7-1,7 3-15,-2 0-5,2 1-13,3 1-1,3 3 4,2-8 6,8-2 1,2-4 4,-1-15-8,3 0-6,-4-22 4,-2-13 5,-4-19 7,-1-12 2,-1-22-7,-2-13-16,0-23-31,-3-12-26,-1-14-50,-5-6-21,-6-4 80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53.5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 0 970,'11'21'325,"7"31"-328,5 17-7,2 29 3,-3 19 0,-1 30 4,-7 18 2,-7 31 2,-3 11 1,-10 17 16,0 9 14,-7 10 17,0 7 11,-3 8 1,-3-3-3,3-13-1,-2 6-1,3-10-9,3 2-11,0-6-10,2-18 0,6-22-5,4-16 3,10-25-6,2-17-9,9-24-4,3-15-3,8-16 1,4-8 4,8-14 1,4-6-1,3-10-4,4-3-1,6-9 0,3-5-1,18-7 0,4-3-4,13-7-11,13-4 2,15-8-9,7-3-7,27-6-18,2-5-10,26-4-11,15-3-13,13 1-6,19 3-1,12 5-3,-5 3 16,18 8 26,-4 1 14,2 9 52,12 2 24,-3 4 57,-4 5 25,-2 3 11,1-1 0,-12-2-38,4-7-24,-9-7-35,-14-4-18,-8-9-19,-19 1-7,-20 1-27,-9-3-18,-40 5-33,-7 0-14,-41-2-31,-17 1 53,-38-3 46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52.5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3 149 1015,'-86'-46'378,"69"38"-301,-1-1-13,-1 9-6,-1 1 5,0 13-12,2 5-7,4 9-22,0 4-19,10 0-4,1-3 1,8-5 6,6-7 6,3-8 16,6-5 0,7-12 8,-1-5-1,9-11-13,1-6-2,-7-5-9,-1-2-4,-18-1-6,-7 3-1,-9 2-7,-10 6-15,-11 14-34,-8 11-29,-11 24-58,-6 9-14,1 19 99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51.8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2 213 1372,'-37'19'471,"9"9"-463,5 6-48,6-3-61,5 2-3,8-10 18,2-6 22,5-9 53,10-5 22,-1-11 45,10-4 26,5-14 34,-5-13-3,2-10-24,-4-6-18,-8-4-33,-4 6-9,-24 27-17,8 12-3,0 0-15,-35-26-19,-26 27-36,-10 11-24,12 32-41,-1 3-14,6 3 51,10-6 38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51.4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76 1325,'-23'-14'469,"9"3"-449,6 4-49,3 13-117,1 9-35,-3 19-11,1 4 37,3 9 85,3-4 35,4-10 58,6-3 22,1-16 42,4-4 15,8-7 1,3-7-8,11-11-21,4-6-9,6-16-28,1-4-10,-7-4-18,-6-1-6,-11 9 2,-7 4 1,-17 11-2,-3 7 0,-15 12-20,-12 6-19,-12 16-24,-5 8-11,-3 14-16,4 5-7,12 4 64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18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34 372,'-29'27'184,"26"-26"-43,-3-2-38,1 0-22,-3 0-6,2 1-12,2 0-7,-1-2-17,-2 2-6,-3 0-10,-2-3-2,4 3-4,0 0-2,3 0-3,4-1-1,-1 1-3,2 0 1,-1-1-4,0 1-2,0-1 2,1 0-4,0 0 0,0 0 0,0 0-1,0 0 2,10-6 1,25-22-1,-32 25 3,2 1 0,-2 1-1,1-1 1,3 7-4,1-1 0,3 8 3,-5-2-1,-4 3 0,1 4-1,-4 1-2,-1 0 0,0-2 2,-3 1 0,-1-2-1,-1 4 1,-5-3 2,0-1-3,3-2 2,3 0-1,0-7-2,1-2 0,4 0 0,-3-7-2,4 3 2,3 1 0,-4-2-2,1 2 2,0 0-1,0-1 1,0 0 0,0 0 3,0 0-1,0 0-1,0 0 2,0 1-3,0 0-1,4 2 3,5-1-2,24 35 1,-25-26 6,2 4-4,0-7 2,2 0 0,-4-7-4,-1-3 4,-1-1 2,0 0 3,-1 3 4,-2-1-3,0-1 1,-2-4 0,-1-1-2,2 3 1,-3-3-6,1 2-2,-1 0-3,0 2-1,2 4-13,1-1-14,-2 1-23,0-1-12,0 0-25,11-1 678,32-9-454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50.9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7 155 1010,'-37'18'393,"8"15"-294,-4 4-45,6 18-41,2 4-10,13 0-1,7-6 1,13-12-1,7-10 1,13-12 7,6-9 6,10-20 16,12-10 9,13-22-3,-1-10-4,-3-10-20,-9 1-8,-22 2-5,-9 2 1,-22 0-9,-10 1-10,-19 8-39,-12 10-33,-29 30-41,-20 12 71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50.4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5 0 928,'-100'107'303,"82"-46"-320,4 4-15,11-6 7,8-4 4,15-14 17,5-7 15,8-13 31,6-6 25,-1-13 38,3-7 22,-2-13-1,-4-5-15,-6-11-30,-4-3-27,-9-8-32,-5-2-6,-9-1-13,-7 1-6,-8 6-27,-5 6-19,-10 12-47,-5 9-19,-19 18-13,-8 11-7,-5 16 93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49.9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9 112 1058,'-14'-4'381,"7"2"-328,-5-3-26,9 2-16,-2 0-5,-3-1-17,-2 4-7,-5 5-26,-4 5-7,-6 14 6,3 6 6,0 10 23,4 0 9,10-3 6,6-2-1,10-11 2,4-2 4,11-10 4,6-4 6,10-11 3,5-5 1,5-10-4,-1-5-6,-7-6-3,-7-4-4,-13-2-1,-8-3 10,-8-2 16,-5 1 4,-7 2 6,-5 6-6,-8 9-22,-4 4-10,-9 15-39,-6 7-23,-8 19-23,-4 8-9,2 11 65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48.6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 380 881,'-17'1'456,"5"-1"-48,6-4-309,7-2-60,4-2-15,5-7-22,3-2-3,4-1 1,-1 1 0,1 5 2,-2 5 1,-2 5-5,-1 2-2,-3 12 0,-2 4 1,-3 21 1,0 11 0,-4 25-2,0 9 3,2 5-5,1-1-5,4-9-6,2-4-2,4-13-1,0-5-5,2-14-21,3-11-10,4-18-8,6-7 0,3-19 25,0-12 6,4-18 19,2-12 7,1-12 7,0-6 9,0-15 8,-4-1 10,-5-8 7,-3-2-4,-7 9-11,-5 4-7,-5 11-7,-5 15-4,-6 19 3,-2 10-2,-3 17-2,2 9-1,-4 17-14,6 14-10,-3 27-3,1 13 3,5 23 14,0 8 11,8 9 36,4 4 24,8-1 38,2-5 16,7-10-13,3-10-22,8-20-35,7-8-18,11-25-19,5-11-6,-1-21-42,-2-11-36,-2-14-94,-4-11-9,4-11 105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47.7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6 823,'-3'-3'292,"3"-1"-263,5 3-4,6 1-14,1 0-3,2 2-3,4-2-2,-3 5 2,4 0 10,5-1 8,5 0 13,4-2 2,11 1 0,11-2-6,10 2-8,6 0-6,7 1-10,4 0-1,14 1-5,7-1 2,16 3 0,8 1-1,3 0 0,13 2-2,8-2 0,0 1 1,19 0-2,-3-6 1,13-1 1,0-2 2,5-3-2,2 1-1,0-1 0,1 0-1,-2 2 0,-1-2 1,0 2-2,-1 1 1,-4 0 2,-3 1 0,-8 4 0,-1-2 2,-16 1-4,5-4-1,-16-3 1,-5-1 1,-2-2-2,-11 1 1,-12-4 2,-3 1-1,-12 1 1,-7 0-1,-9 1 0,-6 3-5,-11-1 6,-3 3 1,-6 1-1,-4 1 3,-9 2-6,-5 0 1,-8 4-1,-4-3-4,-6 6 5,-3-2 1,-4 2 5,0 1 5,-3-1 4,-1 4 4,0 1 1,1 2-5,2 3-4,1 1-4,2 2-8,0 2 0,4 5 0,0 2-1,6 11 2,-2 7 3,2 10-2,6 5-1,-3 21 0,1 9-1,0 14-1,-3 8-1,5 9 1,-1 1 1,2 14-3,2 12 5,-1 11 9,3 10 1,1-1 14,-2 2 2,-2 1-2,-3 0 4,-8-4-3,-5 2 8,-4-5 14,-4-11-1,-2-2 10,0-11-7,-2-18-7,1-7-3,3-15-6,-2-13-5,1-14-10,-2-9-6,1-19-7,-1-6-1,0-14-2,0-5-2,-1-10-2,0-3-6,1-6-18,-2-4-10,1-6-26,1-5-10,1-13-45,-2-5-21,0-12 5,-4-5 65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46.3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1 1069,'21'23'346,"-26"-29"-390,4 1 47,0 2-3,0 1-2,0 3 1,1-1-1,-1 0 2,0 0 6,0 16 5,-2 47 9,2-16 2,-2 21-4,0 12-5,1 23-8,-1 12-2,-4 25-3,1 9 0,-4 21 1,2 11 1,0 13 15,-1 1 6,5 10 12,2 5 5,3-2-11,3 6-4,0-9-12,3-1-5,-2-9-2,4-5 0,0-9 5,6-5 0,0-17 11,2-7-1,4-16 5,-2-9 1,2-12 1,-3-11 0,-2-17-5,-3-4-2,-2-15-10,1-4-3,-2-5-6,3-10 0,-1-4 0,-2-8-2,4-9 1,-2-2-3,5-6-5,3-2 2,6-1-6,3-3 1,7-4-3,6-3-1,10-1 4,7-3 1,3-2 7,3 0 2,9-2 2,7-2 0,14 3 1,5-4-3,14 2 1,2-2-2,8 2 2,8 0-1,7 2-1,11 1 5,16-2-3,3 1 1,13-3 1,0 0-4,8 3-4,4-1 0,-6 1 3,19 0 0,2 1 2,9 2 4,11 0-4,-8-3 7,1-1 7,-4-3 1,6-5 4,-14 1-3,7-5-8,-7 0-2,-7 1-2,2-2-3,-17 4 2,-7 0-3,-15 1 2,-5 2-1,-24 0 1,-2 1-2,-20 2 0,-7 1-1,-17 1 1,-9 1 0,-17-2 0,-2 1 0,-15 0-4,-8 0-9,-15 2-37,-14-4-23,-12-8-55,-7-7-19,-24-19 91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42.1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2 104 714,'1'-2'294,"-1"-3"-183,1-2-23,2-5-43,1-2-3,2-1-15,1 1 2,1 0 0,1 5 1,1 2-2,-1 3-3,1 3-11,0 1-2,1 7-5,1 1-5,-1 9 1,-1 2-2,-7 6 4,-3 3-3,-12 6-7,-2 2-7,-7 6-15,-1 0-1,-4-1-3,-2 2 4,0-10 14,2-2 4,7-11 9,5-7 0,5-8 4,2-4 6,5-4 4,1-4 2,5-4 0,3-3-5,4-2 2,3 0-1,4 9-2,-3 3 0,5 8-3,1 5 1,2 5 4,1 3 1,0 3 1,2 2 2,0-1 0,1-2 1,0-4-1,-6-2-2,1-6-1,-2-5-3,-5-4-4,0-4 0,-3-3-4,0-1 0,-2-2 2,0 0-1,-2-2-1,-1-3-5,2 1-25,-3-1-15,0-5-41,1-1-17,3-9 66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41.5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9 0 794,'-3'10'347,"-1"2"-147,0 2-136,0 1-18,-3 7-20,-2 5-7,-1 10-12,-3 6-3,-2 10 0,-2 1 3,-1 4 7,-1 1-1,-1-6 3,1-4-2,0-13-9,0-4-2,3-11-13,0-4-12,9-7-32,0-5-17,5-6-63,2-11 81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41.2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301 674,'-6'33'307,"6"-27"-106,-4-2-127,0 2-20,0-6-18,-4-1-14,4-4-21,1 0 0,3-3 3,0-9 6,4-6 7,2-7 0,3-5-6,2 2-2,1-7-2,-1 1-5,-1 4 1,-3 2-1,-4 14 0,0 1 1,-1 12-3,-2 3-2,2 6-1,1 6 2,0 8 3,1 7 3,-2 12-3,0 4 1,-2 8-3,-2 1 1,-1 5 4,-2-5-1,-1-6 2,-1-1-2,1-14-2,1-2-2,0-10-8,1-6-11,3-6-34,-1-4-26,4-4 49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35.3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4 57 734,'-9'2'283,"-5"-2"-198,0 0-17,0 0-22,0-3-3,2 3-12,2 1 2,1 3 5,0 0 4,-1 4-7,1 2-6,-2 8-14,1 8-7,0 5-7,2 6 0,2 6-4,2 0-4,5 1-3,4-5 0,6-5 2,6-10 2,3-7 2,6-3-1,7-13 3,4-1 0,7-13 7,-2-6 8,-4-6 11,-7-9 11,-6-2 14,-4-4 10,-10-4 19,-5 3-3,-7 0-7,-7 4-11,-9 3-24,-3 2-10,-12 7-16,-2 6-6,-12 10-20,-3 2-11,3 17-22,5 7-16,8 12-33,6 10-11,12 3-16,5 0-1,12-1 8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6:15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48 305,'-1'-1'114,"1"0"-83,-1 0-12,1 1 11,0-1 8,0 0 4,0 0 0,0 0 2,0 0 0,0 0 2,0 0-3,0 1-7,0-1-6,-1 0-7,0 0-3,0 0-10,0 0-2,0 0-4,0 0-5,1 1 3,-1-1-1,0 1 1,0 0 1,-1 0-1,-1 0 0,2 0 3,0 0 4,0 0 1,0 0 3,0 0-2,0 0 1,1 0-5,-1 0 0,0 0-3,0 0 1,0 0 1,0 0 1,0 0 2,0 0 1,1 0 4,-1 0 0,0 0 1,0 0 1,0 0-1,0 0 2,0 0-1,0 0-2,1 0 7,-1 0 0,0-1 4,0 0-1,0 0 2,0 0-3,-2 0 2,-3 0 1,-1 0-7,-28-7-3,26 8-4,0-1-3,0 5-3,1 1 3,0-2-3,1 5 3,-1-4-2,0 1-7,-1-2 5,1 2-7,0 0 2,1 0 0,6 7 1,-4-4 1,3 2-2,2 0 1,-3 2 0,2 2 2,-1 3-1,0 4-2,2 4 0,1 3-3,2 4 2,1 5 1,3-2 0,-3-4 2,6-7-2,-2-5 0,6-4-2,0-5-4,2-6 5,-1-4-4,-1-15 3,2-1 4,4-9-3,2-4 5,-3-8-3,3-5 2,-11-5 5,-5-2-1,-6 7 9,-4 4-3,-6 6 6,-7 5 2,-3 11-4,-3 5-1,-1 15-5,4 10-5,-2 8-3,2 8-1,2 7-1,2 4 1,6 4-2,2-2 3,5-6-8,3-3 0,4-9-9,3-6-7,3-7 3,2-5-1,2-8 6,1-5 6,4-10 3,-4-6 0,2-6 3,-2-4 0,-5 0 0,-1 0 0,-2 4 1,-2 3-1,-1 7 4,-2 5-2,-6 5 3,2 7 2,0 2 0,-1 3 2,3-4-4,-1 8 0,0 53-4,1-19 1,4 8 1,3-1-3,4-9 2,7-5 0,10-15-8,0-10-18,11-15-35,3-15-22,-1-26 47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29.8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6 197 794,'-25'46'279,"3"8"-246,1-2-7,6 4-7,2-5 3,8-5 21,5-5 15,9-12 10,5-2 4,10-12-9,3-6-5,12-16 12,6-8 3,9-17-5,1-7-4,-10-11-14,-7-4-5,-18-9-1,-6-3-5,-12-3-8,-4 3-7,-13 8-8,-3 13-6,-18 15-28,-11 6-24,-14 20-72,-8 13-32,-4 19 4,3 12 72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29.3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261 851,'0'-1'326,"0"1"-240,-1-1-15,0 0-37,0 1-11,0 0-15,0 0-3,-2 13-3,-31 40-2,28-14-14,3 3-3,3 6-4,2 0 5,4-4 11,2-3 4,4-9 3,2-7 1,5-9 6,2-6 3,5-15 7,5-6 2,5-17 1,3-7-3,0-17-5,-5-5-4,-7-14-5,-3-3 5,-17-2 6,-5-1 11,-11 17 16,-10 5-2,-7 21-7,-3 9-7,-7 17-31,1 7-2,0 24-25,2 14-28,4 26-36,3 9-27,10-1 71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25.0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210 656,'-23'-40'283,"13"41"-167,-1-4 6,8 1-37,-4-3-13,5 1-20,0 2-10,2 0-9,0 1-3,0 0-2,0 0 3,9 0-2,32-6-1,-20 3-4,6-3 0,5-3-8,3-3-4,8-1-2,3-2-4,7-1 1,3 1-2,-5 1-4,-4 2 1,-20 3-3,-5 4 0,-13 5 4,-5 0 7,-4 2 23,-4 1 6,-9 5-3,1 1-6,-5 4-21,-3 1-4,5-1-1,1-1-1,2-4-2,6-1 0,1-3 0,0-1-1,5-1-2,1 0-1,-1-1 0,0 0-2,0 0-6,0 0-9,0 0-23,0 0-16,0 0-31,0-1-21,0 0-237,2 0 237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24.5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8 0 814,'-2'2'335,"-2"-1"-213,0 2-25,-7 1-54,-1 0-12,-2 4-24,-5 0-2,-2 3 3,0 2 2,-2-1 7,3 3 5,5-1-3,2-1-5,5 1-6,1-2-3,3-3-2,2 0-2,3 1-1,2-3-1,3 2-1,0 0 2,3-1 2,4 2-1,7-1-2,2 1-2,2 1 0,-2 0 2,-3 1 1,1 2 2,-6 1-1,-3 1-1,-4 0 3,-6 0 2,-4 0 4,-3 1 7,-8-1 7,-2 1 1,-9-3-1,-3-2-3,-4 0-6,-1-3-1,3-3-4,3 2 0,6-6-4,1-1-2,10-3-8,2-3-12,5-5-25,5-3-11,4-1-29,5-3-7,4-2 2,3 1-10,1-3-50,1 1 96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23.9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7-1 735,'-2'3'293,"1"0"-194,0 1-30,1 0-12,-1 3-4,-4 3-7,-2 7-6,-2 6-3,-4 13-10,2 7-2,-4 12-10,0 5-5,-2-1-6,-3 1 1,0-5-3,-2-7 1,2-6 2,2-6-3,4-13-3,6-6-4,3-10-13,3-6-9,2-3-13,-1-4-1,7-3-2,-1-6 2,3-4-6,5-2-23,1-4 47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23.6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6 374 728,'-12'2'298,"0"0"-200,-5-5-33,4 0-19,1-2-26,1-3-6,0-1-4,0-4-3,1-1 0,3 0-1,7-2-4,7-5-2,6-7 0,-4-1-3,4-8 1,-1 0 0,-5 1-2,1 1 3,-1 8 1,-6 3 0,2 12 1,-1 5-1,-2 9-1,2 5-1,-2 9 1,-2 4 0,-8 5 4,5 5 3,-2 2 6,1 1 8,3 4 2,-2-2 1,-1-3 1,4-1-3,1-9-5,2-2-4,2-7-8,-2-4-9,1-7-21,1-2-10,1-6-19,1-4-7,5-7-97,0-1 107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03.2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58 630,'0'4'280,"7"-3"-74,8 2-209,2 2-4,10-3-6,3-1-1,5-2 1,5-4 4,6-2 7,8 2 1,11-3 6,3-1 2,-1 0 3,1-1 1,8 3-4,2 1-1,6 3-1,-4 2-1,-8 0 1,-1 2-2,5 1-1,-1-1 3,-4 2-1,-6-1-4,-8 2 1,3 1 0,-4 0-1,-3 2 2,-9 2 0,-7-1-2,-12-1 1,-2 2 2,-8-5 2,-4 2 9,-1-3 7,-3-1 4,-2 1 2,-3-2-4,-1-1 2,-1 0 2,-1 0 11,1 0 3,-1 0-4,1 0-2,0 0-15,0 0-8,0 0-5,0 0-6,0 0-1,0 0 0,0 0-1,4 11 0,16 35-1,-13-19 2,0 15-3,1 8 5,1 21-1,-1 7 1,-1 19 4,-1 3-2,-3-6-1,0 0 0,-3-16-3,-2-8 0,1-10-2,-4-10-4,3-14-21,-1-8-17,1-10-26,1-6-12,1-7-38,0-1 77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02.3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6 85 599,'-52'-46'204,"47"26"-209,3 10 11,-2 3-11,1 5-7,0 12 7,-6 0 14,6 17 37,-5 6 14,-3 14 12,6 12-9,-3 19-21,3 11-11,1 8-13,1 1-6,-1-2-5,1-5-2,2-13-2,0-11 1,1-18 3,-1-8-1,1-12-1,-1-5-2,2-13 0,6-3-1,5-7-1,3-1-1,6-5 0,1-4 2,7-5 2,4-2 2,11 1 0,6 0-2,17 3-1,3 3 1,0 1 0,-1-1-1,1-1 1,1-3-1,6-1-2,0 0 0,-10-1-1,-4 0 2,-3 0 0,-3 2 2,-5-1-1,-4 3-5,-14 2-8,-5-3-12,-10 4 190,0-6-131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4:00.6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05 127 688,'-14'-7'238,"-3"0"-220,0-1-3,-9 1 11,-3 0 9,-1 2 13,-5-1 4,1 1-14,-2 1-10,-5 4-13,-3 3-4,-2 6-7,1 4 0,3 8-1,0 3 3,0 13-4,1 2-2,-1 11-3,-4 4-8,6 2-6,3 4 1,8 1 0,9 4 5,11 0 10,8 0 0,9-2 1,9 1 0,9 1-3,8 2 1,7 0 1,1-2-1,0-4 4,-4-3-2,-2-6 0,2-7 0,8-8 0,2-9 1,10-15 5,3-6 6,-2-20 8,-2-11 7,-3-17 6,2-9-1,2-10 4,1-5 4,-7-6 7,-8-3 4,-11-7-8,-7-1-8,-8 0-14,-5-2-8,-6 7-8,-2 5-1,-10 8-2,-6 4-1,-9 6 6,-8 4-2,-13 4 0,-9 8 2,-12 10-10,-1 6-4,-1 14-8,4 4-8,-4 11-6,1 4-5,-1 16-16,0 7-3,11 14-3,6 6 5,6 7 16,6 3 11,6 7 18,-1 3 0,4 2 4,3-3 2,7-3 0,11-2 4,12 0 4,9 1-4,11-6 0,5-4-3,4-14-1,0-4 0,10-13 0,2-7 0,14-8 0,5-10 3,0-12 3,1-8 6,-6-15 9,-2-6 4,7-10-8,1-3-2,-7-5-9,-7-3-3,-14-1 10,-6-3-3,-5-6 3,-2-5-1,-8-9-5,-4-2 0,-12 0-5,-4 2 1,-13 6-1,-4 6-1,-11 9 5,-6 10 1,-10 9-7,-12 8 3,-16 16-5,-3 7-8,-6 21-14,3 7-12,-6 19 3,0 7 16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48.6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0 362,'-6'61'166,"1"-58"-54,3 0-77,-2-1-1,2-1-8,1 0-8,0-1 1,0 0 7,0 0 23,0 0 10,0 0 8,0 0 5,0 0-17,1 0-4,-1 0-9,0 0-10,0 0-11,0 0-7,0 0-11,0 0 0,0 0-3,1 0-3,-1 0 2,0 0 1,0 0 1,0 0 4,0 0 5,0 0 3,1 0 12,-1 0-2,1 0 1,0 0-2,-1 0-10,0 0-1,0 0-7,0 0-1,1 0-3,0 0 1,0 0 0,0 0-1,0 0 0,0 0 0,0 0 0,0 1 4,0-1 1,1 3 2,0 0 2,0-1-1,4-1 1,2 2-3,27 27-1,-27-26-1,3 0-2,-1 0 0,2-3 0,-2 0-2,3 5 0,-1-5 0,0-1 2,2 2-1,-4 1 1,2-1 0,-4 0-2,1 0 0,-2-2-1,-2-2 1,0 2 1,0 0-1,-2-1 0,2 1 0,-5 0-3,1 0-3,0-1-3,0 1-6,0 0 3,0 0 3,0 0 3,0 0 1,10 0 0,25 0-1,-27-2 3,2 2 2,-1-3 1,-2 4 0,-2 1-1,-2-2-3,-1 1-4,0 0-1,-2-1 0,0 0 2,0 0-2,0 0-3,0 0-13,0 0-11,0 0-21,0-1-23,0 0 4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6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754,'0'1'274,"5"4"-229,7 10 5,4 10-15,5 13-5,14 9-7,-4 0-12,5 1-4,-1-10-6,-5-5 2,3-5-3,-5-9 6,0-2-1,-5-7 4,-8-5-7,0-1-12,-7-8-39,2-5 434,-4-8-30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8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2,'1'5'258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46.9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7 13 654,'3'27'280,"-10"-27"-164,-4-4-35,1 2-16,-3 1-26,3-3-14,-2 1-2,1-2-4,-2-1 0,2 1 0,1 0 0,1 0 7,1 4 6,1 1 2,2 1-10,-1 0-6,1 1-9,1 0-4,-3 0-2,4 2-3,0-2 1,2-1-1,0 1 2,0-2 2,0 0 4,0 0 2,1 0-1,0 0-3,0 0-1,0 0 0,0 0 2,0 0 3,0 0 2,8 1-1,27 9-3,-24-7-3,2 0-1,-1 0 1,-3-1-2,-5-1-1,2 0-2,13 2 0,0 2 0,-1-2 3,-8 0-2,4 0-2,-3-1 1,-4 0 1,-1-2 2,-2 2-3,1-1 2,0 0-2,0 1 2,-6-2-2,-1 0-7,1 0-1,1 0-17,0 0-8,0-1-30,0 0-20,0 0 311,11-3-191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7.8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730,'0'2'298,"1"5"-184,1 6-13,1 3-41,0 7-8,2 5-16,0 2-2,1 8-6,0 2-2,-2 6-7,2 2-5,-3-1-1,1-2-3,-2-7-3,1-4 0,-1-9-6,-2-9 0,1-4-3,1-5-8,-2-6-21,1 1-13,0-4-22,-1 1-10,0 0 48,0 0 10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7.5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9 0 784,'-28'10'327,"29"-5"-211,-1 2-55,-4 0-21,0 6-35,-7-1-13,-6 6-19,-8 0-5,-7 4-9,-1 1-1,0 2 15,5 1 7,4-2 22,2-5 15,7-7 12,5-3 7,6-5-3,4-3-6,10-1-11,2-3-7,12-1-6,4-3-1,9 3 4,9 1 8,1-1 10,0 3 3,-4 0 0,-8 0-4,-5 1-7,-1-1-2,-6 0-6,-3-1-2,-5 0-4,-5 2-1,-4-1-2,-2 1-7,-5-3-12,-2-1-11,-4-1-24,-2-1-13,-3 1 41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6.7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3 672,'-4'-4'261,"3"2"-180,4 0-20,-4 0-18,1 2-1,0 0 7,0 0 5,0 0 15,0 0 4,0 0-5,10 5-9,29 12-27,-20-15-11,0-2-11,-2-2-6,2 2-9,-1 0-4,0-3-11,0 3-7,0-4-17,0-1-14,1-3-26,3 0-19,3 1 65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5.2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34 673,'-3'-9'272,"-1"-1"-179,4 4-16,0 4-28,0 0-9,3 0-4,-3 1-6,0 0-2,0 0-7,15 1-5,29 3-5,-25 6-9,-4 0 2,-4 9-4,0 0 0,-5 6-5,0 6-7,-9 0-5,-7 0 0,-5 0-6,-11-1-1,-2 2-2,-1 1 1,-1-3 13,5-4 3,6-10 11,1-4 1,8-5-1,3-4 2,3-2 1,4-3 4,5-6 6,3 0 0,6-1 4,5 4 1,2 1-2,5 4-1,3 6-5,-1 3-4,4 5-5,-5 2 3,-3-2-6,-2-3 2,-7-2 0,-2-4-2,-5-4 0,-3-2 0,-1-7-7,-3 0-9,-2-9-23,-2-2-21,-3-2 35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3.8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 2 755,'-45'89'262,"30"-54"-239,2 8-27,3 3-17,2 5-4,7-3 4,2-8 6,8-11 12,3-5 7,6-15 12,4-6 12,5-9 26,1-8 8,6-10 19,-3-6 5,2-5-2,-5-3-5,-10 1-1,-7-4-5,-17 2-8,-5 1-3,-14 1-20,-3 8-10,-6 9-22,-3 5-2,-1 14-16,2 2-11,4 11-26,4 5-15,5 3-32,6 4-12,8 2 3,8 0 55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3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3 763,'48'-29'292,"-43"24"-202,2-5-11,5 1-24,0-4 3,4-2-5,4 2-4,3 3-12,1 2-10,-1 7-17,0 3-7,-5 5-2,-5 2-2,-7 7 1,-5 2 1,-10 5-2,-1 1-4,-10 1-18,-5 1-9,-3 1-13,-3 0-1,4-2 14,4 0 7,6-9 21,7-1 9,7-6 7,2-3 4,7 0-1,4-1-3,6-3-3,4-2-2,7 0-4,2-5 0,7 3-3,-3-3-3,3 3-8,1-3-5,-8 1-21,-1 1-18,-7-4 34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2.8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5 0 832,'-3'14'333,"0"1"-215,1 7-32,-6 1-46,-2 3-15,2 8-19,-5 2-4,-1 9 0,1 1 0,-3 0 0,7 1-2,-3-8 0,0-5-8,1-7-32,-1-7-15,5-9 114,5 0-60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2.5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2 686,'22'35'287,"-26"-45"-174,4-12-63,0-5-17,3-6-15,0-4 0,-4-1 12,1-1 5,-1 6-5,1 1-3,1 12-13,0 4-10,0 9 6,1 5-3,-1 1-3,3 1 2,-4 0-6,0 0 0,0 0 3,4 11-2,13 39 1,-12-24 1,0 4-4,0 4-4,-2-1-10,1 0-5,-2 0-12,0-3-5,0-5-25,-2 0 86,1-12-28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1.5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393 773,'-2'7'311,"0"-3"-209,2 0-30,-2-1-40,0 0-17,1-3-9,0 0 1,0 0 12,0 0 8,1-1 12,-1 0 1,1-4-7,1-15-7,10-34-9,-9 24 1,2-4 6,-3-4 5,-1-4 3,-1-2 0,-2-1-9,2 6-10,1 12-11,0 6 0,-1 10-6,1 5 3,0 5-2,0 1 0,1 5-4,-1 3-3,2 9 1,2 6 0,-1 12 6,2 6 4,1 9 1,-1 5 0,0 2-2,1 1 3,-3-4 1,2 1 1,-1-12 2,-1-3-5,-1-6 0,0-4-4,-1-6-6,-1-6 1,0-8-19,-1-4-5,-1-5-18,-1-1-10,-1-2-3,3 1-2,0 0-5,1 0-15,-9-12 5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8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98,'48'67'543,"27"28"-338,9 21-135,-1 25-33,-4 21-7,-24 18-57,-13 7-48,-20 21-85,-12 0-21,-16-9 9,-3-8 43,-7-31 86,-2-18 23,4-27-23,1-13 560,8-30-398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0.7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202 751,'-15'41'316,"15"-37"-193,1-3-56,1-1-23,-2-1-25,0 0-9,0-2 0,7-18 3,6-31 7,-11 26 12,-2-3 12,-3 0 2,-4 4 0,3 2-6,-3 8-9,1 3-4,0 5-9,1 3-5,2 8-9,0 5-1,3 14 1,1 4-1,2 13 7,3 5 3,-1 5 5,4 5 8,-1-3 1,1 1-4,-2-5-6,-4-5-10,-1-5-5,-1-5-1,0-5 1,-1-8 0,0-11-10,-2 1-14,2-6-26,1-3-16,1-4-20,-2-6-5,2-4-14,2 0-9,2 0 72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8.3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 785,'3'0'284,"4"-1"-235,4 1-31,0-1-8,6 1-2,2 2-2,5 4-1,0-2 2,3 6 3,-1-2 2,2 2 2,1 3-1,-3-7-6,0 3-2,-3-6-8,-3-5-9,2 1-40,-3-3 16,3-2 13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7.6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251 617,'-7'7'286,"4"0"-112,-4-2-59,4-3-49,1-2-15,1-7-25,1-5-5,3-4-12,4-5-2,-3-4 4,1-2 4,-2-4 10,-2-1 6,-1 3 7,0 4-3,-1 6-12,-1 5-5,0 6-11,0 2-3,-1 6-4,1 1 0,3 9 1,-1 3 1,6 10 2,-2 1 2,3 11 4,3 3 2,2 3 8,1 3-3,1-2-1,-4-1-1,-3-4-5,1-2 0,-3-3-4,-2-5 1,0-4 1,-1-2 3,-3-10 4,-2-1-3,0-3 2,-3-4-6,-1 0-3,0 0 0,-4-3-5,3 1 3,-1 1-3,0-2-1,5 3 1,-1-2-3,2 2-1,1-2-4,0-1-5,1 0-2,0-1-3,0 0 1,0 0 3,0 0 0,-12-2 3,-28-4 5,23 9 3,2 0 3,4-1 5,5 1 2,9 0 0,3 4 1,7 1-2,5-2-1,6 0-1,3 0 5,5-4-6,-1 0 1,4-6-3,0-4-1,-1-4-20,1 0-19,-7-5-36,-2 1-26,-9-2-12,-3 1 66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6.1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51 734,'41'-25'299,"-42"27"-191,1-2-27,2-5-42,2 0-8,2-3-2,2 2 3,3 5 16,1-2 4,3 7 4,1 2-3,0 3-19,2 5-9,-3 3-15,-3-1-2,-10 6-4,-3 2-1,-11 2 0,-2 2-2,-7 2-11,-2 0-2,-1 1-1,-1-3-1,3-2 7,3-5 2,5-10 0,6-2 2,2-10-1,6 0 3,3-5 2,0-1 2,9 0 8,-2-1 3,6 5 1,3 0-1,4 2-2,1 3-5,6 1-5,0-1 1,4 0-4,0-3 1,-2-7-8,-4-1-7,-6-5-32,-5-2-18,-7 0-26,0-1-14,-5-1 68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5.6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3-1 859,'0'0'340,"-1"0"-237,-1 6-25,-2 5-17,-8 13-22,-2 10-16,-6 15-12,-4 9-1,-5 12 14,1 5 9,-7 6 20,1 3 11,-3-3-6,-5-4-11,-3-8-23,1-7-10,4-13-11,7-6 0,9-17 0,5-7-3,10-9-13,3-8-16,5-8-29,2-3-17,6-6-33,3-2-9,7-3-199,-1-5 214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5.2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6 26 665,'-28'-26'271,"27"26"-164,-2 2-19,1-2-21,1 0-3,0 0 3,0 0 0,0 0-4,0 0-3,0 0-18,0 0-10,1 0-9,0 0-2,0 0-1,0 2 0,14 6-7,29 28-3,-26-23-7,-1-2-1,-2 2 0,-4-3-2,-4 0 0,-1 1 3,-10 0 3,-2 6-2,-9-2 5,-4 1-3,-4 2 5,-2-5 6,-2 2 8,0 1 4,1-4 1,0-2-3,2 0-13,3-2-2,2-4-8,0 1-3,7-3 1,-1-1-1,9-1-13,2 0-14,7-2-21,2-2-12,5 0-7,6-3 4,1 1-8,2-2-8,0-6-20,2-3 471,2-4-293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4.1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2 841,'-42'-4'340,"28"8"-235,8-1-36,4-2-20,3 0-27,5 2-11,4-1-9,3-1-1,4 0 0,2 1 3,1 1 7,3 3 4,-1 2 8,-2 0 1,-5 1-4,-3-1-4,-5 0-8,-6 1-1,-7 3-4,-4 3 2,-7 5-8,0 0-2,-3 4-5,4-1 1,0-3 6,3 0 0,6-2 4,0-4-1,5-1 1,3 1-1,3-1-1,4 1-4,3-1-1,3-2 2,0-1 2,-3-1 2,-1-2 2,-3-1 0,-3-2 5,-1-1-2,-4 1 2,-3-1 1,-6-1-4,-2 1 1,-2-3-5,-1 2-6,1 0-21,0 0-17,0 1-36,0 1-13,-1-2 55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2.9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149 530,'-1'1'228,"-2"5"-117,-1-2-21,-1 6-25,-1 1-3,1 0 1,1 4 8,-1 1 0,0 2 4,-1 1 5,-1 0-8,1-3-7,-1-2 0,2-3-15,3-3-6,0-7-10,-1-2-10,2-11-16,1-6-1,1-12-5,4-4-2,1-8-1,-2 0 1,0 1 2,-3 2 1,-1 12 3,-1 3-3,0 14-2,1 5 3,-1 1-8,0 6-3,1 5-4,1 4-2,3 14 6,3 3 4,3 11 4,3 4-3,6 5 2,1 3 0,3 1 2,-1-1 4,-2-3-1,-2 0-1,-6-10 3,-1 2 0,-4-11 0,-1-7 1,-2-6-2,0-6-2,-5-7-1,1-3 0,-4-1-3,3 0-4,1 0-8,-1 0-5,0 0-12,0 0-9,-3 0-24,1-3-15,0 0-25,-23-27-4,29 29 322,-2 2-179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8.4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122 756,'-2'-2'296,"3"-6"-216,0-4-16,8-5-39,-1-1-7,6 2 2,3 1 2,-1 1 8,7 4 2,-1 5 0,2 0-4,-1 6-12,-4 6-1,-3 10-11,-2 5 0,-9 13-3,-1 4-3,-6 7 0,-7 0 0,-6 0 2,-5-2-1,-8-5-16,-4 0-10,0-4-21,0-7-6,7-10 13,6-9 8,7-14 23,3-5 10,5-9 16,4-2 12,5-5 11,4-2 6,8 3-2,0 0-1,2 6-8,3 6-5,1 7-5,1 4-4,1 8-5,0 4 0,-5 8-7,-2 3 0,-3 1 0,0 0 0,-1-2-3,1-3-1,0-5-3,-1-2-1,-1-4-4,0-3-5,-2-6-25,2-4-21,-3-13-41,2-4 55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7.8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0 0 684,'-3'3'286,"-3"6"-166,-3 3-38,-9 9-41,3 4-8,-7 8-12,-3 6 2,0 10 1,-7 2 3,-1 7 12,1-2-2,0-1-5,5-3-5,5-8-15,1-1-3,-1-12-9,0-1 2,4-11-3,-1-7 0,13-4-8,4-5-10,2-3-24,6 1-8,-2-3-4,0-5 0,8 0-9,-5-3 321,7-2-202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7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22 1260,'-17'-17'469,"5"14"-397,1 6-1,-6 37-56,-3 25-14,-5 52-11,-1 33 4,6 59 2,6 8-1,13 49 4,10 4-2,25-17 7,17 6 3,19-52-2,7-21 1,-3-40-3,-3-28-15,-4-37-88,3-17-44,4-33 80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7.4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107 640,'-2'-40'272,"2"40"-156,3 2-13,5 1-39,4-4-9,7-4-16,3 1-12,5-3-13,4 3-4,0-1-6,3 0 1,-4 4-1,-5-3-1,-3 1-2,-3 0 0,-6-3-1,-1 4 0,-1 0-12,-3-4-15,-2 0-41,-2 3-39,1-2 67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7.1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4 30 443,'30'-26'256,"-29"25"-25,1 0-85,-1 0-47,-1 0-5,-1 1-11,0 0-10,0 0-24,0 0-18,1 0-12,-15 8-1,-28 20 2,26-11-2,0-1-2,1-2-4,0 2-7,3-3-2,5-1-3,0 1-4,5-1-6,4-2-1,4 2-4,4-1 0,7-1 7,1 1 2,5-2 3,5 4 3,-2-3-2,1 0 1,-4-1 1,-3-1 1,-10 1 1,-2 0-1,-9-1-1,-6-1 1,-5 0 1,-2 1-2,-9-2-6,2-2-1,-2-1-7,-6-2-7,10-2-10,0 1-3,5-2-14,8-2-2,-1-1-27,2-3-25,6-2 66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6.1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94 589,'-7'1'277,"2"0"-123,2 1-22,1 0-51,4-1-19,-2-2-16,0 1-5,5-1-5,15-4-3,33-11-8,-21 5-6,2-1-15,3-2-2,1 5-15,-2-1-18,-7 3-36,-3 2-19,-5-5 52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5.9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9 0 809,'-12'10'322,"-3"-3"-224,4 2-30,-4 4-42,0-1-12,3 1-8,-6 0-2,4-3 0,4 3-3,2 1 1,2 1-1,6-1-2,0-3 0,8-3-2,2 1-2,6 0 4,3 1 1,4 3 0,3 1 3,2 1-1,-4 3 1,4 4 0,-5-2 0,-2 6 1,0 0-2,-15-2 4,0 5-1,-11-1 5,-8-1 5,-5-1 1,-6-4 1,-4-4-6,0-3-5,-3-9-17,1-1-8,1-10-20,3-6-13,9-7-8,0-6-5,8-7-38,2-5 68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5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372 662,'-4'8'298,"4"-7"-134,2-6-101,3-7-60,3-5-5,6-13 0,-2-5 6,3-6 13,1 0 6,-3-1 14,2 2 8,-5 5 12,-2 1-3,-3 12-13,-2 4-9,-1 9-19,-2 8-1,-4 5-7,1 10 1,-3 17-5,3 4-2,2 16 1,0 4-2,3 6 1,1 5 1,5-2 2,2-7 4,3-8 4,0-8 1,-3-8-1,0-4-3,-4-9-5,-2-5-2,0-6-16,-4-5-9,0-2-18,-3-2-4,2-1-20,1 0-9,0-3 49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4.6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239 828,'-11'-30'322,"1"34"-238,0 4-32,0 1-39,1 3-17,0 9-22,0 1-4,2 10-8,3 8 1,5 1 11,5 5 5,9-3 10,1-8 5,7-9 4,2-6-2,6-10 2,4-7 2,8-8 12,3-6 11,3-13 14,-1-4 4,-6-9 0,-3-1 2,-8-7 9,-7 1 8,-13-3 24,-6-5 6,-13 1 2,-4-1-7,-8 4-30,-6 7-20,-5 14-28,-6 6-12,-15 13-29,1 8-16,-7 13-31,7 10-30,12 14 15,3 4 50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4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 168 934,'-31'-23'376,"24"26"-267,1-2-32,3-1-28,-4 3-33,4 4-12,-3 11-30,-1 6-11,0 13-12,5 3 0,3 5 22,8-2 11,3-7 12,-2-3 3,9-9 1,-1-6 1,7-9 6,3-8 4,3-9 9,2-9 2,7-14 1,-2-5-1,2-9-4,-5 0-1,-11-2 11,-5 0 6,-19-1 10,-1 2 0,-12 8-3,-11 3-3,-9 12-19,-9 7-2,-8 10-12,2 6-8,2 9-5,3 3-7,1 6-23,4 4-15,7 1-27,4 4-18,17 4-30,10 5 78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2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5 73 724,'-1'-1'297,"0"0"-201,0 0-17,1 0-50,-1-9-7,14-28-6,3 28 2,4 5 13,-2 1 9,5 3 12,-3 1-4,-2 4-11,1 6-12,-2 7-18,1 6-1,-7 7-8,-4 2-2,-8 6-2,-5 1 0,-8 2-4,-5 2-9,-10 1-15,-4 2-3,-8-5 5,-3-4 10,0-12 20,5-6-1,12-10 1,9-4-4,12-10-6,2-8 6,7-6 8,4-6 8,10-1 12,4 3 2,5 2 7,-2 2 2,3 6-4,0 6 1,-4 7-12,4 5-4,-5 7-8,-2 2-2,0 2-1,-3-2-2,1 3 2,-1-3-1,2-2 0,0-1-1,0-8-1,-1-4-2,1-6-5,0-2-5,0-5-33,0-2-16,0-3-32,-1-2 49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2.2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8-2 737,'27'5'313,"-30"-6"-173,3 4-32,-7 3-34,0 3-16,0 9-25,-4 6-12,-4 11-14,-2 7-3,-6 11-2,-1 2 1,-6 5-1,0 0 0,0-1-2,-1-4 0,4-7 0,0-6 0,8-12-1,3-6-6,8-15-23,1-4-17,2-9-51,3-5 271,7-11-144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1.8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1 953,'23'41'348,"-22"-44"-296,1-4-49,3-7-35,1-4 2,3-8 7,2-1 17,2-3 10,0-3 2,2 2 6,0 0 7,-5 3 17,-3 4 1,-4 7-6,-5 3-3,2 8-15,0 3-3,-3 5-2,3 5-4,-5 13 1,0 3-4,4 12 0,-3 4 2,4 3 0,2 0 4,1 2 2,4 1 0,-4-6-1,2-1-3,-1-9-11,-8-4-13,2-9-37,2-3-19,-3-9 4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7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29,'19'-1'366,"2"2"-264,2 4-19,3 4-42,0-2-10,-1 2-17,3 1-2,-7-1-6,-4 1-6,-2 1 1,-11-3 0,-5 3 3,-6-1 1,-7 4-5,0 2-1,-6-1-4,3 2 2,5-7 3,4-1 1,8-6-3,0-3-4,4 4-4,7-2 1,11 0 5,0 0 4,11 0 15,1 0 6,-4 1 11,4 6-2,-14 0-11,-4 3-4,-16 8-18,-8 7-19,-18 11-70,-13 2-27,-22 11 68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1.1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21 494,'67'-27'189,"-15"31"-142,2 3-4,-2 9-16,2 4 1,-15 6 5,-4 3 3,-9 5 1,-10 0-4,-7-2-3,-4 2 4,-11-5 17,-7-2 9,-7 1-7,-5-2-6,-11-6-17,-7 0-1,-9-9 5,-3-4-3,1-6-4,6-3-8,11-6-14,1-3-6,11-1-14,4 3-10,10 2-26,4 1-17,5-4-52,7 1-124,10-5 165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0.8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7 689,'-63'28'280,"58"-27"-181,0-1-31,1-1-32,4 2-9,3-3-12,-3 1 1,0 0 6,0 0 7,10-3 13,35-13-1,-19 12-7,2 1-12,5 4-14,3 1-3,0 9-4,-1 0 3,-8 4-2,-5 6-1,-15 1 3,-7 3-2,-6 5-4,-10-4-5,-11 3-19,-5 2-12,-11-6-23,3 3-23,1-8 57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10.0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7 14 797,'-13'0'328,"4"0"-204,9 0-63,-1 0-27,5 1-28,-4-1-5,0-1 1,5 1 5,16-4 20,31-4 7,-24 8-2,1 1-3,-1 3-16,-5-3-5,-4 5-5,-5 0-2,-6 2 0,-2 3 0,-9 2-5,-8 4-5,-8 7-12,-6 1-8,-7 3-6,1-2 2,-4-6 2,5 0 5,2-6 12,4-3 1,10-6 13,2-2 3,12-2-3,6 0 1,8-1-4,8 0-1,9 0 4,2 2 2,8 3 1,-3 2 3,-1 2-5,-2 4 1,-1 7 2,-5-1-1,-2 5 5,-4 3 0,-18-2 6,-2 4 3,-19-3 5,-8 0 4,-8 3-3,-7-3-2,-4-1 9,-3-3 5,-2-5 14,-2-5 6,-1-8 2,1-3-8,5-5-14,9-3-10,5-5-23,9 1-12,7-3-34,2-2-13,10 1-29,2-2-7,7-1 6,5 3 3,7 1 4,3 0 267,6 1-145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8.9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160 768,'-25'28'319,"30"-26"-216,-2-1-13,-1 0-7,-1-1-10,-1 0 2,0 0-5,-1 0-10,0 0-30,0 0-10,0 0-19,-3 10-13,-12 41-20,14-18-7,8 4-8,2 1 7,10-2 17,3-3 9,12-4 11,2-4 1,7-9 0,2-4 2,-3-10 1,1-3 6,0-13 3,-1-5 2,-2-12 1,0-4-3,-5-10-4,-6-4 1,-13-3 5,-8-2 11,-11 5 13,-6 1 0,-12 11-1,-4 5-7,-7 12-10,-4 4 1,-1 10-12,-3 1-3,-1 5-7,-1 2-5,8 1-6,1 4-9,12 1-38,12 4-31,10 6-42,9-1 72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8.1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7 280 598,'5'39'272,"-9"-44"-134,2-1-30,-1-4-43,-1-1-18,3-5-13,-2-3-2,1-4-4,0-3 5,-4-4 1,4 1-2,-2 0-6,2 2-2,-1 3-8,-1 2-4,1 6-4,0 2-2,2 7 1,-3 3 2,1 3-2,-3 3-3,0 8-4,3 6-1,-3 7 1,6 7 0,4 4 1,2 1 0,-1 8-1,1 1 1,3 6 0,-2 2 1,7 0-2,-2 1 0,-2-5-2,1-3 1,-1-10 1,-2 1 0,-2-8 1,-3-1 1,-4-6-2,-1-6 2,-2-2-2,-3-5-5,-4-7-3,0-1-7,-4-3-3,4-2 2,-7-2 5,-1 0 5,0-2 5,-2 0 1,4 2 0,2 0 1,0 0 1,-1 2 0,8 2 0,2 2-1,6 3-2,5-2-1,3 4 0,2-1 3,11 1 7,2 1 4,11-1 6,0 0-3,4 0-2,0 0-4,1 1-4,1-3-4,0-1 1,-1 3-6,-4-4-24,-6 2-12,-10-2-49,1 0 52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7.3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81 852,'-14'-4'326,"4"-1"-247,4-1-31,-3-2-19,8 0-18,4 0-1,4-1 12,2 0 7,5 1 13,6 3 4,8 0-3,1 3-7,7 3-12,-2 4-7,-1 3-15,3 5 2,-4 4-4,-2 0-3,-6 5 1,-5 1-3,-13 5 0,-6 4-1,-15 7 0,-7 2-7,-10 7-6,-4-3-1,2 0-11,2-4-1,9-14-10,3-3 1,7-16 13,8-3 8,4-10 14,5-5 6,9-4 4,2-6 7,8-5 15,3 1 5,5 4 4,0 6-1,1 9-7,4 7-5,-2 6-9,6 8-5,0 6-2,-5 0-2,-2 2-2,-7-4 0,-2-4-9,-1-2-8,-1-6-27,3-7-11,3-4-23,-1-6-14,8-7 62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6.5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163 720,'-8'-17'285,"7"-8"-205,2-5-8,6 1-40,6 1-11,7 9-9,2 6-1,7 11 8,-2 5 4,3 14 0,3 7-4,-8 12-9,-1 7-4,-14 8-3,-10 3-3,-11 1-10,-8-2 0,-12-3-3,0-3-1,-2-8 9,2-5 1,3-12-6,6-7 0,5-10-3,1-5 2,6-11 11,1-6 11,8-12 14,4-4 3,10 2 0,4 0-3,8 10-7,2 7-1,4 6-3,6 9-2,2 6-2,-1 6-8,0 5 0,-8 1-1,-4 4-5,-1-1 2,-4-3-5,1-6-5,1-3-21,0-4-17,3-6-191,2-3 164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5.8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7 266 711,'7'35'276,"-28"-27"-210,0-2-16,-3-3-37,1-3-4,2-5 4,1-4 9,5-7 19,4-4 2,4-9-1,7-4-8,7-7-14,3-4-5,10 3-8,0 4 3,9 13 0,-1 8 7,2 13-2,0 7-3,1 18-3,0 11-5,-9 16 0,-6 10 0,-18 6-8,-9 2-4,-13 2-10,-5-3-6,3-5 1,-3-6 0,10-17 11,5-9 2,6-16-3,4-6 1,2-9-10,2-5-1,3-5 10,3-5 8,6-3 13,2 1 9,7 2-2,4 6 0,7 10-7,3 1 1,6 9-4,-1 2-3,-5 1-3,-3 2-3,-10-3-5,-4 0-4,-6-5-21,-1-1-21,1-3 36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4.2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223 492,'3'8'216,"1"-4"-117,1-3-31,-2-4-23,5-6-20,0-2-9,2-6-16,1-1 0,-1-3 0,-3 3 7,0-1 15,0 3 3,-3 0 3,-1-1-5,-1 5-11,2 0-4,-3 5-3,0 1-1,0-2 0,-2 2 5,0 1 14,0 3 5,-1 1 3,-1-1-2,2 2-10,1-1-4,-1 0-1,0 0-1,0 0-3,0 0 1,-5 0-2,-1 1-2,-26-4-6,25 4-1,3 8-3,-2 0 1,1 3 3,0 2-1,-2-1 2,2 2 1,3 2-3,1 5 1,2 2 0,3 3-2,3-3 1,2-4-2,1-1-2,2-1 3,4-6-2,3 0-3,8-9-7,5-6-11,4-12-45,7-7 44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2.5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69 436,'24'21'199,"2"-14"-88,4-9-8,3-17-27,-1-6-19,-1-19-8,-5-4-2,-8-9 0,-5-1-1,-15 7-13,-4 8-7,-13 15 0,-9 9-2,-3 18-9,-7 8-16,-4 27-52,3 7 3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7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-1 886,'-7'4'358,"-7"16"-239,-5 11-33,-10 22-58,-8 14-12,-5 8-31,-2 0-36,4-11 35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2.3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740 549,'9'-10'222,"4"-9"-142,3-9 11,-1-15-11,3-5-4,-3-10-4,-4-3-6,-7-4-13,-5-4-8,-9-3-14,-4 3-9,-2 9-15,2 8 0,-4 15-5,4 6-2,2 18-8,-3 8-4,1 21-19,0 14-10,-1 26-18,3 18-28,3 24 56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2 621,'19'37'266,"-22"-14"-92,1-2-163,4 0-11,1-4-1,5-7-6,4-1-1,3-8 17,4-2 10,1-7 30,0-4 12,3-6-1,-1-4-6,-1-3-22,-2 0-8,-8 2-10,-3 0-2,-10 3-2,0 4-2,-6 6-17,-2 2-19,-3 9-53,1 5 52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1.6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41 792,'-5'-5'289,"6"-4"-241,3-4 1,14-3-7,-3-3-6,11-2-2,5 4-1,-1 1-11,1 1-7,1 12-6,-2-2-5,-4 5-4,-4 7 0,-9 2 0,-7 4-4,-8 11-10,-7 2-5,-13 9-14,-3 5-2,-6 2-5,-1 1 1,4-6 7,3-4 5,5-12 15,4-4 5,7-8 5,3-4 2,5-3 0,1-2-5,4-7 0,6-1 0,10 0 2,4-1 7,12 8-1,3 5-1,10 10-2,3 4 0,-2 9 0,-4 1 0,-14 5 1,-9 0 3,-11 2 7,-5 2 8,-9 1 16,-4 4 6,-12-2 11,-5-1-1,-11-4 5,-7-7 2,-4-7-6,-2-5-10,6-7-16,4-3-12,6-7-20,2-5-10,5-6-34,5-1-13,1-3-21,6-3-22,9-9 72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0.3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334 867,'-12'-2'296,"6"1"-282,6 2-15,9-1-27,4 0-11,12 0-23,6 0-6,12-2 11,4 2 3,12-1 26,3-5 19,6 3 31,5 0 16,14 0 17,4 2 0,15-3-14,8 0-10,10-4-15,5 2-5,20-1-5,0-1-3,17-2 1,7-3-3,12-2-1,5 0-4,7-5-8,-2-1 1,9-2 0,0-2 4,3 0 3,6 1 2,-3 4 7,2 1 3,0 5 8,3-1 2,-4 3 0,6 2 4,-1 1-2,1 3-1,2 1-3,-2-1-6,7 6-4,-10-1-1,11 1-3,-3 1 1,-2-1 1,17 1-1,-6-1 0,12 3 1,3 3 0,-8-3 1,7 6 13,-8 0 3,6 2 15,9 3 10,0 3 1,9 2-1,1-3-4,-6 1-8,9 0-12,7-2-3,6 2-11,2-1-3,2 1-2,4-1-2,5-3 0,6-2-1,4-3 2,1 0 0,-1 2-2,8 0 2,4 4 2,-7 2 3,2 0 5,1 4-2,-4-3-1,-1-1-1,-1 3-1,-9-5 3,-4-2 9,-5-2-2,-12-7 2,-3-2-6,-16-1-7,-7-7-4,-22-6-2,-14-1 0,-26-7-12,-12 1-4,-30-3-26,-19-2-13,-29-3-40,-17-2-20,-28-6 71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2:39.3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323 622,'26'26'258,"-28"-26"-147,1 2-22,1-2-25,-1 0-12,1-1-19,0 0-8,-1 0-8,0 0-1,1-8-4,0-36 0,4 17-6,1 0 3,-1-8 8,1-1 2,-3 2 11,2 0-3,-4 4-7,2 5-1,1 7-8,-4 6-2,2 8 4,0 4-3,-1 2-1,0-1-4,0 2-4,2 23 0,4 39-1,-5-23 5,5 6-4,-1 2 3,1 5 0,3 1-4,1 0 5,0 2-4,-3-3-1,2-3 0,-7-2-5,0-4-7,-1-6-5,-4-1-6,2-10-3,-2-5 3,-1-4 2,3-5 8,-4-10 8,3 3 3,-2-7 6,3-1-2,-1-2 4,0-3 1,2-2 3,-4 1 2,3 4 0,-1-1 2,-2 4-2,1 1-1,-1-2-2,-1 2-1,-5-1-2,0 1 0,-10 3-2,2-3 0,-5 3 2,-1-2 0,3-1 4,-1-1 6,6 0 8,3 0 4,5-4 1,2 2-9,5 2-9,2-1-7,7 1-5,5-2 1,11-2 0,5-1 0,10-1 1,4 2 1,-1-6-2,0 0 1,-2-1-2,-5-2 0,1 2 1,-1 0 0,-5 0 1,0 3 0,-9 2-1,-6 1 0,-6 3 0,-9 0 1,-6 0 1,-4 0 4,-11 1-4,-1 1-3,-8 0-4,-1 0-3,-2 0 4,3 0-2,2 1 5,5 1 3,4-1 1,0-1 1,6 0 1,3-1-1,6 0 0,0 0-2,4 1 1,2 2-3,-2-2-2,0 0 4,0 0-1,9 3 2,31 11 3,-24-10-6,3-3-2,1 0-4,-3-6-46,4-3-24,2-9 44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2:36.7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3 509 611,'-13'14'263,"4"-3"-152,2-2 6,2-3-36,2-3-7,1-2-24,-2 2-6,2-8-13,-1-2-8,-1-10-8,3-4-3,-1-7-8,2-5 0,-2-11-1,0-4-3,2 0 0,0-1-2,0 2-1,-3 1 1,-1 3-2,0 6 1,0 9-11,2 5 0,-2 9 2,0 2 3,0 6 12,0 5 1,4 1-9,0 6-1,3 9 0,-1 2 0,2 15 10,0 2 1,3 9 1,-1 3 3,1 4 2,1 5 1,-2 1-4,1 0-1,-2-6-4,-2-6 0,-1-10-2,-2-6 0,-2-8 1,1-5-1,0-6 0,-1-2 2,2-3-2,-2-4-1,1 1-1,0-2 0,1 0-3,-1 0 4,0 0 0,0 0-2,0-2 2,-1-3-3,-12-28-1,12 28-3,-5 1 3,1 1-1,-4 3 3,-3 1 2,-1 1-2,-4 3 1,-5 1 0,-1 2 1,1 2 0,2 0 2,2 0 1,4 0 1,1 2 6,1 1 3,5-3 2,3 3 0,4-3-8,3 0-2,8 5-5,4-4-1,9 3 1,5-1-1,11-7 1,3 0 0,1-3 1,-1-2-1,-4 0 0,-1 0 0,2-2-1,-2-2-2,-1 3-9,0-2-8,-3 2-39,0 2-20,-3-4 51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2:31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70 288,'-1'0'205,"0"0"-10,0 0-49,1 0-30,-3 0-37,-1 2-14,-2 0-17,0 0-8,-25 19-9,26-20-2,0-1-8,3 1-3,-2-1 0,1-1-1,1 1 4,1 0 1,1 0-3,0 0-4,0-1-9,0 0-2,0 0-4,0 0 0,0 0 2,8-4 1,32-30-2,-22 24 0,5 3 0,3-4-2,7 4 3,1 1-1,1 3 0,0 2 0,-7 3-1,-4 3 0,-5 3 0,-5 1-1,-6 6 1,-3 0 1,-5 7 2,-4 2 1,-6 2 0,-4 4-2,-9-1-1,-2-3-1,-8 3-1,0-5 1,2-7 0,2-1 2,8-11-2,1-4-3,5-4-7,3 0 0,4-7 2,4 2 2,5-3 6,2-2 3,7 4-1,3-1-2,5 1 0,2 4-4,2 0 2,4 3 0,9 6 1,-3 2 2,3 5-1,-6 3 0,-5 6 0,0-1 0,-4 1 0,0 1 0,-7-1 0,-4 2 0,-9 3 0,-1-1 1,-8-2-1,-3 0 2,-2-2-1,-6 1 1,-2-3-1,-2-3 1,-8 0 5,-3-4 7,-8-3 14,-2 1 9,6-5-1,-3 0-4,15-2-10,2-3-8,8 0-5,5-3-3,1 1-5,3 1 1,2-2-2,3 2 1,-1 0 1,2-2 1,2 4 0,0-2-2,0 2-1,0 0 1,0 0-1,0 1 0,-1 0 2,0 0-5,0 0-17,0 0-10,0 0-19,-6 0-6,-33 3-11,30-1-12,4 0 50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2:28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56 632,'-4'0'281,"-1"0"-146,0 0-62,0 1-12,-2 1-24,2-1-9,-1 1-7,-2 0-2,3 1 5,-3-1 1,-1 4-6,1 1-5,-4 6-9,3 5-2,2 6 0,1 5-3,4 8 0,-1 5-1,2 6-6,2-1 1,3-2-5,3-1-1,1-7 3,3-4-1,2-7 2,2-7 2,-2-13 2,6-5 0,4-16 0,1-6 0,6-18 13,-4-4 14,-3-16 19,0-2 10,-10 2 5,-4 0-4,-12 13-8,-5 4-4,-8 10-15,-8 4-8,-3 7-10,-5 3-3,-2 10-17,0 7-20,1 11-53,-1 10-25,3 9 62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2:23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30 638,'20'11'264,"-31"-9"-176,10 2-16,-6-3-21,5-1-20,2 0-8,-1 0 2,0-1 0,0 1 3,1 0 0,-1 0-2,1 0-1,0 0-7,0 0-1,0 0-6,-1 0-1,1 0-3,-1 0-2,0 0-2,0 0 0,0 0-2,0 0 2,0 0-2,1 2 0,0 1 0,0-3 0,0 3 1,0-2-1,0-1 6,0 0 0,0 0 4,-1 2-5,1 2-1,0-2-2,1 2-3,-1-2 6,0 2 0,0-1 3,-1 4-1,-1 28-3,4-20-1,1 3-3,3 7-1,4 0 0,-2 2-1,4 0-1,1-1 5,3-3-2,-3-5-1,5-2 0,-1-4-5,3-4 1,2-7 1,-3-2 0,1-12 0,-1-1 1,-2-5 1,0-5 1,-3-2 0,-3-3 2,-9-7 2,-4-4-1,-12-3 4,-2 0-3,-3 4 0,-1 2 1,0 7-4,0 3 3,1 8-1,0 6-2,-2 7-7,-1 4-14,0 9-24,-4 6-6,10 16-22,1 8-21,2 13 67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2:17.6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42 585,'-28'-44'266,"25"44"-137,0 4-15,1 0-47,-1-2-12,1 4-8,0 0-2,2 2 1,3 2-6,1 3-8,1 2-4,-1 6-13,2 1 6,0 9 1,-2 1 1,-2 10 0,3 7-4,-3 7-8,-2 0 1,0 1-7,-1-1-3,-6-8-1,2-3 0,-2-11 2,1-7-1,4-11 5,-3-5-2,4-7 2,-1-1-2,0-3-1,2-1-1,0 0-3,-1 0 0,1 0-10,0 1-6,0-1-15,0 0-15,0 0-21,3-5-14,1-2 5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7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036,'1'7'401,"7"4"-248,9 8-82,4 7-14,7 9-5,3 1-12,7 6-38,2-2-25,-5-4-56,-6-8-34,-7-7-44,-5 2 87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2:17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2 25 668,'-10'-25'283,"12"26"-173,-5-3-34,3 2-31,0 0-4,0 0 10,0 0 9,0 0 0,0 0-4,0 0-11,0 0-9,-1 0-7,1 0-5,-1 1-9,-6 10-2,-21 34-11,10-27-2,-3 4-7,-4 1-3,-7 0 0,2 4 0,0 0 3,0 0 2,5-1 3,2-3 2,4-4 0,6-2 0,4-5 2,6-4-2,7-2-4,3-2 0,7-4 0,2-1 2,9-6 3,3 2-1,7 0-1,4 3 1,2 0 2,2 0-1,-2 1 0,-1 0-1,0 1-1,-3-4 0,-1 1 1,-1 0-6,-5-2-14,-3 0-10,-6-3-14,-1-3 0,-10 0-3,-2-2 4,-8 0-15,-5 1-17,-6-2 52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2:05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36 565,'19'42'244,"-27"-45"-133,4 0-22,0 3-38,1 0-9,2 3-13,0-3-1,0 0-6,1-1-2,-1 0-2,0 0-4,0 0-2,0 0-1,0 1-6,0-1 3,0 0 5,1 0 3,-1 0 3,0 0-3,0 0-6,0 0-7,0 1 0,0-1-3,0 0 0,1 0 3,-1 1 1,0 0 2,0 0 0,0 0-2,0 0-3,0-1 0,0 1 1,1-1 3,0 0-2,0 1 0,1 0-2,12 0-1,29 1 0,-29-2 0,1-1 1,1 0-1,-3 2 1,4 3-1,2-2 0,-7-1 1,5-1-1,-4-3 0,-5 3 0,2 1-1,-8-1 0,3 2 2,-6-1 2,1 0 3,0 0 0,0-1 2,-9 0 2,-34-2 0,22 0 5,-2 1-3,3 3-3,-1-1-1,2 2-4,4-1 0,0-1-1,2 1 0,2 0-2,0 1 0,3 0 2,2 0-2,4 2 4,1-3-1,2 1 4,0-2-3,-1 0-2,1 0-2,0 0-2,0 0 0,1 0 0,13-1 0,31-3 0,-25 0 1,4-3-12,-2 0-12,7 0-37,-1-6-16,7-4 45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40.9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139 593,'3'-9'257,"10"-30"-138,-7 23-45,-1-1-13,4-1-12,-3 1 2,2 4-5,3 6 3,-1 4-8,1 5-8,-2 10-12,-1 5-10,-2 11-6,-2 5-2,-2 6 2,0 2-1,-4 4-1,-3 1-1,-3-2-1,-2 0 2,-7-6-2,1-4 1,-1-8-1,-6-6 1,6-7 1,1-5 0,-1-7 1,3 0-2,5-2 3,0-6 1,8-1 0,4-5 1,3-5-4,7-1 1,3-2 0,1 1 1,0 4-1,3 5 0,-2 2 0,-3 6 1,3 6-2,-5 3 1,3 10-1,2 2-1,-1-2 0,0 4 0,-3-7-1,-2-3 1,-1-1 1,-1-6 1,-1-2 2,0-1-1,-3-7 2,0-2-2,0-5-1,-4-6 2,0-4-3,0-2-2,-1-5-45,0-1-32,1-5 48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40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4 0 666,'0'-1'298,"-2"0"-148,1 1-51,1 0-20,-1 0-28,0 1-13,-11 27-18,-16 41-8,6-17-7,-1 3 1,-5 7 5,1 1 0,0-3 9,-1 2-5,2-6 6,2 0 2,3-9-5,3-5 10,2-7-7,3-10-6,5-5 0,3-6-7,3-9-7,1-2 2,1-2-16,3-1-10,-3-1-15,0 1-11,0-1-14,11-17-11,27-32-30,-20 21 60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39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49 601,'-13'-1'258,"0"2"-156,2-1-6,1 0-11,6 0-11,-1 0 1,3 0-6,4 0-7,-2 0-18,0 0-12,8 0-14,39-1-4,-24-4-8,3 1-2,0-1-1,-2-1-2,-1 0-1,2 1 0,-4 0-13,-2 1-11,-3 0-32,-4 1-18,-4 3-49,-3 4 73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39.4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148 376,'-7'4'186,"3"2"-64,-3-3-28,-1-2-18,-2-2-4,2-3 0,1 2-4,3-3-17,0 0-10,2-4-15,3-4-3,3-4-10,7 1-4,-3-3-2,0 2-2,2 1 2,-2 3 4,-4 2 2,1 2 2,-6 4 5,-1 1 3,2 3-4,-3 3 0,2 6-8,-4 3-3,1 8-4,0 2-2,-3 4-2,3 3 0,0 3 0,-1-2 0,0-1 2,-4-3 0,2-1-1,-1-3-1,2-6 2,0-1 0,1-9 6,1-2-2,4-2-4,1 2-2,5-2 0,2-2-5,5-1 2,2-3-1,8 0 0,-1 3 4,-2-3 0,0 3 2,-6 1-2,-4-1 0,-4 6-3,-1 2 1,-5 4 2,-5 4 0,-4 8 1,-3 3 1,-10 4-2,-1 2 0,-6 1 0,-3-2 0,3-2 4,2-1-4,3-5 2,3-3 2,6-8-2,3-2 3,5-7-2,3-4-3,3-6-11,1-2-15,4-7-20,3-1-10,4-3-39,-1 0 58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29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32 778,'-27'-35'310,"31"38"-200,-1 0-28,8-3-27,3-2-2,5-7 3,6-1-1,7-5-5,1 0-10,4 3-16,2 0-3,-1 1-7,-1 4 1,-8 1-2,-3 3-3,-7 3-1,-3-1-2,-7 2 1,-7-1-3,-1 1 0,-1 3 0,-1-4-4,1 0 4,-1 0-6,0 4-7,-1 2-22,-8 28-16,10-31-32,2 2-17,1-2-33,7-8 77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29.1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2 588,'0'0'300,"0"0"-89,-2 0-82,1-1-24,0 0-42,0 1-23,0 0-28,-12 3-4,-24 14-3,28-4 1,-1-4-6,4 4 2,4-1-2,-1-1 0,6 6 1,1-1-1,1 3 0,5-1-1,1-2-2,3-1 1,0 0 0,3 3 1,0 1 1,1 0 0,-5 2 1,-1-2-1,-6 2 1,-4 0 1,-6-1 0,-3 2-1,-4 1 1,-3-4 0,-2 2 0,-2-1-1,-1-5 1,0 5 0,-2-4 1,0-4-1,0-3-4,3-5-12,8 1-27,2-3-15,6-6-49,1-1 182,8-14-73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28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335 550,'0'0'239,"0"1"-140,1 13-41,-4 30-10,0-27-11,1-2 4,-1-1 6,1-4 3,1-2-6,0-2-10,2-4-18,1-2-11,1-10 0,2-7 2,3-14 12,1-4 4,4-9-1,1-2-1,-2-4-7,1-4-3,-2 5-5,-1 2-2,-4 13-1,-3 8 2,-1 11 1,-2 7 3,-1 8 3,-1 2 0,1 16-1,1 7-4,-2 19-4,1 9 0,-2 6 0,3 3-1,-1 7 3,-2 1-2,3-6-2,-1-1 2,3-19-2,2-10-1,1-13-9,1-10-12,2-10-22,-1-5-11,1-14-36,1-9-38,3-14 83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25.0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150 471,'-30'14'230,"27"-15"-93,3 0-36,-6-2-10,4 2-11,-2 0-4,-3 0-11,6 1-7,-5 0-16,5-1-10,-3-3-14,1 1-3,-3-1-6,-2-4 1,1 3 2,0 0-2,0 0 7,1 3 1,-1 2 1,-2 0 0,-2 2-6,3 2-2,-5-2-7,3 3-1,2 2 0,0-2-1,1 3 0,0 0 0,2 4-2,0 1-1,1 3 0,3 3-1,0 1 1,0 1 0,1 2 0,2 2 0,1 0-4,2 0-3,3 2-7,0-1-4,2-2-3,3 2 1,2-2 2,2 1 4,2-3 5,0-4 1,-2-5 3,0-3 2,-1-3 0,-2-3-2,2-2 2,-1-2-1,-1-3 1,1-2 3,0-4-2,1 1 3,-1-10 0,2 1 0,-1-8 4,1-3-1,-2-4 3,0-2 4,-2-3 5,-2 2 3,-5-4 11,-2 1 3,-10 0 6,-3 1 3,-11-1-3,-3 4 1,-6 1-7,0 4-4,-2 8-10,-1 4-4,-1 7-6,-5 7-1,-1 4-2,1 5-13,5 4-35,5 3-18,12 6-49,3 5-13,6 7 8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6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812,'26'-15'326,"4"5"-220,11 1-3,-1 2-35,-7 7-21,-6 6-29,-14 3-3,-13 7-6,-2 3-2,-15 12-8,-4 9-18,-3 6-16,-3 1-1,7-9 9,6-8 14,12-13 17,8-4 0,13-7-4,7-5-1,11-3 0,2-6 0,3-3-5,-1 0-15,-8-5-51,-2 6-205,-15 11 189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10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-1 815,'32'3'304,"-42"-2"-243,-1 2-17,0 2-28,-2 5-8,0 4 0,1 4-6,-4 6 5,2 1 2,-1 6-2,4 1 2,1 10-4,0 2-3,4 2-1,-1 3-1,5-8-2,2-1 2,6-7-1,1-7-1,3-6 0,1-6-4,2-5 3,2-5 1,0-6 3,0-6 0,2-12 4,-1-7 0,1-12-2,-2-1 2,-2-4-4,-2 2 5,-5 3 1,-3 0 0,-5 4 4,-2 5 0,-1 5 5,-2 4 1,3 7 4,-3 0-3,-1 7-7,1 1 2,-4 1-12,2 5-2,-1 4-14,-3 2-14,-1 6-22,-1 2-15,2 5 40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1:06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181 757,'0'-1'308,"0"1"-189,0-1-20,0 1-27,0 0-9,0 0-8,0 0-4,0 0-7,-1 0-4,0 0-14,0 0-5,1 0-10,-1 0-4,0 0 0,0 0-6,0-1 1,0 0 0,-3-1-4,-6-1 4,-27-19-1,27 11-1,-1-2-2,2 1-2,2-2-3,2 2 1,5 2-1,2 0-2,2 1 3,1-2-1,1 2 2,2-1 1,3 2 2,-1 1 1,2 3 1,-1 0 0,-1 1-3,1 1 1,-2 0-4,3 2 4,-2 4 1,1-2-1,-1 3 2,0-2 0,-1 1-2,-1 1 2,-2-1 0,0 2 0,-2 2 0,1 0 0,0 3-1,-1 0 1,-4 0 1,0 3 0,-3 0 0,-1 0 2,0 2 0,-1 0-1,1 3 2,-2 1-4,-1 5 1,1-1 2,0-3-3,1 5 5,1-8-1,0 2 3,-1-2 3,0-5-3,0 1 3,-2-4-5,0 2 3,1 0-2,-2 0-4,2 5 4,-2 2-5,0 0 1,-2 2 2,0 0-2,0 0 4,-1 0 2,1-1-1,-2 0 5,-3-1-3,0-2-4,0-2 1,0-3-3,2-4 0,1-1-1,3-3 0,1-3-2,3-2-4,1 1 1,3-5 1,-2-3-2,2 1 2,1-4 2,3 0-1,-1 0 1,5 0-2,-2-2 0,3 2-1,3 0 3,-4 0 3,3 2-3,-3 1 1,2 1-1,4 3-3,0 2-2,-1 2 2,0 3-2,-1 0 1,1 1 5,-1 3-2,2 0 0,1 3 1,-1 2 0,2-1-1,-1 0 2,3-4 1,1 3-2,1-2 4,0 0-4,-2-2 2,-1-5 0,1 0 3,-2-4 1,2 1 2,0-4-1,-3-2 3,-2-4 3,-3 0 1,0 0 9,-3-1-6,-1 3-1,-4 0-6,0 2-6,-1 3-2,-1-2-5,5 1-33,0-4-19,5-9-53,5-3-23,4-7 82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21:03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45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686,'-19'5'272,"5"-1"-190,10 0-36,3 1-18,8 1-24,4 0-4,11 2-1,6 0 7,6-4 11,6 2 3,1-3 7,4 0 2,10-1 0,9-2 2,10-1-2,0-3-7,3 0-3,-4 0-10,5 3-6,1-1 2,-4 2-6,-3 0 4,-9 0-1,-3 0 0,0 3-2,1 1 0,-13 2 0,-5 2 0,-14-1 3,-6 0-1,-3 3-1,-2 1 4,-2 4 5,-3 1-4,-2-1 2,-1 1-5,-2 2-3,-1 1 1,-3-1 0,0 1 1,0 0-1,-1 0 1,2 7-2,0 1 3,2 9-3,3 3 1,0 8 0,1 6-2,0 13-4,-3 6-3,-1 11-7,-4 6 0,-4 4 10,-2-2-1,-5 1 9,-1-1 6,1 0 4,0-3 8,-1-6 6,2-4 1,2-9-4,0-3-4,5-11-6,3-5-2,0-12-4,1-4 2,-1-13 2,1-5-4,-1-5-5,0-4 1,-1-1-6,0-3-1,1-2 4,-1-1-10,-2-1-13,0 0-16,0 0-33,4-11-14,41-48 53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44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53 728,'-9'-8'245,"2"2"-261,3 1 3,-2-2-25,2 3-14,0-4-15,-2-1 15,5 6 28,-1 0 16,1 3 46,1 0 13,0 0 13,0 1 12,3 27-7,10 43-9,-5-11-21,0 11-11,-1 17-15,-3 8-5,-4 14-4,-4 3 0,-4 4-1,-2 1 1,-1-5 10,-1-6 8,-1-13 8,3-6 3,0-17-4,3-7-4,6-13-4,0-8-2,6-5-7,2-6-4,3-7-4,2 0 3,5-7 0,2 1-2,2-2 0,1-1 0,4-2-4,0-3 2,9-2 0,4 1-1,4-5 0,3-1 1,-1-2 0,-1-3-1,2-3 3,5-1-2,9-4-1,7 0 0,-2-3 2,-2 0-4,-8-1 1,-6-1 0,2 6 0,-2 3 1,-7 3-2,-3 2-2,-9 2-15,-4 1-1,-10-1-13,-2 3-7,-7-2-26,-4-2-26,5-5 60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43.8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5 527 1107,'-4'0'368,"1"-3"-366,3-4-62,0-5-27,-2-12-39,-7-6-12,-4-5 43,-9 2 22,-7 7 78,0 7 31,-4 10 48,1 6 6,1 9-18,2 7-9,1 7-32,4 3-10,5 10-18,4 3-4,2 6-14,5 8-4,7 0-19,2 3-8,9 3-13,1-1 2,6 2 17,1-1 12,7-7 20,4-6 8,13-7 9,8-4 5,10-7 11,3-3 0,0-8-4,0-4-3,5-9-7,2-5-1,3-10 1,-7-6-1,-12-9 1,-6-7-2,-8-7 12,-1-5 6,-5-7 13,-4-3 5,-14-6-2,-8-5 0,-15-2-9,-9-3-1,-10-1-5,-5 1-4,-6 8-4,0 4-3,-2 10-6,-7 4-3,-12 5-17,-5 8-6,-8 8-5,3 5 0,4 11 14,-1 5 3,-1 6 4,1 6 0,9 11-2,7 4-14,14 13-16,5 9-12,6 13-18,4 5 9,7 8 13,3 2 11,8 6 18,6 0 2,6-3 3,4 2 0,7-3 4,2-3 0,10 0 1,0-7 3,10-11 3,7-5 0,5-16 4,3-7 0,1-15 0,-1-7-1,8-14-2,6-7 1,0-13-3,-2-11 1,-12-11 2,-6-6 1,-6-11 3,-4 1 5,-8-1 0,-7 0 0,-16 4 1,-11-1 3,-13 3 3,-10 2 1,-7 12 1,-6 7-3,-10 13-6,-3 4-5,-15 10-16,-6 0-6,-10 10-6,-1 6 1,6 4 11,-2 7 2,1 3 4,3 2 0,5 9-19,8 5-21,12 14-49,6 6 49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40.9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60,'3'63'241,"4"0"-147,4-9-20,4-5-24,4-6-26,2-5-15,6-6-10,-1-3-4,6-7-8,4-6 2,8-5-2,5-9-1,7-5 1,5-2 4,-1-7 7,4 2 2,10-7 0,3 0 0,6-5 0,-1-3 0,-1-1 2,0 0 1,1 2-1,-3 4 0,-11 3-23,-8 4-30,-11 4 34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40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5 118 869,'-34'-11'304,"-2"5"-286,2 1-19,-6 9-49,-4 3-24,4 8-62,-2 6-27,3 7-16,2 5 17,0 1 70,2 2 38,-3 5 49,1 1 10,0 6 42,1 0 29,8 3 41,5 3 16,11 2-25,5 1-21,10 2-32,8 1-12,11-1-14,8-3-7,13-6-7,2-3-5,5-9-4,0-3-1,6-11 0,9-6-2,6-14-3,2-4 0,-3-11 3,-6-5-2,4-6 10,2-2 1,3-9 12,-1-5 9,-10-7 0,-4 1 1,-7-4-14,1 2-7,-6 0-5,-6-1-4,-8 4 3,-10 0 3,-17-2 4,-5 0-1,-14-3 3,-4-1 0,-14 2 0,-4-1 4,-7 2-6,-1-2-1,1 4 1,-3 1-6,-4 3 2,-6 5 1,-6 5-5,-5 5 7,0 13-1,3 3-2,4 8 4,-4 4-9,1 4-5,1 4-5,3 9-19,5 2-7,7 9-14,-1 1-6,4 4-4,3 3-8,5 6 45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31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76 605,'-5'-71'262,"3"67"-129,2 2-23,0 4-38,-1-2-13,0 0-23,0 0-3,0 0-4,0 1-1,-1 14-5,-5 26-7,3-26-10,-1 1-2,-1 0-1,1 2 0,0 0-1,0 0 0,2 1-2,-2-2 0,4-2 0,-2 0 1,2-4 2,0-2-3,0-3 2,1-3-2,-1-2-1,0 1 1,0-2 1,0 0 0,0 0-1,0 0 0,0 0-2,0 0 0,1 0 3,0 0 0,0-1 4,0 1 0,0-1-1,7-5 0,30-33-2,-26 29-2,1 2 2,-1 1-1,0-1-1,-1 2 0,1 2-1,0 0-1,1 7-2,-2 3-1,-1 6-3,2 5 1,-3-1 2,-1-2 4,0-1 1,-1-1 1,1-5 1,3 0-2,0-7-2,-1-3-1,4-7 0,-3-4 0,5 1 1,0 0 1,-3 0 1,3 1 0,-7-3-11,-1-2-7,4 2-22,-3 2-17,4 0-19,-1 2 46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9.8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6 37 666,'0'0'270,"-3"6"-170,0 7-34,-3 9-42,0 11-13,-1 13-11,1 7-1,0 6 1,2-5 6,4-6 14,2-7 8,4-17 12,1-8-1,1-17 7,3-8 2,2-18 11,3-7 9,1-15 4,-2-6-5,-6 0-1,-6-2-3,-11 6-5,-6 6 1,-7 11-17,-2 8-10,-1 17-22,-2 9-17,0 18-49,2 12-32,2 12-58,5 2-15,10-2 9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6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0 1029,'-10'11'374,"1"15"-314,-5 8-19,-4 16-32,-2 3-14,-5 1-64,3-3 445,-4-9-302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9.3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 40,'17'-6'15,"4"0"-12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9.2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0 675,'4'-5'288,"1"-2"-163,0-4-4,3 4-49,0-1-19,0 1-26,4 3-11,-2 2-11,1 3-2,-1 5-1,0 0-1,-1 6 0,-2 1 3,-4 1-1,-1 2-2,-4 1-16,-3 1-16,-4 1-32,-1 3-20,-2 3 50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8.9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3 0 770,'0'0'346,"0"1"-181,0 4-69,-4 5-33,-2 14-39,-5 10-21,-5 15-15,-4 6-1,-8 3 1,3 1 3,-6-2-2,5-2-9,5-8-18,0-5-17,6-8 170,6-8-95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8.5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71 763,'2'-1'284,"3"-2"-220,-1-5-49,1-1-12,1-4-3,-4-1-1,3-5 7,2 2 9,0-5 16,-2-1 5,1-8 7,-2 0-4,-1-8-9,2-1-4,3 5-11,-3 2-4,1 14-7,0 7-1,-3 10-2,-1 6 0,2 15 1,3 7 1,-2 12-3,0 5-6,-2 1-17,0-2-16,1-6-42,-2-4-25,8-10 63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7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27 706,'-2'1'282,"-1"0"-179,3-1-26,0 0-28,0-1-7,0 0 4,0 0 4,5-2-2,8-4-4,28-8-24,-28 14-10,1 6-6,-2 4-2,-4 4 1,-1 4 0,-9 4-2,-7 3-4,-7 3-15,-5 2-9,-5 3-8,0 1-1,3-4 8,2-4 7,9-8 8,5-6 3,6-6 5,1-2 2,6-3 0,2 1 2,6-1 4,4-1 1,5-4 0,4-1-5,6 0-27,2 0-24,5 1-241,-5 2 205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7.4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8 0 860,'-5'19'320,"-6"12"-254,-3 9-27,-12 12-25,-2 5-12,-9 9 2,-1 0-3,8-21 2,15-22 1,1 1-8,-40 60-5,9-19-18,4-6-21,34-48-21,4-6 42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7.1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-1 651,'-14'1'256,"4"1"-176,2-1-3,4 1-27,4 0-13,4 2-20,4-1 1,8 2 8,5 0 2,8-2-1,5 4-5,0-3-16,-3 1-2,-5 1-3,-7 0 1,-5 3-1,-4 0 1,-9 3 1,-4 0-1,-5 3-2,-4 2-2,-5 0-7,-3 3-1,-7-5-4,2-2-1,2-1-6,6-3-6,9 0-9,6-1-2,5-1 2,4-3 4,7 1 12,1-2 7,0 2 18,5-2 7,-3 1 5,-4 0 0,-3-2-7,-4 2-2,-3 3 9,-3 1 5,-9 6 2,-6 1-3,-9 2-9,-2 3-8,-2 0-25,1 2-22,4-1 24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6.6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 772,'-10'6'321,"1"-1"-220,7 0-8,1-5-23,4 1-36,4-1-16,9-1-12,2-2 1,6-1-3,-1 2 0,-12 1-5,0 1-9,36-2-23,2 2-10,2 0-37,-23 1 91,-1 3-19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5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326 552,'-6'14'271,"1"-3"-76,2-5-54,1-5-19,2-2-32,1-8-39,1-4-18,4-9-19,-1-5-6,1-5-2,-2-5-1,-1-1 2,-1-3 4,-3-1-1,1 4 1,-1 9-1,0 10-1,0 9 2,0 7-2,1 5-4,0 6-6,3 15-4,0 9-2,3 16 3,1 4 2,-1 1 2,3 1 3,-4-3 0,1-1 2,1-2-5,0-4 1,-3-10 0,3-5-2,-1-9 7,-1-4 2,-2-7 3,-2-3 1,0-5-1,-1 1-1,-2-3 9,2 0-1,-1 0-1,0 0-2,-1 0-8,-13-3-2,-29-8-2,24 9 1,-1 4-2,0 2-1,2-3 4,1 2-1,4-1 0,5-1-1,3 0-1,4 0-5,8 0-4,0 0 0,12 0-2,1-2 1,7-1-12,2-2-13,0-5-29,1 0-18,2-3-34,0 0 68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4.6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330 769,'-12'-4'302,"3"-3"-214,-2-1-31,7 0-36,-3 3-8,4-1-9,-2 2-1,4-1-1,-2 1 1,-1 0 25,2 0 12,-1 0 18,1-4 6,2-4-16,2-3-8,2-8-13,0-3-9,0-4-7,-1-2-4,-5-1-4,-2 6-1,-1 6 2,-1 1 3,1 10-3,0 0-2,2 10-4,0 7-3,2 8-13,-1 7-5,2 6-2,1 4-5,3 5-5,5 2-3,-2 2-15,5-1-9,0 2-19,3 3 49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6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9,'16'11'378,"16"4"-321,9 5-12,2-4-13,3 0-19,-8-5-35,-3-1-21,-4 1-55,-5-2 696,-6-1-464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4.0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301 852,'-13'21'337,"17"-44"-238,1-13-44,2-4-20,-2-10-22,1 0-9,-3 6 4,-1 6-1,-1 16 5,0 6 2,0 12 1,1 4 1,2 10-7,1 11-3,0 21-2,-1 8-2,2 16 3,0 1 1,-1-2 0,0 0-7,0-7-21,-1-4-12,1-8-34,2-7-9,4-8 133,2-4-58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3.4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9 861,'24'64'329,"-24"-59"-248,1-2-31,0-5-32,1-3-8,-1-14-6,1-9 2,2-12 2,3-5 6,1-6 12,1-2 10,-1-1 1,-2-1 3,-1-1-4,-2 2-6,0 10-2,0 7-10,-3 20-10,2 6-5,0 12-6,0 5-2,5 18-2,1 6 2,5 18 3,-1 5 2,2 6-17,-3 4-14,-1-1-36,2 1-21,-1 4 393,2 1-247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1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26 631,'-2'7'246,"-3"-3"-170,2-1 0,-1-3 5,0-2-15,4-5-16,1 2-2,5-1 1,2-1 4,3 4-3,1-5-4,6 6-14,2 2-9,3 6-8,0 5-4,-3 4-1,0 1-7,-7 3-2,-2 4 0,-8 3-2,-8 4 5,-9 3-1,-5 2-5,-7 4-6,-5-2-2,-1-1 0,-1 2 0,5-8 0,7-4 1,6-12 1,5-10 3,5-7 1,4-6 1,6-6 8,4-4 8,8-7 11,2-1 8,7 2 0,2 3 6,2 7-4,3 5-6,-2 9-12,-1 3-8,3 13-6,-3 4 2,2 10 0,-2-2-1,-3-2 1,1-4-5,3-8-13,2 1-14,2-10-23,2-3-17,-1-6-36,0-9-9,6-4 71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0.8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7 0 771,'-5'11'338,"0"2"-148,-2 7-116,-1 7-19,-3 6-23,-4 2-12,-3 9-12,0 2 3,-1 7 2,0 1 2,3-1-1,0-3-4,3-10-5,3-7-2,1-14-3,4-4 1,3-9-14,1-3-11,2-3-35,0-5-15,4-5-15,2-2-19,5-4 77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20.5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265 682,'-9'10'291,"-2"-3"-157,3-3-49,5-1-18,1-2-15,1-1-21,1 0-9,0-1-16,0 0 3,0 0 6,10-20 0,14-31-4,-9 23-1,0-1-1,-1-2-3,-5 0 2,-1 1-1,-4 8-3,0 5 0,-2 8 0,-2 2 1,-1 7-5,0 1 1,-4 10-3,3 5-3,-3 15 6,-1 2 0,-2 5 2,0 2 1,1 1 2,-4 1 5,4 3 4,-4-5-1,-1-5-3,3-5-3,-3-7-7,4-4-1,6-5-15,-3-7-15,4-7-33,1-4-17,1-13-38,5 0 68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9.4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4 50 834,'6'-4'313,"6"-1"-238,-1-3-19,6 1-10,4-1-9,-3 0-22,4 3-2,-2 1-9,2 2-2,1 7-2,-3 1 0,-1 3-4,-5 1 2,-9 1-3,-2 1 0,-12 4-4,-4 0-5,-11 4-4,-3-1-4,-1 1 1,0-1-2,4-2 1,2-1 0,7-4 1,1-4 2,9-1-1,4-4 2,9-2 1,6 1 8,8 0 10,4 0 10,2 0 7,4 2-5,0 1-1,1-1-2,-3 5 3,-3-2 2,-11 1 8,-3 2 3,-15 0 5,-5 5 2,-11 4-10,-9 3-3,-9 5-11,-5 0-4,-3 1 11,-2-1 4,-2-4 5,-2-2 0,1-6-8,2-3-8,13-7-7,10-2-2,8-3-22,4-4-16,7-5-33,4-3-21,10-5 59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8.5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4 919,'0'-2'324,"11"0"-290,4-3-14,9-3-6,6 2 2,5-1-3,1 1-2,-1 3-7,-2 1 1,-6 3-2,-4 2 0,-7 3-1,-5 1-2,-9 2 0,-3 3-5,-10 7-8,-5 2-15,-7 5-18,-5 2-6,-2 0-18,0 0 4,3-6 2,8-3 8,10-6 22,6-3 6,7-3 24,6 1 8,7-2 14,3 2 8,11 1-6,-3-1-6,1 0-8,-2 1-2,-8 5 3,-3-1 2,-6 3 14,-3 2 12,-7-3 23,-3 1 6,-8 3-10,-6-1-11,-9 0-11,-3 3-6,-9-5-1,-2-1 8,4-1-9,0-3-3,11-4-7,3-5-13,8-2-26,6-1-13,6-2-41,3 1-25,6-4 67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7.7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172 845,'-9'10'299,"-1"-1"-258,-4 3-16,4 2-7,-3 2-3,2 6-6,5 5-4,2 2 0,9 4-4,3 0 2,11-1 0,0-7 2,1-8 4,5-4 4,-4-10 11,2-3 5,1-11 6,0-4 4,0-14-8,0-6-3,-7-6-6,-3-2-4,-8-4 3,-5-2 2,-9 1 5,-7-4 3,-9 12-1,1 7 0,-2 15-16,0 9-13,-4 15-48,0 7-25,-2 18-40,0 9 0,8 16 76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6.9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-2 962,'-6'-3'345,"4"3"-299,-2 8-8,-2 5-7,2 18-5,-1 7 1,0 12 7,2 7-3,2 6-9,-2 0-8,1 3-10,1-3-2,0-12-1,0-5 0,3-16 0,0-7 0,-3-10 1,2-4-2,-1-6 0,2-1-2,-2-3-3,0 0 2,0 0-18,0 0-18,1-5-37,1-7-26,0-24 62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6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131 875,'-15'-7'321,"9"-4"-263,3-1-6,4-2-11,7-5-3,7 0-7,8 1-1,10 4 4,6 1-8,-1 10-11,2 3-3,-11 4-11,-7 7 2,-9 5-3,-7 4-2,-12 6-6,-4 3-8,-9 7-4,-4-1 2,-3 2 5,2-1 2,2-2 9,7-4-4,10-5-2,3-2 3,9-5-1,4-4 3,7-4 4,6-2 1,8-5-1,2-2 0,5-7-11,0-3-13,-1-7-27,4-3-24,3 0 4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7:24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755,'0'5'351,"2"4"-94,19 9-200,3 2-26,10 10-8,7 5-4,3 2-14,5 2-3,-1 1 1,0 0 1,2-1-1,-7-3-2,-11-8-13,-8-6-11,-10-10-19,-8-7-13,-3-5-37,-1-8 57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5.9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5 694,'23'-19'290,"-25"13"-170,2-1-17,3-2-18,4 2-5,-1-4-15,2 1-4,9 2-17,-1 1-6,4 6-15,1 1-6,-1 8-14,2 0-3,-2 12-1,-1 4 1,-5 8 0,-3 3-4,-11 6-15,-5 2-6,-8 2-8,-5-1-6,-1-10-1,2-4-3,4-10-7,1-7 9,3-6 15,2-7 5,4-2 26,3-5 7,4-7 12,2-1 5,6 0-3,0 1-4,4 5-12,4 5-5,4 4-5,4 6-6,5 4-10,4 5-13,1-4-56,-1 3 55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4.4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263 814,'-46'-2'311,"14"1"-252,14 3 4,8-2-14,10 0-34,4 3-9,15 0-10,9 3-3,16 7 7,11-2 0,16 0 1,3 2-1,9-4-3,3 2 4,16 0 9,3-1 11,23-3 15,5 0-1,5-3-7,19 1-5,-2-3-16,15-2-1,7-2-3,6-2-2,11-2 2,3-2-1,11-2 5,-2-2-5,13 3 0,-6 0 1,4-2-5,-4 5 3,3 0 1,-2 0-1,5 5 1,-2-4 0,-2 0-2,8 2-1,-2-4 1,10 0 0,0-3 4,1-2-2,9-3-1,-9 1 1,11 1-3,-1 1 3,-5 4 3,9 1-4,-3 3 3,2 1-3,5 2-2,-9 1 3,2 3-9,7 1 1,-1 0-1,10 0 0,9 2 7,-1-2 2,4 0 5,5 1-3,6-5 4,0 0 2,17 0 1,-1 0 1,5 4-3,7-2-3,-3-1-4,-3 2 0,3-1 3,3-2 3,4-1-3,4-3 2,3-3-4,-10-4-3,-1 0 2,6-6 0,-5 2 17,-3 1 5,-2 1 17,-6 4 1,-10-2-10,0 2-8,-16 1-15,-11 1 0,-14 1-4,-9 0 5,-20 2-3,-9 0 1,-22 1-7,-11-1-1,-26 0 0,-11 1-3,-25-4-6,-14 2-14,-24-1-36,-14-2-27,-25-3-36,-14 1 68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3.0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2 121 501,'-8'-1'256,"0"-1"-73,2 0-99,0-1-19,1-1-21,0-2-3,1-1 4,1-1 0,0-4 1,3 0 2,4-1-4,0-1 1,1 2-10,1 1-4,-3 2-6,2 4-7,-2 5-8,1 3-3,1 5-7,-1 8 0,-2 8 0,-2 6 0,-5 8 4,-2 3 0,-7 2-1,-3 1-2,-1 3-4,-6-3-5,-1-2-5,-3-3 1,-4-9 1,1-6 1,10-8 6,0-7-1,14-8-1,0-2 0,5-4-3,3 0-2,7-2 8,3-2-2,10 0 5,6 1 4,6 3-5,6 5 1,0 6 1,-1 2-1,-3 3-1,0-2 3,-2-1-1,1-1-2,-4-6-1,-2-1-2,-1-4-10,-4-4-12,-2-6-23,-5-2-18,-11-4 136,0 2-66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1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83 653,'20'13'274,"3"-11"-162,-1-4-18,-3-13-21,-1-5-7,-9-11-1,-6-3-1,-7-1-14,-5 7-5,-6 8-10,-3 6-9,-1 15-16,-3 6-20,1 18-57,1 5-25,4 9 50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1.6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694 742,'-7'2'341,"2"1"-112,4-13-171,-2-5-12,4-18-19,2-9-9,5-12 6,-1-10 5,3-10 3,2-3 0,-7-4-5,-2 4-4,-4 15-3,-5 8-2,1 23-4,-2 11-1,-2 15-12,0 10-12,-5 27-36,-1 22-11,1 45-31,1 19-9,6 17-98,3 0 127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1.2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43 817,'-1'7'276,"3"3"-267,2 5-6,2-1 2,2 1 0,-1-5-4,3-3 3,1-7 8,1-7 14,1-5 34,-1-5 11,-3-6 12,-2-2-10,-7-7-21,-3 2-9,-11 0-21,-3 4-7,-3 12-18,-2 6-15,1 16-37,1 9-21,3 15-37,3 7 65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0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322 601,'-4'5'319,"1"-2"-66,2-2-133,-1-2-22,1 0-36,0 0-20,0 0-26,-1-6-7,-12-41-9,13 23 2,2-8-2,6 0 0,5-4 2,3-1-2,5 3 2,1 0 1,5 13-3,1 6 0,9 20-5,3 12-1,-1 21 0,-2 10 3,-15 23 0,-8 11-4,-16 15-6,-8 4-2,-15-4 1,-6-8 7,-1-16 8,-3-7 3,4-13-1,0-7-4,3-13-1,4-9-1,4-15-2,5-6 2,5-8 2,3-6 1,5-2 8,3 0 6,7 0 0,4 1-1,8 6-5,8 7-5,9 9 0,5 6-2,10 8 0,-1 3 0,-1 2-1,-7 1-2,-9-7-33,-6-1-16,-3-8 500,2-10-355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01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149,'-4'7'115,"-2"-3"29,0 0-21,3-1 4,-1-1-26,2 2-36,2-2-6,1 2-22,-1-4-7,0 0-8,0 0-3,0 0 2,0 0-8,0 0-9,0 0-3,0 0-35,0-1-37,0 0 48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30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0 347,'-28'29'199,"25"-25"-34,-7-1-92,-6 4-27,-4 7-31,-2 1-6,-2-1-4,4 1-4,1-4 3,4-5-4,10 0 3,-1-4 5,6-2-3,3 1-1,3-4-2,7-1-2,2-4 2,3 0 4,2-3-2,2 3 1,-6 1 4,0 1 3,-6 3 6,-5 1-1,0 2 3,-4-1 5,-3 1 5,1 0-2,0 0-9,-5 2-9,-15 7-9,-27 18 0,28-13-14,-2-1-11,6-5-36,4-1-17,8-4 47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29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107,'28'7'93,"-27"-8"53,-1 0 5,-1-3-6,0 3-14,0 1-47,1 0-14,0 0-25,0 0-11,0 0-12,0 0-7,-1 0-2,0 0-3,0 0-5,0 0-2,0 0-3,0 0-2,0 0-3,1 0-2,0 0-2,0 0-1,0 0 2,0 0 6,0 0-5,0 0 4,0-1 1,7 0-3,30-8 6,-27 5 0,-3 2 1,1-2-1,0 3 4,-1 1-1,-2 0-3,-3 0 6,-2 0-9,0 0 1,-1 0 3,1 0-2,-1 0 5,0 0 1,1 0 0,-14 7-1,-24 14-3,28-17 1,4-2-2,0 0-1,6 0 1,0-1-2,6 0-5,4-1 1,5-3 3,1-1 1,1-2 3,-1-1 0,-3 1 0,-2 2 1,-2 4 4,-2 0 2,-4-1-1,-3 1 3,-1-1 0,1 1 1,-1 0-2,0 0-4,1 0-4,-1 0-2,0 0-8,-1 0-18,1 0 1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5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857,'-3'2'308,"11"1"-263,-2-3-13,13 4-17,1 1-7,2-2-30,5 3-19,-4-3-63,1 0 132,2-6-37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36:42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458,'0'0,"0"0,0 0,0 0,0 0,0 0,-7-92,-4 57,-2-2,0-5,-2-2,2 0,2 5,0 6,0 3,2 8,1 4,1 7,1 0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20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13 524,'-32'28'249,"19"-24"-113,0-4-56,1 0-22,0-1-23,-2 1-3,6-3 3,1-3 5,3 1 11,5 3-2,4-2-14,2 0-9,9-1-17,1-3-1,3 4-2,2 0-2,-2 5 2,1 1-4,0 6 2,-2 1-1,-2 5-1,-2 4 2,-5-2-2,-3 7 1,-7 0-1,-3 0 1,-7 3-2,-4-5-4,-4 0-8,1-1-8,-2-6-4,3-2-2,1-6 7,1-3 5,4-4 4,1-3 1,3-4 3,4 0-3,3-3 2,3-1 2,7 0-1,1-1 5,5 5 1,2 2 1,5 6 1,0 1-3,2 5 0,-1 3 0,-2 6-2,-1 0 3,-5 7-1,-3 1 1,-10 5 6,-6 4-1,-9 2 2,-6 2-2,-7 0-1,-5-1 2,-4-3 6,0-2 9,-2-6 12,2-5 5,-4-6 11,0-3 0,-5-5-2,3-3-2,7-4-18,6-6-9,11-2-15,3-1-6,6 1-15,5 0-9,2-2-25,5 1-19,8-1-22,2-1-15,3 3 67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18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12 640,'-2'1'284,"2"-1"-148,3 0-24,-3-1-46,0 0-9,3 0-9,15-6-12,29-15-18,-23 10-8,5 0-6,-1 2 1,2-2-4,-4 5 1,-6-3-6,2 5-11,-5-1-29,0 1-26,-1 3 41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18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-1 774,'-5'-2'318,"-1"4"-193,-2 3-52,-7 7-47,0 3-11,-3 2-12,1 3 0,3 0-3,3 1 0,6-3 2,0-1 1,8 2-2,1-2 1,7 1 6,3 1 3,5 2 0,2-2 0,3 4-6,-1-3-1,-4-4 0,-2 4 2,-6-5 4,-3 4 1,-8-1 5,-3 0-3,-8 1-5,-3-3-5,-3-2-23,1-2-12,-2-7-23,-1-5-8,2-3-40,0-5-175,6-13 193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18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1 576,'-6'2'254,"2"4"-133,3 3-3,0 3-48,-1 3-10,1 10-18,-5 3-7,4 10-7,3 4-5,-1 7-7,6-1 0,-5-4-10,0-3-2,-1-7-2,-1-4-2,1-7 0,0-4 1,0-6-1,0-5-6,2-4-29,-1-4-25,2-9 265,4-7-170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17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44 381,'-2'5'231,"0"-3"7,-5-1-156,-27 23-15,27-30-22,2-2-8,0-6-11,6 2-4,2-8-1,1-1 0,7-1 1,1 0 0,5 4-3,3 2-5,0 6-4,2 3-5,-1 7-2,0 5 3,-1 8-3,-3 4 2,-6 7 1,-4 5-3,-8 11 1,-6 1 0,-8 5-2,1 0-1,-4-5 0,1 0-3,2-11-5,2-7-1,4-9-1,5-5 7,2-6 5,-1-1 0,3-3-2,0 0-4,0 1-3,0-1 3,4-7 3,29-30 0,-12 31 4,5 0-4,5 0 0,-2 1 1,6-1-4,-1 0-4,-3 0-12,1 0-12,-6-6-58,3 3 61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17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6 666,'-1'3'263,"1"-1"-185,1-1-22,-1-2-47,0 0-9,0 0-8,0 1-2,6-14 4,30-41 4,-28 21 3,0 1 3,-1 2 5,0 1 2,-1 2 7,-4-2 0,-2 3-3,0 1-1,-1 7-6,0 4 3,0 5-2,-2 4 1,2 5 1,1 1-3,3 3-5,-3-3 1,0 0-5,4 11 1,21 37 2,-11-23 0,4 9 7,-3-6-2,-7-14 2,0 1 0,19 47-4,-4 1 2,-7-4 3,-13-19 0,-4-5 1,4 0-1,-2-6-7,-2-3 0,1-3-1,-2-7-2,-1-6-4,0-1-8,3-9-20,-2-1-8,6-7-11,8-5-6,-3-9 36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16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39 813,'-1'-1'308,"0"0"-239,-7-1-17,-29-8-33,25 12-9,-2 0-5,-3 4 1,1 5-2,0 3 1,1 5-4,2 2 1,3 7-1,-4 3 0,2 3 1,5 3-1,-1 2-5,5 3-5,3-3-4,0-2-1,10-3 3,3-6 2,9-1 2,1-5 2,1-6-3,1-6 4,-4-11-3,1-7 2,1-10 7,1-4 3,1-9 10,1-5 0,-1-7-2,-3-4 4,-4-3 0,-3 3 0,-8 5 6,-5 3-3,-8 4 9,-4 6 5,-5 3 3,-4 4-3,-3 9-11,-1 2-4,-3 7-11,1 6-6,-3 9-24,-1 5-23,2 13-31,0 4-24,3 13 61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14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64 605,'-1'33'254,"-6"-42"-156,0 2-16,1-5-51,1-2-11,2 6-8,-1-3 3,1 8 14,0-3 7,-1 5 5,1 1-3,-1 0-16,0 2-5,1 0-4,-1 2 0,0-1-1,0 5-3,0 1-4,0-1-2,0 4-2,0 0 2,3-1-1,0 0-2,1 5 0,2 0 0,-1 3 0,-1 0 1,2-2-1,-1-3 0,2 4 0,3 0 0,-2 1 0,2 1-2,3-2 1,-1-1-1,3 0-1,0-3 3,2-1-2,1-1-1,0-5 0,3 0-2,-1-3 0,-1-2 3,2-3 0,-3-3-1,0-3 5,1-2 2,-2-1 4,1-4 4,-3-5 1,0 0-1,-1-4 1,-2-1-1,-2 3-3,-1 2 1,0 1-3,-3 0-1,-2 0-1,0 0-1,-3 4-1,-1 0 2,0 0 6,0 2 2,-1-4 3,-3 4-4,6 1-4,-3 0-1,2 4 1,4 1 2,-7 1 1,4-3 0,-5 2 0,-1 1-3,-3-1 2,-4 2 0,-3 3-3,-1 0 2,-1 3-5,1 3-1,-1 5-12,-1 0-14,2 6-31,1 2-23,-1 4-24,3 3-14,4 2 73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07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09 531,'19'-35'275,"-23"27"-84,2-1-91,-1-5-28,3-2-32,0-4-11,3 4-9,0-2 4,4 3 6,0 2 3,0-3 4,-1 4-2,0 4-9,2 0-4,1 7-12,2 1-2,1 5-4,-2 1 0,5 7-2,-1 2-1,-3-1-1,1 4 0,0 3 1,-5-2-1,-6 7 1,-3 3-1,-11 3 0,-3 4-3,-4 0-3,-2-1 1,-5-5 2,5 3 2,-1-5 3,5-4-1,4-6 1,3-9 1,4-8 0,3 1 5,2-5 0,2-3-2,5-4 1,1-2-3,2-1-2,1-1 0,0 6 1,-1-3-3,2 4 1,-2 2-1,3 3 0,1 5 3,-3 2-4,4 4 1,-4 3 1,0 0-1,3 4 1,-3-2 0,1-4-1,-1 1 2,-1-8 1,1-1 4,0-4-3,-1-5 2,-2-6 6,4 0 4,-3-5 23,0-2 3,3 2-2,-9 0-6,-1 5-20,0 2-6,-2 2-4,0 2-2,2 0-29,0 3-25,4-1-66,4-3 262,6-3-131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06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0 784,'-2'4'297,"1"-2"-220,-1 1-18,1-3-29,1 0-10,-4 12-8,-8 42 3,4-17 3,-1 5 4,0 13-1,-3 6-3,2 6-2,-5 0-3,1 0-6,-1-7-1,-3-7-2,-1-6-1,-3-11 3,5-7 1,4-9-2,6-6 1,7-9-11,0-2-13,0-4-22,2-5-3,6-2-12,0-8-9,9-8 4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36:00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,'0'0,"0"0,0 0,0 0,0 0,0 0,0 0,74-36,-41 15,0-6,-2 3,-7 5,-7 5,-4 6,-2 1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06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78 686,'-56'38'285,"45"-47"-160,0-1-19,1 3-21,2-3-7,2 2-13,2 2-7,2 1-20,-1-2-9,2 0-18,2 0-6,3 0-4,2-1-2,2-1 1,5 1 0,3 5-1,0-2 0,7 9-1,-6-1-1,1 6-8,-2 5-4,-6 0-7,-1 3-2,-11-1 3,-3 4 2,-8 6-6,-3 0-2,-3 5-12,-2-1-6,-2 1 7,1 0 6,2-3 17,1-6 11,4-6 9,0-9 3,5-4 9,3-2 3,5-3 3,0-2-3,4 0-9,0-5-4,5-3-4,7 4-3,0-6 1,4 4 1,5 5-2,-1 0 3,4 7-2,-1 4-1,0 4-2,-3 1-2,-7 0 3,2 1-1,-10-5 3,-4 1 3,-5-1 0,-11-1 2,-4 1-2,0 3 0,-7 2-2,2-1 0,-3-5 3,0 2-4,4-4 1,0 0-1,8 3 0,2-4 1,4-1-2,2 1 0,3-4 0,1 0-5,1 1-19,0-1-10,0 0-30,0 0-28,5 1 61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57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32 815,'-18'5'304,"4"4"-243,-5-2-5,1 1-23,3 2-15,0 3-10,1 2-6,2 5 0,0 2-1,5 3-3,3-3-1,6-1 0,3-4 2,3-7-3,3 2 0,2-10 1,1-1 2,5-2 6,-1-7 2,1-5 4,-1-6 3,-2-2-3,-5-4 0,0-1-2,-6-2-3,-6 1 1,-2 3 0,-8 4 1,1 3 1,-5 6-5,0 3-3,-2 5-16,1 5-7,1 7-4,1 5 1,2 6 13,2 5 3,4 2 6,3 3 3,5-2-6,4-5-2,7-4-3,4-7-2,5-2 1,2-6 1,0-7 0,0-1 5,0-8 2,-4-1 4,1 1 3,-2 0 2,-7-1 2,-1 5-4,-7 1 1,-2 1-2,-1 4 3,-1 0 3,0 4-1,-1-2 0,0 0-1,-1 8-4,-8 48-1,9-21 4,-1 7-1,-1 4 6,-2 4-2,1 2-2,3-2 8,-7-2-1,2-8 11,2 2 6,-1-6 6,0-1 2,3-5 2,1-8-6,-4-7-2,2-5 2,0-6 0,-3-2 3,4-1-4,2 0-8,0-1-8,0 0-7,0-1-10,0 1 1,0 0-1,0 0-1,0-1 1,0 1 2,0-1-2,0 0 2,-1 1-12,1-1-14,-1 0-36,0 0-28,1 0-42,0-3-240,2-3 260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52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60 600,'49'-51'257,"-52"48"-143,0 2-40,-2-1-10,-1 0-3,2 1 1,-2 0-6,-1 1-1,1 0-16,-2 1-8,-1 4-12,-3-2-5,-3 4-3,-2 1-3,-5 3-1,2 3-2,-2 3-1,1 3 3,3 2-4,2 2-3,3 6 1,1-1-4,0 5 3,3 2 0,2 0 0,1 3 2,3 0-1,3-2-2,5 0 1,3-1 0,6-2-2,3-1-5,2-2 0,3-6-6,1-4 2,4-3 3,-3-6-2,-2-5 4,-1-5 4,-7-4 0,-1-9 4,3 2 3,-3-6 1,-1-4 1,-4-2 4,-2-2 4,-4-3 11,-1 1 6,-1 1 8,-4 0 2,-3 4-4,-3 2-1,-3 5-3,-4 0-3,-2 6-7,3 3-6,-6 2-10,-1 2-6,1 5-2,-3 2-8,1 5-34,4 0-16,1 3-33,5 2-10,8-1-5,4 0 0,2-6-207,2-3 217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51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9,'0'0'311,"0"0"-231,0 0-19,0 0-24,0 0-9,0 0 1,0 0 1,0 0 12,0 0 1,0 0-6,0 0-6,0 0-18,0 0-6,0 0-5,0 0-1,0 0-1,0 0 0,0 0 0,5 2 0,8 2-1,34 5 1,-17-8-1,11 1 0,8-1 0,-1-3 0,-3 1 0,-6-3 1,-9 1 1,-4 3 1,-7-1 0,-2 2-2,-9 0 0,-4-1 0,-3-2 2,-1 2 1,-1 0 4,0 0 0,0 0-2,0 0-5,1 0-12,-1 0-5,0 0-17,0 0-10,0 0-45,0 0-26,0-1 70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44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74 432,'-9'-5'229,"3"2"-39,-4 0-75,0 2-36,1 2-6,-3-1-19,4 1-3,0 1-10,-1-1-4,1 0-4,1 4-4,1-3-8,0 3-6,1 0-9,-1 3-2,0 4-6,4 3 1,-1 8-2,2 1-8,3 10-6,1 1-3,6 4-6,-1-2 3,2-2 7,0-1 3,0-7 7,3-2 6,1-10 2,3-4 1,1-7-3,-2-7 0,8-8-1,-5-7-1,6-14 6,-1-6 0,-6-12 3,2-3 2,-13 0 1,-2-1 4,-10-1 3,-5 3-5,-9 6 6,-2 4-6,-4 14-3,-1 9 2,3 11-10,0 4-7,2 18-32,1 8-26,2 19 39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35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86 521,'16'55'246,"-25"-56"-105,2 0-70,-1-4-22,2-2-21,1 0-1,3-5 6,2 2-2,2-5-4,3 2 0,7 1-1,0-5 0,7 5 0,0-2-1,-1 3-10,3 6 4,-5 5-8,0 5-1,-2 6-1,-2 8-4,-1 8 0,-6 0 0,-3 4-2,-4-1 0,-11-3-4,-2 0-8,-6 1 1,-3 1-2,-5-2 3,2-4 5,2-7 2,8-5 3,4-6 7,4-4-1,3-1 4,0-5-1,6-2-3,1 0 1,3-1-1,3 3-4,4 4 0,1 3 1,4 6-4,3 1 3,3 3-3,0 1 0,-2-3 1,-1 3-1,-3-5-1,0-1 1,1-3 6,0-2 4,0-5 5,-1-2-1,-1-6-3,-4-2-2,-2-1 0,-3 1-1,-4 0 7,-2 4 3,-3 2 4,-2 0-2,0 5-4,-2-1-3,0 5-8,1 0 4,2 2-5,0-3-3,3-2-7,0 2-16,1-2-40,0 0-33,0 0 57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34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10 613,'0'-2'280,"1"-1"-138,-2 1-38,1 2-15,0-1-32,-1 0-7,0 1-15,0-1-2,0 1-5,0 0-5,0 0-6,-7 21 0,-14 38-2,7-23-2,-3 10-5,-4 4-2,-3 7-3,3 1-1,-3-7 3,4-2-4,1-14-1,2-3 1,5-10-4,1-7 2,6-3-7,4-4-1,1-6-9,3-2-9,4-1 0,2-8 0,6-4-1,-1-2 2,-2-4-16,0 1-25,0-6 44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34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69 518,'-8'34'211,"8"-34"-125,3 0-13,-1 1-5,-2-1-1,0 0-9,0 0-2,0 0-2,-1-1 2,0 1-2,0-1-5,0 0-7,0 1-4,1-1-8,-1 0 0,0 0-12,0 0-7,0 0-6,0-11-4,4-40-1,3 21 0,-3-3 0,3 1-2,-1 2 2,-2 2 1,1 5 0,-4 1 0,1 10 1,-1 1-1,0 10-3,1 2-4,-2 1-1,1-1-3,0 0 5,0 5 3,0 21 1,3 28 2,-3-19 1,-4-3-1,0 1 0,3 3-1,2-4-1,2-6 1,-1-6-8,5-3-8,-2-9-17,2 0-14,2-10-15,1-7-11,6-7 179,4-5-94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19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-1 404,'-8'26'192,"6"-24"-95,0 0-32,1-2-9,0 0-16,0 0-3,0 0-7,1 0-6,0-1-8,0 0-5,0 0-5,0 0-3,0 0 0,6-1-1,-2 0 1,27-11 1,-29 12 1,-5-2-1,3 5 2,-1-2-2,0 0 1,1 0 0,-3 7 0,-19 28-1,13-27-2,2 0 0,2-2-1,1 0 0,3-3-6,1-3-8,2-1-5,-2 0-14,0 1 19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13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78 447,'0'-3'199,"2"-1"-93,16-30-25,-17 25-26,2-4-1,-1-2 1,3 1 5,0-3-8,0 4-6,3-2-12,1 3-7,-2 2-6,0-2-4,-1 7-4,-2 2-2,1 4-2,3 4-1,1 2-2,-1 3 2,-2 5-4,-2 2 0,-3 9-1,-1 0-2,-2 5 2,-7 0-3,2 2-5,-6 1-3,-2 1-8,2 1 1,-5-4 2,1-1 0,0-6 6,1-4 1,1-3 2,2-9 4,5 0 0,2-5 3,3-5 2,2 2-3,1-11 5,2 1 0,5-7 1,0-5 1,5-2-4,-2-1-2,2 3 1,0 2-1,-2 6 6,0 6-1,-2 5 0,0 5 0,-2 6-5,-1 0 1,0 11 0,-2 3-1,4 6-1,-2 3-2,0-3-5,2-3 3,-3-9 1,5-3 2,-1-7 1,2-4-2,3-3-1,-2-6 1,5-8 0,1 0 3,1-7 2,-1 0-1,-5 0-1,-3-4 1,-4 0-19,1 0-23,7-10 23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36:10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,'0'0,"216"-29,-26 27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12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36 431,'25'-36'230,"-25"37"-32,-1 0-80,1 4-46,-1-5-11,0 0-11,0 0-6,0 0-3,0 7-5,-5 33-10,4-26-2,-1 6-7,1 2-3,-2 3-4,-1 3-2,-4 0-2,-2 1-2,3 7-1,-3 1-2,-1 2 0,-1-2-1,-3 1 1,-3-7 1,5-3-2,-1-1 1,7-10 1,-2-2 1,5-9 1,0-2-1,2-2-3,8-2-3,-4 0-4,7-2 2,0-3 2,-5-2 2,10-2-8,-8-3-9,-1-2-20,7 3-12,-1 0-32,0 2-185,4-5 186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11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67 550,'43'-9'247,"-46"5"-110,-3 1-39,-1 4-44,-7-4-8,4 9-7,2 0-2,0-2 4,0 1 0,2-2 0,1 1 2,4 0-1,-2-4-4,3 3-9,-1-3-7,0 0-12,1 0-2,0-1-2,0 0-2,0 0-3,0 1 1,2-9-3,15-34 1,-4 19 2,-1-2-2,0-4 2,4 0-1,4 2-1,-2 1-1,-1 6-6,2 3-1,-13 4-1,1 7 0,-4 4 4,-4 0 0,0 5-4,2 0-1,-1-2 2,0 0 2,0 18 6,-4 36 0,-2-20 2,1 5-1,-5 2-1,-3-4 3,2 2-2,3-6 0,4-6-1,1-3 2,1-11-2,0-2 0,1-4 0,1-2-1,0-3-6,2-1-5,5-3-3,-1-2-7,0-3-18,2-3-13,-3-3 652,6 2-463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59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89 462,'-8'1'197,"-2"-2"-97,6 1-17,0-1-16,0-3 0,3 2-11,-5-5-6,6 4-9,-2-2-8,-2-1-11,0 3-4,1-1-4,-1 2-1,4 3-2,3 0-1,-4-1 2,1 0-1,0-1-4,0 0 0,0 0-7,0 0-3,7-1 2,37-10-4,-28 2 6,2 4-1,-1 0 1,2 1 0,-2 3 0,-5-3 0,-2 2-1,-2 4 2,-1 1-1,-1 2 2,-5 10 2,-2-6 2,-7 10 0,-2 4-1,-5 0-3,1 2 2,0-4-3,-1-4-1,3-3-1,5-2 0,0-3 0,1-4 0,6 0 1,-4-4 2,6-1-9,-1-2-2,-1 3-3,0-1-1,0 0 12,0 0-3,17-10 2,25-10 0,-21 20-2,2 2 1,-2 3-2,4 2 1,-8 3 0,3 3 3,-9 0 0,-6 0 2,-6 6 3,-9 0 2,-4 4 2,-5 3-1,-4-1 0,0 0 2,-2-6 8,-1-5 5,-1-4 12,2-2 6,0-5 7,-1 1-2,4-4-11,-1-1-10,5-5-16,5 1-4,1-2-5,2-3-2,1 2 1,4 4 4,0-2 0,2 1-1,3 4 2,0-2-5,2 4 1,-2 0 0,0 0-1,0 0-2,0 0 0,0 0 0,0 0-3,0 0-2,0 0-5,0 0-6,1 6-15,0 2-4,15 28-20,-13-32-9,0 1-25,0 1 56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54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115 204,'-42'-33'144,"36"30"6,3 3-79,-7-4-2,5 3-29,1 1-1,-2-4 10,1 3 1,0-1 9,0 2 0,-1 0-7,4 0-5,-4-1-10,3-2-5,1 4-4,0-1-1,1 0-5,1 0-1,0 0-4,-1 0-3,0 0-1,0 0-3,0-1-3,0 0-2,1 0-5,-1 1 0,1 0 1,0-1 2,0 1 3,0 0 2,0 0 1,0 0 3,0 0-2,0-1-1,0 0 2,0 0-5,0 0 3,0 1 0,0 0 1,-1 0 2,0-1-2,1 1 3,0 0-4,0 0 4,0 0-4,0 0-3,0 0 2,-1 0-1,0 0 4,1 0 3,-1 0-2,1 0-5,0 0 2,0 0-3,0 0 1,0 0 1,0 0-4,0 0 3,0 0-6,0 0 0,0-1-1,0 0-4,0 1 3,0-1-1,0 0 1,5-1 0,7-3 1,25-14 1,-23 11-1,4 2 0,0 2-5,2 1-4,2 2-2,-3-1-5,1 3 8,0 5 1,-6 3-1,-5 0 2,-6 6-2,-4 1 2,-11 2 3,-1 5 2,-7-3-4,-5-1-1,5-2-9,-3-2 0,3-4 5,4-3 1,2-3 10,3-2 2,2-3 2,4 0 1,0-4-1,1-1-5,4 2-3,0-2 1,5 1 0,1-3 1,5 1 2,-1-2-2,5 2 1,2 3 0,1 0 0,2-1 1,3 4-1,-2 0-2,3 6-1,-1 1 1,-5 2 0,2 3 1,-10 0 1,-2 1-1,-8 4 1,-7-2-1,-8 4 2,-6 3 3,-10 0-1,1 1 5,-3 2 8,4-6 7,6-3 11,-2-5 1,5-4 6,0 1-2,4-4-1,3 0-2,0-2-8,5-2-2,1 0-8,-1-2-3,6 0-5,-2 0-4,1-4 0,1 5-3,1-1-1,0 2-2,1 0 0,0 0 1,0 0-1,0 0 3,0-1-1,0 1-1,0 0 0,0 0 0,0 0-1,0 0 3,0 0-3,0 0-2,0-1-1,0 0 1,0 1-3,0 0 1,0 0-10,0 0-6,0 0-7,0 0-10,0 0-14,0 0-11,0 0-23,0 0 0,0 4-22,3 10 63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47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15 359,'-1'0'169,"0"0"-78,0 0-37,0 0-10,1-1-1,-1 0 7,0 0 19,0 0 4,0 0-1,-1-3-5,1 2-11,1-1-7,-1 2-11,0 0-4,0 0-8,0 0 1,0 1-8,0-1 0,0 0-3,1 0-8,-4 1-4,-3 3-4,-25 37-2,26-18 2,1 6 0,2 0 0,2-1 4,1 1-5,2-3 1,0-2 0,2-3-4,2-5 3,4-2-1,1-3 1,3-7 1,0 0-1,2-6 1,2 0-1,-1-6 1,2-5 4,-2-7 0,-1-7 2,-1-4 4,-2-6-1,-7-6 5,-3-1 4,-5 8 6,-6 4 3,-3 11 1,-4 0-2,-3 6-9,1 5-3,-6 7-11,0 5-9,1 8-17,-1 3-12,5 11-24,-1 2-8,8 9-7,1 5-3,8 0 53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42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35 620,'-1'0'281,"0"0"-141,0-1-54,0 0-28,0 0-23,-1-5-7,0-5-4,8-27 3,5 23 0,3 3 3,2-3-3,-3 0-2,6 6-11,0 1-1,-7 5-8,5 5-2,-6 10 2,-7 2-5,2 11 0,-6 3 0,-10 4-8,-1 0-2,-8 5-10,-3-2-10,-6 2 1,-2 0 1,1-9 12,4-1 10,6-8 3,5-4-1,4-7 3,1-6-2,6-6 1,-1-8 2,8-2 2,3 0 7,7-6 8,3 2 1,0-2 0,0 4 2,-1 7-6,2 7 2,-5 6-8,5 7-2,-6 1-2,-1 2-2,4 7 0,-4 1-2,4-2 2,-5-3 0,2-6 2,4-2 2,-3-4 6,2-1 3,-2-6 1,-2-6 1,0 0-4,-2-1 3,-6 2 3,-1-1 1,-2 2 4,-1 0-8,0 4-5,-1 0-1,-4-2-10,2-1 0,0 1-10,0-2-7,4 1-13,1 1-12,2-6-19,3 2-16,3-6 49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41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5 1 509,'0'-2'231,"1"2"-114,-2 0-16,0 0-42,1 0-7,0 0 6,0 0 5,0 0 10,0 3-7,3 8-18,4 31-10,-16-22-12,-4 1-4,0 11-5,-6 1 0,-3 10-12,-2 5 3,-8 1-3,0 2-2,-2-2 1,-1-1-3,9-6-1,-6-4 0,12-12 3,7-4 1,3-14 1,9-3-1,2-5-5,-3-7-4,10-1 0,2-5-7,2-5-17,7 4-14,-5-6-26,1 1-16,0-1 55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40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73 560,'-39'-47'245,"43"47"-142,-4 0-14,8 0-48,-1 1-7,1-4-6,-1-2 3,8 0 2,-3-1-6,6 3-3,-1 0-7,-4 1 0,5 2 1,-8 1-3,3 3-1,-4 0-6,-6-2 0,0 3-2,-3 1 1,-4 4 2,-2 1-4,-5 3-1,-6 0-3,0 1-5,2 0-1,2-2-3,2-2-1,2-4 0,6-1-1,1-4-4,7-1 2,2-1 4,-1-2 2,4-2 3,0 1 1,4-1 2,2 2 0,3 5 1,-1 1 0,-2 7-1,-3-2 0,-3 3 0,-3 4 0,-5 0 1,-2 3 3,-7 3 2,-9-8 0,-6 2 2,-1 4 2,-9-3 10,3 4-2,-6-7 2,-4-3-7,9-3-11,1-2 4,12-2-6,3-1 2,5-3 1,4 0-5,5 1-18,4-2-11,8-2-16,-1-5-13,9 0-30,1 0 57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40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32 310,'-1'0'200,"-4"0"2,3 0-56,0 0-58,-11 2-18,-17 5-23,22-9-7,-3-1-3,4 4-1,0-3-4,0 2 3,7 3 0,-1-3-2,0 0 1,0-1-7,0 1-4,0-1 1,0 1-7,1 0-3,0 0-7,0 0-1,0 0-2,0 0-2,11-1 0,34-5-2,-19 4 0,3-2 1,0 3 3,1 0-3,-1-1 0,-4-3-1,-3-2-2,-3 4 3,-6 0-2,-3 2 3,-5 2 1,-3-1-3,-2 4 1,-5-4-2,-4 3-20,-3 5-15,-4-3-26,5 5-17,1-2 50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22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3,'2'2'190,"3"2"-158,1 1-4,1 0 23,3 3 9,3 1-2,3 3-3,6-1-19,4 3-11,9-3-11,6 0-1,8-4-9,1-2 2,-2-1-1,-3-6 0,-1 1 1,0-5-1,3-2-1,8 2 0,-3-3 0,-6-1 1,-5 2 0,-14-3-1,-6 1-3,2 3 2,-9-2-2,2 7 2,-6-2-1,-3 1 0,-2 3-3,-1-3 0,4 6-3,1 3-3,2 8-1,-3 3 2,0 14-12,1 9-9,-2 11-12,0 2-4,-1 4 6,-1 1 5,1 6 5,-1 5 2,1 11 8,-1 1 2,0 3 10,-2 2 3,-2-3 2,3 2 0,-2 1 1,3-1-6,-5-5-11,-2-2-1,0-4-2,-2-1 3,4-3 10,-1-5 2,5-6 4,0-6 3,5-12 0,5 2 1,-2-13 4,0-4 0,-1-6 4,-8-11 1,2-5-7,1-2-6,-4-3-12,7 0 2,-7-6 7,-2 2 3,0-6-5,-3-1-65,2-3 4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0:28.3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1 227 604,'-16'-65'261,"5"57"-168,0-2 5,-1-1-17,-4 2-24,1 0-4,-4 6-7,0 2-7,-13 0-5,1 3-5,-11 2-6,-6-1-1,1 1-2,-3 2 3,6 1-5,6 5-1,2 2-8,2 3-4,-4 1-2,-3 1-4,-4 6 1,1 3-4,5 8 4,3 0-1,7 5 0,3-1 2,5 0-6,3 3-1,8-1-6,0 3-5,4 4 3,0 4 1,3 6-5,1-3-1,6 2 2,0-4 3,4-2 9,5 1 3,5-2-2,5 1-1,11-4-3,4-4 0,9-11 2,11-2-3,1-8 6,3 1-1,6-2 1,1-3 4,18-4-3,-2-5 2,-2-5-1,-1 0 1,2-4 3,3-1 1,0-7 2,-1-4-1,-5-6 2,6-4 1,-2-2-2,-3-5-3,-12-4 1,-6-3-2,2-8 5,-3-2 5,-12-6 6,-6 0 5,-19-1 4,-6-1 2,-8 0 3,-6-3-1,-10-4-1,-2 4-6,-9-2-5,-6 4 0,-13 5-2,-13-6 2,-9 4-5,-5-5-6,-1-3 0,5 2 1,-10 0 1,-9 4 2,-9 3-2,-3 6 1,-11 7 0,1 10 0,-6 19-3,-7 8-2,-9 21-5,0 7-1,-4 11-21,-5 4-19,7 16-52,2 12-30,-4 19 76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21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309,'6'23'117,"0"-12"-88,3-1-20,4-8-27,3-3 4,2-9 23,1 1 18,6-4 28,-5-2 6,3-2-7,6 2-10,-6-1-14,3 0-11,3 3-9,-4-1-1,6 2-1,4 3 1,1 2-7,4 0 1,2 3 2,1 2 2,-4 4 12,1 3 4,-10 3 9,-3 2 2,-1-1-8,-7 0-6,-1 3-10,1 0-4,-8-2-2,0 0 2,-4-6 0,-1-1-4,-2 1-27,1-1 10,0-3 1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21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 206,'-2'-5'91,"0"2"-47,0 1 35,2 3 8,0-1 33,0 0 9,0 0-38,2 12-14,5 35-36,-5-20-13,4 10-17,-4 13-3,2 28-4,-1 13-3,3 26-14,6 7-30,-2 9-214,-2-1 181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19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5-3 589,'-38'-4'225,"22"14"-133,-1 3-82,-6 0-1,0 1 0,-1 5 8,1-2 12,-6 5 10,-3 1 1,2 2-6,2 5-10,8-3-9,5 1 0,0 3-5,2 0 0,7 5 1,2-1-4,7 1-3,2 1-2,9-3-3,2 0-1,12-7-3,10-1 0,0-8 0,8 0 0,-4-4 1,0 0 2,1-4 1,-5-6 1,6-4 1,1-6 2,5-3 0,-1 1 2,-7-4-1,-7-2 1,-6-2-2,-3-4 2,-4-2 3,-1-2 1,-1-3 7,-5 1 0,-1 0 4,-3 0 2,-9-6 7,-1 0-1,-6-2-3,0 2-4,-3 7-9,-3 3-5,0 2 0,-4 1 1,-3-3 2,0 2 2,-4-1 6,3 3 1,-1 3 6,-3 0-3,0 5-4,-8-4-4,2 4-5,-2 0 0,4 5 1,4 1 0,-2 1 0,6 4-1,-6-3-5,4 2-1,1 4-3,-2 0 0,1 5 2,2 2-1,0-2 2,2-1 0,-3-3-2,3 0-3,3-1-18,2 0-6,-3-1-14,1-2-3,-2 0-3,-2-4-7,5 1-21,-3 1-22,4 3 61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13.6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7 696,'25'38'273,"-31"-42"-195,7-2-26,0-6-26,-3-8-4,5-4 3,-9-5 1,6-2 2,2 0-4,-3-2-3,5 1-1,-6 0-9,1 4 0,0 7-5,1 7-5,-2 7 2,0 4 2,3 4-3,-3 1 1,2-2 0,0 0-3,6 17 1,11 30 0,-8-20-1,0 6 4,3 4 1,2 5 1,-1 2 1,-2 1-2,2 4 7,-2-6 1,-2 3 3,1-7 3,-8-7-8,0 1-1,-2-10-5,0-1-1,1-7-1,0-2-2,-3-6 0,-4-1-1,2-1-3,-5-3-1,2 0-1,1 0 0,-1-2 3,2 1 2,0 0 0,3 0 1,-1 1-1,2-2 0,0 0-3,1 0-1,-1 0 1,0 0-5,0 0-2,0 0 2,0 0-1,-4 2 6,-2 1 2,-25 11-1,26-14 5,6 2 0,0-1 0,1 2 2,-1-3-3,0 0-1,0 0 4,12 1 0,40 2 3,-27-5 0,4-2 1,1 0-1,0-1-1,-1 1 1,0 2-5,0 2-2,-9 1 1,-3 2-2,-9 0 0,-6 1-3,-5-1-15,-7 1-3,-2 3-30,-3-4-16,-6-1 44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12.6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370 540,'-5'4'225,"3"-1"-126,-1 0-26,2 1-31,0-4-2,1 0 3,-1-1-1,0 0 3,0 0 3,0-2-10,-3-16-1,-2-34-9,4 21-5,3-5-5,-1-3-7,0-4-4,1 3-1,2 4 0,1 5-1,-3 10 3,-2 7 0,-5 6-2,3 7-5,4 7 0,5 7-1,5 16 1,1 4 4,2 9 1,-2 3-3,-1-3 4,2 4 3,-3-5-3,1 1 1,-3-4-2,0-2-8,2-2-17,-3-6-18,2-4-35,-2-6-21,0-4 56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11.8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6 349 832,'-18'50'307,"10"-53"-246,-1-3-23,1 0-23,0-4-5,0-8-6,0-4-2,0-9 0,-4-10 1,1-4 2,0-2 4,-3-1 8,1 8 7,6 8 5,0 6-3,2 13-14,5 4-3,-3 5-11,2 3-1,2 5-3,2 6-5,8 12 5,-1 5 1,4 10 4,-2 2 4,-2 0-1,5 2 0,-1-2 1,-3-4-1,0-4 1,-3-1 0,-4-6 0,0-1-4,-4-1-22,-2-3-14,-1 0-53,-2-2 56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11.1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333 771,'-7'3'273,"6"7"-239,-5-4-3,-1 2-10,3 0 5,2-4-2,2 0 0,2-3-5,0-3-3,-2 1 13,0 0 4,6-25 6,38-32-2,-22 21-15,-4-8-5,-1-2-5,-4 1-6,-3 6 0,-2 6-2,-2 16-3,0 6 4,-6 5-3,-2 5 1,1 1-5,4 3-10,2 5-3,2 6 2,2 8 3,-1 8 8,10 9 2,-2 2 0,3 5 5,-2-2-4,-3-1 0,-2 0 1,-2-6-7,-1 1 4,-5-7-31,2-3-15,-5-4 4,1-3 13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10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29 606,'-2'-3'243,"-1"-1"-163,5 1-10,-4-3-18,1 1-3,0 1-5,-4 1 4,3 3 4,-2-1-3,1 0-9,3 4-10,7 2-12,0 3-4,1 5 4,-6 0 0,0 6 6,6 5 0,4 8-3,8 10 2,4 13-10,5 6-4,6 19-4,6 7-3,13 21-1,-1 6 1,-1 18-3,-4 8-2,-19 10-9,-2 16-1,-14 11 3,-9 8 3,-11 15 6,-9 2 1,-12 9 0,-1 2 1,-14-2 0,-3-5 2,-7-19 3,-1-12 6,8-30 9,3-20 5,9-33 2,0-20-1,6-32-10,4-9-7,8-20-21,7-7-17,2-17-30,-2-12-15,4-17-15,2-9-4,9-6 64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09.4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3 71 555,'-9'-16'224,"18"8"-159,-16-8-16,7 4-4,3 8-3,-16-6 5,8 8 20,-5 0 7,-5 0-2,3 5-10,-3 4-25,-6 2-16,1 10-13,-3 4-1,-1 8 3,2 3 4,-2 13 3,2 3-3,-5 15-1,3 12-5,-10 13-4,2 10-1,7 16-2,-7 6 3,12 12-1,2 3 0,6 9 3,7 2 4,10 6 6,11 1 9,11-5 5,4-3-2,15-3-8,-6-4-7,6 4-9,2-4-1,-2-7 1,8 2-1,-2-17-3,-5-7 0,-4-15 2,-7-12-2,-9-14 3,-1-7-2,-11-15-4,-5-8-5,-5-17-26,1-3-14,-1-12-31,-4-5-13,1-6 290,2-5-165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7:03.2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 620,'67'-25'241,"-56"28"-173,-3-1-4,0 1-11,-4-1-2,-2 3 3,3 2 1,2 9-6,-4 4-6,1 18-12,2 8-5,-4 13-12,6 13-3,0 9-5,-3 2-2,0 2-3,-2-5 0,3-13-1,0-5 0,-2-3 1,-1-3 0,-4-4 1,-3-4 0,4-8 1,-7-10 1,5-9 0,2-3-3,1-7-1,6-3 0,6 0 0,3-4 2,2-7 5,9 0 2,6-5 4,8 0 4,15 0 2,2-1-2,2-1-6,0 3-4,-7-2-4,-3 4-2,5 5 0,0 1 0,-6 5-1,-2 1 0,-16-4 1,-5 2-1,-8 3-2,-5 1-7,-4 0-21,-3-1-17,-4-1-45,-3-3-40,1 0 82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4:34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61 474,'0'-14'163,"-2"-5"-179,-1-9 10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6:59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2 252 512,'-48'40'232,"37"-31"-104,2-3-17,1-5-34,4-1-19,-1-7-27,4-1-7,3-9 4,2-4 9,4-4 13,-1-5 6,3-2-3,-6-4-1,-2 2-9,-2-1-8,-5 8-15,5 8-7,-5 7-6,2 7-2,3 5-5,-4 2 1,5 13 0,-1 5 0,-1 12 3,2 6-4,3 1 1,2-2 2,5-2-2,2-4 1,-3-1-2,2 1 0,-7-4-3,2 2 2,-2-5-3,-1 0-1,3-5 4,-7-4-2,3-4 2,-6-5 1,-3 0-2,0-2 1,-5-3 1,-4-1-1,-2-3 0,-2-2-2,-2 3 0,2 0-4,-1 1 0,2 1-2,1-4 2,3 5 3,7 3 2,0 0 3,4-1-1,1-2 0,3-1-4,2 0 0,-3 0 1,8 1 2,42 7 0,-19-8 1,0-5 0,6 3-2,4-4-16,-7 1-15,1-1-42,-5-3-34,-1 0 69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6:59.1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112 699,'-20'-5'280,"4"-5"-186,7 2-24,4-6-24,0-2-8,10 0-7,7 0-2,15 6 5,1 2-1,8 3-6,0 2-5,-7 3-16,3 5 0,-9 5-4,-3 1 1,-5 6 1,-5-4-4,-8 5 0,-4 3-7,-8 4-7,-6 6 2,-6 5-1,-3 4 1,-4-5 3,2-2-6,0-7-5,6-3 0,9-10 2,3-4 6,10-3 3,4-5 5,7-1 8,6-1 5,5-8 16,1 2-1,2-2 1,-1-2-2,-2 2-9,2 3-2,1 2-5,0 1-4,-2 1-2,-2-4-3,-5-2-19,3 5-11,-1-2-33,-1 1-41,5 4 70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6:58.4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7 113 423,'-99'15'182,"84"-20"-70,1-3-63,7-2 12,2-1 14,4-5 13,5 0 3,6 0-15,5 1-11,4 2-20,-1 2-9,6 9-9,-1-3-9,-4 7-7,5 8-4,-3 7-2,-3 3-1,-6 9-2,-8-2 0,-11 8 0,-3 2 2,-8 5-5,-4 5 1,-10-4-1,2 6-4,-2-11 0,2-7-1,11-10 0,1-10 3,8-7 7,4-3 3,3-3 5,1-3 2,4-6-3,1-2-1,5 4 1,2-1-3,6 8 1,4 3-2,4 5-3,8 4-1,-2 5-1,3-1-1,-6-4 0,-3-2 2,2-5-3,-7-4 1,1-3-3,-3-4-2,-5-6-12,-2-3-14,-1 1-32,-2 1-21,0-2 50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6:57.8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8 819,'-5'0'327,"1"-1"-223,3 0-22,3 3-40,-2-3-18,0 1-18,0 0 0,11 2 1,35 7-1,-24-6-3,1-1-1,-3-5-2,2 3 0,-3-2 1,1-1-4,-1 2-22,-3-3-13,1 1-58,1-4 59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6:57.2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0 88 1057,'-3'0'38,"0"1"-10,-4 3 26,-2-2-9,3 1-10,-1 0-3,2-2-3,1 3 5,-3-6-6,-1 2-4,4-4-1,-2-1-5,4 2-1,2-4-1,0-1 2,-4-2-3,0-3-5,4 3 1,1 0-11,4 0 2,5 4 1,-2-5-3,4 7 0,4 3 0,-2-1-3,0 5-1,1 4-3,-3 3-4,-2 11 0,-7 8 0,-6 15-6,-8 6 1,-9 12-9,-5-2 1,-7-3 9,0-2-5,2-8 10,4-3 1,6-13 2,-1-8 6,4-15 1,8-3 3,4-8-3,4-7 1,9-9 5,0-6 0,9-4 5,8 4-1,-2 4-3,0 6 0,-6 3 1,-1 7 0,3 5-3,-1 5 2,3 6-2,-3-1 0,1 4 0,2 1 0,-1-2 0,1-1-3,1-2 0,-2-2-3,1-7-1,-1-2 1,-3-9 0,2-4-1,-7-3-4,2-5-7,3-3-23,-2-7-12,0-5-29,-3-2-36,2-1 76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6:55.1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522 702,'-2'0'251,"5"-5"-226,3-8-14,1-13-6,5-11 3,3-12 17,2-5 12,-1-5 14,-2 0 5,-7 0 11,-3 8 2,-6 11-3,-4 6-4,-1 15-18,-1 2-9,-2 15-19,-1 6-10,0 24-23,0 19-11,2 34-6,0 9-1,5 11 15,1-5 5,4-10 12,6-3 3,2-21 0,2-10 1,5-22-1,0-14-1,3-10-1,0-8 2,-1-16 4,2-4 4,-7-15 8,-3-3 0,-8-3 1,-6-1-2,-7 12-2,-2 4-2,-8 13-6,0 8-15,1 17-49,-1 9-20,5 16 44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6:54.5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3 664,'21'19'236,"-23"-1"-211,1 5-8,2-5-6,3-3-3,3-3-3,0-6 0,1-6 16,1-2 13,-2-10 32,5-2 11,-1-6 1,-1-4-8,-2-4-19,-5 2-8,-2 2-9,-6-1-1,-5 9-9,-3-3-4,-4 7-8,5 5-9,-3 3-32,3 6-18,6 10-37,1 7-20,7 4 69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6:54.1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532 673,'-8'21'236,"7"-10"-213,0-4-3,1-5 0,-1-4 6,1-5 10,6-1 4,2-17 7,4-7-5,1-12-12,3-2-6,-2-7-8,-1 3 0,-2-5-1,-8-2-2,9 7-2,-11 1-2,8 14-7,-8 5 3,-4 13-4,10 8-1,-7 5 3,6 6-2,0 7 0,-2 4 3,-1 13-3,0 12 2,7 16 11,0 11 3,2 10 14,-1 1 6,-9-2-2,0 2-4,0-3-8,-5-5-4,3-7-9,-4-10-2,1-18-4,1-7-3,1-14-5,-3-5-8,7-5-32,3-4-12,5-15-23,2-10-24,-2-28 74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15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03 484,'-66'-68'216,"59"58"-110,1 0-29,1 6-23,2-2-11,-2 4-1,3-1 3,-1 3-3,1 5-3,-1-4-5,1 6-7,0 0-1,0 0-1,2 3-9,0-5-2,0 0-1,2-4 3,0 2 8,-2-3 2,0 0 2,0 0 0,0 0-3,0 0 0,6 2-3,8 2-4,33 7-8,-21-13-2,11 2-3,4 0-2,8-1 0,2 2-1,7-3 1,2 2 0,10 1-3,3-2 2,-3 1-2,1-1 0,-7 0 2,2 1-3,-1 0 1,-5-1 0,-8-1 2,-5-3 0,-10 2-1,-3 2-1,-6 1 0,-4 1 0,-6-1 1,-2 2 0,-7-2 1,-1 1 0,-8-1-2,-2-1 2,-9 0 1,-4-3-2,-14 3-1,-7 1-3,-11 0-2,-8 3 0,-9 1 1,-3 0 0,-4 7-4,2 3-3,0 1-12,0 3-6,-3-4-5,0-4 4,3-1 10,6-1 9,13-2 11,3 2 0,10 0 0,3-1 1,7-3-3,8-2 2,7-1 3,5-1-4,12 2-13,5 2-9,24-3-14,8-2-4,25-10-14,13-2-24,27-11 54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7.0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49 693,'2'0'244,"3"-2"-222,11 1-7,2 0-6,19-4 5,4 5 2,12-3 8,-4-3 3,-4 0-2,-2 1 0,-10 1-10,0 1-5,-15 3-4,-4-1-1,-12-2-3,-8 0-12,-12-3 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6:37.2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727,'4'5'256,"-4"-5"-225,3 4-21,-3-6-3,-1-2-13,1-2-46,1-6 34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06.3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660 531,'32'55'215,"-32"-58"-117,-1 1-17,3 4-7,-2-2-14,-1 0-19,0 0 0,0 0 10,1 0 4,-1 0 6,-9 5-5,-27 19-11,27-21-3,-1-2-11,2 1 3,-2-1 0,2 3-1,2-1 0,1-2-3,1 0-9,2-1-7,2-1-8,0 1-2,1-1-3,0 1-5,0 0 0,0 0-7,0 0 3,3 0 2,21 0 1,32 0 5,-13 2-4,5 1 6,8-1-3,4-1-1,2-1 0,3-1 1,12 3 2,3-1-2,0 3 1,-3-3-3,0 3-1,-2-1 2,10 2 0,-1 0 2,2 1-1,5-3 0,1 1-1,4 0-1,-1-2 1,1 2 1,1-3 1,-2-1 0,2-1 2,2 0-2,-2-3 2,-1 3-2,-6-1-1,-5-1 2,-9 1-1,-2 2 1,-8-1 0,-9 2 1,-23 0-1,-18 0 0,2 0 0,47 2 0,-10-1 1,-3 2-1,-27-3 1,-12-1 0,-6 1-1,-1-2 3,-3 1 11,-3 0 1,0 0 11,-1 0 0,0 0-7,0-1-6,0 0-7,-5 0 0,-11-2 3,-25-6 6,31 4 4,-7-1-2,9-1-3,-1-1-6,0-4-4,4 1-1,0-5-2,4-2 0,6-2 0,0-3 0,6-6-1,-3-1-1,2-7 1,-2-2 1,-2-1 0,9 3 1,-2 4-1,-1-2-1,6 1 1,-10 0-2,0-4 0,1 1 1,-3-2-2,-3 1-1,-1 4-2,0 5 2,-7 4-2,4 4 3,-3 4-1,-6 1-1,4 5 2,-7 3-2,0 1-1,3 7-2,-4 0 0,-2 3-2,-1 6 1,-4 0 3,-1 4-1,0 0 5,-5 5-2,-1 2 0,-5 3 2,-4 5-1,-2-2 2,-2 3 1,2-1-1,-2-3 1,6 6-2,0 0 1,2 2-2,6 3 0,1 1-5,5 2-1,2 7-5,5 3-4,5 3-1,5 0-5,6-5 4,3-4-1,9-9 0,4-5 0,6-8-4,9-2-2,14-10-24,14-9-24,19-11 206,4-6-119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5:59.4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3 231 832,'1'0'280,"0"2"-279,1-2-3,-3-1 9,1 0 14,-1 0 31,1 0 14,-4-14 4,-13-26-6,2 20-23,-2 0-13,-5 0-10,-4-1-4,-7 3-1,-7 0-4,-9 2-3,-4 2-2,-3 5-3,1 3 0,-1 7-1,-1 2 0,-4 9-3,-1 3 2,7 5-4,4 4 0,9 5 2,6 5-8,4 4-12,8 3-4,1 2-2,5 1 4,4 4 16,5 5 4,9 9 3,3 4-1,10 6 2,1-3 0,3 1 1,0 1 0,-2 0 3,-1 2-3,3-5-1,1-7-1,3-8 0,4-3-1,7-2 1,5 1-1,10-5-1,7-4 1,0-8 0,1-4 0,-1-15 0,4-2 0,10-9 2,5-2 1,4-5 0,-3-5 4,3-5 2,4-6 6,0-3-3,2-3-1,-5-6 3,-7-3-2,4-2 6,2-7 0,-7-4-3,-4 1-2,-14-8-5,-11 0 3,-4-3 5,-7 0 10,-12-1 11,-6 2 3,-13 0 10,-5-1-6,-11 2-4,-1-1-1,-7 4-10,-4 6 0,-4 7-3,-4 1-3,-11 4-1,-5 0-3,-12 3 8,-4 2 3,-2 5-2,-2 3-2,-6 3-12,-5 1-6,-3 7-4,-6 2 0,-2 4-6,-2 6-8,-4 3-41,1 5-28,-7 10-52,-1 7-17,-2 7 4,-3 4 80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8:19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122,'37'-25'51,"-40"25"-30,2 0-21,0 4 0,0-4-19,0 0 16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1:47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0,'0'0,"0"0,0 0,0 0,0 0,0 0,0 0,0 0,0 0,0 0,0 0,0 0,0 0,0 0,0 0,0 0,0 0,-71 31,58-18,0 4,2 3,0 1,0 5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41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 970,'0'3'331,"2"-1"-311,10 5-16,3-1-4,9-2 3,4-1 3,3-8 0,5 0 1,4-4 0,3 1-2,6 4 1,-5 1-1,-6 0-3,-5 3 0,-14 2-2,-5 1 0,-7 3 0,-4 1-3,-2 2-1,-1 1-2,-7 1-9,-4 0-4,-8 2-12,-6 0 3,-9 1 10,1-1 6,1 1 17,4-3 1,9 2 5,5-2-1,8-2-5,4 1 2,5-2-6,3 5 1,7-2 6,4 0 1,10 1 1,6-4 0,9-2-5,3-4-2,3-7-19,1-2-22,3-7 26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28:28.6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4,'0'0,"0"0,0 0,0 0,0 0,0 0,0 0,0 0,0 0,0 0,0 0,0 0,0 0,0 0,0 0,0 0,0 0,0 0,0 0,75-25,-65 27,1 2,-2-2,-2 1,-3-1,0 0,1 0,-1 0,0 0,1 0,-1 0,1 1,-1-3,0 0,-2 0,1 0,1 0,0 2,1-2,1 2,-1 0,-1-2,0 0,1 0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43.7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4 921,'113'-5'312,"-50"22"-305,12 7-9,25 8-48,8-2 35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9.5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-1 752,'-7'3'316,"7"3"-137,9 5-173,11 0 1,14 0-2,2-4-1,13-6 3,-2 0-2,-2-1 6,0 1 6,-2 6 18,0 1 4,-9 4 5,-5-1-3,-11 5-14,-6 1-3,-5 11-12,-2 7-3,-10 8-5,-6 15-1,-8 20-2,1 11 2,4 17-2,-1 1 0,5 7 1,2-4-2,4-3 1,4-5 1,0-9 0,-3-3 0,0-9-2,-2-6 3,3-9-3,4-5 0,2-9 0,0-4-1,0-12 1,-4-10 0,0-9 4,-1-9 16,-5-6 30,-3-2 7,-5-6 12,-2 2-12,-5-6-26,-1 2-5,-2 3-13,-5-6-5,-3 4-3,0-1-3,-7 0-10,7 3-19,-3 0-57,-3-1-37,5 0 667,-5-8-440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8.8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0 83 816,'0'-7'321,"4"0"-237,0-3-33,-4 0-13,-1-3-18,-1 2-3,-10 2 3,-5 0-1,-1 4 4,-11 3-2,2 8-9,-1 7-1,-1 10-6,1 4-4,5 8 0,5 0 1,7 0-2,7 0 1,8-5 1,3-2 0,14-3-1,3-4 3,11-9-1,9-6-4,5-9-22,4-8-17,-1-10-48,-4-2 55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8.4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 0 911,'-4'15'329,"5"13"-278,1 10 0,-2 17 1,-1 10 3,-4 26 5,-2 11 0,-2 19-14,0 4-15,-1-3-17,3-12-5,0-6-8,0-6 5,3-14-2,0-3-3,6-21 1,1-8-1,4-10-1,-2-7-2,-2-9-23,0-5-20,-2-13-54,1-2-29,2-13 7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1:06.2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0 738,'-3'14'258,"-1"20"-233,1 17 0,1 38-5,0 17-6,2 17-6,1 5 0,1-15-7,-3-13 7,1-25 8,-1-17-2,-1-24 7,-2-12-1,0-15-3,3-1 4,0-9-6,-2-6-4,-3-10-5,-1-14-5,5-7 0,4-2 4,7 2-1,1 9-2,1 11 5,1 2-4,8 15 6,0 3-2,7 3-1,1 7-1,3 2-2,1 5-1,-1 7-3,-3 1 3,-5 0 1,-7-3-1,-12-1 7,-6-1-1,-13-2 9,-6 2 3,-3-3-1,-4-3 4,-5-1-3,1-5 3,-2-3-1,0-4 0,6-1-3,-3-2-1,8 1-4,5 3-5,7 3-5,5 0-19,2 0-43,4 1-19,9-1 612,11 4-423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8.0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9-4 854,'-6'0'302,"-2"9"-269,-4 6-3,2 14-16,-3 0-8,-2 23 0,4 12-5,-3 12 3,0 6-1,9-9-1,5-11 4,15-12 8,2-9 9,10-14 10,0-8 1,0-16-4,6-8-7,2-18-11,2-7-3,4-12-9,-3-10-1,-1-5-1,-6-8-1,-7-5 3,-6 3 0,-13 12 1,1 11 0,-7 21 3,0 8 2,-1 12 2,-7 3 0,-1 13-3,-6 12-2,-3 20-4,0 14 1,-2 11 2,7 0 0,6-2 0,4-3 1,11-5-3,9-6-8,8-14-25,1-9-16,7-18-30,-2-10-15,4-21 60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7.4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477,'0'8'166,"12"6"-129,5 3-10,10 4 27,0 1 14,6 4 11,2 2-2,2 2-18,1 8-10,-3 15-13,-4 11-6,-11 22-8,-5 0-5,-14 15-9,-2 4-2,-13-4-1,-1-5 1,-6-10 4,-2-6 4,4-6 3,-4 0 2,8-15-7,2-7-4,1-11-4,5-5-4,1-9-2,5-6-7,8-12-6,3-2-3,10-7-3,3-1 8,13-1 4,1-4 2,6-4 5,3-2 0,-1-8 1,7-1 5,8-5-40,11 2 30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3.2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 106 438,'-14'-6'218,"0"0"-96,-2 2-25,0 0-21,-1 5-10,3 0-1,4 1 1,3 0-6,5-1-21,1 0-6,3 3-22,-2-4-4,0-1-7,13 0 4,43-7 0,-18 5 1,14 6-3,-2-6-1,3 5 1,-2 1 1,-11-5-1,2 3 1,-2 0-3,-6 1 0,-6 1 6,-5 1-7,-12-2 2,-2 1 0,-8-3-4,0 0 6,-2 2-1,0-2 2,0 0 0,0 0 0,0 0 2,0 0-3,0-1 2,0 0-5,1 0 0,-1 0-2,0 0 2,0 0 0,0 0-2,0 1 2,0-1-4,0-4 3,1 0 1,0 0 2,5-27 0,-6 28 0,-7-4 0,1 2 0,-5 1-1,-1-1 2,0 5 1,-3-5 1,4 3 2,0 1 2,4-1-2,3 2 0,2 0-1,0-2-2,2 3 4,0-1-1,0 0-3,1 1-1,0 0-1,0 0-2,0 0 3,0 0-2,0 0-1,2 0 1,10 7-3,26 19 3,-21-15 0,0 3-1,4 2 1,0 0-1,3 1 0,-1-1 0,-4-3 0,2-1 0,-8-3 0,-2-2 1,-5-1 0,0 0-1,-1 1 0,-4-1-1,1 1 3,-5 0 6,-4-2 4,-3 2 6,-7 0 2,-4 0 2,-6 4 3,-2-3-4,-1 2-7,2 0-5,3-2-8,5 0 0,8-2-2,2-1-9,6-4-20,1 0-18,6-1-23,-3-1-4,0 1-5,6-3-6,11-3 62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2.2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6 8 655,'-21'-2'289,"6"0"-174,3 1-23,6-1-30,3 1-42,3 1-9,10 0-5,4 4-6,10 0 6,1 5-3,8 0 2,3 2 0,3 2-4,12 1 0,-4 4 4,-2-1 1,-9 2 10,-12-2 3,-8 1 5,-3 4 5,-8 0-2,-4 3-2,-4 2-7,-4 2-1,-4 8-8,1 5 0,-7 12-5,-2 9-2,-3 11-1,3 7 0,-1 7-1,4 5 1,8 3 1,-1-2 0,19 0 3,2-5 0,8-7 2,5-3 2,-6-15 6,1-6 3,-7-14 8,-4-5-2,-2-8 0,-6-6-3,-2-8-3,-7-3 1,-9-1-9,-7-3 1,-19 1-6,-7-1-3,-10 1 0,-1 0-1,5-1 0,6-1 2,-5-10-5,2 0-16,6-6-29,2-7-21,21 0-37,5-6-5,19-6 69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1.4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2 19 831,'-19'2'294,"12"-2"-266,3 3-7,5-3-22,4 0-6,5-1-4,5-1 3,11 4 8,3 1 1,12 0 0,3 2 0,-2-5 0,1 0 1,-13-2-1,-7-1-1,-11 1-2,-9 0 4,-10-1 4,0-2-1,-12 0-1,-10-1-5,-6 3-7,-7 2 4,-3 3 2,5 4-1,8 8 8,4 5-1,8 7 5,1 5 6,6 11-5,3 3 2,4 17 10,0 11 1,-1 24 6,-1 8 0,-3 15 0,-4 6 0,0-9-2,-3 1-4,2-6-5,1-7-3,-2-9 2,1-7-3,-3-10-3,3-7-3,5-9-7,4-8 2,3-11-1,2-7 0,2-12 2,1-4-3,4-9-4,3 1 0,8-4-6,10 0 5,9-2 2,0-4-3,7-2-21,-4-3-15,6-9-29,5-2-22,16-10 63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20.6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2 22 495,'-1'-8'224,"-1"3"-98,-2-1-25,2 4-30,0 1-6,-1-1-14,2 2-8,1 0-12,0 0-8,0 0-12,0 0-1,1 13-6,7 40 1,0-9-7,0 10 1,1 13-2,1 5-1,-3 3 3,-3-2 0,-2-6 6,-5-7 0,-4-14 7,0-6 3,-4-15 3,3-5-1,3-11-6,0-4-3,1-6-9,-1-3 3,1-9 6,3-3-4,2-6 9,3-1-3,4 0-1,2 2 0,4 1-1,0-1-2,8 6-4,-3 2 4,1 5-4,3 4 1,-7 4-3,5 3-1,-4 6 0,1 6 1,-2 4-2,0 3 0,-6 1-1,-4-4-2,-6 1 2,-3-1 3,-8-1 14,-4 2 7,-8-3 4,-2-2 0,-12-5-9,0-2-5,-3-7-3,-1-5-3,8-3-16,7-4-16,5-7-29,2 1-17,11-7 44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19.7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 0 559,'-13'18'254,"8"3"-152,5 13 27,-1 8-14,5 12-37,6 4-15,-2 8-28,2 3-11,-2 16-10,-4 9-8,-6 11-2,-1 6-1,-12 3-4,1-1-2,1-1 0,-5-8-1,6-6 0,1-6 3,1-13-14,4 0-8,1-15-16,2-5-17,6-10-64,-2-11 78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19.3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5 82 578,'-58'-17'246,"13"8"-144,6 5 9,11 1-40,9 1-10,12 2-33,8 3-7,14 2-7,9 2 0,16-1 1,1-1-1,11-3-5,-1-3-4,3-5-4,1-1 0,3-4-2,-2 0-7,-6 1-7,-6-1-13,-9 4-36,0 1-36,-5 1 64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19.1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6 52 719,'-20'-15'258,"10"4"-229,0 3 5,3 2-10,3 2-5,-1 1-4,4 0 0,-2 3 5,2-1 3,0 1-6,0 0 4,-2 15-12,-15 47-3,2-9-1,-7 8-1,-7 4 2,-4 5 2,-5 2 6,-1 2-4,-4-2 3,5 0-2,-1-10-5,1-4 0,0-6-4,0-8-1,6-9-6,1-9 1,12-14 0,5-4-4,11-13 0,7-5-7,12-14-1,6-8 3,10-8 1,6-7 5,0-1-12,0-5-8,-4-4-8,-2 0-1,0-4 13,-1 5 7,2 4 17,1 1 6,-4 2 9,-2 1 7,-5-2 0,-2 4 1,-5 9-4,-3 2-2,-2 14-1,-1 3 0,-2 9 0,1 3-2,-4 4-1,-1 3 1,4 7-2,-4 4 0,2 12-1,-1 9-2,-1 12-6,3 8 2,-1 10-2,2 1-2,3 8 4,-1 1-4,3-1 4,-1-1-3,1-14-3,2-5 2,0-11-2,-3-6 0,-7-24-7,-2-5-12,1 0-28,1 12-4,-8-16-33,-7-9 54,-10-14 16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42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5 887,'-30'-5'307,"6"3"-290,6 3 6,4 2-6,7-1-12,4 3-3,6 0-11,6 2-6,13 3 1,10-5 1,14-2 21,6-1 9,1 0 11,-4 1 4,-8 1-4,-4-2-3,-5 2-10,-7-2-4,-8 1-4,-7 1-1,-7-4 3,-3 0 2,-8-4-6,-5 1-12,-12 1-32,-10-2-10,-6 2 3,-3-3 10,-1-2 28,1 1 6,4-2 1,4 2-5,14 0-7,8 2-20,14 1-57,9 1-7,18 4 7,5-2 23,12 7 76,-2-1 20,4 4 18,2 0 4,3 5-12,1 2-9,10 2-14,-4-1-8,-4-3-45,-2-1 2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1:04.5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00 818,'-7'3'301,"12"-3"-242,7-4 3,20 3-24,8-11 8,13 1-3,4-3-9,-2-1-19,2 4-6,-5-2-7,7 5 3,-7 0 1,0 3 0,-12 3-1,-9 2-1,-8 2-1,-7 0 0,-3 1-1,-5-2 2,-3-1 0,-3 0 0,-1-1 3,0 1 1,-1 0 20,0 0 10,0 0 5,0 0 2,-1 0-17,0 0-11,1 0-6,-1 0-6,0 0-5,0 0 2,0 0-6,0 0-14,0 0-39,0 0-25,1 0-51,-1 0 79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6:13.2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4 171 544,'-65'19'231,"45"-28"-158,3 2-15,2 2-15,-5-4-17,8 5 1,-6-5 6,0 3 5,4 1 2,-1 0-4,7 2 2,0-1-3,5 0-4,2 2-3,4 1-14,-3 1-6,6 1-8,22 1 1,46 2 1,-27-9-1,10-3 2,4 0-3,23 1 1,4-3 0,7-1 1,4-1-1,0-2 2,0 0-2,-1 3-17,-3-1-18,4 0 19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19:54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17:42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29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83 467,'-67'-43'237,"63"44"-81,4-2-61,-1 3-21,0-2-20,0-1-6,0 1-12,0 0-4,0 0-11,0 0-5,1 0-7,-1 0 2,0 0-4,-5 3-2,-6 3-3,-23 20-2,23-17-1,1-3 0,-1 7 3,1-1-4,1 0 4,0 3 0,2-1-2,0 0 1,0 1-2,3-1 0,-4 1 1,-1-1 0,6 2 0,-2 2 0,6-3 1,0 3 1,0-3-2,2-1 0,2 0 0,0 0-2,-2-1 0,-1 1 2,2 0 0,-1 0 2,-3 3-1,1 1 0,-2 1-1,0-1-2,-1 2 3,2 0 3,-3-2-4,4 4 1,4-3-1,-2 1-2,3 0 1,-2-4 1,-1 1-1,3-1-4,1-2 3,2-1 1,1-3-2,1 1 2,4-1-2,1-2 2,1-5 1,1 2 0,-1-8 0,0 2-3,1-3 3,-1-1 0,1 4 3,-1-3-1,0 5 0,-1 0 2,-2-2 1,4 1-1,2-1-1,-5-1-2,6 2 0,-6-2 3,2 1 2,0 0 1,-6-1-2,2 2 1,-3 1 0,-2-1 1,2 3-2,-3-3 0,-1-2-3,-1 1-2,0-2 4,1 0 3,1-1 3,-2-3 3,3 0-3,-2-2 0,2 0-5,-1 2 0,-1 0 0,1 0-4,-2 1 1,0-3 0,-1-2-3,0 2 2,-2 0 0,2-1-1,-1 3 1,0-4-1,1-1 2,2 1 4,-3-3 0,-1 3-2,5 0 0,-5-2-4,5 3 2,1-2 1,-3 0 0,-1 1 1,0 2-1,0-1 0,-2 1 2,2 1-2,-1-2 3,-2-1 2,-1 2 8,-2-2 2,-1 3 5,1 1-1,-1-1-6,0 0 1,-3-2-8,0-2-3,0 3 0,0 1-4,1-1 1,1 1 1,1-2-3,-2-3 0,3 2-1,-1-3-1,1 1 0,-1-1 0,-1 0 3,1 0-1,-1-1 0,-1 3 1,2 0-2,-1 0 0,0-1 1,1-1-2,0 3 2,-1 0 0,3 3-1,0 3 5,-1-1-5,2 0-1,-1 1 1,-1 0-4,1 0 4,-1-1 2,-2 0-2,1-2 0,-2 1-1,-3 2 1,-2-1 0,-2 2 0,-2-2-1,-1 1-1,-3 2-1,-2 1 1,-4 2-1,2 1 0,4 3 2,6 1 0,5 0-10,4 0-3,2 1-10,1-2-5,4 3-8,3 0-5,3-1-15,3 1-8,5-1 56,0 7-5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12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126 372,'-29'1'220,"24"-4"-25,0 1-38,4 2-59,-3-2-13,1 2-22,-1 0-12,2-1-16,2 2-6,0-1-8,0 0-3,0 0-11,0 0-3,1 6-4,4 17-3,7 35 5,-7-19-2,-4 4 0,-2 1 2,-5 3-2,-3 0 2,-3 0 0,0-1 3,0 0-2,1 1 1,1-1-2,-1-1-1,3-2 1,-1-6 3,3-7-3,2-3-2,4-8 2,4 0-3,3-6 1,3-1 2,3-3-3,1 0-1,4-1 2,1-3-3,6 0 3,0-4 0,3 0 3,-2-1 2,-1-2-1,-3-2 4,-2-1-3,0 0 2,-6 0 2,1 2-6,0-1 3,-1 0-5,1 0 2,-3 1 2,5-1-4,1 2 2,1-1-3,5 1 0,-2 0 1,1-1-1,3 2 3,1 1-4,-4-2 1,-2 1 2,-6-2-1,0 1 1,0 1-1,0-1-1,-1 2 0,-3-1 0,-5 0 1,-1 0 0,-2-1 2,-3 0 1,-1 1-1,0 1 3,1 0-6,0 0 2,0-1-2,0 0-2,0 1 4,0-1-2,0 0 3,0 0 2,0 0-3,1-6 0,6-31-1,-6 26 1,-1 0-2,-1-3 0,1 0 3,1 0-4,0-3 5,1-1-1,-1-3-2,0 1 2,0-1-3,1 3 2,0 0 2,0 0 2,1 0 6,-1 0 1,1 1 1,-1-1-2,-1 4-4,0 0-2,0 1-1,-1 1-4,0 0-2,1 4 2,0-3-1,-1 4 2,1-2 7,-1-4 0,0 2 5,0-2 3,0-1-7,1 4-5,-1-3-2,0 3-3,-1-2 4,0 0 1,-1 1-1,0-3 0,1 3-2,0-2-2,0 0 2,-1 0-2,0 0-1,1-1 1,-2 0 2,2-2-1,-1 2 2,1-2-2,0 1-2,-2 1 1,1 1 0,0 3 0,-2 1 3,3 3-3,1 0 2,-2 1 1,-2 0 0,1 1 2,0 1-1,2 2-2,0-1-2,1 2-1,0 0 0,-1 1 3,0-1-1,0 0 1,0 0 1,0 0-3,0 0 6,0 0 0,1 0-1,-1 1-1,0 0-4,-3 1-2,-10 4-1,-26 11 2,15-8 0,-6-2 3,-3 3 2,-5-1 0,3-1 4,-1 3-6,0-3 2,2 0-2,-2-4 1,1-3 0,1 0-1,-1-2 3,3 1-6,2 1 3,5 0-1,2-2-2,8 2 0,3 0-2,4 0-4,0 2-4,4 0-28,-1 1-18,3 3-36,4 3-12,6 2 65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09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54 674,'-2'0'275,"-3"0"-165,4 0-30,-2-1-29,1 0-11,0 1-18,0-1 1,-1 0-9,1 0-5,-2 1 0,0 0-6,0 0 2,0 0 3,-2 0 3,-27 7 4,26-3-3,-2 0-3,-1 2-5,1 3-1,0 3-4,2 2 0,-2 3-5,-3-1-1,0 3 1,3 0-1,0 3 6,4 3-2,0-2 1,-1 0 1,6 1-2,0-1 2,4 2-1,-1 0 2,1 3 0,-1 0 1,-1 1 0,5 0-1,-4-2 0,3 2-1,1-1 0,0 0 0,2-1 0,-2-3 3,-1-2-2,0-4 0,-2-1 2,3-2-2,3-2-1,-3-4 1,0-3-1,0-2-2,0-4 0,1-1 2,2-4 0,2-2 5,1-6 0,1-2-1,0-2 1,-1-8-4,0 3 1,0-1 0,-2-3 1,0 6-1,-3-5 3,-1 0 2,-1 2 1,-1-2 0,-2 4-1,-2 0-4,0-2 0,0 2 2,-1 3 1,1-1 4,-1 3-2,2 2 0,2 2-5,1-1-1,2 0 0,1 1-1,1-2 2,0 3-2,-2-1 0,-2-1 6,-1-1 3,-2-4 6,2 1 4,-2 0-2,0-2-1,-2-1-5,-5 2-2,-3-2-1,-2 2 4,-2 4 2,0 1 6,0 3 2,1 3-5,0-1-3,0 5-7,1-1-3,0 3-2,0-1 2,-2 5 2,2 1 3,-3 2 2,2 3 1,1-2-5,2 0-6,1 2-18,0 0-24,0 1-56,2 1-11,5-6 58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19:26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0,'0'0,"0"0,0 0,0 0,0 0,0 0,0 0,-66 37,57-30,3 0,-1-1,0-1,1 1,-1-1,3-3,2 0,0 0,2 0,0-2,0 0,0 0,0 0,0 0,0 0,0 0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9:12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4 466,'1'-2'203,"-1"0"-100,-5 1-22,1 1-11,1 2 0,-4 3 1,3-4-3,-1 4-3,-4-3-6,0 2-4,4 2-5,-1-1-11,2-2-6,3 0-12,-2-3-5,2 1-8,-1-1 0,2-1-4,0 1 1,0 0-2,0-1-2,-1 0 0,1 0 0,0 1 2,0 0 2,0 0 7,-1 0 0,0 0-1,1 0-3,0 0-5,0 0-3,0 0-12,0 0-10,0 0-31,0 0-15,0-1 64,0 0-14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00.3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98 89 603,'-13'11'225,"-1"3"-187,0 0 19,-1 2-13,-1 1-7,-1 2-7,0 1-3,2-1 0,0 0 4,2-2-4,1 1-3,3 2 0,-1 3-4,2 0 4,-2 1-2,2 6-7,-2-1 0,1 1-9,-2 1 1,-1-2-2,1 3 0,3 3-2,-1 0-2,1 1-1,1 0 0,-3 0-4,-1 0 3,2-2-2,-8-1 1,3-1 4,3 1 0,-4-1-2,3-1 1,1-4-2,0 1-2,2 0-1,1-1 2,-2 5-1,0 1-1,1-2 4,-3 5-2,3-1 1,1 0 2,-2 3 1,2-1 0,-1 1-1,0-1-1,-1 2-2,1-1 3,0-3-2,1 5 1,0-2 5,1-2-5,0 1 0,1-4 0,1 2-3,1 4 2,2 1 3,2 2-1,2-1-1,0-4 0,5 1-3,-1-3 2,3-3-2,0 1 2,1-2-2,1 3-1,-2-4 0,3 2-2,0-6 1,0 1-1,5-1 4,0-3 0,5 0-1,1-1-1,2-4-7,6 0-3,1-7-2,0 0-1,-4-7 8,-3 0 2,-4-3 4,-1-5 2,0-2-1,-2-4 0,1-7 1,1-1-1,3-5 1,1-5-1,2-2 1,0 0 0,-3 1 6,3 2-2,-3 1 0,1-1 0,0 1-5,-6 1 2,-1 1 1,0 0 1,-3 3-1,-1 0 0,0-2-1,-2-1 1,1 0 1,2 2 0,4-3 0,-4 1-2,2-2 4,-2 0 2,-1 2 2,1 1 2,-1-1-2,1-1 1,-4-3-4,0-1-1,-1-2 2,-3 1 2,2-2 6,-2-2 1,3 1 1,0-2-1,-2-2-5,4 2-2,-2-2 2,-2-3-4,3 0 0,-1-2 0,0 1-4,-1-2 1,-2-2-1,-1 0 1,-5-5 0,1 2 0,-1-3-2,0 0 1,-3 0-2,-2-3 1,-7 2 1,-2 2 2,0 4 0,1 0-1,-2 6-1,0-1 0,-6 2 1,0 1-1,3 0 0,1 3 0,-2 0-2,3 1 1,1 3-1,1 0 0,2 3 2,0 2-2,1 2-2,2 0-1,-2-1-3,2 3 0,1 6-1,1 2 2,1 5 1,0 3 4,2 1-2,0 4-4,-2 7-5,1 4-2,-4 10 0,1 5 3,-2 5-5,1 3-5,-2-1-14,-1 4-19,-2 1 37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38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414,'0'-1'204,"0"0"-77,0 0-36,0 1-58,0-1-15,0 1-19,0 0-3,0 0-2,0 0-1,0 0-2,0 0 3,0 0 4,0 0 2,0 1 3,0 0-2,0 0-14,0-1-44,0 0 4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1:04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 182 662,'-8'0'255,"1"8"-184,-6-1 5,3 20-22,-6 3-9,-6 10-11,5 11-5,-11 2 0,0 8-3,0 10-5,-2 6-6,5-6-3,1-7-3,7-21-5,7-14 2,5-17-4,4-6-1,1-2 3,1-3-3,0-7 0,1-5-2,3-19-4,0-13 0,7-20-4,4-14 1,5-14 1,-2-8 3,4-2 3,-2 4 2,-5 18 4,3 17 4,-5 26 2,-4 9-1,-3 17 1,-2 5-7,0 11 1,3 8-4,0 20-3,-1 11 5,3 23-3,-1 8 3,4 5-1,3 1-1,3-2 3,2-2-1,-4-7 3,4-4-2,-9-13-2,-2-7 1,-2-11-6,-8-9-5,-1-13-16,0-6-7,-5-13-31,-5-9 65,-6-11-11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38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1,'26'56'88,"-25"-56"-115,-4 1-8,0 1-28,2-2 43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30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3 18 456,'-7'-1'204,"-28"-4"-87,26 1-19,0 0-13,-1 3-4,-1-1-16,1 3-2,-3-1-12,1-2-3,1 4-13,-1-1-3,0 2-13,2 4-7,-3 0-6,1 1-2,2 4-3,-4-2 4,1 1 1,-5 4 1,2-2-1,1 2-3,-4 2-1,8-1-1,-4 5-1,1-1-2,5 0 2,-4 0-2,7 0 1,4 3 1,0 2-2,4 2 2,3 1 0,0 3 1,6-3-1,3-1-2,6-4 0,-2-4 0,6-3-1,-1-4 1,-1-5-2,5 0-1,-2-8 7,-2-1 1,3 0 7,-4-8 2,2 4 5,1-5 5,-2-3 3,2 4 3,2-4-3,-2 0-1,0-1-3,1-4-1,-6-2-4,-4 1-1,-3 0-2,0-1 1,-5 1 4,-2 0 1,-2 2-1,-4 1-2,1 2-2,1 1-2,-7 0 0,1 0-2,-4 1-3,-1-3 0,2 4 1,-5-1 1,-1 1-2,-3 0 1,-3 0-4,3 4 3,-3-2-2,-2 3 3,3 1-3,-4-2-2,3 3-1,3 0 0,-1 0-2,4 4 1,3 1-1,1-1 0,5 1 1,-1 0-3,3-2 2,1 2-1,1 1-2,0-2-3,-1 1-2,0 0-1,0-1 2,0 0 0,0 1-1,0-1-4,1 0-2,-2 0 5,-8 0 0,-24-2 4,27 3-3,-2-3-2,4 4-6,1 0-4,-2-1 3,3 4-6,-1-4-1,-2 3 3,3-1-4,-1 0 4,4 2-2,0-1-5,1 0-16,2-3-15,-3-1-25,0 0-227,0 0 222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3.5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0 1126,'-4'25'385,"3"-9"-393,7 1 336,-3-11-258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3.3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0 879,'1'34'314,"10"-2"-285,13 3-23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3.2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3 0 853,'-2'20'332,"-9"10"-232,-3 4-21,-3 2-43,-8 1-10,0-3-18,-3-5-4,-6-8-14,2-5-13,1-8-5,1-3-2,7-8 15,2-4 12,8-8 14,5-3 7,8-2 7,6-1 1,7 3-7,4 3-7,5 9-1,1 2-4,8 12-3,4 5 2,6 3-4,1 1-1,0-4-22,-2-2-25,-9-10 484,1-1-343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2.8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8 0 706,'-4'3'261,"-1"9"-214,-11 8-20,-5 5-11,-9 3-5,-3 3-4,4-5-3,-1 0 0,9-4 11,2-2 16,12-4 23,4-1 9,8 0 9,7-1-7,10-1-18,8-2-5,14-7-23,5-1-10,-3-5-36,0-2-26,-6-3 31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2.6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66,'3'17'253,"2"17"-135,0 9 11,-1 11-33,0 7-32,2 1-35,1-5-8,3-8-9,0-8-19,3-15-68,0-3-203,1-18 184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2.4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46,'10'28'314,"3"15"-189,-6 3-7,5 8-51,-1-3-17,-1-8-24,4-2-6,-4-12-3,-1-3-2,-2-11 2,-4-7 4,0-9 10,1-9 0,-3-11-2,3-7-5,-2-11-17,2-3-3,-1-6-2,2-1 2,-1 4-2,1 5 1,3 13-5,1 8-8,4 11-12,-1 5-2,3 13 3,-2 5 6,2 13 14,2 5 3,3 10 7,0 1 1,4-2-3,2-3-2,-4-11-21,-1-5-17,-7-9-23,-3-6-14,-2-8-18,-1-4-2,2-9 58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2.0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0 863,'0'18'324,"7"13"-247,2 8 1,8 13-14,4 13-9,7 12-10,2 7-6,0 9-10,-3-4-8,-2-2-12,-4-8-7,-16-14-23,-7-7-3,-14-18 1,-6-8 3,-3-17 20,-4-7 3,0-16-4,3-8-3,4-18-10,4-9-1,6-18-1,4-11-1,7-9 7,3-6 3,8 6 7,3 6 2,5 11 1,-1 7 0,3 13-2,1 5 0,-1 15-1,0 9-1,-6 10 0,2 5 0,-2 14 3,0 3 2,1 15 1,-3 3-2,0 3-1,0 0-1,-1-7 1,3-2 0,0-10 0,1-5 0,1-7-2,-3-5 2,0-5 3,1-4 1,-4-6 0,1-3-2,-1-2 0,-6-3-1,0-3 0,-3 0 4,0 7-3,0 3 2,-1 10-5,2 4-6,-2 6-14,1 7-5,1 9-1,1 6 4,5 2 14,2-2 2,6-7 5,0-3 5,5-10 10,1-1 5,1-10 5,-1-4-5,-4-8-9,0-3-6,-10-9-5,-2-3-1,-6-3-4,-7 0-4,-2 3-26,-3 5-13,-5 2 695,1 6-499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1.2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00,'6'17'364,"-1"1"-265,2 7-16,0 6-21,0 4-45,1 6-38,-1 3-56,-2 2-33,0-1 59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1:05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 245,'-29'-1'61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0.1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5 83 895,'-53'-77'336,"49"75"-280,4 0-14,0-1-8,0 3-18,4 0-1,22 5 2,30 9 1,-23-6 0,2 3-3,1 3-7,-3 3-3,-7 2 2,-6 3 3,-8 7 4,-6 5-1,-8 21-4,-7 8-2,-13 15-4,-3 6 1,-4 0-2,-6-1 2,3-3 0,4-3 3,4-13-1,10-5-2,6-17 0,5-8-5,5-15-8,3-6-4,4-13-6,2-1 3,2-9 8,-2-1 3,-3-2 8,-6 6 3,-1 2 0,-3 0 2,-7 7-1,-3 8-2,-6 13-3,2 10-2,-1 11 0,2 7 1,12 12-3,4-1-1,13 0-2,8 4 1,4-9 1,-2 0 2,2-2 1,-7-12 1,-5-6 5,-4-4 6,-9-12 1,-3-1 0,-9-6 7,-10-1 1,-10-1 0,-6-1 3,-9-3-10,2-2-3,0-1-3,3-2-5,9 0 1,2 0-5,7-3-14,4 0-10,6-2-45,4-2-27,10-2 58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47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44 299,'-7'-8'206,"0"3"-15,0-2-46,0 2-46,1 3-26,2-1-10,0 2-13,-1-1-3,-1-2-8,1 3 2,0-1-2,1 0 2,1 0-4,1 2-8,2 0-9,0 0-6,0 0-13,1 5 1,7 23-1,11 44 1,-5-21 4,1 5 4,0 0 3,-1-1 0,-4-7-2,-2-3-4,-5-5-5,-2-6 1,-7-10 3,-1-5 0,-1-11 4,-1 0 1,-3-8-3,1-3 0,0-4-3,1-10 0,4-2-1,5-2 0,6-4-2,7 6-4,9 3 3,8 2-3,4 8-2,2 5 0,2 7-4,-8 2 6,-2 11-1,-4 0 3,-5 4 0,-3 5-4,-8 0 2,-6 0-3,-11 2 7,-6-3 0,-8-3 2,-6-2 1,-4-5-1,-6-5-1,-2-5 2,2-2 1,3-6-12,7-2-13,11-3-25,4 0-11,7 1-17,8-2-8,5 3 14,4-2 32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46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750,'5'2'277,"4"-3"-220,6-6-29,5-6-4,5-2-6,3-7-24,1 5-17,3-3-64,-2-1 52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46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4 685,'0'0'277,"0"0"-190,-1 0-7,1 0-31,-1 0-9,0 0-2,0 0-2,0 0 2,1 0 1,0 0-10,14 5-1,36 0-13,-26-15-5,1 2-8,2-1-1,-4-1-1,2 3-12,-8-2-28,-4-2-15,-4 9-36,-8-6 51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46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100 853,'-6'-14'334,"-2"-2"-234,-4-3-41,1 1-19,-3 4-22,2 1-5,-2 9-7,0 2-2,0 9 0,4 12-2,5-9 0,0 0 5,-13 44 0,4 4-2,13 8 1,2-24 0,11-9-4,-1-2 1,2-8-3,8-4 0,-2-7-1,0-6 0,0-9-4,0-4-1,0-6-30,-1-2-19,-3 1-41,0-1 50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45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 812,'-2'0'304,"1"-1"-249,1 1-1,0 0-35,0 0 6,0 0-4,0 0-2,3 17-1,12 39-2,-7-13 0,-5 7-3,0 6-8,-6 1 0,-5-3-2,2-2-1,-9-7-2,5-5 0,-1-10 1,2-3 2,3-13 3,2-4 1,4-7-2,3-4 1,7-3-6,3-3 0,15-5 4,-1-1-1,10-2 2,3 1-2,-1 1 1,4 1-2,-2 4 1,0 1-1,1 2-2,-2 3 1,-4 2 0,-5 3-2,-6 1 1,-7 3-7,-8-3-13,-1 0-9,-8 0-25,-2-1-13,1-3 44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45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34 515,'11'-27'254,"-12"29"-104,0 0-36,-1-2-22,2 0-21,0 0-8,0 0-13,0 0-12,0 0-18,0 0-5,0 0-8,-1 0 0,0 0-1,-2 16-4,-4 31 0,5-26 1,1 2-3,1 0 2,2-2-1,4 2 1,1-5-4,3-2 0,7-5-4,5-2-2,5-9 5,9-3 0,6-8 3,2-5 3,6-3-3,0-5 1,-1 1-1,3-1 0,9 5 3,6 4-1,4 5 0,3 1-1,-4 5-1,2 5 0,4 4-1,-1 4-1,-7 6 1,-11-1-2,-17 6 2,-7-1-1,-13 3-1,-3-1 1,-15 0-1,-6 4 2,-10-3 4,-1-7-3,7-8 0,1 1-2,-22 15 0,4-7-2,5-12-6,14-12-1,6-7 0,2-6 3,8-2 7,6-3 3,8-2-2,4 2 4,7 2 1,8 2-2,10 3-1,3 1-1,2 3-2,-1 1 1,-5 2-1,-1 0 1,0 1 0,-1 1 1,-4 0 0,-1 1 3,-10-2 11,-5-3 4,-5-3 17,-5-2 3,-4-6-3,-4-1 1,-10-6-9,-1 1-2,-6-1-6,-3 1-3,-2 7-9,-2 5-4,-1 7-26,0 3-20,1 6-30,4 3-12,2 6 2,-1 3 2,8 8-5,-1 0 51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7:37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1 425,'-7'5'210,"-1"-5"-71,0 0-16,2 4-50,-1-7-14,1 5-25,1-2-10,-2-2-10,0 5-4,-1-2-5,0 0 0,2-3 6,0 0 7,2 0 14,0 1 1,0 1-1,1-1-5,-1 0-9,4 1-2,1 0-11,-1 0-3,0 0-4,0 0-4,0 0 6,0 0-1,0 0-3,0 0 1,7 2-3,31 11 1,-28-13 3,2 0-1,-3-1 3,1-1 0,4 2 0,-4 0 1,2-1-1,-2 2 1,-8-1 1,3 0 1,-4 1 0,-1-1-2,0 0 0,0 0 0,0 0-1,0 0 1,0 0 1,0 0-3,0 0 3,0 0-1,0 0 2,0 0 3,0 0 1,0 0-1,0 0-4,0 0-2,0 0-5,0 0 0,0 0-1,4 0 1,5 2 2,26 4 0,-25-9 3,0 3 0,-1-2 0,0-1 0,-3 2 1,-1-2 3,-1 3-2,1 1 1,-5-1-3,5 0-3,-3-1 0,-3 1 2,1 0 0,0 0 3,0 0-1,-1 0-1,1 0 2,-1 0-4,0 0 2,0 0 0,-9 1-1,-31 5 0,25-6 0,0 3 1,2-1 0,-1-2 2,-1 0 1,5 0-3,-2 1 4,2 1-2,6 0-1,-2-3 3,2 0-2,3 1-1,1 0-1,0-1 0,1 1-3,0 0 1,0 0-1,0 0 1,0 0 0,0 0 2,11 2 1,29 4-2,-23-6-1,2-2 0,-1 0 0,3-1 2,0 0 1,-1-1-1,0 0 0,-3 1-1,-5 2 0,-6 1-2,-5-2-2,-2 2 0,-3 2-2,3-2 3,0 0 3,1 0-1,-1 0 6,0 0 4,-4 0-6,0 2 2,-1 0-4,-24 11-3,29-12-1,0-1-1,1-1 3,0 1-1,0 0 5,0 0 3,0 0-4,0 0-1,0 0 1,0 0-1,0 0 0,0 0 0,0 0-9,0 0-13,6-1 14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11.0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3 56 1068,'19'17'382,"-22"12"-343,3 12-2,2 3-8,4 5-15,2 5-8,5-3-12,0-3-11,-1-5-24,2-9-11,-7-13-11,1-5 0,-4-13 16,-4-9 10,-6-14 19,-7-7 7,-8-11 10,-5-3-2,-7-4 4,-4 0 3,-6 0-1,0 3 2,0 6 0,4 2 2,15 13 1,6 3-3,18 7-2,7 5-2,20 1-1,7 5 8,16 0 17,6 0 7,4 1 12,-2-4-1,-1 1-10,-4 2-4,-3 0-8,-5 4 0,-10 1-1,-4 3-2,-13 3-7,0 8-3,-8 10-4,-1 3-3,0 6 5,-2 0-3,2-1-1,4-1-1,3-8-3,3-2-2,6-12-2,2-3 1,4-12-3,4-7 1,-1-9 0,1-8-1,-7-7 4,-6-3 1,-12-11 3,-7-3 1,-11 0 4,-5-1 2,-10 13-1,-2 6-5,-1 16-3,2 7-3,-1 17 0,-1 11 2,1 19 2,2 6 1,4 14 4,5 2 1,7 10 2,2 9-2,5 5 0,3-1-1,3-7-1,2-8 0,1-15 0,3-4-4,-2-13-25,1-9-16,-2-13-32,0-3-11,-3-12 409,1-3-255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01.3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6 16 845,'-7'3'303,"2"-1"-244,2 1-14,-3-1-16,-1-1 3,-1-1-8,-4-3 0,2-4-1,0 2-1,2 0 5,2 0-2,4 4-6,0 1 0,2-1-12,0 1 0,0 0 2,3 0-3,25 8 2,48 15-1,-13-4 0,9 0-1,10-2-3,2-2-1,9-9-3,1-5 2,-1-4-3,-1-2 1,-10-2-16,-1 3-25,-7-5 2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5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748,'54'2'267,"-44"0"-218,2-2-9,5-3 5,6-2-2,8-4-16,4-2-5,6 3-13,-3-4-5,-4 3 0,-2 2-4,-6 3-24,-4 2-19,-6 1 27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0:58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227 643,'-32'0'235,"7"2"-196,1 2-10,7-2-13,1-2 3,9 0 0,5 0-1,9 0-6,13 6-2,13-4-2,8-3 2,12-3 4,8-6-6,26-5-5,10 0 0,18-3-3,18 3-2,-1 1 1,8 0 0,15 1 1,-11 1 3,16 4-3,-1 0 2,-8 7 2,4 0-2,-19 0 1,-2 2-1,-7 0 0,-9 1 2,-5 2 0,-6-2-1,-10 3 0,-6-3 4,-10 1 6,-4 0 0,-11-1 4,1-1-2,-5 2-3,-7-3-2,-12 2-4,-4 0-3,-10-1-3,-4 0 3,0 3-1,-5 1 7,-1 3 2,-1 4-1,-7-2 5,4 7-6,-2 4 2,-3 1-1,3 3-7,-5 1 3,-1 1-6,1 0 2,-2 2 5,0-1-2,-2 4 3,0 5-1,3 12-1,-1 5-1,0 16-2,0 6-2,-3 16-1,7 18 1,-1 12 0,-7 9-1,4 15 0,-5-12 0,-1 16 0,1-4 0,-1-12 0,0 3-1,5-22 1,4-4 8,2-13 6,-1-4 5,1-12 4,-3-2-8,1-8-2,-3-9-5,-3-10-7,-1-8 7,-3-11-2,-1-2-2,-1-11 12,-1-6-6,-1-5-2,3-8 1,-1-1-22,2-1-18,1-1-45,0 0-7,5-21 47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26:59.9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30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146 356,'2'-48'161,"-5"51"-73,1-1-9,-1-6-19,0 2-1,0-1 1,0 0 5,0 3-1,0-6-10,1 6-12,0-4-6,1 4-14,0 0-6,0-1-11,0 0-6,1 0-14,-1 0-11,1-12-20,5-27-20,-1 29-130,0-2 133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4.4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59 935,'0'6'335,"10"-2"-295,9 2-10,13-4-23,0-2-3,9-2-1,0-2 0,-2 0-1,3-2-1,-1-3-5,-1-1-11,1-5-27,-1 0-24,0 3 38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3.5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1 791,'-6'3'299,"7"1"-228,-1-4-27,15 5-22,-1-2-2,6-1 8,3 2 4,5-4 1,2 0-2,4-1-4,5-1-2,3 2-4,-1-1 0,-5 0-4,-4-2 0,-12-1-3,-6 4-6,-10 0 2,-4 0-2,-9 3-2,-7 0-3,-4 0-25,-3 4-15,1-1-24,4 0-16,5-4 49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4.6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4 774,'0'-2'315,"-1"0"-202,-2 4-24,2-2-42,0 0-18,0 0-24,-1 18-4,-12 73-9,5-10-14,-1 25-42,3-17 42,7-4 5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24:30.4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85 16,-61-10,-2 1,-4-3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24:28.8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,0 0,0 0,0 0,0 0,0 0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5.5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 773,'-4'6'321,"8"0"-209,6-2-52,5-2-23,7-5-24,1 0-9,5-3-24,-1-1-13,3 5 95,-3-2-56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4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0 768,'-25'14'341,"6"-2"-144,4-5-89,8-4-48,4 1-22,7-4-31,7 0-6,12-3-1,3-2 1,9 2 2,3-2-1,-3 3 0,2 1-2,-6 0 1,-2 1-2,-4 0-18,-3-3-16,0-1-42,-5-2-27,-3 3 62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30.0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0 500,'-19'11'275,"-1"1"-40,1-4-146,2-1-19,-1 0-22,5-1-7,4 1-7,3-2 0,3-2-1,1-1-2,0-2-5,1 0-9,0 0-8,0 0-3,1 0-5,0 0-1,0 0 0,0 0 0,0 0-7,0 0-4,0 0-5,0 0-3,0 0-17,0 0-12,0-1-30,0 0 4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0:57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-7 641,'-1'-3'263,"-3"-1"-164,0 2-30,0 0-33,-2 0-3,6 2-6,-1 0 1,1 4 2,0-4-13,-1 0-12,-1 14 0,-1 45-8,2-15 6,2 20 1,1 11-2,7 29 3,-1 6-5,6 20 2,0 3 0,0 1 2,-3 0 0,1 4-2,2-2 0,-8-3-10,-5 0-2,-8-12-16,0 0-3,-3-5 0,2-5-5,-3-10 0,-3-7-2,0-13-3,1-5 7,6-11 11,1-4 7,2-16 12,4-10-2,2-11 2,1-8 2,6-6-4,5-1 9,-1-5 8,8 3-2,3-5 13,-6-2-6,8-2-5,1-5 2,8-4-9,7-1-1,4-10-3,4 2-2,13 1-1,4-1-3,4 5 3,1-1-1,1 4 0,3 2 2,8 10 0,-2 2 0,-4 6 0,-1 5 1,9 6 2,0-2 3,4 0 3,3 1 2,5-6 2,4-1-3,7-7-1,6-4-2,0-6-8,2-3 1,16 2-2,-8-5 2,0 0 2,8 3 0,-14-6-1,0 4 0,0 2 1,-6 0 0,-8 2 4,-3 1-6,-2 5 0,-7 1 1,-8 6-5,-5 7 4,-20-6-1,-8-2 0,-6 6 6,-6-7-2,-9 3 2,-3 1-4,-19-9 1,1 4 1,-11-3 0,-5-2 5,-2-2-31,-15-8 19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26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05,'-3'5'304,"2"-1"-157,10 4-95,7-2-18,10-1-2,6-1 6,6-3 13,0-1-3,2-1-12,0-3-9,0 3-19,-1-1-3,-5 1-2,-5 1 1,-12 0 0,-3-1 0,-7 1-27,-4-2-19,-5 2 484,-2-2-347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23:22.1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3:02.7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08,'17'5'280,"-3"4"-253,-1 2-34,-1 1 5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20:49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40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775,'-4'75'279,"14"-43"-227,7 7-46,4 18-34,1 5-29,4 23 36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0:15.5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4 771,'0'-1'344,"0"0"-148,7 0-120,-1 0-24,4-3-24,4 0-14,3 4-13,7-2-1,0 2-12,-2 1 4,1 0-5,-3 1-8,1 2-22,-1-3-19,1-1 39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17:38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16:55.2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39,'14'6'223,"0"-3"-212,-1-1-11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6:09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 0 591,'-30'24'229,"1"-6"-167,-2 1-18,6-2-6,-1-5-6,6-3-7,2-5-6,0-4-25,1-6-9,1 1-20,-7-2-24,-7 3 41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9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70 570,'-20'1'298,"10"-1"-5,4 0-240,10 0-17,2-1-19,8-1-17,5 0 1,13-3 0,5 0 2,3 1 8,4-1 6,0 4 8,4-6 8,10 0 2,0 0 3,1-5-10,-2 7-7,-10 1-9,-2 1-8,-9 6 0,0 0-3,-5 9 1,-2 1-3,-7 6 0,-3 3 0,-5 7 0,-4 6-1,-5 12 0,-3 5 2,-7 9 4,-4 8 1,-2 16 1,-1 8-2,5 12-2,-1 7 0,11 10-2,4 3 3,11 6 8,3 3 1,3-13 7,3-1-3,-4-8-5,-2-11-2,-6-9-6,-3-3 0,-7-10-1,-3 2-1,-2-3 1,-1-6 6,-5-8 7,0-9 3,-4-9 5,-2-3 1,-9-8-5,-4-4 1,-5-6 3,1-5-1,0-11 7,-1-3 2,2-9 6,0-5-2,1 0 2,0-3-1,2 0-3,-2 1 1,2 2-10,3 2-8,0 5-16,1 1-11,1 6-29,2 3-16,3-4-54,8 3-20,7-4-40,7-2 726,20-5-43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0:55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32 386,'-10'-6'223,"2"-1"-40,-1-1-38,1 5-64,3-3-16,1 5-16,1 0-9,1 1-5,1 0-6,1 0-6,0 0-2,0 0-9,0 0 3,0 0-8,0 0 0,0 0 0,0 0-2,0 0 7,0 0-5,0 0-4,7 4 1,32 17-1,-22-20 2,4 2-3,5 0 3,12 4-5,6 1 3,4 0-1,-1-3-4,-3-1 3,0 2-4,6-3 2,7-1 1,11 1-1,-1-4 3,-2 0 1,-3 0-2,-8-5 3,-16 4-2,0 0-2,25-2 4,1-1-5,-14 2 6,-19 2-2,-4-2-1,-6 2 8,-2 2-9,-5-1 7,3 4-3,-4-2-1,2-1 1,-1 0-4,0-1 3,5 1-3,3 2 2,0-3 1,3 0-3,2 0 0,-3-2-1,1 0 0,-1 0 1,-3-2 6,-1 3 4,-5 0 1,0 1 4,-9 0 4,0 0 1,-4 0 3,-1 0 0,0 0-2,-1 0 2,0 0-2,0 0-5,-1 0-3,0 0-3,1-1-4,-1 0-1,0 0-4,0 0-6,0 0-30,0 0-14,0 1-47,0 0-14,1 0 71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8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57 736,'-6'-7'305,"0"-1"-198,-1-5-20,-3 2-47,-1 1-15,-6 2-10,-1 7 7,-4 10 8,-4 7 0,-3 18-3,-1 7-5,2 14-14,2 7-1,10 7 2,5-4 5,12-4 10,9-7 1,16-14 2,5-5-5,11-17-11,0-6-3,6-13-17,-2-6-13,-2-6-33,-2-4-19,-11-3 707,2-2-492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8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-4 816,'-16'-6'282,"7"9"-255,0 4-9,-3 12 12,5 5 4,5 15 12,3 11 1,12 24 5,-3 13 6,2 32 10,-1 14 10,-5 32-1,4 11-8,1 10-11,1-6-5,6-10 4,-2-10 11,-1-26-3,-1-6-3,-8-23-18,-1-13-17,-2-18-16,-2-10-3,-2-24-8,-2-8-4,-3-17-11,-2-7-6,-4-10-13,1-5-5,-3-8-3,2-4-3,3-2-4,2-4-8,5-7-43,1-3-28,3-11-9,9-2 72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7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50 724,'-14'-31'288,"2"5"-222,3 1 4,3 2-12,-1 5-23,4 3-9,3 8-1,-2 2-4,3 8-9,2 8-2,0 19-2,1 13-4,0 28 2,-1 10 0,0 16-4,1 4 1,9-5 7,2-10 6,15-21 10,6-10 6,3-23 1,3-9-6,-2-20-12,-2-10-3,-2-18-6,-2-10-2,-9-11 3,-5-5-1,-12-11 5,-7-3 8,-6-9 17,-6 0 6,0 10 3,0 8-9,1 20-23,0 7-6,5 16-12,0 4-3,4 9 3,1 7-3,3 14 2,2 9 2,6 20 1,3 11 3,0 14 0,4 9 2,2-1-2,-3-3 0,3-8 3,-1-10-3,-3-10 1,2-7-1,-3-19-2,-2-6-11,-2-14-40,0-8-17,-1-17-49,2-10 589,9-11-364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6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21 514,'-33'-1'275,"7"2"-49,11 1-143,5-2-23,13 2-31,5-2 0,14-1 7,7 1 0,20-2 3,10 2-8,11-2-21,4-1-4,-12-1-6,-9-2 2,-14 0-2,-6-1 0,-10 0 1,-6 1 0,-10-3-1,-6-2-1,-9-3-13,-7-1-5,-9 0-6,-3 6 2,-4 3 9,1 1 1,2 10 5,-6 1-1,5 5 6,1 4 4,5 4 9,9 4 6,7 9 2,2 3 3,5 14 2,2 8 6,2 20 10,-2 10-3,1 21-8,-4 12-8,-2 14-14,1 9-3,-1 10-2,4-4 2,8 5 25,5-4 13,7-6 18,4-3 9,-3-14-15,0-5-12,-6-11-13,-3-4-12,-4-12-9,-2-6-3,-5-16-3,-2-5 0,-8-13 1,-1-5 6,-3-14 7,0-6 6,2-15 12,4-3 2,3-7-8,0-5-10,10 0-13,3-1-7,9-4 0,4 0 2,7-6-1,3-6 1,8 3-14,6-2-13,4-4-40,0 0-30,-3-1-51,-5 0-12,-11-2 100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5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8 716,'9'-10'312,"-8"4"-149,1 3-29,-11 3-53,-2 5-19,-6 4-41,-2 3-8,5 4-7,-1 4-1,7 3 1,2 2 2,6 3 5,4 2 6,5 0-6,3 0-3,-4-2-4,-4-2-9,-6-2-27,-7-1-18,-10-4-36,-4 5 48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5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0 546,'0'2'270,"0"6"-98,-3 12-60,0 6-9,-4 11-31,-3 6-14,0 6-19,-3 3-6,-1-3-10,-1-4-7,0-10-7,1-8-4,0-14 1,-1-5 2,-2-8-1,1-7 1,2-6-4,2-6 0,2-7 0,3-2-3,2-3 0,5 1-2,10 4-5,0 5 0,7 9-3,-3 5 0,1 10 1,-1 5 1,0 10 2,0 6 3,1 5 2,-1 3 0,-1-3 1,-1-6 1,0-5-1,1-6 3,1-5-1,-2-3 1,-1-5 6,1-5-1,-4-7 3,0-2 1,-2-7-4,-4-4 2,0-5-7,-2-3-3,0 1 1,0 6-1,0 12 1,1 4 0,0 9-6,-1 5 0,2 8-1,0 5 1,2 9 5,3 1 1,0 1 0,5-2 1,3-3 1,0-4-1,0-7 1,-1-3-1,-2-8 4,-5-2 1,0-5-1,-3-2 2,0-3-5,5-1 3,-5-5-5,2 1 0,-3 1-1,1 4-3,-3 6 1,0 2-3,-1 9-4,-1 5 1,1 8-5,0 4 0,2 2-11,2-4-7,5-2-16,-1-8-8,3-6-7,1-3 5,3-10 11,2-5 11,-1-8 16,-2-4 7,0-2 8,0 1 5,-7 0 13,0 4 7,-7 4 14,-3 3 7,-3 4 10,0 3-2,-2 7-13,1 2-8,0 8-20,-3 3 1,4 4-4,-1 3-2,5 4 1,3 0-5,5 5 2,3-3 5,2-3 5,1-3 0,-3-3 0,-1 3-6,-5-3-5,-2 0-3,-8-2-19,-3 0-16,-2-6-33,-2 0-20,2-5 55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4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2 13 973,'-17'-11'334,"-9"10"-315,-5-1-11,-11 8-20,-2 11 1,-6 15-1,2 10 6,0 27 3,-4 13 0,6 16 3,3 5 0,10-4 4,11-10 4,23-8 4,11-8-2,20-22-2,5-7-3,3-23-6,4-8 0,-2-18 2,3-5 0,-3-11 2,-1-5 0,-13-8 2,-7-2 1,-20-7 2,-8 0 0,-15 4 2,-10-3-3,-6 13-3,-2 4 0,3 13-4,3 6-2,6 6 2,6 2-2,11 0 3,2 0-1,9-1-5,7 1-2,6-1-3,8 0 3,9-2 5,-1-1 2,2 1 7,-2-1 4,-5 3 13,-1 3 7,-1 4-3,2 7-1,-4 16-13,0 8-6,-7 15-2,-7 2-3,0-3-1,-4-7-2,6-10-15,-1-9-10,0-10-20,1-2-13,1-15-32,5 0 57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3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84 691,'-10'55'282,"2"-47"-181,-2-1-21,1 0-31,-3-5-11,4 1-6,-2-2 1,2-2 3,-1-1 0,2-1 3,1-2 1,2 2 0,0-2-6,3 3-8,-1-1-5,2 1-12,0 2-2,0-1-6,0 0-1,0 0-1,0 0-1,3 0-2,10-3 4,27-8 8,-25 6 2,-1-1 4,1 2 0,2 0-5,2 2-2,5 1 0,0-1-5,5 1 0,1-1 0,2 0-2,1 3 1,-4-3 1,-1-1-2,-1 3 3,0-5 4,2 5 0,1-1 4,1-1-5,2 3-1,2 0 0,-4 0-3,-2 1 1,-3 0-1,-4 0 1,2 2-1,-6 0 0,1 1-2,-3 0 0,-3-1 2,0-1 1,-3 1-3,0-2 3,0 2-3,1 2 0,2-2 2,-1 0-2,3-1 5,1-2 1,0 2 0,3 0 1,-3-2-6,1 1 1,0 0-2,-2-1 0,1 0-3,0 1-5,-4-1 1,-2 2-3,-2-2 9,1 0-1,1 0 1,-1 2 3,-1-1-5,-1 2 3,0-1 0,4-2-2,2 1 2,2 0-1,2 1 0,0-5 0,3 3-1,-1-2 3,2 0-3,-3 1 2,-1 0 2,0 1-4,1 0 3,-3 0-1,-1-1-2,-3 0 2,-3 0-2,-3 1-2,0 0 2,-3-1 2,-1 1 0,-1-2 2,-1 1-3,0 1-3,0-1-3,1 1-10,0-1 0,0 0-14,0 0-4,0-3-6,-1-6-5,-7-26 4,-3 25 6,1 1 10,1-1 12,-2 4 11,-2 0 9,4 2 13,1 2 2,3 2 1,4 2-6,0 1-12,1-2-3,0 0 5,0 0 3,8 4 7,42 18 6,-17-12 6,3-1 0,5-2 5,-1-1 1,4 1-5,-2 0 0,0 0-11,-3 3-4,-7-2-9,-7-1-4,-11 1 1,-7-2 3,-12 4 10,-11 2 7,-15 6 2,-10 1-5,-5 3-9,1 0-7,1-4-26,0 0-18,3-8-53,-1-4-22,7-10-24,7-6-258,8-10 287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2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 1010,'-13'-4'362,"9"2"-323,5 5-5,8 2-21,7-2-13,10-2-4,4-2 3,7-5 1,2 3 1,5 3 4,1 4 2,-2 3-2,-3 1 0,-11 0 1,-2 1-2,-8 5 3,-3 1-1,-3 2-2,-4 2-1,-2 7 0,-1 3 1,-2 12 0,-2 5 2,-1 14 5,0 10-1,-1 14 5,-1 12-2,-1 24 2,0 7 0,1 22-4,3 2-1,3-4-8,4 1 7,0-12 24,0-5 15,1-8 21,-3-9-4,0-15-22,-2-7-14,-5-19-18,-2-7 0,-6-16 3,-1-5 1,-4-11 16,-1-7 1,-3-11 5,-1-3 4,-4-8-7,-2 2-3,-4 0-9,-6-4-6,1 3-10,-3-1 0,0 1-5,5-1 2,3 1-9,5-1-8,7-2-34,6-2-23,7-5-73,4-2-27,12-10-28,5-3 246,11-16-48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1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93 934,'-34'13'351,"12"-2"-286,1-1-2,16-1-45,5 1-11,17-2-8,6 1 3,9-5 14,7-4 3,6-4 6,5-3-5,8-2-11,2-1-3,-5-3-3,-5 2-1,-16 2-1,-9-1 1,-13 0-2,-5-1 3,-10-4 0,-4 1-7,-10 1-9,-6-1-8,-6 8-5,-7-1 6,-9 5 10,2 3 4,0 0 4,5 5 1,10 5 0,4-1 1,7 3 3,7 2 1,7 6-1,3 5-4,5 8 0,3 3 1,1 5 1,1 6 5,1 18 4,-1 14 2,-2 23 4,-4 17-1,-4 20-7,-2 8-1,-3 14-4,-2-2 1,0-1 2,-3 0-1,0-3 6,-2 0 10,-1-17 19,3-11 4,2-18 0,3-7-12,3-16-20,0-5-5,4-16-7,-1-9 3,6-11-3,1-5 0,2-11-1,2-5-1,2-8 2,1-5-1,5-5 0,3-3 0,8-5-12,2-3-7,8-8-36,4-6-29,1-7-27,6-6 6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0.4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0 915,'5'7'324,"6"-5"-288,4-2-23,10-10-9,5 0-4,12-9-14,7-3-14,3-1-33,-3-5-13,-8 2-34,-5 4-4,-11 1-84,-2 3 123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0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92 715,'14'7'294,"-10"-35"-193,2-10-48,2-6-12,-1-5-24,2 0-3,-1 11 2,0 7 5,-5 18 12,-2 4 5,-1 9-4,-1 4-7,1 9-11,-2 10-10,0 11-2,0 8-1,3 5-1,2 1 2,0-2-2,2-2 1,-4-4 0,2-5-1,-2 0-1,-1-3-1,-1-7 2,1-3-1,-2-9 1,1-5-3,-3-4-4,-1-1-3,-2-3-6,-4-2 1,-3-2-1,-1-2 1,-3-1 6,2 2 2,2 2 9,0 2 4,7 1 15,0 0 4,7 1 0,0 2-5,6 3-11,7 0-4,8 1-1,6-3 2,12 0-1,4-2-2,5-1-2,0-1-3,-2-3-22,-5-1-14,-8-3-40,-3 1 693,-10-4-475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50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7 729,'6'58'270,"-10"-46"-218,2 4-12,-1 7-31,3 3-2,3 2-4,2-2 0,6-4 24,3-4 15,5-8 17,3-1 7,1-10-13,-1-4-11,-3-9-13,-3-7 0,-3-4-10,-1-2-1,-7-6 4,-4 0-2,-3 1 10,-4-1-2,-8 8-4,-2 6-7,-8 14-25,-5 8-18,-2 23-38,-4 12-14,1 15-21,2 5-7,8 6 70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49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8 910,'40'49'345,"-42"-53"-262,0-3-20,0-9-37,-1-4-7,2-9-4,1-7-1,3-5-3,1-4-1,2-1-4,0-2 0,0 6 2,1 8 2,-1 11 6,-1 10 5,-4 10-2,0 2-6,-1 12-6,2 10-7,-3 14-2,-1 8 5,-1 11 4,-4 0-2,7 5 2,0-1-1,6-5-5,4-4-5,-1-9-35,3-2-20,-1-7-43,-1-2-17,-2-4 75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49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948,'5'21'354,"11"40"-272,-6-17 1,-1 30-19,1 18-15,-6 38-17,0 24-7,-3 24-11,-5 8-2,0-1 6,-4-10 21,0-20 24,3-14 11,-1-22-3,5-13-19,0-19-23,-3-13-9,3-22-13,-4-12-6,2-17-19,0-8-16,-1-13-37,0-6-16,-2-12-7,-1-6 0,1-12-3,0-3-4,3-11-262,1-11 252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48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660,'-11'0'310,"6"5"-144,9 5-52,9 3-4,13 5-3,8 0-7,15 0-28,9-3-22,7-3-37,-1-2-10,-5-6-22,-3 0-17,-7-5-26,1-2-14,0-6-19,-6-4 10,0-2 50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48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240 862,'38'-42'298,"-36"54"-259,-4 6 2,-2 13 0,-1 9 1,-8 18-12,-2 9-4,-7 22 2,-3 10 0,-5 15-3,-2 1-1,2-5 6,0-13 0,5-23 3,3-7-2,5-23-8,4-9-4,4-19-5,2-7-1,4-14-27,1-12-13,2-22-17,2-14-4,5-24 15,3-8 5,4-16 14,0-8 2,3-7 6,-1-1 5,1 2 1,0 11 4,-6 14 0,0 9-2,-1 20 1,-2 10 0,-1 18-1,0 10 0,0 12-2,-2 6-1,5 7 1,-2 4 6,9 16 6,4 8 8,5 22 0,3 14-1,-6 27-2,1 10 2,-7 20 10,2 2 4,0-5 10,1 3-1,-3-17 0,-3-13-4,-4-19-15,-2-12-9,-6-19-14,0-7-15,-2-16-31,-2-10-14,-7-15-50,-2-9-15,-6-19-32,-6-11 91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9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111 777,'-18'1'279,"-4"1"-250,0-1-5,3 2 2,-4-2-3,5-1 21,0 1 2,4-2-2,3 0-4,2-1-11,4-1-5,4 3-2,2-2-3,7-4-4,1-1-3,5-5-7,3 1 4,6 0-4,1 1 0,5 2-2,-2 2 2,-1-1-3,-3 0 0,-14 3 1,-1-1-5,-8 3 12,-3 2 1,-4 2-1,-7 2 4,-9 5-11,-7 3-2,-2 2-2,2 2-5,1 3 3,5-1 0,3-2 3,3-1-3,7-5-6,3-2 0,6-5-11,2-2 1,7-1-2,4-7 1,11-2 9,6-3 4,9-7 6,2 3 0,-3-2 2,4 1-1,-4 2 0,-2-1-19,-2 0-40,-3-1 40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30.4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4 0 780,'-3'11'308,"3"18"-179,1 10-78,3 33-3,-2 15-9,5 31-8,-1 17-2,4 15 7,-2 8 5,6-3 10,2-7 3,1-15-5,3-9-4,-5-25-12,-2-12-5,-6-25-14,-2-15 1,-3-21-8,-1-8-4,-1-13 0,-2-9-4,-3-13-9,-3-15 2,-1-17 1,1-8 2,2-11 11,2-2-4,8 7 3,6 7-4,7 16-2,11 7-1,6 14-5,4 6 4,12 13-1,1 11-2,0 14 3,-7 6-3,-15 9 5,-8 3 0,-14 0 2,-7-2 4,-12-4 0,-9-2 6,-19-5 8,-9 1-5,-18-7 0,-1 0-4,1-8-1,4-4 1,9-9 1,-1-6-2,11-2-25,9-7-25,14-1-63,10 0-29,15-3-36,7 1 96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29.8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492 940,'-15'1'376,"15"-2"-281,9-8 0,13-9-67,16-10-15,24-19-2,13-4 0,10-8-7,-5 4 0,-8 8 0,-3 5-5,-5 8 1,-2 4 0,-12 7-30,-10 2-24,-19 6-61,-2 2 67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29.5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4 1376 1140,'-5'71'286,"2"-35"-193,2-19-88,1-8-7,0 1 1,-12 184 0,6-30-6,12-119 7,1 2-11,18-44 7,5-9-2,4-7 0,0-3 6,29-8 6,0 2-2,11-3 1,-17 11-5,2 0 5,18-1-6,8-2 0,-10 3 1,-47 11 7,-14 2-5,1 1 6,43-3-9,-12 6 1,-5 4 4,-37-2-2,2 0-1,-4-4 1,-2 2 1,0-1 0,-1-2 0,0 0-2,0-1 1,0 0-2,1 1-3,-5-12-1,-20-67-7,12-2-1,0-12 2,13 8 1,-6-10 6,0-15 3,0-8 2,0-9 0,2 1-1,4 5-1,1 3-1,1 17-6,-2 7 0,-3 17-1,0 9 3,-2 17 6,-2 8 4,-3 10 12,-1 3 1,-4 6 7,-73-57 163,81 81-181,-1-4 6,1 0 2,-16-1 6,-32-5-26,-4 1 0,-7 9 0,-212 54-3,139-27-4,70-13-16,0 0-11,73-12 7,8-5-4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0.4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8 77 734,'0'-2'350,"-2"-3"-160,-3-5-52,-4-2-27,-2 0-54,-2-3-13,-1 7-19,2 0 0,-4 4 2,2 2-7,2 7-11,0 9-8,-1 6-17,4 12-16,-3 11-12,5 3 1,4 5 7,2-2 11,3-4 12,3-4 4,5-10 1,4-5-3,6-14-6,1-6-9,4-11-16,-2-4-2,0-12-4,0-3-4,-6-5-30,-1-1 42,-5 5 17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28.7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1062,'-1'15'292,"1"14"-188,2 9-86,2 4 1,1 18-6,-11 824-767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10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8 491 1133,'-46'-21'350,"3"-2"-433,7-6 88,-2-2-17,1-4-26,1-3-17,5-3-25,-1 1 0,0-3 9,0 7 14,-3 7 36,-1 0 22,-6 10 50,-3-2 24,-9 3 18,-2 5 7,-1 2-17,2 3-17,0 7-29,-4 1-13,-5 5-17,-1 3-5,-1 2-1,4 7 1,2 4-3,-2 5 0,-7 3 1,-2 0 0,-1 3 2,4-1-2,7 5 2,-2-1-2,0 4 0,-2-2 3,6 8 8,6 1-1,11 3-1,2 5 0,2-1-12,3 4 0,-10 3-10,3-2-3,1 1 3,-2-2 2,9 4 7,0-1 5,5 4-1,1 2 1,4 1 2,2 0 1,4 5 5,5-2 3,6-2-2,5-3 0,7-4-7,2-1-1,4 2-2,3 4 0,-3 1 0,1-3 0,3-1-1,0-3 1,6-2 0,0-2 0,3-3 1,0 1-2,4-3-1,4 0 2,5-1 0,3-1 0,0 2-1,-2-1-1,-1 0-1,0-2 0,6-3 0,5-2-2,11-5-1,3-4-2,2-6-3,0-3-2,-5-5 5,0-2-1,10-5 5,0-2 2,-1-3-3,0-5 3,-3-3 1,0 0 0,11-5 6,0 2-2,0 0 2,0-1-1,-1-3-6,7 0 4,5 1 0,-5 2-2,-2 1-9,-2 2-12,4-5-16,0 1 3,-5-3 9,-3-2 9,2-3 13,2-2 2,-1-6-1,-1-1 2,-7-5 1,-1-6-1,7-3 2,0 0-3,-5-4 1,-2 2 0,-4 1 5,-3-1-4,3-2 1,-1-1-2,-7-9-1,-3-4 3,-4-6-1,-5-5 4,2-1 2,-2-4 5,-6-1 10,-2-4 6,-15-3 7,-4 0-1,-10 2 7,-3 2-1,-10 2 4,-8 1-2,-12-2-14,-7 1-6,-10 2-17,-4-2 3,-9 7 3,-5-3 4,-10 5 7,-8 1-6,-7 0 9,-3-3 6,-7 1 5,-3 1 6,17 19-6,41 22-8,0 1-8,-128-59-2,1 5-8,-1 3 0,61 30-2,-4 1-7,-1 0-1,1 3-2,3 4-4,9 3 3,4 5-13,5-1-5,8 0-10,1 5-21,12 9-33,1 4-26,-1 16 66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43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2 1265,'5'1'427,"31"1"-412,19-1-13,37-7-61,16-6-31,35-5-51,11-5-6,24-7 49,6 0 29,18-4 50,1 1 20,0 4 28,1 1 11,-20 8 28,-7 4 7,-26 7-11,-6 6-5,-29 6-28,-10 4-14,-18 8-13,-11 4-2,-13 6-2,-7 6-1,-13 8-2,-9 4-2,-13 13-2,-2 9-1,-11 20 4,-2 11 2,-3 12 2,-1 8 2,3 2 1,-2-3 0,0-3 11,1-3 12,-4-11 30,-1-6 15,-3-11 13,-3-13-8,1-10-29,-2-6-15,1-10-49,2-7-44,0-14-81,2-2 85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42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00 627,'-3'-28'255,"0"1"-180,0 7 4,2 4-14,0 7-13,-2 5-8,3 6-1,0 5 5,0 12 13,3 11 6,3 25-14,1 10-12,3 25-23,3 12-4,0 19-9,-2 10-2,-3 9 0,-1-2-6,-7-9 4,1-5 2,-5-18-1,-4-11 2,0-20 4,-2-13-1,4-22-1,2-10 0,5-14-11,7-4-4,9-10-8,6-5-4,17-8 3,11-4 5,18 0 7,7 2 5,21 4 3,9 0-1,11-2 1,11 3-2,17-4 0,2 1 0,25-5 0,5-2 2,11-3 5,6-1 1,4 3 1,-1 1-1,-6 6-6,-7 2 0,-15 5-2,-9-1-2,-28 5-11,-9 3-8,-31 1-11,-11 5 0,-28-5-11,-14-4-3,-25-8-27,-12-6 43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41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0 54 982,'-8'-10'387,"-4"-2"-279,-1-3-11,-11 6-49,-5 1-24,-7 8-23,-6 10-1,-6 13 3,-1 12-2,1 22 0,1 8 2,4 10 0,7-2 4,13-8 19,11-5 0,20-13 3,11-7-5,10-14-17,6-5-5,8-19-2,-1-4 3,5-12-1,0-7-1,1-1-13,-4-3-14,-8 3-29,-7-2-19,-15 2-35,-2 4-15,-14 0 78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41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9 822,'-12'19'362,"10"-5"-195,6 0-69,8-2-28,10-8-41,7-3-16,5-5-30,4-3-13,3-1-33,-1 2-13,6-2-9,1-2-7,1-4-185,3-2 194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41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15,'48'51'376,"-34"-53"-299,7-3-29,6-4-24,2-2-10,4 3-7,0 0 0,2 3-3,-1 3 0,2 2-3,-2 1-7,-1 4-34,-7-3-22,-6-2-40,-1-2-35,-6-5 90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40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-2 704,'0'-3'297,"0"13"-149,-1 10 6,-6 13-53,-2 13-14,-9 11-51,-9 5-15,-6 6-15,-5-5-6,-3-2-35,6-10-27,1-13-48,8-7-127,9-11 163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40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0 902,'-39'-8'356,"30"6"-273,7 5-1,-3 4-15,5 5-19,3 5 1,8 9 8,9 4-3,7 8-3,7 4-9,0 7-17,-4 1-1,-4-1-13,-2-3-2,-7-11-7,1-5-4,-6-13-21,-1-2-14,-6-8-43,-4-5-23,-2-8-35,-5-11 80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40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68 692,'-52'-52'278,"51"27"-211,-1-4 0,3 2-9,1 8-24,1 7-1,-2 8 5,0 3-5,0 11-6,1 7 1,-2 24 1,-2 11 3,-2 21 3,1 10-4,2 11-2,3 4-3,-1-7 9,5-4 5,2-16-3,-3-11-2,6-14-10,1-12-9,-6-18-9,5-7-6,-3-14 1,-3-11 3,7-20 1,-4-11 5,2-18-3,2-7-4,-3-10 1,2 0-1,-3 0 1,0 3 1,0 9-5,0 10 1,-1 14-3,-2 7 1,0 16-1,-2 6-4,0 13-10,1 4-1,5 12 0,2 8 6,5 16 8,2 12-1,-2 19 2,0 8 1,-2 17 0,0 2 3,3 1 2,1-5-5,-1-13 4,3-9-4,-1-23-24,1-12-21,2-21-52,0-12-12,6-21-19,1-13 73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6:00.4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0 926,'7'52'385,"-14"-50"-242,5 6-18,-6 5-75,6 9-15,8 22-26,-2 4-6,3 19-3,2 3-14,-9-4-29,0-1-8,6-16-35,-7-8-7,13-11-37,-2-8 75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59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4 596,'-9'5'269,"1"-4"-145,3 1-26,0 0-17,2 0-20,1-1-4,5-1-18,-3 0-3,0-1-6,6 1-5,16-1 2,29-4-2,-20 3-12,-2-1-5,-1 1-2,-3 2-5,-7-1 2,-6 0 3,-9 0 3,0 1 7,-10 2 3,-5 0 1,-8 4-13,-9-3-5,-5 2-6,1 0-4,2 1 7,6 2 0,4-1-1,5-2 5,7-3-6,5 0-4,4-1-9,2-1-6,-2 0 4,0 0 6,15 1 12,36 1 2,-23-4 9,1-2-2,-1 0-2,-2 2-1,-7 2-3,-3-2-1,-9 2-2,-2 1-5,-5-2-20,-2 4-19,1-3-6,0 0 26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3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579,'15'3'193,"-1"-2"-191,1 0-6,0-1-10,-2 0 0,-4 0 8,1 0 8,-6 0 38,-4 1 24,1 0 45,-2-1 15,1 0-9,-1-1-16,0 0-38,0 0-15,0 1-12,0 0-5,0 0-14,0 0-2,1 0-10,-1 0-4,1 0 1,0 0-1,14 2 1,34-1 2,-31-6 0,-2 0 0,-8 4 1,-3 0 1,-6-2 1,-4 2 0,-6 1-5,-1 1-2,-2 4-1,-2 0-3,3 0 5,2 1 1,6-2 0,1-3 0,4 0-2,1-2-3,0 0 0,0 1 0,0-1 3,0 0 2,9-3 1,28-12-1,-27 11-9,3-1-17,4-3-43,7-3 224,6-3-134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1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69 575,'-4'-47'260,"9"47"-142,0 1-32,2 1-8,2-2-21,-2-1 0,4 1 1,2 0-4,3 1-10,0 1-8,2 2-12,2-3-7,-1 2-8,0 0 1,-1-2-2,-3 2-1,-3-1-3,-2-1 1,-3 0 2,-1 0 1,-4-1 1,0 0 0,-5 0-1,2 0 1,0 0-3,1 0-1,-12-1-4,-31-1 0,22 2 0,1 0-1,3 3 0,2 1-1,2-1 1,2 0 0,2 3 0,1-4-1,4 2 1,1-3 0,1-1 0,2 2-2,0-2 0,0 0 1,0 0 2,0-1 5,6 0 4,14-1 3,29-8-1,-24 2-3,-2 0-1,-1 3-4,-3-4-19,-1 3-20,-2-3-58,-2 1 468,1 3-298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4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9 759,'-28'21'290,"28"-27"-225,-2 0-11,4 2-14,-1 0-12,2 0-6,3 4-7,-2 0-3,4-1-4,0 2 0,4 2-6,0 1 1,3-2 1,1 0 0,3-4 3,3 2-3,0-4 1,3 1-2,-1-1-6,-2-1-11,-1 1-17,-5-1 20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0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7,'8'32'186,"-7"-29"-26,0 2-76,-1-2-31,1 3-37,1 2-6,-2-1-6,0 2-1,0-2-6,-3 2-23,1 0 16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0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47,'1'2'137,"0"-2"-286,1 8 91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14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5 790,'0'-1'283,"-1"0"-239,0 1-7,1-1-18,-1 0-4,0 0-18,0 1-12,0 0-6,-8 1-6,-23 6-10,26-5-23,4-1 38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14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517,'-3'4'217,"1"0"-101,4 1-74,-1-2-7,0-1-3,1-2-3,-2 0-10,0 0 2,0 0 1,0 0-6,0 0 3,0 0-7,0 0-9,0-1-9,0 0-60,0 0 45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13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 275,'-1'-1'69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09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68 770,'-17'-3'284,"12"1"-238,0 4-7,10-3-21,4 1-6,10 0-10,8-1 2,17-2 8,9-1 2,11-2 3,7-1 1,17 0 6,8-1-9,14-1-2,7 2-3,7-1-9,-3 1 4,8 3 8,-1 1 5,-15-3 7,5 1-2,-3-3-10,-8-1-3,-5 1-9,-9 0 1,-14 3-1,-6-2 0,-14 1 0,-11 4-1,-23 0 4,-13 0-3,-20 2 17,-5-1 4,-23 1-3,-12 4 5,-17 6-17,-12-1-2,-15 2 0,-4 0-3,-12-3 0,-4 1-2,-7-2 1,-1 1-1,1-2 1,0-3-2,4 1-1,7-3 1,2-2 0,7 1 1,12-3-1,4 1-2,17 1-3,9-1 1,18 2 2,11 0 2,14 0 1,10 0-9,13 3-5,6 0-2,17 3-1,6-2 10,18-1 4,14-2 0,16-5 4,6-1-1,10-3 0,4-1 1,2 0 1,0-2 0,5-2-2,-5 0 1,-2-3 1,-1 6 0,-7 2 2,-3 0-1,-11 3-1,-8 2 1,-17 3 1,-4 4 3,-6 3 1,-1 2 1,-9-1 0,-9 1 2,-10 1-1,-3-3 3,-6 0-1,-5-2-1,-3-1 0,-2-2-3,-1-1 3,0 0-1,-1-1 4,0 0-4,0-1-5,1 0-2,-1 1-28,0-1-10,-7-4-35,-24-21-20,25 15-62,2 3 93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58.9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-1 1012,'0'2'369,"0"-1"-284,-2 7-68,0 5-12,-5 16-22,-8 6-20,-5 13-38,-4 4-36,-5 0 72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45.0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 21 704,'-17'-9'290,"6"3"-163,3 0-80,5 5-26,3 1-8,2 0-7,-2 0-1,0 0-1,0 0 6,1 0 15,13 7 7,32 14 15,-25-16 6,9-1-4,5-3 3,8-1-9,3 0-8,7-2-3,-2 1-11,8 2-3,2 3-3,14-1-7,5 2-4,10-3-1,8 1-2,4 1 1,1 1 3,3 4-7,3-2 2,1 1 0,5-1-4,5-1 6,-2-2-2,-5-1-2,-3-1 2,-4 2 0,-6-1 0,-6-2 3,-4 2 4,-15-4 5,-3 1 1,-12 2 4,-7-1-4,-13 7-6,-10-3 1,-6-1-4,-5 0 2,-8-4 2,-1 4 0,-8-4-3,2 2-4,-3-1-4,-2-1-13,0 0-15,0 0-19,-3 0-40,-15 1-22,-31-11 68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44.2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255 842,'-2'-3'297,"-1"3"-261,5 2-22,-2-2-9,0 0-5,0 0 4,0 0 0,2 4-3,2 2 1,19 24 4,-16-27 4,1-1 9,2-2 4,0-2 3,4-2-1,-2-1-4,0 1-1,0 1-7,0 0 0,0 1-3,0-2-2,0 2-1,1 1-2,1-1-2,-1 2 1,2-1-5,0 1 3,1 1-2,1 0 2,2 0 5,4 0-1,6 0 4,3-1 0,7-2 0,1-3 2,1-3-2,5-1-1,0 0 3,5 1-4,11 2 0,0 0 2,5 0-1,-2-2 0,0-1-1,1-3 0,9 3-3,-1 0-3,0-4 0,-2 3-1,-6-5 1,3 1-1,-2 4 0,-20 3-1,-23 4 0,0 0-1,68-6 0,0 0 1,-1 2 0,-28 4 2,-4-4-1,-2 3 2,-4-3-2,-7-1-1,2 4 2,-1-3-3,-3 1-2,1 3 3,-12-3-2,-4 3 2,-7-1 4,-3 3-2,-6 1 8,-2 1 11,-3 2 10,0 0 7,-3-2 0,0 1-9,-1 0-2,-2 3-2,0-1-1,0-1 2,1 3-8,-2-5-6,0 6-6,-1-3-2,-1 0-3,1-1 2,0-3-2,0 3 2,0-3-9,0 0-13,0-1-58,0 0-38,0 0-19,0 0 69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40.8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10 849,'-12'-10'298,"14"34"-266,-1-1 0,3 4-2,1-3-14,3-1-65,1-2 35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40.6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 0 621,'-2'9'274,"-2"1"-86,-1 2-222,-2-3 23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39.8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50 535,'-9'-1'236,"3"-1"-116,0-3-6,0-1-44,3 0-14,-1 1-30,3 2-5,0-2-8,-2 0-6,2 3-3,-1-1-2,0 2-3,2 1-1,0-1-4,0 0-3,0 0-1,-1 0-1,1 1-2,0 0 1,0 0-12,0-1-20,0 0 28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38.8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6 71 894,'-27'0'309,"6"-1"-289,0-3 4,2 0-10,1-1-1,0 0-3,3 2 2,2 1 18,7 1 7,4 0 2,-4-1-4,6 2-13,0-1-10,7-2-2,7 1-2,0 0-4,3-2 0,0 2-1,2 1 0,6 0-1,5 1-1,18 0-1,13 1 0,18-1 0,6 0 0,13-1 0,8 0 0,2 0 0,2 0 0,5-1 0,-8-3 1,-4 1-1,-1-1 1,-14 2-1,-4 2 0,-16-1 0,-5 2 0,-23 0 1,-6 0 0,-14 0 1,-3 0-1,-6-1 1,-3 1 1,-1 0 3,-5 2 11,-1-2 5,-1 1 2,-1-1-5,0 0-10,1 0-8,0 0-1,0 7 0,4 32 2,0-23-1,1 3 2,2 4-2,1 5-2,1 8 2,3 5-2,4 16-1,-2 3 1,4 11 0,-3 2 2,-1 4-2,-1 1 3,-6-5 20,-3-3 3,-4-6 10,-2-3-4,-3-5-18,-1-4-5,-2-8-6,-2-5 2,-3-10-7,3-3-4,0-13-13,4-4-9,1-7-17,0-3-9,0-5-25,1-4-11,4-7 57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8:37.9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13 755,'-6'-5'277,"3"1"-234,-1 1 10,4 2-26,0 1-7,0 0-10,0 0-4,0 0 1,0 0 4,12 18 6,27 38 3,-23-11 3,-3 9-3,-6 14 0,-1 6-6,-6 15-3,-2 3-4,-5 6-2,-2-1 1,-8-8-2,1-6 2,0-14-4,0-6 0,6-17 0,3-8-1,5-15-1,2-5 0,8-6-4,4-2-2,12-3 0,4 0 0,8-2 4,6-5 2,14 0-1,10-2 1,16-3 0,7 2 2,2-7 1,7 1 5,4-4 2,-3 2 1,11 0 14,-2-3 2,-3 0 4,1-1-3,-1 1-14,-5 2-3,-9 2-7,-6 0 0,-15 3-2,-7-1 0,-10 3-1,-2 2 2,-16 3-3,-9 0 0,-12-1-12,-5 1-15,-9-7-22,-6-6-20,-13-14 42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05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3 56 861,'15'19'342,"-23"-27"-265,0-2-3,-4-2-18,-1 1-31,-7-2-6,-1 4-8,0 2-3,-1 2 1,0 2 1,-2 6-5,1 7-1,-2 9-4,-1 5 0,-2 11-2,-1 3 2,1 10 0,0 8-2,0 16-2,4 5 0,7 6-5,6-3 4,14-9-5,5-4-2,18-10 1,6-1-2,10-17 6,4-5 1,7-13 3,7-9-1,12-12 7,3-8 4,-3-12 8,-2-9 2,-13-10-4,-4-2-1,-12-5-2,-5 0 4,-12-2 8,-9-6 3,-16-14-3,-12-9-1,-15-7-9,-8 5-6,-12 13-5,-6 10-5,-13 10-8,-9 6-5,-7 13-7,-1 9 0,3 19-3,5 11 0,4 13-4,3 5-6,5 14 4,7 2 2,14 17 11,6 10 6,11 11 3,2 7 7,12-1 2,6-2 0,16-7 3,9-3-1,15-13 0,9-9 5,18-18 1,8-10 1,8-14 2,0-10-3,-3-16 4,-2-10 5,1-18 4,0-8 3,-8-17-1,-9-5-2,-10-9-5,-7 0 1,-11-8-1,-7 0 3,-17 1-3,-6 3 0,-14 19 1,-4 8-3,-13 15-4,-6 8-5,-17 16-12,-10 11-7,-10 22-4,-8 14-4,0 21 0,3 12-4,2 28-21,6 9-14,14 12-193,13 1 179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5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-2 963,'11'2'325,"12"10"-313,4 8-7,3 24-10,-1 18-7,-2 39-10,-5 17-9,-7 28 9,-1 5 5,-3-4 10,1 2 8,-3-18 2,0-4-1,-7-6-3,-9-11 0,3-13 1,-7-9 0,8-22 1,6-7 4,10-13-3,8-7-2,7-10-4,6-3-3,5-9 2,6-2 1,13-4 7,13-2 3,12-4 8,2-3 1,18-2-4,1-1 1,8-2-8,9 1-1,5-3-2,-2 0 2,10 0-5,1-1 3,-8-1 1,4-1-2,3 0 6,-4 4 2,4 1 5,3 1-1,-12 1-2,1-1-1,2 4-8,-7 0-1,8 6 3,-3-1-4,-13-2 4,-2 0 0,-9-7-3,0 5 2,-9-3-2,-25 1 0,-34-1 0,0 0 0,89 1 1,-8-2 0,-5 1-2,-48 0 3,-2 4-2,-3-1 1,-10 4 2,-5-4-2,-16 1 0,-6-2 4,-9 0-2,-3 3 0,-3-1 1,-3 1-3,-2-4 3,0 0 1,-1-1 6,0 0 0,1-1 1,0-3-1,-1-18-3,0-32-4,3 23 6,2-3 5,4-8 7,1-3 3,2-6 2,3-2-6,-1-3-6,0-3 0,-1-5-12,2-3 2,-1-1-1,-1-1-5,-1-1 4,-3 3-2,-1-3 1,0 3 6,-1 2 1,0-1 4,-1-1-4,-2-4-1,-1-2-7,-3 5-1,-6 4 2,-2 7-2,-4 8 5,-1-3-5,-4 5-6,-2 0-7,-3 6-6,-2 5 4,-2 8-1,-1 4 3,-4 5 5,-2 5 2,-4 3 7,-3 2 4,-2 7-2,-2 0-2,-9 5-11,1 2-7,-20 4-8,-6 0-1,-13 2 9,-7-4 6,-11 1 10,-1 1 2,-6-5 1,-9 2-1,-1-4-1,-4-2 0,-15 0 1,2-1 0,-8-3-1,-7 0 0,0 2-12,-4-1-1,6 3 1,-3 0 0,4 5 12,3 5 5,-3 6 0,10 4 2,0-2-5,2 1 0,14-1-1,-4-4-1,12 0 0,7-3 0,6-4 9,7-5 4,13-3 2,6-4 3,16-5-9,10 0-4,9 0-6,9-5-9,5 2-21,1 1-11,14 2-34,1 4-15,11 0 57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4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26 736,'-9'-15'278,"2"3"-229,0 10 13,-5 5-6,2 16-11,-3 8-5,0 18 7,6 6 2,1 18 10,5 8 3,7 6-12,-2 2-9,6-6-20,-1-4-8,0-7-9,-2-3-2,-5-12-7,-1-7-9,-6-16-8,-1-5 1,-4-13 1,1-6 8,-3-6 4,5-7-7,1-8 3,2-6-5,7-7 4,4-3 4,10 1-3,4 2 0,6 8-2,2 5-1,6 11 10,2 5 3,5 8 7,-1 7 7,-1 5-4,-5 4 1,-14 0-6,-6-1-3,-19 4 1,-14-1 0,-27 4 2,-17 1-5,-19-1-14,-12-2-12,-8-6-29,-4-4 3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55:58.9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79 521,'-4'-37'232,"3"27"-90,3 2-77,-2 1-14,2 2 0,-3-1-2,2 4-5,-1 1 0,-3-1 1,2 2-2,0-1-3,0 1 1,1 0-8,0 0-5,-1 0-12,1 0-8,0 0-12,0 0-2,0 0 2,3 10 1,17 41 4,-7-19 0,1 11-1,1 6 2,-2 8-2,-2 0 1,-1-3 4,-4 0-1,-4-5 0,-1-2-1,-8-6 1,-1-1-2,0-7 1,-1-6 0,3-6 1,3-12 2,2-4 0,0-1 1,-2 5 2,-1-1-2,1-5-2,0-3-4,5 0-6,1 4-2,-3-4 3,0 0-2,7 0 7,34 6-1,-26-7 2,2 0 5,5 0-1,1 0 3,4 0-5,3-1-3,3 0-1,2-3-1,6 0 1,1-1 0,-5-3 2,-1 1-2,-10-1 1,-2 2 0,-6-3-13,-1 2-14,-7 5-27,-2-3-22,0-4 48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3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0 874,'-8'-20'308,"14"31"-279,5-4-13,12-2-12,1 1-3,10-7-5,2 1 4,3-2-7,-1-3-5,-1-3 0,-3 2-6,-2 0-20,-8 1-10,-12 2-86,-6 0 86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3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106 1025,'31'-27'359,"-39"13"-328,-3-5-12,-4 0-8,-11 3-18,-3 5-9,-10 12-1,-3 7 2,-2 14 10,1 8 2,7 13 5,5 9-1,7 9 1,6 5-1,12 1-2,5-6 2,12-9 0,6-8 2,8-13 0,8-2 4,7-10-2,5-4-3,1-12-13,-1-5-13,-6-9-19,-3-3-16,-4-4-43,-4-1 64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3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1 964,'-2'1'348,"0"2"-298,-1 1-15,-1 0-66,1-1-32,-1-1-95,3-2 94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2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815,'-4'11'288,"3"12"-247,3 8-5,2 20-7,2 9 1,3 24 1,0 7 0,-2 11 2,0 1-1,-6-5-1,0-4 4,-3-17-5,-2-7-1,2-19-11,-1-3-9,3-15-5,0-8-1,0-11 0,0-6 0,0-6 0,1-2-2,0 0 0,-1-1 2,0 1 0,0-1 1,0 0 0,0 0-1,0 1 1,0-1-2,9-3-2,33-9 0,-19 16 0,4-2 0,7 5 2,6 3-2,3 4 1,1 1 1,-1-3-2,1 0 0,-1-7-2,1 0-1,-4 0 3,-2-3 2,-4 4 1,-5-4-2,-6-1-1,-8 1-10,-7-1-24,-1 1-24,-5 1-41,6-1 59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29:49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11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32 317,'-2'-3'154,"1"1"-49,-1 1-8,1 1-17,1 0-5,-1-1-15,0 0-4,0 0-5,1 0-6,-1 0-3,0 0-5,0 0-5,0 1-2,0 0-8,0 0-3,1 0-11,-1 0 1,0 0-6,0 0 2,1 0 1,0 0-4,0 0 5,0 0 1,0 0 1,3 0-2,8 4-3,32 10-1,-26-13 1,5-1 0,6 0-1,4-5 0,11-2 0,9 1 0,2-3-2,-1 0 1,-3-1-2,-7-1 0,2 2 3,1-2 1,2 5-3,2-3 1,-3 2-5,-3 2 1,-10 0 5,-2 4 0,-10-1-2,-2 2 0,-2 1-3,-2 1 2,-5-1 0,-2 2 0,-5-1 3,-1-1-3,-3-1 2,-1 0 9,0-1 0,0 0 0,0 0-4,-14-3-7,-32-7-8,23 7 2,-7 0-1,-2 0-2,-9 1-7,-1 2-4,-4 0-9,-2 1-2,2 3 12,3 1 1,3 2 11,3-2 6,3 1 1,-2-1 2,0 1 2,3 1 0,4-2-1,4 1-1,4 0-3,3 0 0,4 0 2,2 2 0,1-3 1,1-2-1,3 0 1,0-1 1,1-1 9,1 1 1,1-1 0,-2-2 1,3 2-3,1-2 0,-2 1-3,2 1-2,-2-1 1,2 0 2,1-1 1,2 3 2,0-1-2,0 0-3,0 0 0,-1 0-4,0 0-3,1-1 0,-1 1 1,0 0 0,1 0-1,0 0-2,0 0-3,0 0 1,0 0 2,0 0 2,9 4 0,27 11 1,-25-12 1,2-2-1,0 0 1,2-1-1,2 0 0,3 4-1,6-3 0,4-1 2,8-2-2,1-3 0,2 0 0,1 2 0,-3-3 0,1 1 0,2-2 2,1-2-2,-1 1 0,4-2 3,-5 1-3,-4 1 1,-6 3 0,-4 1-1,-8 1 2,-4 4-2,-4 3 1,-4-1-1,-1 2-1,-2-5-1,-2 2 1,-1 1 2,-1-3 0,0 0 6,0 0-4,0 0 0,0 0-1,0 0-1,0 0 1,0 0-2,0 0-22,0-1-21,0 0 27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7:47.5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23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75 484,'-3'-1'214,"-1"0"-110,2 0-16,-1 0-9,1 0-13,1 1-5,-2 0-19,0 0-4,2 0-12,0 0-9,0 0-9,1 0 2,0 0 6,10 2 2,32 2 6,-25-5-1,3-1-3,4-3-1,-2-1-12,1 1-1,-1 0-4,-1-1-1,-3 2 3,-2-1-2,-6 1 1,-3 1 0,-5 0 2,1 0 4,-4-2 2,-2 2 2,-5-3-6,-2 4-2,-7 1-5,-3-1 0,-2 5 0,-3 1-2,1-3 2,1 3-2,3 0 3,3-1 0,7 0-1,1 1 0,3-4-1,3 2-1,3 0-5,4 0-1,-4-2-1,1 0 4,21 3 10,28 1 5,-20-5 6,2-2-3,1-1-4,1-1-3,-7-2-2,-4 1 0,-9 2 0,-4 1 3,-7 1 2,-2 0 4,-6 0 1,-3-1-1,-10 1-3,-7 1-7,-6 1-2,-2 4-1,2-2 0,0 1 0,8-1 0,2-1-5,8 0-7,6 0 1,3-2-10,5 1-7,5 0 1,3 2 1,11 0 10,4-2 11,12 0 2,5 0-9,11-3-33,11-1-24,8 1 39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22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9 208 730,'-55'19'254,"54"-28"-234,-1 0 7,-3-2-1,0 0 10,-4 0 18,-3 1 3,-2 1-3,-4 2-11,-8 5-25,-2-1-4,-7 7-11,0 7-2,-2 6 0,4 8-1,0 6 0,2 4 0,6 9 1,0 3 0,7 12-1,3 9-7,9 6-11,6 0-3,11-7 2,5-9 4,13-14 6,5-6 2,10-12 0,6-6 4,9-12 3,2-5 3,0-15 9,-4-7 6,-1-12 11,0-9 5,4-7 3,-4-10-4,-6-14-3,-8-10-3,-14-2-3,-9 0-1,-12 3-4,-7 3-2,-16 8-6,-4 9-1,-15 16-11,-8 14-18,-10 18-25,-2 7-17,-7 26-28,2 11-10,-2 13 63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7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-1 874,'-16'1'333,"6"1"-265,3-1-7,4-1-32,2 2-10,4 1-5,-3-3-1,0 0-6,8 5-1,45 21 1,-24-19-4,9 2 0,4 0 0,3 0 0,0 1 1,-1-2-1,-4 4-1,-7-7-1,2 3 0,-7-1 2,-3-5-2,-7 6 2,-5-3-3,-5 2 2,-5 0 1,-3-1 4,-5 2 4,-5 5 0,-2 2 1,-6 7-3,1-2 1,-1 4-3,1 0-2,2 1 0,1 5-3,2 0-7,2 3-12,0 0-25,2-1-18,4 2-16,4 2 4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3:48:51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,0 0,0 0,0 0,0 0,0 0,0 0,0 0,0 0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6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3 691,'1'-3'259,"5"1"-185,2 1-24,2 1-10,4 2 7,7 9 1,0 6 2,4 13 2,1 5-2,-2 7 0,0-2-5,0 0-14,-4-1-3,3-8-14,-5-2-2,-1-12-5,-2-5-1,-7-10-1,3-2-1,-6-9 3,-1-3 2,-4-10 0,-3-5 0,-2-8-1,-1-4 0,0 3-6,1 3-1,-1 5-4,2 3-11,2-1-20,4-3-13,7-3-33,5-1-10,11-5 55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6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6 35 809,'-9'-6'324,"-1"-2"-217,-7 0-45,-3 0-9,-4 3-11,-5 5-6,-4 6-10,-6 2-2,-8 6-4,-4 4-3,-4 11-6,5 3-2,0 18-10,4 12 0,5 16-4,0 12 5,13 6 0,6 0 0,7-2 2,8-3-3,10-6 1,2-5 3,16-7-1,-3-9-2,3-9 5,1-5 0,-3-14 1,0-3 3,-1-11-7,-1-5 1,-4-6-3,-3-1-4,-3-3-11,-3-4-11,-6-2-19,2-1-6,-5-5-21,-3 1 21,0-6 30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24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9 770,'7'14'271,"15"-2"-221,5 0-26,12-6-6,6-3 1,12-10-15,6-3-4,5-2-43,-4-5-22,-7-2-50,-8-4-55,-5-5 114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2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-2 860,'-1'-1'313,"1"9"-260,3 10-14,-3 13 0,0 11 2,-1 22 9,-4 6-2,-2 22-22,1 6-2,-4-3-10,1-8-7,0-20-4,0-8-1,2-21-2,2-8 2,2-18 5,-2-10 3,2-11-3,2-8-1,-2-11-11,2-4-8,2-4 4,-2-1 1,2 1 7,5 6 2,3 9 1,2 6-2,6 10-1,0 7-1,6 9 0,0 3 1,1 4 0,-1 2 0,-4-2-1,-2 2 2,-6-5-1,-3-2 1,-9-3 4,-1 0 3,-10-2 4,-6-1 0,-4 0-2,-8 0-1,0 3-4,0 3-2,-1 1-9,6 1-11,4 0-39,2 2-19,3 0 42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42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3 940,'-34'-10'353,"34"10"-282,3 0-39,2 0-18,9 1-12,5-3-1,9 0-16,4 1-8,9 1-11,5 1-6,1-1-2,2 4-5,-8-3-16,-7-1-12,-8 1 47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3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71 637,'1'0'254,"-3"-7"-163,2-2-21,6-2-28,-3-4-4,5-1 3,-1-2 3,1-1 6,0 1 0,0 1-9,-1 2-4,-5 3-13,3 4-8,-5 4-7,3 1-6,-1 4 0,0 3 1,-2 6 0,0 4 2,-1 2-3,1 2 1,3 2-1,2 2-2,-2 0 1,0-1-1,-1-2 1,-1-4-1,2 2-2,-1 1-1,0-5-2,-2 1 2,-1-5 0,-4-2 0,-3-2 2,3-1 1,-2 0-1,0 0 1,1-3 0,-5 0-1,1-1-6,7 0 2,-3-1-3,2 0 3,-1-1 3,-4-2 1,3 3-1,1 1 1,3 0-1,-5-1 0,8 1-2,1 0-1,7 0 3,6 1 0,4 0 3,-2 1 2,3 1 3,-1-1-3,-5 0 0,5 0 0,-6 0-2,-2-2-1,-2 3-6,-3 0-4,-5-1-9,-1-2-2,-4 0-16,3 0-11,0-1 28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1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38 812,'-1'0'289,"7"-5"-238,6-7-20,15-9-8,10-7 0,14-11 7,6-4 3,4-10 3,1-2 4,6 0-7,4 3-7,1 8-8,-4 4-5,-11 10-9,-7 2-3,-7 10-17,-1 5-13,-9 9-26,-3 7-14,-14 4 43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1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362 318,'-4'14'184,"-6"30"-14,4-28-27,-1 0-41,0 1-6,1-3-11,1 2-5,2-7-9,1 0-4,2-2-14,0-3-9,0-3-15,2-1-8,-2-1-7,0 1-2,8-21 0,18-39-1,-13 17-2,2-4-3,-1-3 1,-2-3-1,-3-3 6,0 0 7,-4 9 1,2 6-2,-6 15-8,0 9-9,-1 10-1,-1 3-3,0 12-1,-1 5 6,-3 13-2,3 6 2,0 9 2,1 2-4,2 3 2,3 3 0,0 4-2,2 2 1,-2 1 0,3 1-1,-1-6 2,1-1-1,0-5-1,-4-6 0,2-2 0,-2-7 0,1-6 0,1-2-1,1-10-4,-3-1-2,1-6 0,-3-5 3,0 1 3,-1 1 0,0-2 1,-1 0 1,0 0-1,0 0 0,-7 0 1,-29 0-1,23 0 1,1-1 0,-2 1 0,-1-2-1,-2 2 0,-3-2 0,0 2-1,-2 0 1,3 2 0,2 2 1,3 1 1,8 2 4,5-2 3,4-1-3,10 2 2,4 1-2,7-3-2,3-3 2,8-4-2,-1-4-3,7-3-2,2 3 1,2-2-2,0-2-1,-5 0-13,-4-3-19,-7 0-47,-3-1-21,-3-1 59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7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759,'36'5'277,"5"-6"-236,-4-6-45,1-4 1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7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1,'35'5'392,"-34"-2"-300,5 2-40,1-1-41,3 3-5,5-3-6,2 3-9,5-1-13,1 1-7,-3-4-13,-1 3-2,-1-2 1,-2-3 0,-2 0-14,-4-2-26,-1-5 57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1:15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3 11 520,'-21'-2'239,"5"0"-113,1-1 8,4 1-46,3 0-16,6 2-16,0 1-4,3 0-11,-1-1-10,0 0-17,0 0-4,10 2 1,41 7 3,-26-8 1,0-1-1,-1 0-4,-3 0-2,-4 3-1,-4 1-3,-4 3 2,-2 3 1,-5 9 6,-2 6 2,-9 11-1,-1 9-2,-5 6-7,-2 1 1,0 4-5,-2-2 1,5 8-1,0-4-3,9 3 2,2-2 1,2-2-3,1 0 2,0-2 0,-1 2 0,5-1 0,0 0 0,0-4 0,5-3-1,-5-10 2,3-2 1,-6-10-2,-1-6 1,0-4 0,-3-2 0,-2-6 7,3 0 1,-6-1 5,0-3 2,-4-3 1,-6 1-1,-2-2-1,-1 0 2,-2 4 2,-3-1 3,-1 1-3,0 4-5,8 4-8,3-6-3,6 3-4,3-2-10,5 0-45,3-2-35,7-3 123,1-3-49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6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9 824,'-3'1'331,"2"-1"-202,0 0-84,1 0-24,0 0-13,22-3-3,30-4 5,-29 6-5,-2 4-2,-1 3-1,-3 1-4,-2 0 2,-7 0-1,-5 3-2,-9 1 3,-3 3-2,-5 0 0,0 0 2,0 1-2,-1-1 1,2-3 3,0-1 1,6-5-3,1-1 2,6 0-2,2-1-4,4 2-1,3 1 1,0 0 0,4 0 3,0 3 2,2 0-1,-3 2 1,-2-1 0,-3 2-1,-3 2 1,-6-3 1,-1 1 3,-8 1 12,-2-1 1,-4 7 3,-4-5-1,-1-2-6,-1-4-12,2-3-22,0-3-25,5-2 26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6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48 907,'1'-1'350,"2"-5"-264,18-25-28,-24 25-39,-1 2-5,-2 5-2,-2-1-4,-2 11-1,-2 6-2,-2 11-3,2 3 2,1 6-3,3-5 2,3-1 6,3-1-2,4-7 6,1-2-1,5-8-1,3-2-4,2-9-5,2-2-2,6-7-25,2-3-22,2-5-49,2-3 53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5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51 777,'-3'42'318,"1"-42"-198,2 0-26,0-1-8,0 1 1,0 0-4,0 0-11,0 2-16,1 26-27,29 35-10,-26-11-13,-2 7-4,-2 4-2,0 1-1,1-8-4,1-7 4,8-10 3,2-7-1,6-11 2,2-8-1,3-20 4,4-8 3,0-20 5,3-8 1,-8-11-1,-7-9 0,-7-6-2,-8-5 4,-4-3 7,-8-1 3,-2 9-3,-2 7-5,-6 21-18,1 12-7,-7 15-3,-1 10-9,-2 18-12,3 14-17,4 20-45,4 7-18,8 9-29,4 0-4,11-2 97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3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806,'7'18'325,"10"-6"-232,7-4-9,11-8-53,7-6-16,2-6-23,1-1-13,-5-2-30,-2 5-30,-1 1 51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3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2 625,'-7'-9'287,"1"4"-136,1 0-43,1 2-18,4 3-11,0 2-1,2 6-13,-1 6-1,4 14-11,2 6-10,4 10-16,0-1-8,-1-1-14,-1-4-5,-2-11-25,-1 1-19,0-10-40,-2-5-15,-2-3-10,-2-10 612,0-8-385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3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65 617,'27'-21'280,"-27"10"-120,5 3-58,2-1-56,3 0-8,1 6-20,3-2-4,1 6 1,-1 3-1,1 4-2,-2 4-2,-3 2-7,1 1-3,-4 5 0,-3-1 1,-4 0 2,-3 3 0,-10-6-1,-8 1 1,0 1-3,-6-2-4,2 0-9,4-3-5,2-5 4,5-4 5,8-1 7,3-2 4,3-3-1,4 0 1,-4 1 3,0 0 3,11-1-3,34-5-4,-28 2 2,4 8-3,-3 3 4,-2-2 3,3 8-1,-2-6-3,-2-2-13,1 2-11,-5-5-33,0-1-20,0-6 46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2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73 692,'-5'-2'290,"-2"-5"-163,-4 0-23,-2-2-21,0-2-5,-4 1-17,1 2-8,-3-2-13,0 3-2,1 5 4,-1 2 0,4 9-8,-3 1-10,1 9-12,2 5-7,-4 5-4,4 8-1,6 5 0,0-2 0,6 6 3,6-3-2,4-6-3,3-3-7,7-8-27,-1-5-8,2-10-22,1-3-3,3-8 7,0-6 3,-1-6-8,1-2-12,-2-6 51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2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1,'27'50'369,"-26"-46"-231,0 0-41,1-2-58,1-1-16,-3-1-17,0-1-8,0 1-20,0-1-12,0 0-34,0 0-16,0 0-33,0 0 70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1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61 532,'-4'3'260,"2"0"-103,0 2-42,-2 1-17,-1 1-27,1 1-16,0 6-20,0 5-11,2 11-16,-1 10-6,2 10-2,1 6 3,4 5-2,1-2 0,7-4-2,4-5-5,4-12-3,4-8 0,4-10-3,2-10 0,3-13 4,2-4 2,0-18 8,1-7 8,-6-15 8,-4-4 6,-14-11 11,-6-6 6,-12-3 13,-8 0 2,-9 8-4,-4 11-7,-10 18-18,-5 6-11,-3 18-16,3 10-5,4 19-10,5 11-11,8 15-23,3 3-12,11 4-13,6-5-3,10-7-14,9-4 58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1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776,'8'16'309,"12"0"-193,4-4-33,7-7-38,5-4-11,8-7-24,4-2-10,6-3-26,0-2-16,-5 0-46,-9 0-38,-6 0 8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6T09:31:43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,'424'0,"-170"0,-29 0,325 0,-197 14,-282-14,422 28,-337-14,-114-14,833 0,-607 28,423-28,-493 42,-128-2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5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0 818,'0'9'316,"-5"14"-232,-5 7-24,-7 14-25,-8 6-13,-7 9-11,-3-1-7,-6-3-16,1 0-20,5-9-50,4-8-100,13-16 12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1:15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84 751,'-7'-6'290,"8"4"-216,2-2-15,8-1-34,2-1-12,10-1-6,5 1-3,13 3-1,5-1-2,-1-3 0,2 4 2,-12-1-1,-7-1 2,-12 1-2,-6 1-1,-10-2 5,-4 2-2,-6 0-3,-9 2-5,-17-1-12,-11 1-7,-9 4 4,-3 3 3,8 7 6,5 1 7,6 3 4,8 3 5,4-3 12,5 0 1,8-2 1,1-1-4,14 0-7,2 1-4,9 0-3,4 1 2,1 1 1,1-1 4,-1 3 6,1 2 1,-4 3 2,2 3 0,-4 10 1,-3 3-1,-5 14-2,-3 6-3,-8 8-8,-4 2-2,-4 4-1,-1-3 0,2 7-1,1-2 0,-7-8 2,3-6 0,3-16 8,3-4 2,10-10-1,2-8 1,4-4-9,11-1-1,3-8-2,2-1-2,5-8-12,-6-1-10,2-8-21,1-4-16,-2-3 337,-1-4-218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21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 782,'-7'-14'311,"4"25"-214,3 6-27,2-1-12,0 6-6,-1 4-6,2 3-12,1 4-10,1 0-12,0-4-7,0-3-13,0-6-10,-4-12-26,2-1-18,-3-7-38,0-4-31,-3-6 84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1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7 649,'26'-26'285,"-27"25"-146,1 1-48,0 0-53,-1 0-7,1 0-18,-1 0-6,0 0-4,-1 3-3,-2 10 1,-12 26 0,14-29 1,-1 0 1,2-6 5,2 1 2,0-4 5,3-1 4,-2-4 4,2-2 0,2-3 0,0-3-4,1-1-8,-1 0-3,-2 5-2,-2 2-4,-3 2 1,-1 1-2,-2 2 4,1 0 0,-1 3-3,0 3 0,0 0-3,-2 3-2,3 0 7,1-4-3,2 1-2,2 0-2,1-1-6,2 1 4,3-4 2,0-1 3,3-2 2,-1-2 3,0-1 2,0-2 0,-4 3 1,-4-1-2,-2 0 2,-2 1 3,-3 0-2,0 2 2,-3 2-10,1 1-11,-3 4-31,1-2-17,4 1 462,-1 1-320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18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611 792,'-13'17'319,"2"0"-211,6-7-49,1-1-22,3-2-17,0-3-2,1-2-3,1 1 2,-1-3 0,0-1 3,0 0 9,0 0 1,0 1 3,0-1-2,-1 1-7,0 0-5,0-1-3,0 1-8,0-1-6,0 0-1,0 0-4,1 0 3,1-12-4,9-36 1,0 17-1,3-7 0,-1-6 3,0-5-3,-2-4 4,-5 0-4,1-4 3,-2 1 3,-1 4-1,2 3 3,-3 11-1,0 7-2,-1 11 0,-1 6-1,-1 8-5,0 4 1,0 3 0,-1 1 2,2-1 3,0 0 2,0 7-1,5 40-2,-1-23 1,1 4-1,3 10 1,3 2 0,-1 13 0,3-1 3,0 4-1,-4-1-3,0-6 0,-4-2-2,-1-5-1,3-3 4,-5-10-1,0-1 2,-1-7-2,-1-7 1,2 0 0,-2-11 0,2-1-2,-2-1-6,0-2 2,0 0-4,0 0 4,0 0 5,0 0-13,0 0-6,0 1-23,0-1-20,0 0-25,0 0 48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17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17 530,'27'41'232,"-28"-41"-113,-2 0-20,4 1-10,-1-1-9,0 0-22,0-1-8,0 0-21,0 0-9,0 0-7,0-6-2,6-36 6,-5 30 1,1-3 1,-2 2 0,-4 0-6,1-2-2,0 5-5,1-1 0,2 7-3,0 3-3,0 0-3,0 2-1,0 0 1,0 0 2,0 0 6,0 0-3,0 2-2,5 10 1,9 31 0,-11-28 2,3 1-2,-4 4 0,3-5-3,-1 1 2,-1 0 2,-2-4 0,1 2-2,-1-1 0,-2 1 0,1 0-1,-2-1 0,0-2 1,-1-2 0,0-2 4,-1-5 1,0 2 0,2-4 2,-2 0-2,2 0-2,1-1-1,0 1-1,1 0-1,-1 0 1,0-1 0,0 1-1,1-1 0,-1 0 0,0 1 0,0-1 0,0 0 1,0 0 2,-3 0-1,-3-1-1,-26-4 3,31 6 5,0 3-1,2-2 3,0-1-5,0 0-6,-1-1 0,1 0 0,0 0 0,0 1 3,4 0-2,5-1 2,30 3-2,-29-2 1,1 1-1,0 1-1,-1-2 0,-2 1 0,-2-1 0,-1-1 2,1 1-2,-1 0 1,-2 0-1,2 2-16,2-3-9,-1-1-44,2-2-16,-3 1 54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16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71 542,'32'5'239,"-32"-6"-112,0 1-38,1 2-27,-1-3-1,0 0-12,0 1-3,-1-1-10,0 0-3,0 0-9,0 0-2,1 0-2,-1 0-2,0 0-1,-2 1 0,-7-3-2,-27-32 3,24 27 2,-3 1 2,1 2-6,-1 0-2,1 1-5,0 2-2,-1 2-1,0 3 1,2 1-2,0 1-3,3 2 1,-2 2-3,-1 1 0,0 1 3,4 3-3,0 1 1,3 1 0,2 0-2,2 1 2,-2 0-1,5 3 0,0-2 1,1 3-2,4 0 1,2-2-1,6 3-4,1-6-2,3 0-2,1-4 0,-3-3 2,2-1 1,-2-6 1,5 0 0,-1-3 4,3-3-1,1 1-1,-3-4 2,-1 0-3,-1-1-13,-1 1-16,-6-4-27,3 4-17,-4 0 49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29:13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50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1061,'-1'0'22,"6"0"-8,6 1 14,17-1-16,11-2-9,14-1 4,3-2-4,9 4-3,4 1 0,3 0-9,2 1-6,-6-1-36,-3 0-1,-1 2 26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48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42 810,'-20'4'310,"11"-1"-236,3 0-27,11 0-33,8 2-12,19-5-11,13-1 1,22-9 1,8-2 4,7 1 3,0-1 1,4 6 1,3-1 1,0 7-1,0 0 0,-2 4-1,-3 2 3,-5 0-3,-8 2 1,-21-1-13,-9 3-19,-17 1-120,-10 0 100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47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283,'-28'54'126,"31"-51"-82,4 3-17,4-5-43,3 1-3,9-3 19,3-4 16,9 2 37,2 1 9,6-3 0,4 1-11,2-1-23,7 0-8,9 2-15,9-1 0,5 0-5,3-2-2,2 4 5,2 1 9,5 0 21,0 1 9,-6 0 6,-2 0-7,-6-1-14,0 3-10,-11-1-8,-8 2-2,-14 3-2,-10-1-2,-11 1 2,-7-5 2,-7 5 5,-5-3 2,-4 0 8,0 0 0,-6-3-10,-2 3-12,0-4-45,-2 0-62,1-3 68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41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93 992,'-27'12'365,"27"1"-311,8 4-21,9-3-9,13-1-17,10-2-3,8-8 0,1-2-2,6-9 13,7-4 12,13-1 13,6-3 3,4-1-3,-3-1-9,0 3-13,-7-1-2,-8 5-7,-9 1-3,-23 1-3,-11 2-1,-16 2 6,-6-1-4,-9 0-22,-7 1-22,-17 2-31,-12 3-2,-20 3 19,-2 4 20,-4 3 25,1 0 8,10 1 9,-3 1 3,12-3-2,2 1 1,11-7-8,13-2 0,13 2-4,9-3-7,18 0 0,12-4 0,25-4 5,10-3 4,13 0 0,4 1 0,8 4 1,-3 2 1,2 4-3,-5 0-15,-9 4-46,-1 0-23,-5 5 4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1:14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8 2 501,'-5'-4'239,"-4"4"-94,3 3-16,6 1-48,-7 1-14,6 2-18,-4 0-4,-4 2-4,4 5-1,-2 5-3,-3 2-5,-1 11-5,3 5-5,-2 10-9,2 5-3,-2 3-6,-2 1-1,-1-5 1,1-6 0,2-12 5,-1-9 2,5-11 4,-2-6-3,2-8-4,2-3-2,2-8-6,3-6 0,5-6 0,3-4 0,5 0 1,4 2-1,5 2 1,4 7-1,-2 3 0,5 8 0,0 11 0,-3-1-1,-6 9 0,-6 4-1,-11 6 1,-5 4 5,-9 4 0,-4 3 0,-12-4 3,-3 0-1,-3-7 5,-5-1 2,7-7-1,3-4-1,6-8-8,8-3-2,3-5-24,6-1-21,8-3-46,1-4-25,7-2 68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35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694,'0'1'295,"1"-1"-124,2 3-130,-3-3-9,0 0-8,0 0-8,0-1-4,0 0-3,0 0-2,0 1-15,0-1-19,0 0 16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12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765 853,'6'18'327,"5"24"-241,1 7 3,3 15-27,0 10-10,-2 9-25,-4 10-8,-8 13-10,-4 6 4,-6 16 12,-3 2 2,-3 21 0,1 8-1,-1 8-3,1 6 4,3 2 9,2 0 10,7-6 17,1-5 2,3-9-3,4-7-14,3-8-24,0-9-9,2-19-13,3-10-5,-3-22-17,2-9-3,0-16-11,-3-8 2,-2-15 13,-3-5 7,-1-10 21,-2-2 6,1-5 14,-1-3-3,-1-2-3,1-1-6,2 0-13,-1 0 0,4-2-6,1 0-2,4-2-6,4-1-3,6-2 0,3 0 0,9-4 6,5 3 2,5-3 3,2 0 2,5-2 0,5 0 0,17 0 1,6-3 0,9 2 1,4-1 0,8-2-2,6 4-1,3-3 0,7 2 0,1-2 2,2 1 3,16 1-3,0 0 2,2-1 2,11-1-2,-2 2 1,7-1-1,5 3-3,-4 0-1,8 1 0,-7 3-1,7 2 2,-1 2 2,-5 6 0,4-2-2,-11 4 1,10 3-1,-13-2 2,2 1-1,6 1 0,-7-7 2,15-2-3,-7-2 5,-3-6 3,2 2 0,-11-2-2,1 2-1,-4 0-2,-6-2-2,2 0 1,-7 1 2,-11 1-3,0-1 1,-5 2 0,-3 1-3,-3-1 1,-2 2-2,-10 0 2,-3-1 0,-5 2 0,-6 3 0,-4 0 0,-3 2 0,-5 1 6,-6-2 0,-11 1 1,1 0-3,-5 2-3,-2-4-1,-4 1-4,-2-3 1,-4-1 1,-2 0-1,-2-2 1,-2-2 2,-1-3 0,-1-2-2,0-1-4,0 0-3,-1 2-3,-1 1 1,-1 0 1,0 2 0,2 0 3,0 1 0,0 2 4,-1-2 3,-1 3 0,-3-1 2,-3-3-1,-2 4-2,-3-1-2,-2 2-3,-4 1 0,-2 0-1,-4 0 4,1-1 1,-2 0 2,-1-1 2,-1 0-4,0 0-4,0 0-3,-1-9-9,-11-39-6,7 23 0,4-9-11,-2-1 0,1-10 5,-1-7 6,-3-6 14,0-10 6,3-5 11,-1-3 3,3-6-1,-1-2 2,2-3-8,0 0-1,-1-2 0,-1-2-1,1-3 13,-1 0 5,-1-6 11,0-4 6,-2-1-1,2-1 1,-3-1-2,0 0 0,1-5-6,-1-1-5,0-1-9,1 3-6,-1 0-7,1 2 1,0 2-6,1 0-4,-2-2-15,-3 3-8,2 2-8,-2 4-3,0 3-1,-1 2-2,-5 7-11,-3 8 3,-4 12 6,-1 7 5,0 14 13,0 4 3,5 12 7,-1 7 2,3 11 11,2 3 6,1 12 6,3 4 2,-1 10-3,3 8-1,1 5 5,0 2 5,3-2 2,-2 0 0,0-4 3,0 0 6,-2-1 12,-1-3 4,-4-2-2,-5 0-2,-7-4-4,-8 0-3,-5-2 0,-3-3-2,-10 0-9,-2 0-4,-15-3-10,-8-1-5,-13 0-10,-4-1-3,-16-1-12,-4 0 0,-13-2 1,-12-2 4,-6 1 9,-7 0 3,-13 0 6,-1 0 0,-11 1-4,-4 0-4,-9 2-1,-7 0 0,-8 1-8,-8 0 0,0-1 2,-6 1 0,0-1 13,-3 4 2,-5-3 2,3 4 1,-3-3 5,4-1 9,1 3 10,5-4 1,5 3 13,5-1 7,10-1-7,6 3-5,16 2-9,2 2-14,18 1 4,7-4-2,16-2-5,10-2 1,19-1-6,7 1 3,18 0-2,11-1-1,16-2-7,10-1-6,11 1-15,7 0-14,12-1-45,4 0-25,10 0-57,6 0 95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9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0 635,'18'30'261,"-26"-30"-168,-1 2-10,5-3-30,2 0-6,2-3-12,6 1-2,6 3 16,2 0 11,4 3 19,1 1 12,3 3-16,-2-3-16,-2 1-27,-2 0-14,-7-1-11,-1 2-3,-6 2-1,-4-1-1,-5 4-2,-5-3-3,-3 2-16,1-1-8,-1-1-12,2 1-5,5-4 4,1-2 3,4-1 12,4 1 4,3 1 10,4 1 3,4 1 9,0 1 10,4 2 15,-1 5 8,4 5 15,-2 4-2,-4 6-9,0 0-6,-8-2-20,-6 1-6,-6-4-1,-10 0 1,-10-3-17,-3-2-16,-11-5-38,-1-1-22,-5-7-23,-5-5-12,-8-8 83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9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-2 978,'-2'-1'358,"2"3"-302,3 6-4,-3 9-28,1 7-2,-3 17-8,1 6 0,0 16 3,2 1 8,6-1 10,0-1-1,3-12-8,-2-2-12,-3-13-7,-2-9-1,-3-11 9,-1-6 4,-7-8-1,-2-3 0,-2-7-9,-2-5-3,2-4-6,1-1-4,4-2-4,5 2-3,2 0-3,6 3 2,8 6 3,3 4 0,9 6 3,7 1 4,8 6-1,-1 4-1,4 0 7,-6 5-3,-12-1 1,0 1 2,-14 2-7,-8-3 1,-8 2 0,-11 1 2,-14 3-1,-1 0 2,-20-2 0,-2-2 0,0 0-7,-3-4-16,13-2-42,5-3-23,10-6 99,10 1-33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8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786,'71'24'352,"-54"-29"-168,7-6-92,9 2-31,11-4-37,4 2-11,7 2-9,-1 2 0,-1 6-1,0 1 0,-3 2-2,-3 2 1,2 2-1,-1 0-1,-7 2 2,-1-2-1,-14-1 0,-4-2 0,-3-3-1,-4-2-1,3-5-26,-2-1-27,3-3-51,0-4 58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7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465 882,'-8'9'325,"6"-8"-264,2 1-35,0-6-18,0 3-7,0 0 4,3-18 5,9-38 32,-3 23 19,1-9 7,0-1 4,0-2-13,-1 0-7,-3 5-11,-5 2-2,-3 8-18,-3 3-6,-1 9-7,0 4-2,3 8-5,-1 4 1,3 4-2,-2 3 2,-1 5 1,3 4 0,-1 6-2,2 6-1,3 5 1,2 4-1,4 7 4,-1 0-2,0 6 0,0 3-1,-3 4-2,3 0-1,-2-8 2,-2-4-2,-5-11 3,-3-6 1,-3-9-2,1-3 0,-2-6-8,-1-1-6,-1-5-5,-1 0-4,0-2-1,2-2 1,-2 0 2,3-1 0,-1 0 3,0-1-3,1 1 3,-2 1-2,2 2 2,1 0 2,-1 1-3,-1 0 7,3 0 3,-1 1 4,5-1 6,0 3-2,3 1 6,-1-4 0,0 0 5,0 0 3,6 2 1,15 3-1,32 5-8,-22-10-4,4-2-9,2 0-9,-1 0-17,-4-2-14,-1 2-33,-5-4 434,1-2-274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6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0 578,'-20'6'257,"-2"3"-125,0 1-29,0 0-19,2-1-2,5 0-2,3-2 1,4-5-14,5-1-9,1-1-19,2 1-11,0-1-18,0 0-1,0 0-6,12 2 0,33 2 1,-22-5 0,-2-2 0,7 1-2,-4-1 3,-3-1-5,-2 2 3,-9-5-1,-2 5-1,-4-4 2,-2 1-6,1 2-7,-3-2-24,-1 1-14,-1 2-35,-2-1-3,1-1 56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5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784,'8'19'312,"13"-4"-215,3-5-24,11-5-35,1-2-14,1-7-14,2-1-15,-7-2-23,-4-2-14,-4 2-33,-2-2-16,-4-3 60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5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944,'34'-8'349,"-19"8"-277,7-1-19,5-4-20,3 0-9,3 2-18,-2 2-4,-1 2 2,-1 4-4,-4 1-8,-1 0-8,-5-1-23,-4 2-13,-5-4-39,-6 1 54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5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8 757,'25'-30'304,"-23"28"-196,2-1-9,4 2-30,3 3-3,3 0-24,4 1-9,-2 4-20,1 1-2,-2 2-2,-1 1-1,-7-3 0,-1 3-3,-6-2-2,-5 1 0,-3 1 1,-2-2 1,-2 0-4,-1-2-3,0-2-24,2 1-11,0-2-10,2 1-1,5-1 11,3 0 7,4-1 8,2-1 4,5 0 8,3-1 4,5 3 6,3 0 1,6 3 5,-1 1-1,-2 2 2,-1 0 1,-8 2-2,-1 1 1,-5 0-1,-2 0 1,-5-1 5,-2-1 1,-10 2-1,-4 1 0,-12-1-6,-3 2-5,-10-3-3,-1 2-9,2-2-16,-1-3-5,10-2-28,5-6 34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1:13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35 418,'-7'0'200,"1"-5"-84,0 4-30,3-2-43,-4 0-3,2 3 6,1-6-1,-2 4 3,2 2 3,0-3 5,-1 0 3,2-2-7,0-1-8,4 6-16,1 2-8,-3-1 2,1-1 2,-1 0 4,-1 11 0,-5 58-8,1-18-6,-1 21-8,2 7-3,-2 10-3,-2 0 1,0 1 1,-2-7 1,2-19 2,2-6-1,4-20 1,3-7-3,3-12-2,-1-5 0,0-9-14,0-5-8,0-9-12,3-10-10,3-8-18,-1-1-11,4-1 43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4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3 36 834,'-6'-3'405,"3"-2"-113,-2-2-180,1 1-53,0 1-25,-3-2-34,0 4-5,-5 3-9,-1 4 0,-3 10 3,-3 0 6,-2 9 7,-2 6 0,-2 9-2,-2 5 0,1 7-3,2 1-3,5-5 4,7-3-4,12-10-3,7-7 5,10-9-2,5-5 4,4-6-1,5-5 1,2-4-10,-2-5-11,-4-2-21,-5-3-15,-5 2-18,-3 0-7,-3-1 57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4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1 983,'-1'4'374,"2"-1"-277,-2 1-27,-2 3-39,1 0-17,0-3-52,2 2-26,-1-4-35,3 2-1,2-1 8,-2 0-10,3-3 75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4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19 477,'-1'0'230,"0"0"-49,0-1-93,-1-3 1,-7-23 14,0-26 1,6 23-5,1 2-1,-1 4-13,1 2-7,0 10-34,0 0-12,2 7-24,0 4-8,1 1 1,1 5-3,3 6 1,-2 5-3,3 14 5,-1 9-1,1 10 0,0 7 2,-1 7-2,0 1 1,-1 1 1,0-6 1,0-13-2,-1-7-9,2-14-14,-1-5-2,-3-13-12,1-2 2,-3-5 2,-2-1-15,2-6-29,-3-4-15,4-7 54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3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-1 936,'-2'0'351,"2"2"-271,-1 5-14,1 8-21,-1 1-1,-1 11-14,2 5-4,0 4-14,0 8-4,2 1-6,1-2-2,1 0-3,2-4 0,-2-14-1,1-2-4,-2-12-7,-1-5-11,-4-6-15,-2-4-16,-7-9-28,-3-6-13,-6 0-13,-5 0-170,-6 1 16,-2 1 70,0 2 130,2 1 230,8 6 66,6 4-39,10 5-94,6 4-39,8 4-42,7 0-7,11 0-5,5-1 1,8-1-4,-2-4-2,2-3-5,-2-2-2,-4-3-11,1-3-4,-2 1-6,-1-2-4,0 0-28,-3 1 39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2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5 642,'33'34'278,"-40"-35"-153,0-2-26,0-2-37,-1-5 0,3 2-1,5-2-4,1 1-7,4 3-3,3-1-5,1 2 0,6 1-6,-1 3-3,6 5-7,3 0-6,-3 3-8,1 6-4,-6 1-6,-3 3 1,-5 5 3,-3-4-5,-9 0-2,-4 3-4,-9 0-7,-3 3-1,-5 0 2,0-2 1,4-4-4,4-4-4,6-6-4,2-2-1,3-6-1,6-1 5,8-4 8,2-1 3,6-2 10,2 1-1,2 3 2,0 1 0,3 7 1,-2 0 5,-2 4-3,0 2-2,-3-3 2,-3 1-2,-2-1-4,-2-6 1,-4 1-3,-2-2-7,1-4-35,-2-2-20,1-7-36,4-2 52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2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80 426,'3'-4'252,"1"2"-21,-1-2-92,-2-1-54,0 2-12,-1-2-9,-2-3-3,-3-1-6,1 2-5,-2-3-13,-1 3-8,-3 0-12,1 1-4,-3 3-2,-1 3-1,1 9-2,-2 7-3,1 10 0,0 6-1,3 8-1,5 0 2,3 2 0,3-2 2,8-3 0,-2-2-1,7-7-1,1-1-2,-1-8-7,1-4-4,-1-6-12,0-4-4,0-6-9,-1-4-9,-1-4-17,0-1-9,-1-2-29,-1-1 58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01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278 609,'-28'2'276,"25"5"-135,-3 0-23,4-2-35,-3-3-15,2-2-26,1-3-14,0-8-22,1-2-4,0-8 1,-1-2 2,0-9 1,2 0 2,-2-4-2,-5 1 4,0 5 11,-4 4-1,-2 8 6,4 6-1,1 5-5,1 5 0,8 9-8,3 3-1,3 12-8,3 4 0,6 4-2,2 3 0,3-1 0,0-2 1,-5-1-2,-4-2 0,-4-1 0,-1 2-1,-4-1 0,-3 0 1,-4-3 1,-2-1 0,-3-3 2,-1-1 1,0 1-1,-4-4 3,1-2-2,2-2-1,1-5-2,4-1-2,4 0-16,1-3-14,4 0-22,4-1-16,-1-1-3,1-1-5,6-6 53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58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837,'-36'56'323,"30"-52"-234,1 0-26,5 1-28,1-3-12,7 0-3,4 0 3,5-4 2,4 2-1,6-2-4,3 1-1,4 0-3,-2 1-1,-4 0-3,-5 0-1,-7 1-3,-6-1 2,-3 0 0,-5-1 1,-1 1 6,-1 0 1,-1 0-3,0 0-3,0 0-7,1 0-8,-1 0-17,0-1-12,0 1-30,0 0-21,0-1 69,1 0-7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57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76 593,'8'-18'257,"-4"-7"-139,-4-7-1,-3 4-33,-1-1-10,0 10-14,-4 5-4,0 6-15,0 6-4,-1 3-10,3 4-9,0 11-5,0 5-5,6 9-5,0 2 1,6 3 1,3 0-2,-1-3 0,1 1-1,1-7-1,-3 0 0,0-5-1,-3-4-1,-1-5 2,-1-2-1,-4-5 2,0 0-1,-3-2-1,1-1 0,3-2-3,-1-1 2,2 0-6,-1 0 0,0 1 1,1 0-5,0 0-11,0 0-16,0-1-31,0 0-23,0 0 55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57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93 961,'-7'-8'362,"2"-3"-277,-3-3-13,-1-1-35,0 1-10,-2 2-13,-1 1 3,-1 6-4,0 0-2,-2 10-1,-3 8-5,-1 13 0,-3 11-1,3 12-1,0 0 0,7 3 1,4-6 0,8-4 1,8-4 5,5-9-3,3-3-1,3-11-3,2-1-6,-1-8-23,0-6-13,-1-9-36,0-3-11,0-2-21,-2 1 410,-2 0-238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5:57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252 894,'-43'-16'342,"-1"-3"-212,16 5-110,0 2-5,8 5 8,7 2-2,0-2 0,5 3-4,4 0-1,4 4-3,3 3-6,5-2-6,16 3-1,11-1 0,25 2-2,10-3-4,17-3-7,10-3-6,11-6-1,13-1 4,3-5 5,10-5 6,17 2 3,-6-5 4,16 2 2,-5 2-2,-7 4 6,2 4-2,-12 9 2,-9 1 2,-12 5-10,-11 2 6,-23 4-6,-6 2 0,-18 3-1,-9 0-5,0 1-7,-13-4-10,-1-1-21,5 3-21,-8-8 38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56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82 834,'-8'-19'341,"3"-10"-197,-3-9-79,8-11-30,0-5-9,-2 0-10,4 2-5,1 13-3,1 11-1,-1 14-2,-3 8-3,1 11 7,2 7 0,3 14 3,3 11 4,0 17-8,-1 8 0,1 3-2,-4 1 0,6-4 0,-4-2-2,-1-4-3,2-2 0,-8-12-2,4-6 1,-5-14 0,2-8-4,-1-8-27,0-4-14,2-8-23,0 0-7,1-10 734,3-6-504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56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1 853,'-8'5'325,"5"0"-250,3-2 2,7 2-23,2 0-8,10-4-10,4 2-5,16-4-14,0-2-7,5 0-7,-3-2-3,-7 0-1,-2 0-13,-8-1-39,0-2-19,-6-4 37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52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 747,'39'0'298,"-45"-1"-198,3 0-28,0 0-24,1 1-9,2 0-14,0 0 9,0 0-8,3 1 0,9 1-2,27 36-7,-31-20-6,-2 0-2,-3 4 0,-2-1 1,-3-1 0,-3 1-1,-5-2-3,-4 1-5,-5-6-2,1-2-3,0-3-4,4-7 0,7 1-2,1-3 3,4-6-2,2 3 1,5 1 3,2-2 2,5 5 9,2 4 8,1-1 7,1 0 1,3 2-1,3-2-3,4-1-8,5 2-2,2-6-11,-3-6-9,-3 0-24,2-1-19,-8-4 671,-2-2-479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51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-4 872,'0'-3'315,"1"3"-270,3 5-8,-3 15-15,-1 8-2,-1 26-1,-2 12 2,-3 19 5,1 8 2,-1 3 2,1-1 2,2-17-3,-2-9-2,4-22-6,-5-15-3,5-15-1,-1-11 1,-3-13-1,3-8-3,-3-13-9,3-7-5,0-9 1,2-2-2,4-2 1,1 0 4,8 5-3,1 4 0,6 13-1,5 9-6,2 12 1,8 8-1,6 13 3,1 5 1,0 12 2,-4 4-1,-11 5 0,-4 0 1,-10-1 2,-5-5 0,-9-3 13,-5-5 10,-16-9 6,-4-1 3,-11-8-12,-8-5-11,-1-6-13,-3-7-8,8-2-29,7-1-18,11-3-46,8 6-11,13 0 72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51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07 649,'-12'4'311,"1"-3"-126,-1 0-27,6 2-62,3-3-20,5 0-35,6-1-16,17-5-20,3-5-2,21-3 0,6-4 0,4-7 1,4 1-3,-6-4-9,3 2-4,2 4-10,-2 3 0,-8 9 5,-6 1 4,-14 5 8,-4 4 2,-9 0-3,-5 0-6,-8 1-30,-3-1-19,-4-1 37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8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151 561,'-33'40'227,"20"-46"-148,0 0-5,0 4-21,-7-5 0,6 4-12,0 0-2,2 1-6,1-2-8,1 2-8,1 1-3,5 1-4,0 1-4,1-1-2,0 1-1,-1-1 16,-1 4 6,0-1 27,-1 1 12,0 2 4,1 1-1,-1 5-20,1 1-11,-2 3-14,0 2-8,-1 4-7,-1 5 0,2 7 0,0-2 0,5 5 0,1 3-3,5 1 1,3-3-2,6-1-3,4-5 4,4-10-9,5 1 2,8-11 5,1-5 0,7-4 4,0-7 4,-2-7 4,2-3 4,-6-10 8,0-6 4,-2-10 9,-4-2 0,-2-11 1,-4 0-4,-12-4-12,-3-1-3,-12 2-12,-7 2-2,-11 8-5,-7 6 0,-4 10-3,-6 6-7,-2 16-10,-1 5-6,-4 19-35,1 6-19,-1 11-41,1 2-21,7 6-9,6 3 83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6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610,'26'10'302,"4"-2"-71,8-8-178,-1-4-49,-4-5-84,-2-2 49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6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926,'-1'0'390,"1"0"-209,-1 0-118,1 0-33,0 0-17,17 5-4,38 7-3,-22-8-4,4 1-19,5 2-9,-3 0-14,1 0-4,-7 2 10,-7-3-3,-8 2-11,-7-3-14,-10-1 39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6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479,'14'-28'245,"-6"23"-39,4-1-114,4 0-24,4 3-7,4-1-8,-1 3-3,3 1-8,-2 0-8,-6 3-19,-3 2-3,-5 2-1,-3-1 0,-7 4 0,-1-1 0,-12 4-2,-5 2-6,-2 2-5,-5-1-2,6 0-3,0-1 3,8-5 0,7-2-3,5-2-15,5 0-4,7-4-5,2 1 2,6 2 13,0-2 7,0 2 5,-3 1 4,-3-1 5,0 0 3,-4 3 5,-1 0 0,-7 1 5,-3 5 5,-6-3 12,-6-1 4,-2 2-3,-4-6-6,-6 4-16,-2-1-8,0-2-6,0 0-10,4-7-27,4 0-22,4 0 36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5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3 848,'-2'-2'337,"0"2"-234,-1 0-25,2-1-48,0 1-9,-3 0-14,-14 5-3,-34 16 3,29 0-3,0 7-1,0 6-1,6 6-4,1-5 4,13 3 6,3-3 4,9-5 3,8-1 1,6-7-2,2-4-4,7-9-5,-4-4-1,-1-7-11,-1-5-10,-4-3-35,0-1-25,-4-5 48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2:26.7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2 0 151,'19'30'121,"-28"-32"35,1 0-18,-4 0-36,-2 2-7,3 10-25,-4 7-10,-1 18-19,-4 14-8,-5 32-16,-2 15-7,-3 24-5,-1 7-3,-5 2-4,0 3 0,-3-5-8,3-10 1,6-22 1,4-16 4,18-24 7,5-11 1,11-16 14,2-3-2,3-14 9,7 1 0,7-8-4,3-1-3,12 2-4,-2-5-4,16 4-5,10 5-1,11-5-4,5 1 0,4-3-1,2-5-3,7 3 2,4-2 2,4-5 0,5-1 0,-4-7-2,-2-5 0,-1 2 2,-1 1 4,-11 0 4,-2 5-2,-13 1 2,-8 1-4,-3 8 0,1 0 2,-9 2-3,-5 1 1,-5 0-1,-5 0-1,-5-1 0,0 0 0,0-4-2,5 1 0,-2-7 0,3-1-1,-6-2 3,-11-3 1,-5 1 3,-5 0 4,-4 0 4,2 1 3,-1 4-2,-3 0-2,0-1-5,-2-3-3,-3-8-2,2-3 0,-1-5-3,-1-6-2,2-2 2,-3-2 3,1-7-3,1 4 5,1-5-5,-1-1-3,1-1 3,-2-2 0,-3-2 1,-1-2-1,-1 7 0,2 1 0,-2 6 0,2 5 7,-4 2-4,-1 0-1,1 4 0,-2 0-2,2 2 0,-1-1-1,-2 6 1,1 3 3,-5 3 0,1 5 1,-6 2 1,-6 2-3,-7 5 0,-11 3 2,-16 1-2,-4 3-2,-8 5 1,0 0 7,-12 1 6,-3 1 8,-9-2 3,3 2-6,-2-3-2,-4-1-4,-2-3-4,-5 0-1,-6 0-2,4-1-3,0 0 2,-2 0-1,8-2 3,2 0 0,7 0-4,11 1 0,15 1-3,1-2-9,14-2-9,3-2-4,14-4-22,10 3-2,13 0-15,4-6 32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5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1 916,'-9'13'354,"5"4"-262,-3 8-35,2 15-33,0 4-9,1 17-8,3 2-3,2 1-4,4-1 2,4-10-1,0-4-1,7-14 0,2-4-1,9-16 5,5-6 4,4-15 10,2-8 1,-3-12 0,-5-4 0,-7-7-2,-5-3 3,-13-6 12,-5-9 6,-11-4 16,-6-2 4,-6 1-12,-2 9-15,-5 11-28,1 5-11,-2 14-7,0 10 5,6 10 2,3 9-14,6 13-44,5 3-25,9 12-47,2 2-9,13 1 98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4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669,'-8'20'282,"6"-1"-159,4 6-24,11-2-12,6-4-6,9-7-24,7-4-10,11-7-32,0-3-20,1-2-26,-3-4-9,-6-1-11,-4-4 4,-3-1 3,1-5-14,-3-2-56,0-4 71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4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15,'0'0'369,"4"1"-267,0 0-6,3 1-59,-1 2-4,1 6 9,3 4 6,-3 11 0,0 5-3,1 11-19,-5 3-11,6 6-11,-3-2-4,-2-7-14,-2-6-3,-2-11-14,3-4-10,-2-13-9,0-3-15,-1-14-33,-7-5-12,0-11 70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0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58 619,'-1'-6'301,"1"-1"-83,-1-25-134,8 26-21,1 0-18,6 5-13,4 1-10,-1 3-3,1 3-8,-3 1-2,-2 1 1,-6 4-1,-4 2 2,-3 0 3,-9 1-4,-2 3-3,-6-2-8,-6 0-10,-2 2-11,-4-2-2,3-3 7,4 1 5,9-5 11,4-2 2,9 2-1,1-4 1,4 4 2,3-2 4,3 6 1,2 1 0,4-1-2,5 2-5,1-8-2,3-1-6,1-6-34,-3-6-17,0-9 33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40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1 129 600,'-27'5'251,"28"-6"-153,0 2-45,-1 0-6,-1-2-17,0 0-3,1 1 5,-1-1-3,0 0 9,0 0 1,0 0 1,-2-4 0,-3-7 0,-17-29 0,15 27-2,-2-1-2,-2 2-3,1 1-2,-1 4-6,0 2-4,-1 3-7,1 2-5,-1 3-6,-2 4 0,1 5-4,-1 5 0,-2 7 1,0 4-3,-1 7 2,1 5 0,2 5-1,1 1 1,6-1-1,3-3 2,5-5-2,5-3 1,4-7 0,3-3-1,3-9-1,3-3 1,1-9-2,2-1 0,2-9-16,1-3-18,4-2-38,-2-2-20,1 2 58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9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5,'56'6'369,"-57"0"-264,0-1-45,1-4-92,0-1-31,2 0-77,-2 0 80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9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288 362,'-14'52'210,"8"-50"-24,-1 4-11,4-1-49,-4-3-11,3 2-26,0-4-13,1 2-22,-2-2-10,5-1-11,0 0-6,0 0-7,0 0-2,0 1-9,0-1-4,0-2-2,4-16 1,6-36-5,-8 25 3,-2-5-3,-3 0-2,-2-1 4,0 0 0,0 6 3,0 0-1,1 9 3,0 7-4,0 6-1,0 4-1,3 4-2,3 4 1,4 7 1,3 5 1,1 10 3,-4 3 1,0 10 3,4 7 3,-2 8 1,5 5 4,-2 1-2,-4-3-2,1-1-4,-5-4-1,-2-1-4,-2-2 0,-4-6 0,0-8-1,-1-9 2,0-7 2,-2-8-1,3-1 1,0-6-2,3-1-4,3-1-17,-1-2-15,0-1-22,0 0-10,0 0-18,1-4-7,0-14 55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8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6 524,'0'8'270,"4"0"-49,4 1-144,6 1-23,5-3-19,3-2-9,3-4-17,2-2-7,0-3-12,1-4-4,-4 0 1,-1 1 2,0-3-1,-2-1-8,-1-1-45,-1-1 42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8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9 847,'24'-35'335,"-30"32"-236,2 1-35,1 2-21,0 4-19,1 2-5,0 10-5,0 3 1,3 11-3,1 2-5,2 3-2,1-1-3,1-5-7,-1-3-6,0-8-12,-2-5-6,-2-5-14,-1-4-4,-5-7-39,-1-3 54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7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3 735,'8'-8'294,"-1"-5"-201,1-3-39,-1-3-10,1 0-17,-4 0-3,-2 4 1,-2 2-1,-4 7 1,2 1-1,-1 6 0,2 1-3,-1 8-4,-1 4-1,3 8-8,-2 6 1,3 6 2,2 1 2,3 4 6,4 3 0,2-3-5,-1 0-2,1-5-5,-3-6 1,-3-4 6,-1-1 0,-2-12 0,0-1-1,-3-6-9,2-3-2,1 0 2,-3-1 0,0-1 2,0 0-3,-1 0-6,1 0-16,-1 1-33,0-1-19,0-1-36,0-14 586,12-31-372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3:39:56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9 227,'0'0,"0"0,-84-65,25 25,-7 1,7 8,15 9,9 5,9 8,9 5,1 4,3 0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7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99 871,'14'-40'377,"-29"33"-196,-3-7-103,-1 0-31,-1 4-30,1-1-10,-6 9-13,0 4-7,-1 11-17,-4 5-5,3 12-2,4 7 5,2 9 16,4 2 4,10 1 7,4-1 1,11-6 2,7-3 1,8-11 5,1-5 8,6-12-2,-2-6-1,-2-5-7,1-11-4,-4-3-16,-3-3-18,-5-5-21,-1 3 31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6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95,'1'3'325,"3"1"-267,1-2-38,0-3-85,3-1 49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29:36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0 117 777,'-7'36'296,"-12"-23"-225,-5-5-21,-3-2-23,0-4-10,-1-1 9,1 0 5,6-3 7,-2-5 2,7-3-8,4-3-2,7-6 0,3 2 0,7-7-3,3 1-5,4 1-8,2 2-3,0 6-7,0 4-2,0 8-2,2 5 0,0 13-2,-5 6 2,-1 16 1,-2 4 0,-6 7 3,-1 2-3,-9-1 1,-8-1-2,-4-4 1,-4-5-1,0-10 0,1-1 1,-2-11-11,3-7-3,0-8-8,3-1-1,4-9 3,2-4 0,8-4 6,4-5 2,5-1 9,6 1 2,7 4 1,4 6 0,11 8 0,5 6 0,4 8 5,1-2-1,-2 4 3,-6-1 0,-5-2-2,-5-2-1,-8-3-5,-2-5-7,-5-1-45,-1-7-29,-1-13 46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2:21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5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80 826,'-4'-25'324,"4"28"-226,-1 0-27,0 1-30,1 2-13,-2-2-16,1-1-5,1 0 4,-1-2 10,0-2 31,0 0 5,1 0 3,0 0-10,0-16-31,6-35-4,-4 17-8,1-2 0,0-1-3,-1 1 0,-1 11-1,0 6-3,-1 10 2,-1 4 3,0 8-5,1 4 0,0 12-4,2 6-5,4 9 2,3 3-1,3 1 3,2 2 3,1 1 0,1 2-1,1 2 1,-1-4 0,-2-3 2,-1-4 0,-5-12 0,-3-3 2,-2-10-2,-3-3-1,-2-4 3,-1 1-1,2-2 3,0-1-2,1 1-8,-14 0-7,-31 2-15,24 2-1,-2 4 0,2 1 5,1 1 12,3 2 4,1-5 6,2 0 2,7-1 2,1-4 0,6 0 3,3-1-6,7-1 1,7 3 4,7-3-1,6 2 8,7-2 0,0 0-2,3 1-2,-1 3 0,-9-2-1,-3-1-4,-14-2 1,-3 0-2,-9 1 0,-1-2 1,0 2-3,-1 0-12,0-1-33,0 0-16,0 0-34,1 0 729,-1 1-483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1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32 217,'3'8'190,"-2"-4"43,0-3-18,0 0-47,-1-2-30,0 0-44,-1 0-16,0-7-22,-1-34-5,-1 21-4,-1 2-4,0 1-14,0 2-5,0 6-10,3 4-5,-1 3-3,2 3-5,0 4-7,2 2 1,1 9-4,1 3 5,1 6 6,1 3-1,0 2 6,-1-1-4,0-2 4,-1-2-2,-2-3-2,-1-3 0,-1-4-3,-2-2-1,1-7-3,1-1-5,-1-3-22,0-1-14,1-1-42,0 0-20,0 0 68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0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 82 821,'-16'-16'349,"-2"1"-216,-1 4-33,-5-1-33,-1 3-34,-2 0-9,-2 3-13,3 2-1,-3 6-1,1 4 0,1 9-3,1 5-2,4 9 3,2 6-4,6 2 2,5 6 0,9-2-3,3 1 4,11 1 1,3-18-5,-8-13 0,-1 0-1,36 27-1,1-6-3,1-11-29,-18-18-14,-6-4-30,-2-4-4,-7-1-21,-1-2-2,-4 2 69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51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406,'-1'0'149,"8"0"-244,3-1 74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43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78 848,'-8'0'347,"3"0"-244,2-1-8,2-1-27,1 2-25,0-1-14,0 1 0,0-1 4,0 0 3,0 0 1,0 0 2,0 0 0,0 0-12,0 0-1,0 1-16,0 0-3,0 0 0,1 17 0,24 35 0,-25-23-3,-3-2 5,2-4 1,1-6 7,0-6 5,1-8 3,0 0-3,3-6-7,-4 2-4,3-8-5,53-59-4,1 2-11,19-12-19,24-22-70,24-3-43,19-18 82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22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6 119 555,'-11'-23'208,"3"4"-167,-2 1-12,-1 2-13,2 4-7,-1 2 6,0 2 30,2 0 17,0 6 21,1-1 4,2 3-22,0-1 1,3 1-5,2 1-6,-1 2-3,1-3-11,0 0-5,0 0 3,4 15 6,13 30-1,-3-15-3,1 4-2,9 14-7,1 4-1,9 12-9,2 6-7,4 13-8,2 12-1,3 14-3,1 5 1,-4 19 0,-4 3 0,-10 13-3,-6 7-1,-10 0 0,-7 2 8,-11-9 36,-6-1 17,-14-11 25,-4-8-6,-12-6-36,-7-10-15,-8-14-25,-4-9-1,2-17-4,2-12-2,5-16-3,0-9-1,7-15 5,0-7 0,8-8 4,3-5 0,8-2-2,5-2 2,10-3-24,3-3-28,11-6-77,9-6-43,14-8-67,13-2 134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3:39:47.9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8 158,'0'0,"0"0,-107-13,13-1,8 1,20 0,9 4,9 1,4-6,3 6,3-5,5-1,5 6,4-1,2 0,7 5,6-1,2 5,3-4,-1 4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9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239 654,'-14'0'289,"2"0"-150,-2-4-72,2-3-2,0-2-18,1-1-1,4-3 7,2-1 2,3-4-3,2-2-4,8-2-3,2-4-6,5 2-4,5 0-5,2 6-9,4 1 3,3 10-9,1 2 1,3 5-4,-1 4-2,-3 6-8,-3 5 0,-3 7-2,-5 10-2,-7 8-4,-7 8-3,-10 6-6,-7-1-2,-12-1 5,-5-5 0,-9-9 12,0-3 0,2-10 3,7-5 3,12-7-6,5-5 0,9-6-12,2-3-3,5-6-2,6 0 3,8-6 14,2 2 7,6 4 13,0 2 2,-1 8-1,-2 6-7,1 7-3,-4 6-5,1 3 0,1 1 1,-4-2-2,5-3 1,0-4 0,-2-4 5,3-6-1,-1-7 1,0-5-2,0-4-5,-5-5 0,-4 3-7,-3 0-19,-4 3-12,-5 1-40,-1 1-25,-5 0-28,-1 1 74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8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7 685,'-7'-3'294,"0"1"-108,1 0-116,-1 1-18,0 0-8,0-3-12,3 1 2,0 2 22,1 2 12,0 2 10,1-1-3,1 2-21,3-2-16,7 2-25,2 1-1,10-5-2,6 4 2,13-1-3,6 0-2,5-2-4,0-1-1,-3-2 2,-6-2-3,-3 3 1,-8-2 0,-8 3-3,-5 0 2,-9 0-5,-5 0-1,-6 1-27,-3-3-29,-2-1-56,-1 0-21,3-1 80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4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1 384 842,'-11'-59'332,"1"0"-259,-3-2-6,-1 5-20,-3 8-42,-1 6-8,-8 13-5,-3 6 1,-1 16 18,-3 6 15,1 17 26,1 9 8,-1 20-1,1 12-2,4 30-10,3 13-5,-1 28-15,2 21-5,-1 25-18,2 17-1,1 15 0,-3-2-2,6 0 3,2-7 2,10-7 7,2-7 6,8-26 5,3-11 4,1-26 1,5-13-4,3-21-8,2-9-8,3-20-11,0-10-7,-4-15-37,1-13-19,-3-13-31,-2-6-7,-3-16 0,1-7-1,-3-17 73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4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991,'-6'17'406,"14"1"-263,5 0-32,8-6-46,6-1-23,3-6-26,2-5-8,0-2-6,0-1-1,-2 1-2,-1-2-1,-6-2-21,1-3-18,0-4-48,-1-5-24,1-5 117,4 2-30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4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5 922,'-5'-35'338,"11"36"-272,6 2-1,10-1-19,3 1 5,7 2-4,6-2-7,6 3-10,3 1-12,-1 1-14,-2 0-2,-8-1-1,-4 2 2,-9-3-8,-4 0-12,-9-1-37,-3-2-22,-8-1-31,-6 2-281,-11-4 282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3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968,'-2'-1'367,"0"1"-299,5 9 3,1 1-10,7 18 1,7 12 6,8 25 4,3 23-9,7 28-28,-1 23-13,1 34-15,-1 16-8,-5 33-3,-3 10 0,-10 12-1,-2-8 2,-7-5 10,-3-18 12,-5-26 28,-4-15 5,-1-50-9,-2-10-17,-1-38-71,-1-16-37,-11-18-93,-1-15-17,-1-16 119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3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2-2 785,'-26'2'317,"0"5"-230,-1 5 0,-5 6-45,0 4-13,1 11-6,2 4-2,2 13-2,1 6-1,1 12-3,-2 10-2,0 20-7,0 11-1,0 22-4,2 17-1,3 17 1,1 13-1,9 20-1,9 4 0,9 5-3,11-5 0,10-9-12,2-8-9,12-21-27,0-11-19,10-22 47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1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729,'46'-4'297,"-38"0"-194,1 0-20,2 1-28,3 3-15,2 0-16,-1 0-4,0 2-7,-1 3-3,-5 0-4,-1 3 2,-5-2 2,-3 1 3,-6 4 2,-4-2-3,-6 7-4,-1 0-3,-2 3-6,0-1-1,7 1-3,0-1-2,6 0 1,6 2-1,3-2-1,5-1-2,7-5-5,2-4-4,10-3-9,4-4-6,6-1-31,0 0-21,-1 0 56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1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135 765,'-7'11'337,"7"-32"-172,2 0-50,0-4-52,-2 4-23,-3 1-27,-4 4-2,-1 5-7,-6 1-4,-4 10-5,-5 2-3,-9 10 1,-1 5 4,-5 7 4,4 0 0,1 12 0,4 1-1,8 4 0,5 2 1,11-9 5,5-3 0,9-7-3,3-3 0,11-4-12,3 0-8,6-10-22,7-1-13,2-7-21,0-5-18,-4 1 64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0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905,'5'12'342,"12"-1"-271,8 1-9,9-7-43,2-4-23,5-7-45,-1-5-21,6-5-58,4-6 7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6:53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1 214 578,'45'-15'203,"-45"9"-172,-2 3-9,-1 2 22,-1-5 9,-3 4 8,0-1 8,-4 0-6,0 0-3,-3 3-9,2-2-6,0 1-4,-2-1-7,-6-3 1,0 3 2,-8-4-5,-1 0 0,-2 0-10,-6 0-6,6 2-6,-6 0-2,-1 2-6,-1-1 1,-8 0-2,-6 3 0,-5 2-2,-3 1 0,0 4 1,8 1 0,-1 0 1,3 4-3,-2 0-6,-3 2-4,2 8-2,0 2 4,5 7 3,6 4 5,1 5-1,5 8 1,5-1-3,3-1-4,12 2-7,1-8-5,15 5 0,6 3 4,11 0 6,6 1 1,5-1 1,1-3-4,2-3 6,3 2-1,6 3 6,5 3 0,12 3 2,5 1-4,5-9 0,2 0-3,1-10-5,6-3 7,9-10 1,1-2 2,1-7-2,0-4 1,7-4-4,3-6 6,-2-6 1,1-4 0,-7-3 0,-2 2 0,-8-3 6,-4-2 0,-10-3 10,0-1-2,4-8 1,-5-1 2,-9-9 1,-4-4-1,-6-5-4,-1-3 0,3-1-6,1-1 0,-5-2-1,-2-3 0,-11-1 3,-5 3-1,-7 3 1,-7 6-1,-7 1-6,-3-1 7,-15-1 1,-1-1-2,-15-1 2,-12 1-1,-10 4 5,-6 3 2,-3 6 7,3 6 2,-11 0-9,-4 2-7,-10 8-8,-3 0-1,-4 6 0,-6 3 5,-3 6 6,-3 2 0,0 7 2,0 4 0,3 7-4,-3 1-9,-3 3-2,5 5-11,4 6-23,7 3-11,3 17-43,0 1-11,5 22 64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9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4,'1'1'339,"3"2"-67,1 1-206,4 2-31,1 0-7,8-1-6,4-1-7,6-3-3,3-1-5,-1 0-4,1 1-1,-2 0-5,0 2 0,-1-1-13,-4 2-11,-3-1-32,-5-1-16,-7-2 47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9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9 73 750,'-27'-60'279,"-4"53"-231,-5 2-9,-1 7-14,2 5 0,3 7 4,0 7-3,-2 9-4,3 9-6,-1 12-2,0 4 3,12 6 18,2-4 3,17-6 2,10-1 1,12-6-6,9-4-3,3-5-10,-2-6-5,4-9-11,-5-4-3,0-9-2,-1-5-1,-4-4 0,-1-6-1,-4-3-21,1-2-18,-1-6-47,5-2 50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3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2 79 538,'-18'-10'224,"4"0"-166,2 2-4,1 0-17,3 0-37,0-1-4,1 3-4,0 1 6,-1 4 8,0-2 3,3 2 16,0 0 4,2 0 18,3 1 1,-2-2-6,2 2 2,0 0-21,0 0-5,0 0-9,-1-1-7,0 0 6,0 0 2,0 0 3,0 0 5,0 1-3,-4-1 3,1 1 3,-1 0-3,-4 1 5,-28 4-1,29-3 0,1-2-2,0 0-6,1 1-3,-1 0-5,-1 2 1,0-1-4,-2 3 1,-2 2-2,-2-1 2,2 6 1,-3 0-2,-1 4 0,2 2 1,-3 4 0,0 2-1,2 5 1,-5 1-2,3 0 2,-3 2 1,-4 2-1,-1 1 2,-6 3-3,0 3-1,-2 1-2,1 2 0,5 0 0,2-5 0,3 0 1,3-5-1,3 2 0,3-2 1,1 4 1,2 4 3,-2 0 2,0 3 0,3 1-1,-3-2-2,4-3-3,1 3 0,2 2 0,3 2-1,2 5 3,0-3 0,3 2 1,2-4 1,3-2 2,1 0-1,2-4 0,2-1 0,1 0-3,2-5-1,3 0 1,2-1-1,5-4 3,6 1 0,7-5-1,0-2-1,3-5 0,-2-2-2,-9-4 1,0 2-1,-6-1 1,-1-1 0,0-1-1,1-2 4,2-1-4,3 1 3,2-2-2,3 3 0,0-1-1,0 0-1,-5 0 1,-4-1-1,-5 0 1,-4-1-1,-9-5 0,-5-2 0,2 1 4,9 4 0,-5-1-4,-4-5 0,-5-1-4,-3 0-11,-2-6-29,0-2-20,-2-7-34,-2-5-5,3 1-13,-2 0-72,4-1 131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54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849,'1'4'293,"2"2"-276,-2 2-7,-1 3-1,0 3-1,2 6-4,0 1-1,1 0-2,-1 0 0,1-6 3,-2-1 6,0-5 15,1-4 2,2-5-3,7-6-5,10-12-17,7-9-3,15-21-10,11-13-18,32-24 21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53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2 450,'-6'0'175,"1"0"-113,0 0-62,0-2-57,0 2 40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52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 353,'-26'26'165,"31"-29"-58,3-4-64,7 2-38,2-2-4,5-2-2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52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 432,'9'-11'246,"-6"25"-26,1 3-144,0 0-21,1 1-28,0 7-3,-1-1-2,-2 4 0,-2 2 7,-6-2 4,0-1 8,-2-1 3,-1-9 6,2-2-4,-3-6-9,6-4-4,0-3-17,2-1-6,7-3-9,1-3-7,10-9-2,5-5-5,8-12-26,6-4-16,13-8-70,11-5 78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52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4 0 645,'-48'55'253,"42"-42"-175,3 1-30,4-1-29,4 4-7,4-3-6,0 1-2,2 1-1,-3-1 1,-1 1 1,-6-4 2,-4 2 4,-9 1 4,-8 1 1,-4 1-1,-8 0-3,0 0-10,-8 4-8,-8-2-5,-14 2-7,-4 0 5,-2-1 4,3 0 6,9 1 4,2 3 3,-6-3 6,1-1-1,4 1 2,3-5-1,16 2 2,6 1 0,7-3 0,4-2 0,5 2-4,-2 1-3,7-2-2,0 3-3,4-2-1,3 1 1,1-1-1,2 0 2,4-1 2,0-1-3,-1-3 3,0-1-2,-2-4-2,-2-4 3,0-1-6,-2-4-20,1 2 17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0:49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 741,'-6'3'269,"7"-1"-230,8-1-15,4 2-14,10-4-9,5-1-1,7-1 1,3 0 1,1 1 1,-1 3 0,2 0 1,0 0-2,5 1-9,7-2-12,0-3-57,2-1 48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20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49 780,'-5'-1'296,"1"1"-217,3 1-27,2 0-20,-1-1-3,0 0 3,-1 0 5,0 0 11,0 0 4,1 0-5,-1 0-5,-2 8-12,-8 29-6,10-23-3,-2-1-4,1 2 0,-5 5-4,0 5-7,0 2-1,2 7-3,-1 1 0,1-1 0,0 2-2,0 0-2,3-1 2,5-4-4,5-2-3,9-8 3,10-4-4,7-8 9,4-4 8,4-10 15,0-6 7,0-7 8,0-3 2,0-6-5,-3-1 3,-4-4 4,-4-2 5,-13-5 6,-7 0-3,-14-3-13,-9 0-11,-14 0-13,-6 0-5,-12 6-12,-1 5-3,-2 10-15,1 5-16,-6 11-25,0 7-27,-4 15-56,5 10-15,11 20 97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45:37.6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2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712,'50'-14'294,"-37"16"-188,3-1-13,3-1-37,3 0-17,0 0-15,3 0 5,-1 5 11,0-1 1,1 2 0,-4 1-9,-4-2-18,-3 2 0,-10-2-10,0 2-6,-10 1-23,-8 2-13,-13 2-20,-7 3-2,-5 0 13,3-1 12,10 0 18,4-6 6,12-2 11,4-1-3,6-3 1,4 0 2,7-1 4,3 4 12,7-3 16,4 5 7,3 2-5,3 1-4,1 5-8,-4 1-2,-7 0 0,-5-1-3,-9 2-5,-3 1-3,-9 1-3,-5 0 3,-14-2-10,-5 0-19,-11-3-43,-3-3-14,-4-7 43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12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 108 936,'-40'9'383,"41"-32"-261,1-3-21,-2 0-53,-1 5-23,-2 8-19,-4 5 0,-7 11-11,-1 6-2,-18 13 0,-2 12 2,-9 12 5,-2 6 3,7 5 3,5-2 8,10-4 12,5-2 1,12-6-3,6-5-9,10-11-15,6-5-12,10-11-26,4-7-14,10-6-39,3-4-13,4-6 737,-5-3-499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8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204,'37'-40'161,"-32"34"23,-4 1-25,-1 4-73,1 2-33,-1 7-36,0 3-10,-4 8-2,3 0 0,0-2 1,2 0-2,8-7 0,-1 1 11,0-6 28,4-1 12,0-2 30,1-5 5,4-1-10,-1-2-8,-1-1-24,-1 2-9,-6 0-18,-3 0 1,-6-1 3,-2 0-3,-4 0-2,-3 0-9,-3 6-29,-4 3-18,-2 4-37,-3 0-20,3-1 56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8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448,'-56'58'220,"56"-48"-98,6 1-46,3-2-23,5-2-29,7 0-5,3-6-10,3-3-7,3-5-23,-2-2-21,-1-1-164,2-1 141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7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561,'3'0'261,"0"0"-140,1 1-24,3 1-22,1 0-38,1-2-15,2 0-10,-1-3-5,1 2-7,-1-1-4,1-1-11,0 2-7,0-4-22,-1 4-20,-4-2-175,-3 0 164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7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-1 602,'-1'0'254,"-5"3"-139,-3 1-36,-21 9-41,27-12-12,8 0-20,6 3-6,7-1-2,7 0 2,2-1 4,3-1 3,-2 1 7,-3 1-2,-5 1 2,-4 1-2,-6-2-2,-4 1-2,-2 0-1,-5 0 1,-9 2-2,-1 1 2,-5 0-4,-1 2-2,-1-2-2,-1 0 2,6-2-3,6-2 1,6 4-2,3-1 0,5-1-2,4 5 1,2-1 1,1 4 0,1 5 3,-1-1 1,-2 2-1,-1-3 0,-6 0-1,-1-3 1,-3-1 3,-3-3 1,-5-3 1,-5-1-1,-8-1-13,-1 2-12,-5-4 80,2-1-52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7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4 64 389,'3'-2'206,"-1"0"-36,-2-2 3,-2-2-51,-2-1-25,-5-4-49,-3-1-9,3 2-10,-2 2-6,-3 6-9,0 4-4,-10 10-9,-4 7 2,-5 10 0,-4 8-2,0 7 0,-1 2 0,11-1-1,6-3 0,13-6 0,11-5 0,14-8 0,6-3-3,7-12-10,4-6-7,2-7-2,-2-8-5,-1-2-1,-6 1-4,-7-2-36,-6 5-106,-2 2 117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6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48 493,'-15'-2'201,"-4"2"-119,2 0-17,3 5-7,0 0 2,6 0 2,3-1 1,4 0-16,2 1-15,9 2-17,7 1-4,20 0 2,8 0 2,14-8-3,3-2-4,4-7-2,3-2-3,15 1 0,2 0-1,1-1-2,-1 3 2,-3-1-2,0 1 5,-10 0-4,-5 1-1,-21 2 0,-9 0-3,-8 3-4,-5 2-6,-9 2-4,0 1-6,-6 3-8,-5-4-7,-5 3-6,-2 0-9,-7-3 35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5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8 3 355,'-11'-3'204,"-1"2"-15,2 1-80,-1 0-41,4 1-12,-1 0-12,0-2-4,5 1 0,-4 0 0,3 0-3,1 0 4,-1 0 5,2 2-4,-1 0 2,-3 0-6,2 3-10,0 0-4,-6-1-5,3 5-1,-9 2-2,-1 3-1,0 3-2,-6 1-3,-2 1-3,-1-2-1,1 2-4,0-3 2,2-2 1,-1 1-2,-3-2-1,-4-3-1,-4 0 0,-3-2 1,-3-4 1,3 1-1,3-2-2,3-1 0,2-1 0,2 0 1,-1-1-2,0 0 0,-2 0-4,-4 1-1,-7 1-3,-1 2-1,-5 1-1,4 2 0,6 3 2,4 2 2,6 6 3,3-2 2,-1 2 1,2 1 0,-1 1 1,2 1 0,-1 2-1,-1-2 1,0 2 0,1 0 0,0-2 0,2 2 3,2-2-3,0 1 1,2 0 2,2-1-4,-3 0 1,0 1 2,0 1-2,-1-1 1,1 1 3,2-4 0,1-2 5,1 1 0,0-5-2,7-2 0,-1-4-6,3-1 0,6-6-1,-4 1-13,4-1-20,0 0-11,0 0-11,0-1 11,0 0 16,0 0 7,5-10 6,12-30-1,-17 26 4,-1 1 6,-1 4 3,2 1 3,4 3 0,-4 2 1,1 3 3,-3 0 2,1 1 7,0-1 1,0 1 3,1 0-2,0 0-3,0 0 1,0 0 3,0 0 3,0 0 1,4 8-3,18 37-8,-18-28-1,-2 6-3,0 0 1,-4-2 3,1-2 3,0-7 7,-1-5 6,3-3 2,-1 1-3,0-3-10,3 0-9,-3-2-6,0 0-2,0-1 2,1 0 1,14-6 0,29-16 2,-22 11-3,-1-1 0,1-1-10,0 0-6,1-1-24,2 1-16,7-6-30,4 1 14,10-1 43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1:03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55 678,'-21'-55'281,"12"55"-159,-3 0-21,-1 0-28,1 0-8,-2 2-15,0 0-5,4 2-5,-4 1-3,5-1-3,0 1-6,4 0-11,3 0-5,0 3-9,5 3-2,7 1-1,4 2-2,9 1 1,2 0 0,0 3 1,-1 0 1,-1-5 2,-2 3-2,-2-5-1,-1 0 0,-6-1 0,-2-4 1,-7 0 3,0-2-3,-2 0 3,-1 0 6,-4 4 11,-5 0 4,-7 4 3,-3 1-7,-4-1-13,-2 2-4,2 3-4,1-2-1,3-1-5,4-3-9,6-7-33,6 1-24,11-1-30,3 0-1,14-5-13,3-9 74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2:08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3 27 741,'-35'0'271,"-3"0"-221,4 1-4,-2 4-18,0-3-5,1 7-15,1 3 0,-8 1 7,0 3-2,-8-1 5,-4 4 3,1 5-6,2 4-1,5 2-5,2 1-7,5 2-1,-4-3 0,1 5 0,1 2-1,0-2 2,6 1-2,10 6-3,4-3 1,11 5-2,4 1 2,6-5 1,6 4 0,8-1-4,6-1 3,10 4 1,3-1-1,5 2 0,4 2-4,-2 0 0,0-1 0,1-4 2,-2-6 1,16-5-2,8-4 1,7-10 0,4-5 1,-3-8-2,1-6 4,11-4-1,2-3-2,3-5 4,-3-3-3,3-3 3,-2-3 3,-1-3-2,-5-3 3,-8-5 2,5-1-2,-4-6 6,3 0-2,-12-2 5,-10-3 2,-3 5 9,-4 0 2,-4 2 3,-3 0 3,-10-2 6,-7-4 8,-8 0 3,-5-5 2,-10-1-10,-4 2-7,-9-2-9,-7 1-7,-14 2 0,-3-1-2,-11-1 5,-3 3 3,-6 4 1,-1 2-1,-16 10-8,-3 2-2,-7 8-11,-5 3 1,-6 7 1,-3 4-1,-1 8-1,-7 4-4,-2 5-3,4 5-11,-3 3-35,1 6-24,0 4-44,2 4-15,1 4 41,-4 1 44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0:06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0:06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3:41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1,'0'0,"0"0,0 0,0 0,0 0,0 0,90-44,-55 22,0 0,-2-2,-5 2,-4 5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02.5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0 470,'-6'6'206,"4"5"-95,-4 2-3,3 1-18,-1 2-2,0 2-10,3 1-9,-1 3-17,0 3-8,1 5-18,1 2-7,-1-1-11,1-2-5,1-6-3,-2-7 3,2-6-1,0-5 1,-2-4 7,1-3-1,-4-5-1,1-1-3,-3-8-15,-1-2-9,0-5 0,-2-1 2,6 0 10,2-1 6,1-2 1,5 2 1,-2 4 2,4 3 0,-1 6 0,1 4-1,0 6-1,1 2 2,2 9 1,1 0 1,5 6 2,2 4-4,5 1-1,2 1-10,6-1-43,2-6 388,9-5-269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02.1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8 580 385,'-11'6'201,"-3"-1"-46,8 0-8,-2-3-50,-1-1-17,3-1-31,-2-1-14,5-2-13,2 0 0,1 0 5,0 0 1,0 1 5,0 2 0,0-1-4,0 1-5,0-1-5,0 0 0,0 0 0,0 1 1,1-9 5,9-35-1,-10 17-4,-2-3-2,-4-5-6,-4-6-2,-4-2-6,-1-2 1,-3 3-4,0 1 0,1 4-1,1 3 1,4 2-1,3 2 0,0 3 0,2 4 2,1 5-2,0 5 3,1 7 3,0 1-3,-3 9 3,0 1-2,-2 7-4,-1-1 1,6 1 0,0-1-6,5-4-30,-1-2-19,2-4-22,1-2-7,3-9-3,3-2-6,1-8 58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8.7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3 755,'1'4'281,"4"-3"-215,6-1-25,4-4-19,5-1-5,8-5-8,2-4-10,8-2-52,5-3 39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8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8 748,'-4'7'290,"-4"-4"-202,-1 0-9,5 3-29,-2-4-4,6 2-15,6 2 2,0-3-3,5 2-2,1-3 1,7 1-6,4-3-7,-2 0-4,9-1-10,-2-1 0,-2-1-2,7-1-6,-1-3-20,2 0-18,2 0-29,-9 0-12,-2 0 195,-7 0-95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4.4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72 889,'21'-62'411,"-24"46"-134,7-3-203,3-3-35,3-1-18,4 6-33,0 3-8,9 15-3,-5 1-5,5 12 20,0 7-1,-6 8 6,5 7 3,-12 10-4,-2 3 7,-10 1 0,-3 5-1,-9-2 3,-3-1-4,-9-2 2,-7-6-1,-2-6 6,-1-7 6,8-9 12,4-7 4,14-9-5,1-6-8,10-2-9,3-3-5,6-3 1,5 0 5,2 4 9,6 2 6,1 8 11,0 3 5,4 8 6,-3 2-4,8 3-9,-3-1-7,2-6-17,-2-4-5,-3-8-2,1-4-5,1-11-15,0-2-14,5-15-66,4-6-46,-1-18 90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3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775,'-13'5'310,"8"2"-214,-4-2-11,11 6-17,4-3-5,3 3-2,5-1 5,7 0 2,3-1-5,7-4-12,-3-5-14,2-4-30,-1-3-25,-2-2-51,0 0-24,-7-1-45,-4-2 70,-8-4 40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3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76,'17'21'378,"13"-5"-273,5-5-39,11-9-44,-3-4-22,-1-8-70,-4-2-29,-4-5 5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5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3 809,'-2'-1'301,"5"3"-238,3 7-13,5 5-12,11 12 0,2 4-6,8 8-11,2 2-7,-11-5-9,0-5-2,-4-6 0,1-3-3,-2-5-1,-2-1-8,-7-6-31,-3-3-19,-2-5-25,-1-4 4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2:05.7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26 411,'1'-13'127,"-1"-8"-153,-1-1-24,0 2 1,-2 0 9,3 11 14,1 2 20,-1 0-1,1 6 7,-2-4 21,1 4 47,0 1 2,0 0-12,0 0-21,0 0-41,0 0 0,0 0 3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2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88,'48'41'455,"-39"-32"-330,15-2-63,-2-7-24,12-5-33,0-1-23,-1-4-45,-2 3-26,-3 4-32,-2 0 4,-6 6 27,-1-2 15,-6 4 13,-5-1-20,-3 6 55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2.6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5 708,'4'-6'293,"-2"1"-191,2 1-15,-1 4-34,2-1-18,-1 5-16,1-2 0,3 5-2,0 5 0,2 2-1,2 1-5,-3 0-2,2-1-4,-1-2-2,-2-1-2,-2 0-1,-4-4 2,-3 3-3,-4-3 1,-7 1-3,-3 1-3,-5-1-3,-1 4 0,2-3 4,3 1 4,5-2 3,3-6 5,6 3 1,2-1-2,2 3-4,5 3 1,4 0-2,3 4 3,8-2 2,1 3 1,5 2 5,1 0 6,-6-1 8,-3 1-1,-9-5-6,-4 0-5,-10 0-10,-5 2-3,-8 1 3,-4 0 0,-5 0 3,2-2 2,-4-5-2,2 0-4,3-5-20,1-2-16,9-2-29,0-4-14,8-5 49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2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7-4 1016,'-8'1'421,"-17"37"-272,22-3-44,0 9-61,3 5-22,-11 4-37,-4 1-12,-9 1-15,-3-1-4,-3-2 23,3-3 8,7-10 12,4-6-2,8-13-23,2-6-26,3-9-56,5-3-162,4-13 186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1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-1 953,'-22'5'437,"31"23"-153,12 6-176,5 5-43,11 2-30,2-1-20,9-3-33,-3-3-18,-4-6-35,-3-3-16,-10-5-15,-2-1 3,-9-7 19,-3 0 13,-7-7 26,0-3-6,-5-5 260,-1-7-170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1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74 785,'-7'-10'313,"1"-3"-218,2 3-10,4 0-46,1 2-8,4 0-19,2 1-3,5 3 16,2 0 6,3 5 17,1 2 2,1 5-17,-1 3-10,3 7-15,-2 1-5,-3 13 1,-4 5 0,-11 8-2,5 12 2,-12 2-10,-2 3-3,-11-1-2,-8-4 2,0-3 7,-2-8 5,6-13 10,4-5 4,7-18-1,5-3-2,3-9-8,3-5-3,2-1 4,2-4 3,4-2 6,3 4 0,4 2 0,1 3-2,7 11-4,0-1-2,6 6-3,0 2-1,-1 5-15,2 1-12,-5 0-41,-2-4-23,-4-7-28,-5-5-9,-1-7 84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0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-1 444,'-78'12'249,"70"-8"-7,0-2-122,2 1-19,1 1-1,1-1-9,0-1-9,1-2-25,2 3-13,2 0-22,4 2-7,7 1-10,4-2-2,6 0 2,4-1-3,4-1 0,-1 0-1,3-2-6,-1 0-8,-7 0-12,-4 0-6,-10-1-20,-6 1-15,-3-1-29,0 0 54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30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69 692,'52'-4'296,"-49"-5"-165,4-4-31,1 0-50,2 1-16,-1 2-20,1 2-8,-1 8-2,-1 2 0,1 10 3,-3 2-2,0 7-1,-1 3-2,-5 3-13,-3 0-5,-6 2-9,-1-1-2,-5-1 10,-2-1 2,-2-2 10,0-3 6,1-6 0,1-2 5,5-7 5,3-4-4,5-4 0,4-4-5,2-7-3,5 1 1,9 0 7,1 3 2,2 5 4,-1-1 3,-3 6 9,0 2 4,1 5 9,-1 1-1,3 3-9,0 2-3,-1-2-14,2 2-1,-3-5-7,0-1-1,-4-5-7,-1-3-11,-5-1-39,-1-3-22,0-3 47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9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-1 628,'-6'2'286,"4"6"-150,-4 7-6,-1 4-5,-3 9-35,-1 1-20,1 6-34,-1 4-12,-6 5-17,-1 0-3,-5 1-1,3 2-3,1-7-14,1-1-13,2-11-19,2-1-14,5-11-29,4-4 334,6-3-197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9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5 961,'-20'-26'371,"17"31"-269,3 0-17,5 13-37,5 0-6,10 12-2,3 2 15,10 5 14,6 6-1,1-1-15,-2-2-18,2-2-21,-8-2-11,-6-6-4,-5-2-6,-10-6-17,-2-4-6,-5-6-30,-2-3-16,-3-9-50,-2-1-17,-1-15 88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8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112 617,'-11'2'311,"1"2"-47,1 2-220,1 0-19,0 6-16,-1 1-4,2 7 4,2 5 4,3 6 24,6 3 14,9-1 25,5-2 6,11 2-8,2-3-13,9 3-28,2-2-7,1-1-19,-3-2-1,-2-3-1,-6-1-1,-8-2-1,-2 0 1,-12-2-1,-4 0-3,-11-3 4,-7-1-4,-13 1-18,-8 0-1,-7-3-3,-3-2 3,1-5 16,2-6 0,5-4-4,4-5-4,3-8-8,6 1 2,6-10 1,4-6 3,8-5 6,4-5 2,5 0 3,5-2 0,7 0 4,3-2-2,5 1 3,3 0 0,4-2 5,2 2 0,1 2 0,0 3 2,-11 3-8,-1 4 3,-14 5-5,-3 7 0,-6 6 1,-9 3 2,-5 8 3,-11 0-1,-2 8-1,-1 3-2,-3 5-2,2 2-4,-1 1-14,2 2-7,3-1-12,6-1-15,6-2-37,4 0-22,7 1 6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6:29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0 710,'-24'-26'259,"24"27"-215,3-3-92,2 1-63,5-11 65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8.2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4 926,'-24'5'363,"8"-1"-256,5-2-17,5-1-47,3 1-10,6 0-17,7 1-2,10-3 7,7 1 5,12-2 4,5 1-3,3-3-17,-2 1-5,-3-1-4,-4 0-1,-5 1-1,-2-1-2,-7 2-14,-2 0-12,-7 1-31,-4-1-25,-4 0-41,-7 0-183,0-3 214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7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13 785,'1'-13'298,"4"-4"-232,0-3-10,0-7-40,-3 0-9,3-1-15,-3 1-4,-1 6-6,3 5 6,-4 8 6,0 0 7,1 8 16,0-1 7,0 6 20,2 3 2,-1 2 2,2 5-2,3 5-23,1 3-7,4 6-12,0 1-5,0-1 2,-1-1 1,-1 3-1,0-1 0,-4-2-1,0 0 2,-5-6-8,-1-1-14,-1-2-37,-3-3-23,1-5 46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7.0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6 0 752,'-1'13'351,"2"10"-129,0 4-82,-3 4-51,0 4-23,-6 5-34,0 3-18,-5 9-18,-4 1-8,-1 4-16,-3-4-8,-1-4-16,-8-6-13,0-10-7,3-3-7,2-12 118,11-6-39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6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26,'12'9'362,"9"10"-250,4 4-25,7 10-18,1 5-14,4 12-14,4 3-3,-3-1-9,-1 1-10,-6-8-9,-3-6-5,-2-7-12,-3-6-6,-7-10-36,-2-7-28,-8-10-51,-4-9 276,-9-16-131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6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9 196 434,'-18'2'191,"1"-2"-79,0 0-30,1 4-3,0-1 11,-1 0 21,1 1 6,-1-3 5,2 1-8,1 5-33,-1 0-19,1 5-35,0 5-15,0 10-10,4 9-5,5 18-25,1 3-11,8 11-22,4-2 1,7-6 23,3-5 12,7-17 25,-5-25 5,0 1 8,18-8 7,12-20 7,-1-15 2,-1-22 4,2-5-4,-9-13-10,-6-5-2,-18-5-12,-9-3-3,-14 2 4,-6 7 2,-14 15 4,-5 10 2,-9 24-3,-4 8-5,0 19-7,-3 11-10,2 13-22,0 5-18,2 13-32,7 3-11,13 6 57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4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638 907,'-2'2'376,"1"-1"-213,1-1-82,0 0-49,0 0-7,0-1-13,0 0-3,0 0-1,0-15 1,8-46-6,-2 18 1,3-14-3,-2-3-3,0-8 4,1 1 2,-2 5 13,1 0 1,-2 16 9,0 6 1,-3 15-8,1 12 1,-4 8-3,1 6-4,0 14-5,-1 10-3,6 21-4,-4 8 0,5 14 1,-3-19 5,1 0-2,5 39 4,4 16 3,-3-17-1,1-19 6,0-3-5,-1-10 0,1-4-1,-1-14-10,0-5 1,0-11-2,0-3-4,1-7 4,-1-2-2,-4-6 0,-3-2 1,-3-2-3,-6-5 1,4 2-5,-5 1-3,4 0-9,-1 3-7,-2-2-9,0 2-5,-4 0 3,2 1 2,-1 5 6,1 0 5,-2 1 6,-1-1 8,-1 0 8,2-4 4,1 1 1,3 0 4,2-2 6,1 1-2,2-1 3,1 0-5,0 0-3,0 0-1,0-1-1,0 0 2,12-1 0,33-3 3,-21 1-3,0 2-1,1 0-3,2 0-2,-4 1-10,-4-2-12,-3-1-38,-1 0-27,-6-3-29,5-1 64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3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86 963,'-2'6'368,"1"-1"-273,1-4-21,-3 0-11,-1 0-21,4-2-18,-1 1-17,0-1-3,0 0-11,0 0-4,1 0-22,0-2-13,7-13-36,25-29-16,-7 14 61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2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924,'12'16'363,"16"-3"-246,5-3-37,15-9-37,6-6-18,5-10-30,7-1-33,-7-7 24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2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1087,'31'20'422,"-20"-12"-318,9-4-35,1-6-25,3-3-45,0-4-27,5 2-34,-3 1-11,2 0-5,2 3 5,-10-2-4,1 3-4,-10 1 520,-5 1-344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2.0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2 688,'44'-37'300,"-39"39"-144,6-2-68,0 0-10,7-2-14,-1-3-18,5 5-23,0-1-8,-4 3-11,-1 1-1,-5 3 0,-4 0-1,-6 1 1,-1 2-1,-8 1-5,-1 3-7,-10 2-13,-3 3-9,0 2-6,-1-6 5,7 1 9,4-4 9,6-6 7,4 3-1,4-2 2,1-3-1,7 4 5,2 1 3,2-2 8,3 3 3,-1 0 9,-3 1 4,-1 6 11,-4-1 6,-5 3-3,-3 3-3,-7-1-15,-3 2-6,-8 0-8,-3 0-1,-3-1-4,1-4-3,3-6-14,5-2-16,3-9-27,3-1-24,8-14 49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6:28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50 723,'-7'-35'284,"8"30"-187,4 2-29,-5 1-16,-2-1-6,-2 2-9,3 0-8,0 1-10,0 0-3,0 0-10,-3 16-4,-14 27-2,8-24-4,10-5-18,4-5-8,5-7-16,9-3-4,-1-10-17,4-3-30,-5-11 67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1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6 15 608,'-3'-12'270,"0"9"-123,3 5-28,-5 7-27,0 7-9,-4 5-18,-1 7-8,-2 4-24,-4 1-10,-4 6-18,-2 2-5,-4 3-13,1 1-10,1-5-34,2-3-20,8-9 47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1.3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878,'-1'3'322,"1"2"-266,2 6 0,4 4-36,4 5-4,8 10 2,2 1 7,8 8 11,2 0 10,1-3-2,-2-1-12,0-5-14,-5-6-8,-4-4-10,-1-2 0,-8-8-33,-1-2-16,-4-8-43,-1-4-26,-2-10-125,-3-6 159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1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2 775,'21'28'337,"-27"-54"-203,4-12-28,1-10-17,1-15-28,0-4-15,6-6-18,3 2-7,3 9-21,2 5-4,-5 21-4,-5 8 1,0 17 6,-5 6 0,0 8-2,3 11-2,-5 13 2,3 11 0,0 17 0,-2 6 1,3 18-3,0 4 3,-1 8 1,0 2 0,0-7 1,5-4 1,-1-14 3,4-12-2,3-19-3,-1-10-8,5-10-23,-5-7-10,2-10-25,-3-5-9,-2-11-36,2-7 71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0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09,'10'5'332,"11"6"-202,3-1-11,12-2-46,5 0-28,5-4-44,1-2-16,-5-2-30,-5 0-19,-4-3-34,0 2-13,-5-3 69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20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08,'26'29'320,"-27"-28"-205,-2 1-23,1 3-22,2-5-8,-1 0-12,0 0-2,1 15 2,4 32-2,4-19-5,2 5-4,0-4-20,-1-1-5,0-3-9,0-3-7,-4-6-12,2 1-12,-8-8-34,-2 1-20,-2-5-38,-7-2-14,-4-4 81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19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3 636,'32'9'263,"-39"-17"-167,4-1-23,0-5-43,6 3-12,5 3-11,1 1 0,2 4 9,-1 1 2,4 7 3,-1 1-3,-1 8-6,-3 5 0,-4-1-5,0 6 0,-1 1-5,-5-5-3,-3 3 0,-3-2 1,-9-4 1,2 3 1,-2-5 1,0-4 1,8-4 0,1-4 2,6-2 0,2-2 0,5-6 9,2 0 2,7-4 16,-1-2 3,3 4-2,-1 1-3,-1 6-11,4 2-3,0 5-8,-1-1-2,-4 2-5,-1 1-3,-1-3-3,0 1-4,-1-5-14,0-2-11,-1-5-36,1-2 11,3-3 32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18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33 777,'29'-35'296,"-25"42"-222,0 1-14,-4 3-33,-3 0-6,-7 8-12,-2 3 0,-5 7 0,-3 6 2,-3 4 8,-3 2 0,-1 1 0,1 0-3,-2-3-10,1-6-2,1-7-2,5-7-6,10-6-23,0-8-20,11-2 27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18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0 874,'-37'57'315,"32"-55"-269,-2-1-7,6 3-20,1 0-8,-1 0-8,4 4 5,0 0 11,4 1 13,1 5 22,0 1 5,6 5 1,0 4-6,5 4-19,-1 1-10,3-1-12,0-1-7,-1-8-6,-4-1-1,-1-5-14,0-2-2,-5-2-15,0-6-4,-5-3-28,-3 1-17,-2-3 317,-1 1-199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11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416 734,'-52'85'309,"45"-75"-173,4 1-29,-1-5-27,0-4-12,1-1-27,0-2-10,-2-6-19,1-1-7,3-10-2,1-5 1,5-12-2,0-8 0,4-5-2,-1-10 0,0 1 0,-1-1 3,-5 2 0,-2 8 2,0 15-5,0 10-5,-1 13-6,2 5-5,-2 8 6,-1 7 2,0 13 5,0 12 3,2 11-1,2 3 0,3 10 1,2 4 0,3 5 3,1 1 5,0-2 4,-3-10 2,1-7 0,-4-6-5,-1-9-4,-2-3-1,-1-11 0,-1-5 1,-1-8 0,1-4-5,-1-3-15,1 1-20,0-3-55,0 0-22,0 0 65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10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6 884,'1'14'344,"40"-5"-252,6-3-16,6-10-51,-2-7-34,1-8-54,0 2-29,1 0-154,3 0 163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6:28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8 609,'0'0'214,"2"-2"-171,4 1-8,4-1 8,3-5 7,5-2-13,9-4-18,1 0-7,7-3-30,3 1-29,6-5 32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10.8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0 943,'-30'45'348,"25"-25"-261,3 4-13,0 3-37,0 2-3,3 6-29,1 2-13,0-3-18,1-1-8,2-7-14,-1-3-6,-3-7-8,1-5-5,-4-8 5,0-6-11,1-7 50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10.3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7 696,'53'36'258,"-53"-43"-186,1-4-21,1-6-10,1-4-2,2-2-5,-1-2 2,1 1 1,0-1 4,-2 6-2,1 5-3,-2 4-7,-1 4-6,2 5-7,-1-1-4,1 4-5,-3-2 0,0 0-2,3 9 4,16 45 6,-14-21 4,2 7-1,-1 1 1,1 3-1,0-2-2,-2-3 5,0-3 1,-2-8-2,-1-2 2,-2-7-8,0-2-6,-1-5-4,0-3-2,-1-6-9,2 0-11,-2-3-30,2-1-17,0 0-33,0 0-11,3-7 69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09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4 0 773,'42'5'304,"-54"18"-221,-3 8-32,-4 2-11,-6 9-16,-5 5-7,-6 3-5,0 4-5,0 2-3,0-2 0,-3-5-11,6-4-10,1-13-24,8-6-20,11-11 35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09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60,'2'2'292,"-2"2"-190,2 5-21,1 8-11,1 7 0,8 15-15,0 9-3,7 12-14,-1 2-7,3-4-13,-1-2-5,1-9-5,-1-4-5,0-9 0,-2-7 0,-4-9-1,-3-8 0,-4-5-16,-4-5-8,-8-11-46,1-4-26,-5-13 57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3:09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 335 741,'-23'-6'281,"8"2"-220,-5-5-5,-1-4-34,6 1-6,-5-1 0,4 0 6,3 2 17,-1-3 6,5-7 2,3 1-2,5-5-11,3-2-6,6 1-8,3-1-4,6 3-4,3 0 0,5 7 0,-1 2 1,2 6-1,-4 3-5,0 8-5,0 5-2,-5 9-3,-2 9-1,-6 8 0,-5 5-4,-9 9-9,-4 2 1,-12-2 2,-5-1 3,-11-10 6,-5-3 0,2-10-5,2-2-6,13-5-1,4-6-2,8-5 6,3-5 5,6-2 0,5 0 1,8 1 1,5 2 2,6 5 4,4 1 1,8 7-1,4 2 0,6 2 2,-2 0-2,-1-3 0,-4-3 1,-3-6-1,-3-3-1,-6-9-18,-3-6-20,-5-8 22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3:07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2:26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0 731,'-6'30'311,"-10"-29"-193,6 5-19,-4-1-13,1 0-18,6 2-9,-3-4 7,-1-1 2,7 0-5,1-2-9,5 2-31,-2-2-17,0 0-11,19 4-4,34 9 7,-27-8-1,7 0 1,-4-1-1,5-4-1,1 0 2,4-4-5,2-1 2,1-1-3,-3 0-3,-7 0-3,-8 0 1,-12 3-5,-1 0-1,-15 1 7,1 1-2,-20-4-5,-7-2-6,-14 4-16,-8-2 0,1 3 5,-3 0 12,3 0 13,4 3 5,3 1 10,6 1 5,10 1 7,7-2 0,14 2-4,6 1-6,14 4-6,7 2-2,13 0 8,5 1 2,6-3 10,0-3-2,9-6-6,6-8-2,9-10-66,7-3 45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1:18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1:16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58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574 1104,'0'9'381,"7"9"-358,-1 3-8,9 9-7,2 6 0,2 7-3,1 3-2,-3 4 0,-2-1-2,-4-11 21,-4-7 19,-3-15 20,-2-9 22,2-12 15,4-6-3,16-31 0,15-14-22,21-39-35,12-14-16,14-21-31,8-5-31,16 2-113,4 5-56,26 4 11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6:28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748,'4'0'256,"4"-1"-249,2 0-3,9-1-1,0-3-5,4 0-7,-1-1-10,1-5-13,1 3-9,-1 2-34,-1-2 49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58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0 503 1345,'-5'-6'476,"0"-8"-421,0-5-3,-6-14-23,-1-4-11,-4-10-16,-5-4-5,-10-1-9,-2-1 2,-10 6-2,-3 0 5,-2 11 5,-5 6 2,-9 9 4,-8 10 0,-13 16 4,-4 13-4,-8 24 0,-3 11-8,-3 20-17,3 9 0,-1 18-4,7 8 6,13 11 15,8 5 3,28 0 0,14-2-1,29-8-1,14-6-2,31-9-4,17-11-3,20-12-2,7-11 0,22-17 2,7-7 6,12-17 3,15-6 1,-9-24 3,2-8-1,5-21 5,-10-12 6,-2-9 17,-6-8 7,-21-9 16,-12-5 11,-25-11 16,-14-3 8,-21-10 4,-7-3-8,-16-4-36,-6-1-14,-14 9-21,-9 8-8,-15 15 6,-6 8 0,-13 19 8,-11 6 1,-15 14-9,-12 13-8,-14 17-44,-3 11-32,-6 21-97,6 11-58,-11 22 141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57.3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141 675,'-10'5'242,"0"1"-207,2 1-2,-6-3-15,3 1-3,3-1-8,-1-2-2,3 0-3,2-2-2,2 1 2,2 0 0,-1-1 8,0 0 3,1 0 6,0 0 4,0 0 3,0 0-1,0 0 1,0 0-1,0 0 4,0 0 5,0 0 4,2 4 0,-1 2-2,0-2-4,9 27-9,-10-30-3,0 2-8,0 0-3,0-3 5,-1 0 6,1 0 10,0 0 5,0 0 5,0 0-1,0 0-2,0 0-6,0 0-10,0 0-3,0 0-9,0 0-2,0 0-3,0 0-4,0 0 0,0 0 0,3 0 0,12 1 1,34 5-1,-27-8 0,7-3 0,-1-2 0,4 1 1,1-2 2,6-4 2,3 1-3,16 0-1,8 1 1,14-3-3,8 1 2,23-4-1,11 0-2,26-1 4,9-1 1,2-1 1,2 2 3,-10 1-5,-6 4-2,-4 6 18,-10 4 4,-14 6 18,-5 8 8,-24 2-3,-7 0-2,-16 6-10,-12-4-8,-16-3-17,-8 1-4,-13-8-5,-5 1-1,-10-4-16,-7-3-16,-10-7-58,-11-2-32,-16-4-48,-19-9 96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6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38 820,'-2'19'333,"-4"5"-217,-3 3-34,-2 3-43,0 1-18,0 6-16,2 1 0,5-2 8,4 1 6,10-11 27,4-2 12,9-4 24,4-9 6,13-1-4,4-9-8,8-11-20,3-4-6,-1-14-14,-3-4 0,-6-9-6,-2-3-6,-11-7 3,-7 1-1,-22 6 2,-9 5-4,-20 12-9,-8 6-4,-14 15-7,-7 6 0,-6 16-3,-2 8-11,4 7-49,4 2-30,14-2-81,9-2-34,19-3 129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6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9 762,'19'8'320,"6"-2"-178,11-8-101,4-3-36,7-7-75,-8-4 96,4-2-42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6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4,'59'16'370,"-40"-14"-280,3-1-22,14-1-26,0-2-21,6 1-14,-2 1-2,-8-1-5,-3 1-8,-8 0-21,-3-1-14,-7 2-20,-4 0-10,-6-1 48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5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1 840,'56'-14'361,"-55"7"-187,6-7-93,4 0-25,5-2-25,5 1-13,10 5-4,-5 1 0,7 9 1,-4 2 0,-5 3-5,1 3-2,-11 4-1,-1-1-2,-10 2-3,1 1-1,-4 3-1,-3-4 0,-2 1-5,-3-2-3,-3-4-2,1 2 0,3-6 4,0-4 3,2 3-3,6 0-1,3 1 0,6 5 0,5-2 4,3 3 1,0 2 2,2-1 1,0 6 6,-3-2 4,-5 2 6,-2 0 2,-10-2 4,-3 0-3,-10 4-5,-2-2-4,-4 2-7,-4 2-7,-1-6-25,-5 0-13,6-3-41,0-5-16,5-11 62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5.4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38 642,'6'-22'277,"-3"7"-171,4 14-11,-1 8-1,-4 15-3,-1 6 3,-8 12-8,-4 3-22,-7 12-29,-5 1-16,-6 5-28,-4-3-14,-2-8-26,2-1-12,3-13-29,4-4-15,12-7 68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5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5 931,'21'0'394,"-9"32"-255,12 8-18,8 9-21,5 5-35,1-2-17,2 4-22,-4-7-12,-7-6-14,-2-1-11,-9-13-27,-1-1-18,-7-12-47,-4-4-17,-5-7-18,-5-7-25,-2-15 109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4.9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955,'18'19'368,"12"-2"-282,3-3-10,8-9-49,-1-5-32,6-7-52,-1-4-15,-1-2-26,4 0-6,-4 0-23,-5-2-171,-1-2 205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4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951,'-1'-1'372,"0"1"-255,1 27-3,5 41-59,0-26-13,4 4-60,0 1-24,2-5-53,-1-5-22,0-9-65,-1-6 11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6:27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308 656,'-36'31'225,"27"-24"-194,0-6 12,0 3 27,-2-4 9,0-8 1,4 2-6,1-9-22,-1-4-8,7-9-20,-3-7 2,5-11-3,3 0-4,2-2-6,2 4-3,-1 15-3,0 8 4,-1 15-1,0 6-4,5 19-1,0 12-5,3 28 0,1 17 0,-4 19 0,-2 0 2,-1-3-2,-2-9 1,0-20-1,1-12 0,2-13-1,0-12 1,-2-13-3,0-1-2,-5-11 6,-3-1-1,-7-13 5,-5-6 0,-10-8 1,-1-3 5,-5 8-4,1 6 2,3 11-5,-2 7-4,2 11-11,-2 4-10,0 6-46,6-1-20,13-3 53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4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690,'16'-10'289,"-2"5"-166,1 7-19,-1 1-30,0 1-8,-1 4-23,-1-1-10,-3 2-24,-3-1-3,0 2-3,-4 1-1,-3 2 3,0 2-1,-6 1-2,1 1 2,0 2-3,0-2 0,3 5 0,0-1 0,3-1-1,4-1 0,4-6-14,7 1-10,4-7-27,4-1-17,2-9 42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4.1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-1 639,'-1'-1'304,"1"10"-67,0 6-138,-2 12-9,-3 11-21,-4 6-36,-3 3-17,-5 2-45,0-5-24,0-4-56,1-4-39,5-8 94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3.9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831,'-3'4'355,"9"4"-191,7 6-64,8 10-56,5 5-6,8 4-14,3 3-8,8 0-10,0-3-4,0-1-23,-6-6-13,-12-6-34,-3-2-23,-11-7 58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3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106 622,'-22'30'296,"0"6"-138,2 16-74,-4 8-31,5 14-40,3 3-5,4-3-4,5-4-1,11-18 11,5-7 7,11-17 19,4-9 12,8-16 12,0-11 6,4-20-5,1-10-9,-1-16-18,-2-11-13,-6-10-11,-3-5-3,-11-7-7,-8 4 0,-12 7-4,-8 11-1,-10 25-7,-3 13-3,-13 27-1,-2 15-1,-8 24-15,-6 11-19,3 19-48,2 5-25,18 7 73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3.2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1 588,'-6'-4'264,"14"9"-129,6 6-25,16 4-46,6-1-7,12-3-16,5-8-12,14-6-29,1-5-11,5-5-30,0-4-31,-12-8 43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3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0 1002,'-5'15'393,"0"1"-308,1 19 7,0 8-19,0 12-42,0 7-22,1-5-25,-1-2-21,1-10-44,1-6-18,1-11-11,0-7 4,-4-10 14,-3-7-3,-7-9 65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2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8 588,'14'-1'265,"-2"-11"-89,-2-3-102,-4-16-11,-1-7-10,-5-8-1,-4-1 1,-1 9 8,-1 8-1,2 11-4,0 8-5,4 15-15,3 10-5,5 28-20,2 11-6,1 13-18,3 4-12,1-4-36,5-4-17,3-10-34,4-5 64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2.5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-5 743,'-2'-8'337,"1"11"-197,2 6 8,3 20-60,-7 7-22,-5 19-13,-3 7-14,-8 6-51,1 3-37,-3-5-68,-3-3-286,3-13 278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2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872,'-12'16'334,"12"10"-250,7 6 3,13 16-23,5 8 0,11 8-4,3 0-4,-1-3-25,2-7-6,-2-6-19,-3-9-3,-2-10-19,-9-8-22,-5-15-58,-6-5-32,-2-21 76</inkml:trace>
</inkml:ink>
</file>

<file path=word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4:42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341 980,'-11'-3'337,"0"2"-317,1-1-22,-5 3-38,1 7-7,0 7-8,0 7 22,3 16 21,3 9 6,4 14 7,6 3-3,9-2 2,2-5 0,12-14 2,3-8 4,11-21 11,5-12 12,8-18 18,4-13 8,1-23 4,-3-13-7,-9-22-16,-4-5-10,-15-1-17,-8 3-2,-17 9-4,-13 8 3,-16 17 1,-6 9 1,-14 27-1,-5 17-2,-10 32-6,-3 19-12,4 23-31,9 6-22,15 12 539,9-3-37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6:19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6 24 960,'-24'-1'326,"5"6"-327,3 6-14,-4 10-19,-1 7-3,-2 15 7,-2 9 10,5 15 19,0 4-1,5 10 3,5 4 1,5 11 1,3 7-2,7 6 3,5 3-3,5-2 0,5-4 3,4-4-4,7-1 3,15-5 1,8-2-3,11-11 1,3-4 0,0-15-4,2-6 2,15-10 0,1-10-2,7-10 2,1-10 2,1-17 7,4-6 2,-3-25 9,2-9 3,3-20 10,-5-14 5,-4-11 2,-6-6-1,-20-15-7,-4-6-2,-13-6-5,-10-2 0,-24 10-5,-12 6-1,-21 10-5,-10 5-3,-15 3 3,-7 4-5,-7 10 1,-2 6-4,-18 9-14,-7 4 0,-11 5-10,-4 3 5,-4 8 5,1 5 5,-3 8 7,-1 5-4,0 10-3,-1 6 0,6 11-4,2 7 4,9 12 3,2 8-5,9 14 5,9 8-10,20 12-13,2 1 1,6 11-16,1 7 11,11 11 6,10 10 4,20 13 10,13-2-2,19 1 7,8-3 0,8-13 4,4-6-2,8-10-1,16-5 1,10-7-4,4-8 8,1-12 1,-1-3-1,6-16 2,-2-8-1,0-8 2,-9-11 3,2-12 2,1-8-2,-3-14 2,0-8 4,0-14 1,0-11 2,-1-17 1,-2-4-1,-13-11-3,2 2-3,-8-8-6,1-3 2,-13-4-4,-12-5 4,-11-3-3,-13 4-2,-12-2 4,-9 4-1,-13 7 3,-9 0 6,-22 8 0,-12 1-3,-20 8-1,-1 3-8,-10 12 1,-6 7-1,-7 14 0,-5 9-1,-13 11 2,5 9-5,-9 13-2,-6 7 2,8 20-21,1 12-10,1 23-36,10 16-18,12 16-22,2 5 426,16 12-247</inkml:trace>
</inkml:ink>
</file>

<file path=word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3:23.1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3:23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23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62 791,'-20'-29'296,"1"37"-236,3 0-6,2 3-26,-1-1-8,10 2-10,4 0 2,5 4 9,7 1 13,10 4 16,3 2 3,9 1-1,1 1-5,5 1-11,2-2 0,0 2-10,-2-2-8,-3-3-9,-6-3-6,-7-4-3,-5-3-2,-13 0-2,-5 3 2,-16-1-6,-6 2-6,-15 0-24,-6-1-11,-6-1 4,-1-4 11,-3-4 36,4-4 16,7-3 11,6-4-1,16-7-13,7-4-6,11-9-9,6-3-3,7-7 3,7 1 0,6 0 0,4 1 1,2 6 6,1-1 9,-5 1 9,-2 3 3,-4 1 5,-6 1-2,-5 2 3,-5 3 6,-7 3-4,-2 0-2,-9 2-12,-4 1-10,-6 6-11,-5 2-3,-5 6-3,0 5-2,-1 5-6,2 4-7,8 3-23,1 0-19,9 1-19,5-4-14,12-8-10,-1-5-6,0 2 74</inkml:trace>
</inkml:ink>
</file>

<file path=word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22.3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3 5 1011,'-5'-5'400,"3"7"-309,0-2-13,0 1-48,1-1-21,0 0 0,-2 26-3,-11 46-4,0-15-1,-5 21-1,-3 7-2,-4 2 1,-4-2 1,-4-9-1,-2-8 0,3-12-1,5-11 2,11-20-7,5-9-10,9-15-46,6-10-23,9-13-28,4-8-17,10-11 92</inkml:trace>
</inkml:ink>
</file>

<file path=word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21.9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48 714,'-5'-3'257,"6"-2"-228,8 1-3,8-4-14,6 3 5,9-3 15,-1 2 11,5 2 4,0-1-3,-3 5-9,-1 0-7,-12 4-10,-8-2-5,-11 6-4,-3 2 1,-11 1-1,-5 6 3,-6-4-6,-4 2-2,3-1-2,1-4-1,5 0 0,2-4-1,7-2 2,2-1-2,5-2 0,1-1-2,2 2-3,0-2-3,0 0 0,0 0 2,0 0 2,4 1 3,11 3 5,28 34-4,-25-22 2,2 1-1,1 4-4,-3 0 3,-2 0 5,-5-2 0,-7-3 9,-3 4 8,-9-3 4,-3 0 4,-8 0-7,-5 0-6,-4-2-11,-5 1-2,-3-3-1,1 0 1,3-3-2,1 0 1,6-4-4,4-1-9,9-3-19,1-3-16,11-6-48,7-2 56</inkml:trace>
</inkml:ink>
</file>

<file path=word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09.5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368 916,'-7'3'419,"3"-4"-138,2 1-219,2 0-24,0 0-9,0 0 2,0 0-1,0 0-9,0 0-4,-1 0-4,0 0-2,-2 17 1,-10 44-4,1-18-3,-2 7-2,1-6 5,3-6 6,5-11 11,1-9 4,5-13-9,2-4-5,10-16-8,6-14 1,21-24 0,13-17 0,22-30-36,11-12-37,23-34-80,17-3 4</inkml:trace>
</inkml:ink>
</file>

<file path=word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07.5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68 665,'0'0'258,"-1"-1"-182,1 1-9,0 0-27,0 0-12,0 0-16,0 0-5,0 0 5,0 0 4,0 0 2,-1 0 0,1 0-5,0 0-3,0 0-2,0 0 2,1-1 0,10 0 1,30-3 2,-26 2 1,1-3-3,3 3-1,2 1-6,0 0-2,7 0 2,5-1-2,8 0 1,6-2 0,4-1-3,-2-3 0,2-1 0,-1 0 0,8-2 0,6 1 2,4 1-1,1-1 1,-2 0 3,2 1 0,8 0 6,-2 2 1,1 3 2,-6 0 1,-6 0 1,4 5 0,5-2-2,2 0 0,-1-1-3,-1-3-1,3 1-5,2 1 0,-3-3-3,-3 1 1,-10 0 6,-6 1-1,0 3 6,1 0 0,-4 2-1,-5 0 1,-8 3 2,-9-3 2,-5 0 2,-4 1 0,-3 0 4,-4 1-3,-1-2 2,-2 0 2,-3 1-8,0 1-4,-2-4-6,-2 1-4,-1-2 0,-2-1 4,-1 2 1,-1 1 5,0 0 2,0 0 0,0 0 2,0 0 0,0 0-1,0 0-1,0 0-4,0 0-5,0 0 0,0 0-3,0 0 0,0 0-1,0-1-2,0 1 0,0 0-1,0 0 6,0 0-6,0 0 1,0 0 0,0 0-4,0 0 7,0 0-2,0 0 3,0 0-1,0-1-3,0 0 1,0 0-2,0 0-4,0 0-7,0 0-3,0 1-3,0-1 2,0 0 3,0 0 3,0 0 1,0 0 1,0 0-1,0 1-4,0-1-4,0 0-6,0 0-2,0 0 2,0 0 3,0 0 4,0 0 7,0 1 1,0-1 7,0 0 0,0 0-1,0 0-5,2 0-26,2-1-11,4 0-51,32-42 499,-31 16-317</inkml:trace>
</inkml:ink>
</file>

<file path=word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28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1258,'-19'23'463,"19"25"-374,10 15 2,22 25-45,14 16 0,23 20-18,9 12-8,8 24-3,0-2-4,-12 24-24,-10 0-31,-27 0-16,-17 6-1,-27-16 30,-9 1 42,-19-14 51,-6-5 10,-3-14 1,-3-13-11,10-26-29,7-13-8,9-37-13,6-11-11,9-22-53,3-11-36,5-6-98,0-11-36,6-17-253,4-4 303</inkml:trace>
</inkml:ink>
</file>

<file path=word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27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1 302 938,'-7'-8'361,"0"-2"-255,-1-2-8,-4-2-25,1 2-7,1-1-22,-1 5-3,2 2-7,-3 2-7,-2 8-15,-1 2-10,-4 14-11,-2 9-2,1 16-6,0 4-2,4 2 7,6-4 2,8-10 20,4-3 9,11-9 11,2-6 7,5-11 1,4-6-5,2-15-4,3-7 0,0-17-4,1-5 3,-6-14-2,-3-4-3,-12-10-1,-6 3 1,-9 4-4,-10 7-4,-6 16-3,-4 7-4,-7 13-2,3 7 0,-1 13-7,-2 4-11,-1 14-30,1 5-18,-2 12-49,1 2-30,13 1-38,3-2 3,25-9 110</inkml:trace>
</inkml:ink>
</file>

<file path=word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26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872,'2'8'335,"0"-3"-230,1 4-12,-3 2-29,-1 3-9,0 7-27,-1 5-3,0 6 0,1 4 3,1 10 9,1 4 2,3 7-7,2 0-6,0-1-14,1-1-3,-1-6 3,1-2 7,-2-3 16,-2-4-2,-1-7-5,0-7 1,-3-10-15,-1-5 1,0-7-3,0-1-7,-3-4-9,2-2-9,-5 1-18,1-2-12,-1-1-23,1 0-16,-2-5-36,1 2-14,5-5 8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39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9 59 403,'-19'2'178,"0"1"-69,2 6-46,-9-2-5,3 7 8,-1 1-7,1 0 3,1 5 1,2 4-16,-1 1-9,3 2-13,2-2-7,0-1-6,2 1 0,1 0-10,-4 1 2,-3 2-2,-1 3-4,0 5 5,-1 4 1,0 4-1,-1 2 2,-2 1-3,2-3-2,1-1 4,3 0 2,3 1 3,2 1 3,5 3-3,2 0-5,3-3 1,4 1 1,3-5-4,1-2 3,3 2-1,3-2-3,2 1 0,6-2-1,7-1 0,1-3-2,8-1 2,2 0 0,1-4 0,-3-1 0,-2-3 0,2-1 2,-1-1 0,5 2 4,5-3-5,3 0-1,8-5 0,-2-4-6,-3-2 7,-4-5 2,-5-5 0,2 0-2,3-8 0,2-1 1,1-4 1,3-3 0,-9-3 2,-5-2-2,-7-4 1,-3-1 2,-2-4-1,1 1 0,-1-2 0,-2-2 0,-1-2 1,0-4-1,-3-3 2,-3-1 2,0 1-1,-4 0 0,-3 3-1,-2 1 0,-7 0-3,-1 1-2,0-2 1,0 1-2,0-2 2,-1 0 1,-3 1 3,2 0 5,-7-1 5,-1 2 7,0 0-4,-4 0-1,2 5-1,-4-1-1,-1 1 8,-2 2 4,-2 1 1,3 2-6,-1 1-8,2 0-6,1 0-3,2 2-1,-2-1 0,-2 0-2,2 0-2,-9-4 1,3 3-3,-5-2 3,-7 1 1,2 3-1,-2 2 3,1 4 1,2 4-3,0 2 5,0 2-6,2-1-3,-5 4 0,2-4-3,-5 3 3,-2 0 0,1 0-1,1 1 0,1 3-8,3 1-5,2 6-16,-1 3-10,4 6-32,-2 3-22,-6 10-23,1 2 126,-8 9-18</inkml:trace>
</inkml:ink>
</file>

<file path=word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25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1 0 1016,'0'8'394,"-2"6"-278,-5-3-29,-6 4-36,-2 0-19,-5 1-28,-1 5 0,-7 0-16,1 4-2,-7 3-4,-4-1-3,-2 7 12,1-4 2,2-4 6,8-1 11,11-11 9,6-5 2,11-5-1,3-3-7,8-4-13,3 1-1,9-2 1,7-2 0,9 2 1,4 0 1,1 1-2,0 3 2,-3 0-3,-3 0 1,-1-2-3,-3-1 1,-4 1-5,-4-1-6,-6 0-11,-4 2-11,-8-4-18,-5 2-8,-3-4-22,-4-4-12,-5-1 61</inkml:trace>
</inkml:ink>
</file>

<file path=word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25.5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4 0 1016,'-3'9'392,"2"3"-273,-3 0-28,-2 5-39,1 8-14,-4 10-22,-1 8-10,-5 16-2,-4 4-2,-5 10 5,1 2 10,1-4 12,1-6 4,6-11-5,3-10-9,4-17-15,3-7-9,2-12-22,2-5-18,1-7-29,3-4-8,4-11-12,0-3-4,9-7-18,-2 0-92,7 4 139</inkml:trace>
</inkml:ink>
</file>

<file path=word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25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418 799,'-4'5'324,"2"-1"-194,-3-6-57,4-8-37,2-3-10,0-14-8,9-4 0,4-8 11,-2-5-1,1-5 5,-5-1 0,-3 3-5,-1 6-1,-3 12-6,1 7-1,-2 9 2,0 5-2,-1 6-2,1 5-5,0 11-8,-2 7-2,3 16-5,-2 7 2,5 10 4,2 1-3,-3-3 4,4-2-5,-6-5 0,0-3 2,1-8-4,-2-4-4,1-12-17,0-4-17,-1-8-21,1-5-14,-1-4-21,0-12-11,7-8 65</inkml:trace>
</inkml:ink>
</file>

<file path=word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19.9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7 0 1054,'-11'21'383,"-4"9"-304,-1 9-9,-5 14-12,-1 14 0,-2 29-6,0 15-4,1 33-4,-2 13-9,3 27-13,-1 12 0,9 9 6,6-2 13,14-6 13,10-9 8,10-24-4,5-9-10,4-29-18,2-20-11,2-14-14,2-15-3,-2-19-16,1-5-18,-5-22-35,-5-6-27,-3-9-45,-3-2-12,-7-7-25,-1-6 0,-4-7 118</inkml:trace>
</inkml:ink>
</file>

<file path=word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19.3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 943,'-3'14'391,"6"-3"-250,11-3-43,3 1-27,9-6-23,7-2-12,5-3-19,3-5-11,6-3-45,1 2-23,-1-1-45,-1-1-22,-2 5 82</inkml:trace>
</inkml:ink>
</file>

<file path=word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19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11 1035,'-1'0'380,"0"0"-294,0 2-35,1-2-25,0 0 1,1 5-1,14-4 3,55 21 6,-22-33-2,-2-1-13,4-1-4,4-1-12,1 2-4,-5-1-4,-7-1-11,-13 3-36,-2-1-18,-13 1-48,-1 2-20,-10 0 85</inkml:trace>
</inkml:ink>
</file>

<file path=word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18.7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4 0 1046,'4'12'407,"7"-1"-302,-1 3-30,-6 0-17,-3 5-17,-7 2-11,-4 11-16,-4 2-1,-4 12-12,-4 1 1,-3 2 4,3 2-4,-5-4 4,3-1-1,2-5 5,1-5-1,4-11-4,4-5-2,5-7-30,3-7-23,4-4-36,1 1-19,3-3-15,-3-1-3,0 0 79</inkml:trace>
</inkml:ink>
</file>

<file path=word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18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1094,'-8'44'417,"5"-36"-309,3-1-24,4 7-31,3 0-3,4 7 0,1 2 4,3 7-11,1 2-5,4 9-12,2 2-7,7 3-11,3 3-2,6 1-4,3 2-1,2-3 2,-1-2 5,-6-2 5,-4-8-2,-12-6-4,-1-7-15,-10-9-43,-3-3-36,-6-5-75,-7-2-27,-1-4 112</inkml:trace>
</inkml:ink>
</file>

<file path=word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5:14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432 718,'0'0'259,"0"1"-209,0-1 4,0 0 0,0 0-5,-1 0-18,0 0-2,0 0-3,1 0-2,-1 0-3,0 0 0,0 0-7,0 19 1,-1 32-4,1-25 2,0-5 7,-1 0 8,-1-7 16,3-6 7,4-7-4,5-9-6,14-16-6,10-14-9,31-28-8,16-18-5,18-28-68,13-9-38,17-20 57</inkml:trace>
</inkml:ink>
</file>

<file path=word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29:25.7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41.9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0 586,'12'20'267,"-22"-6"-149,1-7-15,2 0-20,3 1-23,0-7-15,4 1-21,0-2-6,0 0-12,0-1 0,0 0-1,0 0-1,0 0 0,0 0 2,0 1 1,0 0 7,0 0 4,0 0 0,0 0-1,0-1-5,-1 0-6,1 1-1,0 0-4,-1 0-1,1 0-2,0 0 1,0 0 1,0 0 0,13 0 0,31 3 0,-18-3-1,4 0 1,1-4 0,1 1 2,-1 0 2,-2 1-4,1 0 1,-4-1 1,-1 1-2,-3-1 0,-1 1 1,2 0 1,-6-2-1,-1 0 3,-4 2 2,-5 1 3,-4 0 6,0 3-1,-3-4 0,0 2-5,0 0-1,-1-1-2,0 1-1,0 0 3,0 0-1,1 0-1,-1 0-1,0 0-4,0 0-8,0 0-14,0 0-48,1 0-32,0 0 57</inkml:trace>
</inkml:ink>
</file>

<file path=word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1:50.92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</inkml:trace>
</inkml:ink>
</file>

<file path=word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1:50.92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 81,'0'0,"0"0,0 0,0 0,0 0,0 0,0 0,0 0,0 0,0 0,0 0,0 0,-8-81</inkml:trace>
</inkml:ink>
</file>

<file path=word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1:50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,'0'0,"-12"109,-1 20,2 17,7-30</inkml:trace>
</inkml:ink>
</file>

<file path=word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6:13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530 788,'-6'-7'295,"4"5"-223,2 3-26,3 8-19,3 6-10,3 13-8,2 12-2,3 20 0,-2 11-5,0 29-14,-1 9-7,-2 21-28,-4 8-13,1 6-11,-5 2 7,-9 4 26,2 3 31,-8 4 53,-2-1 20,6-9 17,0-6-6,10-15-24,2-13-19,4-14-17,0-10-7,1-14-8,2-5 0,0-11 1,1-5-3,5-8 9,-1-5 1,7-9 5,4-6 3,6-6-4,6-8-3,11-9-6,7-2-1,23-13-3,10-5 0,16-11 1,11-3-1,8-5 2,4 0-2,17 3 0,-2-1 2,3 1-7,5 0-4,-13 3-17,-1 4-7,-7 8 3,-11 3 4,-12 9 14,-7 4 10,-15 4 5,-7 3 4,-17 2 10,-9 2 0,-20-2 6,-8 0 2,-9-2-5,-7-3 4,-7-1 13,0 0 16,-7-5 1,-2-5-4,-3-10-24,-3-7-23,1-13-4,-1-6-3,1-12-1,-1-12 3,2-11 0,-2-8 1,-1-15 0,0-3 0,-2-14-4,4-4 0,-4-6-1,-4-4 1,-4 3 4,-4-2 4,-4 1 1,1 1-3,-4-1 1,3 2-2,-4 8-2,-5 1 2,-4 7-4,-6 7-7,-3 9-8,-4 7-3,-3 15-5,-4 4 2,-8 15 5,-4 7-3,-10 16-6,-4 8-6,-18 9 7,-7 8 10,-11 9 25,-8 4 17,2 10 14,1 0-1,7 5-4,2-1-7,12-1-15,7-2-3,15-5-7,12-4-4,18-6-17,11 0-14,19-6-36,6-2-18,20-5 53</inkml:trace>
</inkml:ink>
</file>

<file path=word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6:10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-1 663,'-21'3'275,"5"1"-176,6-2-17,5-1-45,5-1-17,9-2-15,6 2-1,10 0-6,5 0 5,11 5 3,0 1 1,10 1 1,0 1 1,2-1 11,1-2 8,3 0 15,8-4 6,9-1-1,4-1-8,2-2-9,-1 0-7,5 1-9,0 1-3,2 1-2,-4 4-2,-7 2-1,-1 4-2,-7 3-1,0-1 1,-12 2-3,-3-3 0,-7-3 1,-3-2-3,-6-4 1,-4 0 2,-10-2-1,-3-1 2,-10-1 0,-3 1 1,-5 0 14,-1 1 11,0-1 3,0 1 0,0-1-20,0 1-13,-1 0-31,0 0-19,0 0-35,0 0-16,0-1 66</inkml:trace>
</inkml:ink>
</file>

<file path=word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1:07.08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4 507 852,'-3'-36'304,"3"-1"-274,17 3-8,1 3-16,3 6-9,-2 4-4,-3 4-12,1 1-9,-5 1-20,0 1-7,-6 6 3,-2 1 10,-1 6 26,0 0 16,-1-1 18,-2 2 8,0 0 3,0 0 0,0 0 1,2 3 2,7 22 3,27 33-1,-28-21-7,0 5-5,-2 2-2,0 2-1,-1 1-1,-2 0-1,1-9-3,-1-2-4,6-12-2,2-2-2,3-8-2,3-1-1,6-6-3,0-5 0,9-2-5,0-7-5,-1-4-4,0 0-1,-14 3 2,-5 3-7,-7 11 5,-11 8 3,-13 13 1,-4 10 16,-14 13-4,2 4 4,3 1-1,3-3-4,9-9 0,6-6-7,11-13-2,4-7-4,6-8 2,2-2-2,7-6 3,3-2 8,8-6 7,4-3 9,4 1 6,-3-1-3,-3 7-4,-4 1-4,-10 4 0,-1 5 1,-10 7 4,-3 5 4,-8 13-3,-5 6 2,-6 10-8,-4 2-5,0-4 0,7-4-2,3-9-1,12-6 2,9-8-3,2-3-1,10-8-3,0-3 0,8-5-1,3 0 0,3-5 1,1 1-2,-4 4-4,-2 4-3,-6 10-1,-3 4 1,-9 10 7,-2 7 4,-10 9 3,-1 6-1,-4 4 5,-4 1 3,3-3 7,5-4 5,3-6-3,7-3-2,8-5-8,3-2-5,10-7 0,4-5-2,6-4 1,-2 1 2,-2-6-2,-3 3-1,-6-1 1,-4-2-1,-8 8 2,-5 3 3,-11 6 3,-7 8 3,-9 6-1,-6 2-1,0 2-3,2-1-3,9-9-6,6-3-5,9-10-17,6-3-4,8-13-3,4-5-2,7-6 14,3-7 3,7-1 12,-4 1 5,-7 1 6,-3 3 6,-9 5 6,1 2 4,-4 7 0,-5 2-5,-6 10-5,-3 4-4,-6 5-1,-2 4-2,0-2-4,0-3 1,-1-3-2,4-2 0,6-3-2,3-6-4,9-7-5,3-4-3,5-11 1,4-4 1,2-11 4,2-4 5,-1-4 1,4-8 1,3-4-5,3-3-3,0-3-9,-8-1 0,-8 4 4,-7 1 2,-11 4 7,-2 5 1,-10 1 3,-4-1-1,-6 0 1,-2 2 4,0 0 5,-1 3 3,1 2 2,1 0 1,6 2-6,0-1 0,5 0-6,2-4-3,3-5 1,2-2-2,1-4 6,-1 0 5,1 1 5,0 1 2,0 6-5,0 2-2,0 6-8,-2 5 1,0-1-1,-1 1-2,-1-4-6,1-4-6,2-2-4,2-3 2,1-6 3,1-2 5,2-1 6,0-2-2,1 0 6,0-1 3,0-2 3,0 1 2,-4 2 3,0 3-1,0 6-4,-2 4 1,0 3-7,-2 1-3,-3 3-1,-1 0-3,-3 1-4,0-1 0,-6 1-2,1 0-1,-5-2 2,-1 0 5,2-1-3,3-2 3,3 2 0,2 0 2,2 1 2,-1 2 1,0 4 1,2 0-1,1 1-1,4-1 1,1 1-1,1 1 0,1 4 3,-1 2 4,-2 5-2,-1 3-1,-5 1-3,-1 2-6,-8 3 0,-3-1-2,-3 4 1,-1 1 3,0 0 3,0-2 0,2-4 0,0-2 0,4-3 2,-2 0 0,3-3 1,-1 3-1,-1-1-2,5 1 0,-6 6 0,2 1-2,-7 8-3,-6 2 3,-4 4-2,0 3 2,-4-1 5,1-2 3,3 2 7,-1-8 1,13-2 0,6-1-2,11-5-6,3 4 1,5-4-7,0-4-3,2 0-4,3-3 3,3-1 1,3-1 3,6-1 5,5 0 0,5-3 6,5 1 0,7 0-4,3-2-2,7 0-4,2 0-2,4 3-4,2-1 1,0 0-4,-4-2 1,-3 3-2,-5 0-2,-3 3 5,4-2 4,-4 4 2,3 0 2,-1 2 1,-4 4-3,-4 0 1,-5 3-3,-5 3-2,-1 2 0,-6 3-1,-2 3 3,-3 1 0,-3 2 1,-4 4 1,1 3 0,-5 5 3,-2-1-3,3 4 2,-1-1-2,3 2 0,1-1 4,4 2-1,-1 0-2,3 2 1,-1 0-3,-1-1-1,-1-3 5,0-1-3,-2 1 0,-3 2 3,1 0 0,-4 2 3,-3-2 0,-1 4-3,0 1-2,0 3 0,2 1-1,1 1 2,-2 2-2,-5-2 0,2-1 0,-3 0-1,2 0 2,-1 4 0,-1-3 0,3 6 1,1-1-3,5 1 1,2-3 0,2-5-2,3 1 0,-2-1-2,-2 0-1,0 6-2,-2-3 0,-2 3 2,2 3 2,-3-4 3,-1 3-2,-3-5 4,0 1-1,2 2 1,1 1 4,4 0-2,-1-4 1,4-3 0,3-4-2,4-4 1,2-2-1,-1-1-1,-2-1 0,0 2-2,1-2 0,-6-1 0,1 0 0,-5-4 0,-3 1-2,-4-5 1,-3-1-3,-2-2 1,-3-2 0,0-1 1,-1 0-1,-4-5-5,0-1-3,-6-1-5,-3-3-2,-2 0 7,-3-3 3,-4-2 6,1-3 2,-3-5-3,-3-3-2,-2-3 2,-2-6 0,1-5 3,-5-5 3,4-10-1,2-2-1,2-9-1,4-3 0,0-2 0,3-1 4,3-4-2,-5 0 0,2-6-1,-2-3-1,3 4 1,8 0 3,8-4 1,3-1 2,8-4-4,2 0-1,5 4-2,6 2-2,3 4 0,4-2 1,8 4-1,4 3 2,8 4 0,2 4 1,-1 9 1,-5 1-1,-4 9 2,-4 3-1,-2 6 0,-2 4-2,-4 10-2,-4 4-5,-3 8-5,-2 5 2,-3 10 4,-1 6 3,-2 14 4,-1 6 1,-6 6-2,1 1 3,-2 0-2,1-1-2,6-5 1,2 0 0,4-8 0,1-2 1,0-7-1,1-7 1,1-5 2,0-6 0,1-5 6,-1-2 3,4-7 3,-2-4 1,3-9-3,0-7-3,-1-9-6,1-1 1,-5-2-1,-2 3 1,-4 2 2,-4 1 0,-5 5 1,0 2 1,-1 1 0,1 4-3,-1 4-1,2 2-4,0 9-8,-1 1-8,0 10-16,-1 7-4,-2 7 1,0 6 9,0 3 16,1 3 7,1 4 3,-1 3 2,1 4 7,0 1 1,0 1 2,0-4 0,1-3-5,-1-2-2,-2-3-5,2-1-1,-3-5-5,-3-2-4,-1-10 2,-5-3 0,1-8 2,-4-6 1,-2-11-1,-2-7-2,-2-9-1,1-6-5,3-4-4,2-5-3,0-9 3,2-1 4,-1-3-2,0 0 1,-1 6-5,-1 2-5,-1 7-3,0 5 1,-1 8 8,1 3 10,2 2 17,0 1 3,2 5 4,3 1 2,3 6 8,4 3 7,4 6 1,-1 2-5,3 12-11,2 5-8,1 10-4,2 3 2,3 6-2,1 3 1,2 6 3,1 2-2,2 6 3,1 1-1,1 1-5,1-2 4,2-2-2,-6-2 0,5-2-2,-4 2-1,-4 1-3,2 0-1,-7-1 0,-1-1 0,1-2 0,1-3 2,5 0 1,2 4-3,2 1 4,0 1 4,6-2 4,1-5 4,6-5-5,0 0-3,0-2-4,1-1-4,-8-1-1,3-3-3,-4-1-4,-3-1 4,0-2 0,-3 0 0,0-4 4,-2-1 1,0-4 3,1-2 2,-1-2 1,0-3 0,0-2-4,0 0-2,-1-4-1,2 1-2,-2 0 2,4-2-3,4 0-1,-2-1-6,12-3-16,1 0-10,4-5 14,10-1 8</inkml:trace>
</inkml:ink>
</file>

<file path=word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1:00.9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-1 799,'17'3'283,"2"7"-249,4 18 2,5 18 2,1 32 3,-2 22 0,-7 55-2,-8 22 0,-7 44-9,2 14 3,0-4 8,1-5 11,3-23 16,-6-11-6,-2-15-14,-5-9-12,-8-12-25,-8-13-2,-5-15-4,-6-11-5,-2-25-7,4-8-9,-1-23-26,7-7-8,1-19-22,0-9-11,3-18-22,-1-12 28,5-19 46</inkml:trace>
</inkml:ink>
</file>

<file path=word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1:00.4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-1 725,'-2'0'265,"-1"2"-225,1 9-1,0 10-15,1 14-3,-3 15 3,-2 34 6,-1 18-2,-3 47-4,3 19-4,-1 34-10,2-1 2,2 14 8,2-3 4,1-13 2,-1-2 1,0-15-6,0-6 5,2-15-2,3-5-2,9-25-8,-1-12-8,5-23-14,1-11-8,-2-22-21,5-12-9,-1-25-20,-1-10-16,6-25 56</inkml:trace>
</inkml:ink>
</file>

<file path=word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9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163 590,'9'-40'262,"-9"31"-132,2-4-33,2-1-38,0-2-9,7 1-10,1 0 0,4 2-1,2 0 0,-1 3-7,-1 5-5,-2 6-10,-1 7-6,-6 8 1,-3 5 2,-7 13 3,-5 4 0,-5 14-7,-5 3-2,-7-1-5,-1 0 0,-3-5 0,1-1 0,4-4 0,-2-6 1,9-7-2,-1-11-1,6-10 1,6-6-2,3-6 0,3-4 0,5-3-2,2 1 0,6-5 1,3 5 0,-2-1 1,1 3 0,-2 5 1,1 1-2,0 5 1,0 2 0,0 8 0,2 3 0,0 3-3,0 0 1,0-5-12,-2-3-12,-1-7-28,-3-5-16,-1-1 44</inkml:trace>
</inkml:ink>
</file>

<file path=word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9.2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4 778,'-6'0'311,"1"0"-210,4 0-39,3 0-22,4 1-15,6-1-3,5 0 11,4 1 3,6 1-8,3 1-3,5 0-15,0-2-4,3-2-4,-5-1-1,-3 0-2,-7-2-6,-10 2-24,1 1-17,-12-1-42,1 2 157,-1-1-6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12.7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408 628,'-18'-41'259,"3"41"-156,8 2-20,-1 0-30,2 0-13,6 4-10,-3-6-3,2 2-1,0 0-1,1-2-7,0 0-1,0 0-5,0 0 1,1 0 1,5-1-2,10-4 3,26-24 2,-26-2-8,3 0 0,-5-7-4,0 1-5,-3 1 2,-5-3 0,-1 2 0,-5 2-1,0 9 3,2 5-1,-4 12 0,-1 2 0,-1 6-3,-3 0-1,-1 7-3,0 6 1,5 6 2,-3 5 1,7 3 1,-1-1 0,-2 2-1,11-3 0,0 4 1,6 2-1,-1 5 1,-4 3-1,0 0 0,-3 0 0,-5-1 0,2 0 1,-4-2-1,-1-6 2,0-3-2,-2-5 1,-1-10 0,2 1-1,-1-6 0,1-4-4,2-2-7,-1-1-5,1 0 1,0 1 3,0-1 7,0 0 5,0 0 2,0 0-1,0 0-1,0 0-1,0 0-6,0 1-1,0-1-9,0 0-1,0 0-1,0 0-1,-1 0 8,0 0 5,-4 0 7,-11 1 10,-26 7 15,23 0 5,2-2 14,-1-1-3,2-3-3,2 0-4,6 0-13,3 1-7,6-2-9,1 0-3,4 1-1,7-1 0,8 0 1,3-1 3,7 1-4,3 1-2,-2 1 1,-1-3-6,-1-4-5,0 1-4,-2 1-18,-2 1-11,-4 2-21,-5 2-22,-5 1 56</inkml:trace>
</inkml:ink>
</file>

<file path=word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8.7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145 601,'0'-7'247,"-3"-28"-160,3 25-18,0-1-20,1-3-8,5 1-5,1-3-4,4 2-7,0 2-1,1 3-3,1 5-2,-2 4-8,1 7-1,-1 3-3,-3 4 0,1 7 3,-2 0 0,-3 11-3,-2 1-2,-4 9-4,-5 4 0,-1 2 1,-2 2 0,-6-5 0,2-2 1,-6-7-1,3-7 1,-1-7-1,2-7-2,4-8-1,-1-1-4,3-6 0,2-4 1,1-4 2,6-1 2,1-5 0,6-1 0,1-3 0,1 0-2,6 2 2,-4-1-1,4 6 1,0 0 2,-3 4 3,3 5-5,1 2 0,-2 5 0,0 6-5,-1 0 5,0 4 2,-1 5 2,-1-1 1,2-2-2,-3-2-1,0-5-1,-1-3 2,-1-3 0,-2-4-1,0-2 3,0-3-2,-2-6 2,1 0-1,-1-4-1,-2 0-2,1-1-1,-2-1-11,1 5-8,-1 0-19,-1 6-17,2 5 38</inkml:trace>
</inkml:ink>
</file>

<file path=word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7.9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26 590,'-9'1'248,"4"1"-154,1-2-9,0 0-10,2-2-5,0 1-3,2 0-16,0 0-12,0 0-17,0 0-3,0 0-6,11-2 0,36-10-5,-23 11-3,2 0-1,-2 1-2,1 2 1,-1 1-3,-6 1 0,1 1 0,-3-2-2,-4 1 2,-2 0-13,1-2-10,-7 1-23,-2 0-18,-4-2-13,2 0 42</inkml:trace>
</inkml:ink>
</file>

<file path=word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7.3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0 662,'-2'3'251,"1"8"-196,-2 3 5,-1 11-9,0 7-2,-2 11-1,1 5-2,2 5-14,-2-4-2,4-6-13,0-6-1,0-10-4,1-4-1,0-8 0,0-5-2,0-5-2,0-2-1,0-3 2,-2 1 1,1-2-1,0 0 0,0 0-8,0 0-4,0 1-11,-4-2-6,4 1-21,1 0-13,-1 0-107,0 0 105</inkml:trace>
</inkml:ink>
</file>

<file path=word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6.9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2 10 610,'2'-5'279,"0"2"-150,-2 3-33,-2 0-29,1 0-40,1 0-9,-7 1-10,-36 18-1,23-9 2,-2 4 1,-3 2-1,-4 0-1,0 1-4,2 0-1,7-2-1,4-2-1,8-2 1,3-2-2,3-3 0,3 0-3,3-3 4,3 2-3,6-3-3,4 1 5,6 0-3,0-1 4,3-1 2,-1 1-2,-2-2-1,0 0 1,-3 2 0,-4 0 1,-3 1 2,-2 2-4,-5-4 0,-2 0 0,-3-1-4,-1 0 4,0 0-14,-1 0-16,0 0 22</inkml:trace>
</inkml:ink>
</file>

<file path=word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6.5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 633,'22'5'276,"-24"-8"-162,1-1-14,0 1-47,1 2-14,0 0-17,0 0-3,0 1-4,0-1 0,0 0-3,0 0 1,0 0-6,0 0-1,0 1 1,0 0-2,1 18 4,32 45 2,-28-11 3,0 5 0,-4 1-1,-1-3-2,-1-9-5,-2-7 1,-1-9-1,2-7-1,-1-8 0,0-4-3,2-5 0,-2-2-5,1-4-14,-1-2-12,2 1-31,0 0-19,1-7 51</inkml:trace>
</inkml:ink>
</file>

<file path=word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5.7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9 666,'-3'6'278,"4"0"-164,1-2-36,5-1-30,3-1-8,4-4-15,2-3-3,6-2-13,2-2-5,1-1-13,0 1-10,-1-2-35,-2 1 58,2 3-10</inkml:trace>
</inkml:ink>
</file>

<file path=word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5.5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0 692,'1'-26'279,"-1"26"-205,2-2-3,2 2-34,-4 0-11,0 0 0,0 0 1,9 1-7,33 2-3,-23-3-7,-1-2-3,2-2-1,0 2 0,-5-1-5,1 2 2,-4 0-7,-4 0-8,-1 1-14,-4-1-12,-2 0-48,-2 1-100,1 0 126</inkml:trace>
</inkml:ink>
</file>

<file path=word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5.1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8 42 461,'0'-8'223,"0"2"-94,0 1 2,2 1-45,-4-1-14,2 0-21,-2 3-7,1-1-5,3 0-1,-2 3-1,0-1-3,0 1-6,-1 0-4,0 0-10,0 0-2,0 0-9,-3 11-1,-23 50-1,7-20-1,-4 12 3,-1 3-1,0 3 0,2 2 2,0-6-2,2-7 3,3-11-1,0-7 3,4-9 8,3-5 4,3-9 11,5-1 0,3-6-5,-1-2-3,1 0-12,0 1-3,0 0-7,0 1-1,2-6-10,4-5-5,19-25-18,-21 24-14,2 1-26,0 2-15,3-2 59</inkml:trace>
</inkml:ink>
</file>

<file path=word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54.6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65 509,'-4'-11'234,"4"-1"-122,1 3-15,-2-4-44,3 6-12,-1 1-9,-1 0-1,0 6-2,0-2-7,-1 2-10,1 0-4,0 0 0,0 0 2,0 0 4,0 0 4,0 0-3,2 8 0,17 33-2,-10-25-1,7 11 2,2 4 0,5 6 1,0 5 1,3 2-5,2-1 0,1-2-3,-2-4-1,-3-7 0,-2-3-2,-6-7-2,-1 0 1,-4-6-3,-2-3-1,-5-4 1,-4-3-2,0-3 1,-7 0-1,0-1-10,1-2-8,-8-4-21,4-1-15,-5-6 74,-2-3-28</inkml:trace>
</inkml:ink>
</file>

<file path=word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33.0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9 853,'29'-38'307,"-14"33"-265,6 1-4,13 4-29,6 3 1,16 2-4,12 0-2,11 1 0,6-3-3,14 0 0,0-2 5,3-3-2,9-3-2,4-6 2,3-2-3,6-3 1,-2 4 1,-10 0-2,-11 4 2,5 5-4,-4-1 1,-3 4 1,5 3-1,-13 5 3,-9 4-2,-8 4-9,-5 5-2,-16 0-3,-3 0 0,-15 0 7,-5-1 4,-4-5 2,-4-1-1,-2-4 8,-3 1 4,-3 0 8,1 2 9,-3 3 4,-4 1 0,-2 8-5,-2 5-4,-4 16-10,-1 9-5,-3 10-3,-2 4-3,0-3 2,2-3-2,-2-8 0,4-2 0,-4-9-2,2-1 0,2-11 5,-2-4 4,3-8 3,-2-3 0,1-7-2,-1 0-3,2-4-4,1-2 4,-1-1-4,0-1-1,1-3-5,-1 1-11,1-1-22,0 0-21,-1 0 34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4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3 670,'-5'-2'282,"5"-1"-144,7 0-67,6-2-2,10-1 2,0-2-6,7 2-23,4 1-18,5 2-15,0 3-2,4-1-2,0 1-5,-6 2-16,-4 0-13,-9 5-32,-4 1-23,-2 6 5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10.9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44 741,'-5'6'292,"3"3"-207,2 4-47,0 1-23,1 1-21,-1-2-5,4-1-1,1 1 4,2-1 4,3-2 5,4-5 11,1-3 10,4-5 18,3-3 7,3-2 6,-5-7-5,-2 0-4,-6-5-5,-11-1-9,0 3-4,-7-3-11,-5 3-5,-7 4-10,-2 5-11,-7 12-30,0 7-14,0 18-54,-2 8-209,5 13 224</inkml:trace>
</inkml:ink>
</file>

<file path=word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32.3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43 565,'-8'-6'194,"8"2"-183,3-1 0,7-2-4,-2 0-3,0-4-1,0-1-3,-2-3-21,-2-2-16,-1-3-89,-3-1-53,2-1 5,-2 0 28,1 3 177,1 0 103,-2 4 64,0 3 6,0 6-84,0 3-43,0 4-37,2 2-11,-2-3 3,0 0 1,3 9-13,14 37-4,-10-25-6,0 4 3,-3 11 15,-3 4 7,-6 25 11,-4 16 0,-3 23-9,-1 6-4,2 8-14,-1-11-3,0-21-7,0-11-1,2-33 8,5-11-2,3-14 0,0-8-3,3-5-11,-1-1-2,-1-3-12,1-3-17,1-5-38,-1-5 747,0-6-525</inkml:trace>
</inkml:ink>
</file>

<file path=word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29.7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652,'-1'9'245,"0"12"-188,1 6 5,-4 12-9,6 9-9,2 5-10,-2 2-6,3-6-9,1-7 1,-2-9-2,1-9 1,1-3-3,-6-4-7,1-5-4,0 0 0,-2-8-3,0 0 1,1-4-10,-2-2-9,1 1-48,0 0-221,0 1 198</inkml:trace>
</inkml:ink>
</file>

<file path=word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29.4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9 6 746,'7'-5'267,"-1"3"-232,-3 2-8,-4 2-13,-6 2-3,-8 10-3,0 2 0,-8 9-1,-1 3-3,2 2 0,-4 0-1,6 2 0,0-2-1,6-9 1,2-3-1,7-12-2,3 0 0,3-4-4,3-2-1,5 0 0,1-4 2,6 0 4,0 1 2,5 0 4,3 3 0,3 4 2,2 1-1,0-1-3,-1-1-1,-5 2-3,-5 0 1,-3 0-2,-5-1 1,-8-1 1,0-3-3,-4 0-9,1-1-14,0 0 14</inkml:trace>
</inkml:ink>
</file>

<file path=word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29.0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361 608,'-2'-3'273,"0"-1"-148,0-1-56,0-3-20,2-4-30,3-1-4,3-12-7,3-1-1,0-9-3,3 0 0,-5-3 2,1 2 2,-4 1 11,-2 0 3,2 11 0,-4 5-3,2 11-7,-2 5-4,1 6-1,-3 4-3,5 9-4,-3 9 0,0 13 0,6 6 2,-3 7-1,3 3 1,4-2 2,-3-4-1,-2-11 2,0-5-1,0-6-3,-1-7 1,0-7-2,-1-3 0,-3-6-3,-3 0-6,2-2-8,1-2-11,-1 0-43,0 0 49</inkml:trace>
</inkml:ink>
</file>

<file path=word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27.6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17,'3'0'256,"8"1"-214,3 0-12,7-1-13,4 1-4,5 1-48,3 1-35,2-1 40</inkml:trace>
</inkml:ink>
</file>

<file path=word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27.4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0 637,'-14'5'280,"4"-4"-166,5 4-42,3-2-24,2 0-29,5 4-3,4-4-1,5 2-2,8-2 0,0-2-5,6 1-2,1-3-1,1 2-4,-1 0-6,-1-1-20,-6 0-21,-8 3-36,-6 0 51</inkml:trace>
</inkml:ink>
</file>

<file path=word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27.0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211 730,'-5'-3'260,"2"-3"-228,-1-1-5,3-12-16,-1-2-3,2-10-1,1-1 1,1 2 8,1 1 4,0 11 10,1 6-1,-1 9-3,1 4-4,-1 6-12,3 3-1,-2 11-4,0 2 0,1 6 1,-1 5-3,1-1 2,1-3-5,-2 0 0,0-3 2,-2-5-2,-2-2 0,0-2-1,0-4-11,-1-1-19,-1-2-16,-3-5 26</inkml:trace>
</inkml:ink>
</file>

<file path=word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26.7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1-2 819,'-4'2'293,"-6"12"-249,-5 7-9,-9 14-15,-7 11-5,-6 4-8,0 1 1,2 1-3,1-8-2,8-3 0,4-3-4,8-8-19,4-6-17,8-7-49,2-5 53</inkml:trace>
</inkml:ink>
</file>

<file path=word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26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2 894,'-48'-13'320,"49"9"-286,5 4-8,5 5-9,10 16-5,8 12 1,12 21 2,4 4-1,1 3-4,0-5-4,-11-16 0,-8-3-4,-7-10-1,-8-6 1,-6-7-7,0-6-12,-4-7-39,-1-1-24,3-13 45</inkml:trace>
</inkml:ink>
</file>

<file path=word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30:26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10.4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0 701,'34'57'257,"-31"-53"-207,-4 0-4,-1-3 6,1 1-4,0-2-10,0 0-7,0 0-18,0 0-2,-1 9-4,-36 39-2,27-24-2,2 4-3,3 0 0,6-3 0,7-5-1,1-3-1,6-6-3,-3-3 2,2-6 2,3-2 0,-4-8 7,-1-2 4,1-5 9,-5-3 4,-1-3 4,-4-6 3,-3-2-9,-3 2-2,-2 4-10,-2 1-8,-3 7 3,1 1-4,-5 3-3,1 6-3,-2 5-3,-4 6-1,3 7-10,2 7-9,3 8-28,6-2-24,10 4 51</inkml:trace>
</inkml:ink>
</file>

<file path=word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20.3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 0 509,'-5'5'207,"0"3"-141,0 5-31,-2 6-19,2 5 3,-2 7 15,1 2 10,3 3 2,-1 1-3,7 0-12,1 0-9,2-5-9,2-4-4,2-5-3,1-7 2,3-7 1,1-5 2,1-10 3,-1-5 0,1-7 5,0-4-2,-3-9-1,0-1-2,-8-2-4,-3 1 4,-6 0 5,-5 2 1,-3 2-1,-6 6-6,-2 7-9,1 9-4,-5 8-5,3 4-5,-3 8-15,3 1-8,2 5-39,5-1-56,12-1 87</inkml:trace>
</inkml:ink>
</file>

<file path=word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9.8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4 588,'-1'-5'251,"0"5"-144,0-1-39,1 1-33,0 0-9,0 0-9,0 0 3,4 15 5,12 41 2,-8-15 3,0 4-4,0-2-10,-3-5-3,1-2-8,-1-4-3,0-5 6,2-2-6,-3-10-1,-2-3 1,-2-6-12,0-3-3,-1-3-18,1-2-10,0 1 26</inkml:trace>
</inkml:ink>
</file>

<file path=word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9.4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4 616,'-7'0'264,"3"0"-148,3 2-53,1 1-22,0-3-26,0 0-10,0 0-5,0 0-1,12 2-1,31 5 0,-25-10-8,0 0-3,4-2-20,1 1-10,4-1-34,0 0-75,8 2 105</inkml:trace>
</inkml:ink>
</file>

<file path=word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9.2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8 668,'-12'0'265,"5"-2"-185,1 1 4,5 0-28,1 0-15,5 1-25,4-2-8,6 2-2,1-2-1,5-1-1,1 1-2,-1 0 1,2 0-1,-3 2 2,1 2-1,-2-1-9,-2 2-10,-4-1-31,0 2-27,-4-1 48</inkml:trace>
</inkml:ink>
</file>

<file path=word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8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73 603,'-1'1'257,"-1"-3"-156,0 3-32,1-2-9,0 0-20,0 0-1,0 1-13,1 0-7,-1 0-7,-4 18-1,-4 35 3,8-27 1,2 9-1,3 2-2,6-1-5,-1 6-2,6-15 1,-1-3-1,2-11 1,2-4 1,3-7 0,1-5-1,6-10 1,0-6 0,0-11-2,-2-2 3,-8-2 0,-6-2 0,-8 0 5,-7-2 4,-9 0 1,-2 2-2,-7 6-4,1 6-5,-2 10-4,-4 5-4,3 10-16,-1 4-13,6 11-20,3 5-7,7 6-17,3 1-8,9 0 56</inkml:trace>
</inkml:ink>
</file>

<file path=word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8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85 319,'-19'-57'192,"17"52"-35,2 0-12,-1 1-58,-2-1-15,3 3-18,0 0-7,2 0-9,-2 1-6,0 1-7,0-1-5,0 0-9,0 1-2,0 0 0,8 16 3,19 47 5,-21-21 3,3 6-3,1-1-3,-5-2-3,1-1-1,-2-4 2,2-3-1,-1-7-1,0-3 0,-3-9-4,-2-3-1,0-6-1,0-5-2,2-1 2,-1-3-1,-1-1 0,0 0-9,0 0-19,0-1-11,2-21-31,6-24-12,-1 22 53</inkml:trace>
</inkml:ink>
</file>

<file path=word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7.6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3 1249,'0'0'2,"0"1"120,0 0-61,0-1 0,0-1-43,0 1 7,0-1-5,0 0 1,0 1-11,0 0 0,0-1-3,19 0-7,44 1 6,-20-3-6,2 1 3,-17 0-4,-1-1 1,-6 0-2,-5-2 1,-1 3 3,-4-2 1,-2 1 0,-1 2 0,-6 0-2,0 1-1,-1 0 0,-1 0 2,0-1 1,-1 1 1,0 0-16,1 0-14,-1 0-29,0 0-15,0 0-17,0 0-10,0 2 68</inkml:trace>
</inkml:ink>
</file>

<file path=word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30:17.3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8,'0'0,"0"0,0 0,0 0,0 0,0 0,0 0,0 0,0 0,0 0,0 0,0 0,0 0,0 0,0 0,0 0,0 0,0 0,0 0,0 0,-69-8,64 8,1 0,0 0,-3 0,3 0,-1 0,1 0,0 0,-1 0,1 0,0 0</inkml:trace>
</inkml:ink>
</file>

<file path=word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2.4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9 20 623,'-7'-7'251,"-1"1"-168,0 0-6,0 5-28,-4 0-6,0 5-7,2 0-1,-4 1-5,1 3-5,1 5-8,-3 4-2,1 10-9,-2 3-1,-2 6-3,1 1-1,4 6 4,2 3-1,4 1 0,1 0 1,9-6-5,1-4 1,3-8-1,6-6 1,-2-5-1,3-4 4,3-5 0,2-2-2,1-6 5,-2-4-1,0-4 1,-2-3-3,-4-4 0,-1-2-1,-5-4 0,-3 0 4,-3-3 3,-2 2 1,-8 2 4,0 1 0,-4 7-4,-2 0-3,0 7-5,-5 3 0,0 6-15,2 5-5,1 6-21,6 0-15,4 1-26,6 2-18,8-5 60</inkml:trace>
</inkml:ink>
</file>

<file path=word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1.7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7 679,'-5'-2'280,"1"0"-195,4 1-11,-2 0-16,2 0-21,0 1-8,0-1-8,0 1-2,16 0-9,30 0-2,-24 0-2,-1 1-4,1 0 0,-2 0-1,-3-1-9,0-3-9,-2 3-26,-3-3-23,3-3 4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8:14.5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38 653,'-20'-39'226,"16"40"-208,1-1-1,-2 1 4,-3-3 4,0 3 1,1 2 1,-4 1 1,2 1-1,-1-1-7,-1 1-1,3-2-7,0 1-4,2-3-12,3 0-19,-1-2-256,4 0 200</inkml:trace>
</inkml:ink>
</file>

<file path=word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1.4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0 656,'10'-39'267,"-13"38"-191,3 1-9,0-1-13,0 1-16,0 0-5,0 0-6,0 0 0,0 9-2,3 38-1,-3-22-4,1 3-5,-1 2-8,1-3-1,0-1-3,-1-1-2,-2-9 0,2-2-6,-1-5-12,-1-5-11,1 2-23,-1-3-10,1-1-37,1-2-145,0-1 167</inkml:trace>
</inkml:ink>
</file>

<file path=word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0.8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177 647,'0'0'275,"-2"-1"-171,4-7-37,-5-2-16,2-8-21,4-3-5,-3-3-1,7-1 4,-3 0 5,0 3 2,-1 9 2,-3 5 0,0 6-11,1 2-7,-1 6-14,1 4-5,0 11 0,3 6-1,-1 3 2,-2 2 2,3-2 0,-3 0 0,3-5 2,0 0 3,-1-4 0,-1-3 1,0-5-1,-2-3-5,0-5 2,0-3-1,0 1-3,0-3 3,0 0 0,0 0-3,0 0 4,0 0-2,0 0 0,-1 0 1,1 0-3,-1 0 1,0 0 0,0 0-2,0 0 1,0 0-1,-2 1 0,-7 3 0,-24 12 0,28-15 0,0-1 2,1 0-1,-1 2 1,2-3 0,2 0-2,1 0 2,1 0-2,0 0 1,0 0 1,0 1-1,14 0-1,30 0 0,-23-1 0,-1 1-1,-5-2 1,1 0-2,-6 1-4,0-1-7,0 4-20,-5-3-15,0 1-24,-2 1-18,1-2 56</inkml:trace>
</inkml:ink>
</file>

<file path=word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10.1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4-2 746,'-8'2'309,"2"4"-158,-3 11-122,-3 3-6,-5 15-7,-5 6 0,-5 13-7,-2 2-2,2 1-1,2-2-4,4-14 0,6-5 1,4-11-15,7-6-13,5-6-47,2-3-36,10-9 66</inkml:trace>
</inkml:ink>
</file>

<file path=word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09.9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28 717,'-14'-10'272,"6"4"-202,6 1-1,4 3-2,2-1-8,3 1-9,4 2-2,12 7-19,5 7-10,10 12-10,0 5-5,-3 4-1,0 1 1,-7-7-2,0-2 0,-3-7 0,-4-4-5,-5-4-19,-6-7-14,-5-2-34,-4-3-21,-5-9 56</inkml:trace>
</inkml:ink>
</file>

<file path=word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02.0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86,'0'9'383,"1"3"-358,-1 2-66,4-1 27</inkml:trace>
</inkml:ink>
</file>

<file path=word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01.8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23 707,'-3'-46'248,"5"47"-229,2 1 9,7 0-4,2 0 0,6-1-1,6-1-3,16-2-4,9-4 0,15-3-5,3-1 0,7-4-3,5-2-1,19 2 1,6 0 0,17 2-2,7 3 0,1 0-2,12-2 0,0 2-1,-5-3-1,10 6 2,-11-1-4,-12 3 0,4 2-1,-20 0-1,-6 2 4,-7 0-1,-9 0 2,-7 1-3,-2 1-1,-13-1 0,-10 2-1,-17-2 2,-5 2 1,-9 1 5,-2 0 3,-5 4 5,0-1-1,-5 4-2,0 0-2,-2 0-4,-1 3-3,-6 4 0,-1 5 2,-1 10-4,-3 8 2,3 14 2,0 4 0,6 8 0,2 4 0,4 14-1,6 11-1,7 5 0,1 11 0,2-3-1,-4-6 0,-3-9 1,1-14 1,0-15 0,0-7-1,-4-7-1,-3-4-1,-7-12 1,-3-4-2,-4-7 1,-2-3 1,-1-5 0,-2-2 1,1 0-1,-1-3 2,0 0-2,1-3-1,1-2 1,-1-2-1,1-2 0,1 2-5,1-1-13,3 1-8,0-2-24,2-2-15,5-2 44</inkml:trace>
</inkml:ink>
</file>

<file path=word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0:01.0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648,'29'-27'225,"-26"38"-206,3 6-5,-1 16-2,-1 11 5,-1 32 2,-1 17-1,1 17-4,-1 13 3,2-2 4,-3-7 4,-3-8 4,0-14 0,-3-19 3,-1-10-3,2-18-3,0-8-4,1-18-14,2-7-2,-2-11-14,2-6-19,-2-23 20</inkml:trace>
</inkml:ink>
</file>

<file path=word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54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272 705,'10'-24'288,"-24"10"-213,7-5-12,1-1-13,10-12-33,1-3-8,9-1 0,3-2 5,2 15 18,1 4 14,4 10 14,4 6-5,1 14-18,2 12-11,-6 24-17,-6 8-6,-8 14 1,-8 5-1,-9 5-2,-9-3 4,-10-8-3,-6-8 0,-13-17 1,0-4 1,4-10 17,4-4 6,11-12 1,6-7 0,7-12-19,3-7-3,8-9-5,3-2 0,6 3 3,5 0-2,3 8 2,0 6 2,3 7-1,2 5 2,1 8-4,3 3 0,1 2 5,5 0 2,0 2 4,1-5-1,-2-4-1,-4-3-3,-4-9-5,2-4 1,-3-8-3,2-2-2,-1-6-24,-3-2-22,1-6-65,0-5 566,-5-21-361</inkml:trace>
</inkml:ink>
</file>

<file path=word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54.1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0 939,'-45'49'349,"60"-48"-266,1 0-27,6-1-11,3 1-17,3-3-23,0-1-12,-1 0-14,-2-3-4,-2 4-6,-4 0-4,-1 0-8,1 2-13,-5 0-37,5-1 59</inkml:trace>
</inkml:ink>
</file>

<file path=word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53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1 1011,'-2'5'361,"6"2"-292,4 1-29,6 1-10,0-1-2,7-6-12,4-2-10,4-4-32,3-6-15,1-2-36,2-1-15,2-4-40,1 3 83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8:13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459,'0'0'208,"0"0"-94,0 11-65,0 26-18,0-23-17,0 0-4,1-1-8,1 2-8,2-5 4</inkml:trace>
</inkml:ink>
</file>

<file path=word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53.4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76,'39'50'232,"-34"-51"-60,-2 1-28,-1 0-40,-2 1-2,-1-1-20,0-1-13,0 1-1,1 0-9,-1 0-16,1 0-5,0 0-23,0 0-4,14 0-10,35-1-1,-22-2 1,2 2-1,1 0-18,0 1-8,-3-3-20,-3 0-12,-3-2-8,-2-1-9,-5 0 47</inkml:trace>
</inkml:ink>
</file>

<file path=word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27.7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42 617,'-12'6'269,"3"1"-167,0-6-23,2 2-14,0-5-18,2 0-1,1-5-4,1 0-3,4-3-8,1 0-3,4 2-3,1 0-5,1 4-6,4 4-3,1 1-4,0 2 0,1 5-2,-1-1-1,-4 8-2,-1 0 1,-3 6-1,-5 3 1,-3-3 0,-4 2 4,-5-1-3,-3 0 1,-2-3-2,0-1-3,4-10 3,4-1-2,5-5 2,2-4-1,2-1-3,0-5-2,4-1 0,0-2 0,4 0 3,1 2 0,2 4 2,2 2 0,1 3 1,0 7-1,2 3 0,-2 3-1,3 3 2,1-2 1,-5-2-3,2 0 2,-4-5-3,0 0 0,0-4 0,-3-1 3,-1-2-1,-1-1 1,1-3 0,0-3-2,1-5 0,1-1 0,-3-5-8,0 0-9,-2-1-27,-2-1-13,1 4-34,2 0 54</inkml:trace>
</inkml:ink>
</file>

<file path=word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27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7-3 763,'0'-2'302,"0"2"-209,0 4-26,0-4-36,-3 8-3,-18 55-9,4-20-1,-6 13-7,-6 2-6,-5-1 0,0-5-2,4-16-2,5-7-1,12-14-20,5-6-13,6-8-62,4-3 60</inkml:trace>
</inkml:ink>
</file>

<file path=word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26.8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74 280,'-7'-10'187,"0"2"23,-1-4-71,3 3-30,-1 1-13,3-2-13,-1 5-4,1-1-4,-1 3-5,1 2-15,1 1-1,2 0-21,0 0-9,2 6-13,8 21-9,27 51-1,-5-18 0,6 10 4,-2-1-2,1-5 0,-5-11 0,-1-14-3,-1-7 0,-7-13 1,-4-3-1,-4-9 3,-3 0-4,-7-7-14,-1-1-2,-5-7-25,-4-4-20,-5-10 90,-2-4-37</inkml:trace>
</inkml:ink>
</file>

<file path=word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05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2 484,'-14'-21'226,"31"16"-81,15 6-75,3 3-5,13-1-8,5 4-11,4-3-7,8 2-8,14-3-9,11 2-2,11-5-3,7 0 3,10-1 3,1 0 0,12 2-6,3-2-1,-1 2-3,6-1-1,1 1 3,-3-1-3,8 3-3,-5 0-4,-8 1-2,1 2-1,-19-1-4,-3 1-3,-7-2-10,-8 0-3,-8-1-4,-8-1 2,-17-2 7,-10 1 5,-14-1 5,-6 0 2,-13 1 3,-6-1-1,-7 2 4,-5 1-2,-2 4 7,-3 2 3,-5 12 1,-1 6 2,-3 10-6,1 7-3,3 10-4,0 4 4,1 10-1,4 9 1,-2 13 1,2 8 1,5 9 3,1-1 5,7-5 2,1-6-1,-2-16 6,3-7-4,-5-18 5,0-5 1,-7-13-13,0-7 3,4-8-7,-5-7-6,1-7-4,0-1-18,-3-9-38,1-5-10,-9-18 34</inkml:trace>
</inkml:ink>
</file>

<file path=word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04.3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24 867,'-8'-14'330,"4"8"-275,3 2 35,3 5-48,1 4-18,2 10-10,2 9-10,3 26-2,-2 21 4,-3 35 4,-4 15-1,-6 29 2,-2 2-2,-1-5-5,1-4-1,3-32-2,0-12-3,1-26 2,-2-10-1,1-12 2,0-5 1,2-8-2,1-8 0,6-8-1,1-4-1,7-8-8,3-2-6,6-9-11,5-3-4,5-6 5,1 0 7,4-4 9,-1 0 6,3-2 4,0 0 2,6 1 5,4 1-1,15 2 4,4 1 0,8-2-1,6 4 0,6-1-5,7 4 1,0 3-4,13 2-1,7-1 1,3-2-1,13 0-1,1-4 0,-11 0-3,4-2 4,2-3-3,-5 1 3,0 0 2,0 1 0,-13 2 7,-8-1 0,-10 3 2,-9 3-1,-11 0-5,-8 3 1,-10 1 0,-12 0 1,-14 0 1,-5 0-1,-11 0-3,-5 0-2,-4 0 2,-2 0-1,-5-1-12,4 0-13,0 0-31,-12-1-16,-44-5 39</inkml:trace>
</inkml:ink>
</file>

<file path=word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9:00.2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4 168 534,'-10'1'217,"0"-1"-141,-3 0-9,-2 0 9,-3-1 5,1-2 1,0-1 2,1-2-3,6-1-2,1-1-3,6-2-21,2-3-16,6-3-19,2-2-7,9-4-9,2 3-1,5 4 0,2 1-4,2 7 1,-1 1 2,3 9-3,0 4 2,-5 16-2,-3 7 1,-12 8-1,-4 8 1,-15 7-1,-3 4 0,-15 1 0,-4-3-1,-4-6 2,-4-5 1,6-9 0,2-6 0,5-11-1,5-7 1,5-7 1,4-4 1,4-2 1,3-4 1,6-8 1,2-1-3,6-5-1,3 1-2,7 3-1,-2 2 1,6 7 0,1 2 0,0 7 0,4 5 1,-1 6-1,-1 3 0,3 2 1,0 1-2,-2-3 1,0-1 4,-4-5-3,-3-4 8,-2-4 8,-3-2 1,0-8 6,0-3-3,2-5-7,2-1-4,-5 0-5,-1-1-1,-4 1-4,-6 2 2,1 3-3,-1 2-7,-3 1-20,-1 2-19,-2-2-50,0 3-11,1 0 64</inkml:trace>
</inkml:ink>
</file>

<file path=word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9.4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70 800,'-11'-4'325,"1"2"-228,4 0 10,3 1-7,4-2-24,6-2-17,10-1-24,6-1-9,9 2-6,3-1 1,2 0-8,0 0-3,-2 0-8,1 2 0,-3 0-1,-3 2 1,-5 2-2,-5 0-9,-7 1-18,-3 4-12,-4 0-25,0 2 0,-6-3-10,-1-1-4,-4 0 485,3-2-318</inkml:trace>
</inkml:ink>
</file>

<file path=word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7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0 287,'-5'2'173,"0"-2"12,0-2-77,-1 2-20,0 1 1,0 0-5,1 2-5,-1-1-7,0-2-5,1 1-4,0 0-3,2-1-6,1 1-4,-1-2-12,3 1-7,0 0-8,0 0-4,0 0-9,0 0-1,0 0-4,0 0 1,0 0-2,0 0 2,0 0-6,6 1 0,6 0 0,29 7-1,-24-6 2,1 2-1,3-2 0,2-2 0,0 0 0,2 0 3,-4 0-2,-2 0-1,-6 0 1,-4 0-1,-4-1 1,-4 1 3,0 0-4,-3-1 1,1 1 2,1 0-1,-1 0 1,0 0 0,0 0-1,-2 0 0,2 0-3,-3 1-2,3 0-16,0 1-8,-1 1-26,1-2-12,0-1-21,1 1-8,0-1 64</inkml:trace>
</inkml:ink>
</file>

<file path=word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6.8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9 556,'-7'0'254,"2"1"-120,3 2-28,2-3-14,0 2-25,0-2-17,0-1-15,0 1-5,0 0-5,2 0 3,12 2-4,30 4-2,-23-5-8,7 1-4,5-2-8,2-2 1,1 0-2,-2-4-8,-9 2-20,-3-1-16,-5 3-30,-5-1-15,-7 2 59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8:12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72,'57'12'162,"-57"-4"-86,0 1-33,-3-3-21,2-1-5,-2-3 6,1-1 12,1 1 9,1-2-4,0 0-11,0 0-15,0 0-10,0 0-4,0-1-15,0 0-31,0 0 32</inkml:trace>
</inkml:ink>
</file>

<file path=word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6.2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8 25 371,'-1'0'211,"0"0"-46,0 0-42,1-1-13,-1 1-30,0 0-11,0-1-18,0 1-6,0 0-6,-2 0-2,-2 0-2,1 0-3,1 0-7,2 0-1,-2 0-6,2 0 3,0 0 3,-1 0 2,0 0 4,1 0-1,-1 0-3,0 0-2,1 0-5,0 0-1,0 0-10,0-1-3,1 0-5,-1 0-2,0 0 2,1 0 0,0 0 0,0 0 0,0 1 0,11-7 0,30-5 0,-26 17-3,-1 2 0,-1 2 3,-2 6-4,-2-3 4,-4 4-4,-4 1-2,-3-3 0,-3 2-2,-7-3 4,-1-1 1,-6-4 2,1 0 1,2-3 0,0 1 2,5-4-1,3-1 1,3-1 0,5 0-3,-1-2-4,1 1-1,0 1-2,0-1 4,0 0 1,10-2 2,28-3-2,-24 7-3,0 0 3,3 1-2,0 6 2,1 1 0,-1 2 3,-5 1-1,-5-2-1,-6 1 2,-6-1 0,-1 2-2,-7-1 4,-2 0 2,-8 1 5,-2-3 2,-1-1 11,-1-3 5,2-3 5,1-1 0,5-2-2,3 0-6,8 1-8,0-2-5,5 2-13,3 0-12,-1 0-42,1 0-23,0 0-32,0 0-7,0 0-2,7 0 72</inkml:trace>
</inkml:ink>
</file>

<file path=word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5.4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330,'-6'55'138,"2"-54"-99,3-1-51,-1 1-99,1-1 70</inkml:trace>
</inkml:ink>
</file>

<file path=word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5.0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5-2 774,'-5'-3'313,"0"5"-220,1 4-14,-4 8-20,-5 6-10,-8 10-7,-4 5-2,-6 10-11,0 5-3,0 4-1,1 1-1,8-9-5,1-4-6,9-11-9,1-9 0,4-6-4,2-7-8,3-6-26,1 0-19,3-5-26,3-1-7,5-8-15,4-3 727,5-3-478</inkml:trace>
</inkml:ink>
</file>

<file path=word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4.7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11 829,'-37'-10'332,"37"10"-229,-1-1-27,5 6-23,3 2-9,7 8-5,4 10-2,7 8-4,5 7-6,2 7-10,0-4-4,0-6-10,-6-7-3,-5-7 2,-2-6 0,-7-5 0,-2-3 2,-4-7-14,-2 2-12,-4-3-16,0-1-8,-3-2-15,2 1-6,0 0-38,-1-9 61</inkml:trace>
</inkml:ink>
</file>

<file path=word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3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20 818,'-8'-5'320,"-4"0"-219,-2 0-13,-4 3-21,-4-1-11,4 5-6,1 1-4,6 0-9,3 1 1,2 0-9,4 1-1,1 0-5,0-2-4,3 2-7,3 0-4,2 2-2,3 2-3,8 4-2,3 2-1,10 5-1,4 2 1,5 3 0,1 0 1,0 2 0,2-4 1,2 0-3,2-1 2,0-3 1,-19-7-4,-14-7 4,0 1-2,30 14 0,-8-3 2,-15-2-1,-21-4-1,-9 5 0,-6 3 0,-15 6 2,-6 1 1,-10 2 0,0 0 2,2 1 4,4-2 3,6 1 4,4-4-1,5-8-5,5-1 1,6-7-8,3-2-1,5-1-3,4-1-3,1-4-22,3 3-10,1-1-37,1 0-19,7 1-28,-1-6-10,6-3 83</inkml:trace>
</inkml:ink>
</file>

<file path=word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2.9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38 935,'-7'-2'349,"5"-1"-281,6 2-28,7-1-30,3-1-9,10 1-1,7-2 2,11 0 0,7 0 2,13 1 6,0-2 2,1 0 3,-2-2-1,-5 0-6,1-1-1,3-1-5,-4 0 0,-6 0-2,-4 1 1,-11-1-15,-4 1-13,-4 1-37,-3-2-24,-6-1 54</inkml:trace>
</inkml:ink>
</file>

<file path=word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2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 53 748,'-24'3'269,"4"0"-218,2 4-1,3-3-3,3 0-3,5 1-4,1-5 0,5 1-10,2 0-6,5 2-10,5 1 0,12-2 7,6-1 6,19-4 4,5-5-5,9-3-10,-1-4-6,-8 2-7,-2 1-1,-6 1 0,0 4-4,-2 1-21,-4 2-13,-11 6-37,-7 1-23,-13 4 60</inkml:trace>
</inkml:ink>
</file>

<file path=word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50.1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90 312,'0'-2'162,"0"1"-41,0 0-22,0 0-21,-1 0 0,0 0 1,1 1-1,-1-1-7,0 0-8,0 0-14,-3-1 0,-2 0-5,-24-8 0,25 7 1,1 1 0,0-3 2,-1 1-1,2 0-2,0 1-5,4-2-15,2-2-6,9 1-11,3-1-5,9 0 1,1 1-1,2 2-1,-1 1 3,-2 3-4,-1 2 0,-3 3-3,-4 0 0,-6 2 1,-3 2-1,-4 3 1,-3 3-2,-7 7 2,-3 2 5,-9 2-2,-3 0 5,-4 1-3,-3-3-4,2-5 4,3-3-3,3-8 2,4-2 1,7-5-1,3 2-2,5-3 3,0 0-2,2 0-1,0 0 1,0-1-3,0 0 2,18 0 0,32 1-1,-22 6 2,3 2-1,-1 5 0,-2 2 0,-4 3 0,-2 2-2,-3 2 0,-4 1 0,-3 2 0,-5-1-2,-5-2 0,-2 0 2,-9-2 2,-4 2 1,-7-1 3,-2-1 0,-3-5-1,-2-4 6,-3-7 12,0 1 5,2-5 8,-2-5 3,6 3 4,2-4 0,6 2 1,6 1-10,1-2-14,4 2-6,3-1-10,0 3-2,2 1-10,0 0-16,0 0-28,0 0-17,0 0-25,1 0-12,11 6-18,29 20 76</inkml:trace>
</inkml:ink>
</file>

<file path=word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46.6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45 973,'-4'2'364,"7"-2"-299,2 0-14,12-1-48,2-3 2,7-3-20,3-2-21,5-1-42,3 0-34,2 4 72</inkml:trace>
</inkml:ink>
</file>

<file path=word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46.4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55 522,'-31'-20'236,"25"26"-102,-2-1-9,4 0-7,-2 1-2,1-3-6,2 0-3,0-3-22,4-1-17,7-1-33,3-4-13,9-1-10,1-1-1,4-1 0,0 3-3,1 0-5,-1-1-7,2 3-21,-3-3-14,-2 6-37,-4 1-14,-6 0-23,-2 5 741,-7 6-479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8:12.4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0 463,'-30'28'240,"27"-26"-65,-3-1-65,3 3-54,-3-1-15,0 1-15,0 0-6,2 0-11,-1-1-1,3 1-5,0-2-7,-1 1-26,1 0-21,1 0 31</inkml:trace>
</inkml:ink>
</file>

<file path=word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45.9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5 758,'0'0'311,"0"0"-206,-1-1-7,0 0-28,0 0-11,1 1-13,-1-1-8,0 0-11,1 0-4,0 0-5,10-3 0,37-1-2,-27 12-3,-4 2-4,2 2-1,-5 2-7,-3-3 0,-5 2-1,-4 1 0,-4 0 3,-5 1 1,-4 4 3,-2-3 0,-2 0 1,1-5-3,4-4-2,3 0 0,2-6-6,5 3-3,0-3-16,3 1-3,-2-1 3,0 0 4,3 1 14,14 5 3,28 12 2,-26-12 0,-1 1 0,-3 3 0,-6-2-1,-2 2 0,-4-2-1,-3 0 0,-7 0 8,-5 0 8,-3 3 5,-3-1 3,-1-4-3,1-1-5,0-2-5,2 0-8,3-1-30,0-1-27,3-1-49,1 0 547,9 1-347</inkml:trace>
</inkml:ink>
</file>

<file path=word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45.3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9 0 749,'-5'16'304,"-3"14"-191,-2 8-13,-9 12-24,-4 7-17,-5 5-32,-4-1-7,3-2-11,2-2-2,6-12-14,1-6-15,9-18-31,5-8-22,6-12 48</inkml:trace>
</inkml:ink>
</file>

<file path=word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45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6 884,'-6'-6'325,"1"-1"-265,3 5 4,2 1-9,0 3-6,0-2-2,0 0 9,5 27 6,44 39 3,-22-23-6,4 7-28,1-1-7,-1-2-18,0-3-4,-7-14-2,0-2-12,-5-13-17,-9-4-11,-3-7-23,-5-4 0,-10-10-35,2-6-29,-6-14 86</inkml:trace>
</inkml:ink>
</file>

<file path=word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44.7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25 719,'-3'0'293,"0"-1"-179,-2-1-35,2 0-2,-1 0-6,3-2-5,2 0-11,0-1-7,4 0-9,1 5-3,1 5-15,0 4-5,0 7-10,0 5-4,-7 6-1,0 3 1,-8 3 0,-4-2 2,-2 2-1,-3 0 1,0-3 0,-1 0-2,0-7 3,0-5-3,7-6 1,2-4 1,6-6-3,2-1-1,1-7-2,1-3-1,5-2 2,2-2 1,7 4 1,-1 2 0,1 6-1,4 2 0,-3 7-1,2 3-2,1 3 1,-1 0-5,1-3-29,0-3-20,4-6-38,0-1-16,6-3 71</inkml:trace>
</inkml:ink>
</file>

<file path=word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44.3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6-1 838,'1'0'301,"1"4"-245,-2 14-4,-3 9-2,-11 20 0,-1 11-9,-10 10-15,0 3-4,-2-2 1,-3-1 4,0-2 4,-2-2 1,-1-7-10,2-6-5,4-12-10,6-6-6,7-11-28,4-8-22,7-9-40,4-5-25,7-8 75</inkml:trace>
</inkml:ink>
</file>

<file path=word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43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4 93 478,'-11'4'251,"0"-1"-65,0-2-84,-1-1-15,1 0-15,1 0-2,1-1 2,1-1-2,3-2-11,-1 2-6,3-3-15,0 1-6,2-2-10,1-2-3,0 1-8,2-1-7,3-1 0,-1 2-2,4 1-1,0 0 2,1 1-3,4 1-1,-1-2 1,1 1-1,1 3-1,0-1 0,0 2 0,0 2 3,0 1-1,1 2 0,0 3 0,2 2-3,-1 2 1,1 2 1,-6 3 0,-1 0-3,-9 1-1,-3 1 0,-9 3 0,-5 2 4,-5-2 1,-6 3 2,1-7-2,1-1 0,4-3 2,0-6-1,7-2 3,1-5 0,6-2 0,3 0-1,1-1-3,3 1-2,1-2-2,5-2 0,3 3 2,3 0 2,4 0 0,2 3 0,3 1-1,2 1-2,2 5 2,-1 3 0,1 1 0,-3-1 1,-7 2-2,-4 0-2,-8 0 0,-5 1 0,-8 1 4,-4 3-1,-10 4 2,-1 1-1,-6 1 0,1-1 2,-1-2 5,-1 1 5,7-8-1,2 0 3,5-9-4,4 1-7,5-4-11,2-3-13,3 1-40,3-5-28,6-4 58</inkml:trace>
</inkml:ink>
</file>

<file path=word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36.0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36 844,'-13'-5'343,"-2"2"-219,4 0-38,-4 1-12,2 2-14,1-1-5,1 0 2,6 1 0,1 0-13,4 1-13,11 4-19,5-2-12,14 3-3,6 1 1,3-1 2,1-2 2,1-3-2,-1-1-1,-2-2-15,1-2-9,-5-2-16,-3 0-11,-9 0-18,-6 0-7,-8-2-15,-6 0-6,-8 0 67</inkml:trace>
</inkml:ink>
</file>

<file path=word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33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3 209 864,'-8'-3'302,"-3"3"-265,0-2 3,-2 2 12,-1-1 12,0-2-1,2-1 7,2-2-9,0 0-6,4-2-4,2-2-14,3-8-13,2-1-9,5-6-13,2-5 4,7 5-3,0 2 0,3 6 1,0 8-3,1 12-4,0 8-3,-2 20-1,0 9 0,-9 15 6,-3 3 0,-11 5 1,-5 4-1,-9 1 0,-6 0 0,-6-7 1,-3-7 5,-1-8 1,1-7 0,5-12-2,5-6 0,6-17-5,4-3-1,7-13-3,0-5-1,9-9 3,6-2 3,10 1 0,3 2-1,5 8 2,-1 7 3,-2 7-4,3 7 3,-2 8-4,0 2-1,1 5 1,-1 0 1,-3-1 1,-1-1 0,-1-3 3,0-1 1,0-7 0,-2-3 3,-2-8-2,-2-5 1,-1-4 1,-3-3-2,-3-4-6,-1 1-16,-3-2-45,-4-2-33,1-1 57</inkml:trace>
</inkml:ink>
</file>

<file path=word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31.0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 882,'2'8'317,"8"-1"-277,2 0-11,6-2-11,3-4-6,4-2-11,2-3-9,2-2-17,-1-1-16,0 0 37,2 0-8</inkml:trace>
</inkml:ink>
</file>

<file path=word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30.8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20 895,'-34'-22'342,"34"28"-264,3 1-7,6 3-31,3 0 0,8-1-11,4 0-6,8-2-11,2-2-7,1-4-3,1-2-2,-4-4-10,-1-3-16,-7-1-35,-5-3-22,-7 3-54,-4 1 8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7:57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0 622,'-2'116'13,"1"-58"-9,-1 118 13,-2-174-11,2 0-1,-3 1-1,-2-1-3,0 3 3,-3-2 2,4 2 2,1-2 3,0-3 3,2 1 5,-3-4 2,5 3-4,-1 0-9,0 2-157,2-2 111</inkml:trace>
</inkml:ink>
</file>

<file path=word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30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12 850,'30'-4'311,"-30"0"-248,0 2-10,3 1-6,4 1-1,2-1-3,5 3-5,2-1-1,1 3-2,3 2-3,0-1-14,-1 4-5,1-1-9,-5 0-2,-3 1 0,-2-2 0,-6-1-4,-1 0 0,-7 1 1,-4 0 0,-8 5 1,-1 1 2,-3 1-1,-2 0 0,7-6 0,1-2 0,6-1-5,4-4-4,3 0-3,1 1-6,0-2 5,0 0 0,0 0 5,0 0 5,5 1 2,9 2 0,29 15 3,-28-10-1,1 4-2,-1-1 1,-1-1-1,-1 2 3,-5-2 2,-2 2 3,-6 0 15,-7 0 8,-6 3 15,-5 2 2,-6-1 3,-2 1-1,-3-4-9,1 0 0,0-4-15,4-4-9,0-2-8,1-4-5,7-2-4,3 2 1,5-3-6,5 2-8,2 1-31,1-2-21,0 2-39,0 0-14,0 1-4,16-9 0,37-18 86</inkml:trace>
</inkml:ink>
</file>

<file path=word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9.8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2-2 579,'-8'-4'309,"2"10"-10,-3 4-250,-8 14-9,-4 7-13,-8 13-8,-3 11 0,-1 8-9,-1 0-2,3-5-4,0-7-10,8-8-30,14-20-19,5-12-186,-1 1 162</inkml:trace>
</inkml:ink>
</file>

<file path=word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9.6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-2 764,'-6'1'298,"3"8"-186,1 5-88,5 12 17,3 4 5,6 12 11,5 8 5,7 5-15,0-1-6,4-9-20,-1-5-7,-4-12-8,0-3-3,-4-6-1,-2-3-2,-5-4-22,-1-5-21,-3-7-41,-3-1-26,-1-11 71</inkml:trace>
</inkml:ink>
</file>

<file path=word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9.2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41 886,'-6'-9'310,"6"4"-284,0-2-7,6 1-8,6 0-1,8 1 1,6 2 5,8 3 10,4 0 4,2 5 0,1 2-3,-6 2-14,-5 3-5,-8-1-7,-6 1-2,-10 4-3,-8 0-1,-14 4 0,-12 1 2,-13 4 3,-5 1 0,-1-3 2,5-1 1,11-7 1,7-4 2,11-5-2,5-3-1,6-1-4,4 3-3,5 4 0,5 1 0,10 9 5,4 2 0,6 4 0,2 5-1,3-7 0,-5 3-1,-3-1 1,-7-7 2,-11 1-2,-5-6-2,-10-2 4,-5 3 10,-15-2 13,0 2 8,-15-2-3,0-2-7,1 3-10,1-4-3,6-1-9,4-1-8,6-3-42,4-1-23,7-3 44</inkml:trace>
</inkml:ink>
</file>

<file path=word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8.6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6 1041,'0'1'371,"8"2"-320,4 2-32,9-1-10,0-2-1,8-4-3,-1-1-11,6-3-27,-2 0-16,0 2-34,1-3-21,0 4 69</inkml:trace>
</inkml:ink>
</file>

<file path=word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8.2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46 531,'16'31'265,"-28"-29"-31,0-2-167,-3-2-5,1-1 2,0-3-1,4 0 2,5-3-7,6-1-11,2-1-16,4 0-4,6 1 2,3 3-1,5 3-4,2 4-6,-2 4-14,-5 5 0,-2 8-5,-3 0 0,-4 9-3,-3 2-3,-6 5-3,-4 1-3,-6-1-1,-3 1 2,-4-6 4,-1-3 3,4-4 5,-1-3 0,7-9 2,1-2 0,0-5-5,7-2-3,3-3-4,4-2 0,8-1 7,1 0 2,6 1 4,3 2 0,2 4 2,0 2 0,-2 3-3,0-1-2,-1 0-7,-3-2-16,-1-3-30,-2-1-18,-1-5-37,0-2 62</inkml:trace>
</inkml:ink>
</file>

<file path=word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7.7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7 0 868,'-13'21'317,"-2"6"-260,-4 15-14,-5 3-9,-3 9-13,-7 1-11,-6-2-7,-1-4-3,-2-3-8,3-3-2,10-10-8,6-7-4,13-11-14,4-7-17,8-7 37</inkml:trace>
</inkml:ink>
</file>

<file path=word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7.4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8 789,'-18'-6'298,"7"6"-215,4-2 11,5 2-13,-2 2-9,9 6-29,4 9-7,12 20-6,10 10-1,8 11-8,2 0-8,-4-10-5,-2-7-6,-5-10-1,-1-4 0,-6-8-19,-4-3-13,-7-8-39,-1-5-25,-4-11 60</inkml:trace>
</inkml:ink>
</file>

<file path=word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6.9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9 150 556,'10'59'222,"-14"-54"-147,-1 0-2,0-1-1,-2-1 5,0-1 0,0-1-2,0 0-6,-1 0-9,0-1-12,2 1-4,-4-1-13,1-3-4,0 1-8,-2-1-3,5-2 0,-2-1 3,-1-3 2,1-3 2,4-3-5,0-1-6,7-4-3,3-2-2,1-4-6,7 3 1,2 2-2,3 0-1,1 7 0,-2 5 0,2 4-2,1 5-2,-1 7-2,0 5-1,-4 11 1,-2 8 0,-8 14 0,-6 3-1,-10 11 3,-5 3-1,-9 0 5,-4-3 0,-2-9 1,-5-8-1,-4-6 2,2-4-2,2-10 1,6-5 0,15-12-5,0-5 3,7-11-2,5-3 0,4-4 1,8 5 1,-5 6 0,1 1 1,24-9-3,3 4 2,8 11-3,-12 12 0,-3 2 4,0 4-1,-5-2 2,-1-1 0,-1-2-21,-4-5-9,-1-1-21,-2-5-15,-2-2-20,0-1 170,-4-3-73</inkml:trace>
</inkml:ink>
</file>

<file path=word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0.9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86 650,'-1'18'250,"0"13"-177,0 10 0,1 12 3,2 6-12,3 11-15,3 3-12,0-5-10,5-8 1,1-22-4,2-12 1,4-13 0,-2-7 0,1-10 6,4-9 4,3-17-4,1-12-4,3-18-14,-3-7-6,-7-8-2,-6-1-2,-14 1-1,-10 5 1,-7 16-3,-3 9-2,-5 25-5,0 9-11,-7 23-35,1 16-15,0 21-32,3 6 180,10 5-6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7:25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5,'94'24'14</inkml:trace>
</inkml:ink>
</file>

<file path=word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20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399 516,'-36'43'190,"36"-43"-126,-1 2 8,-2 3 27,1-2 10,0 2-16,0 0-6,1 0-18,0 2-7,0-3-11,1 1-8,0-4-12,0-1-5,0-1-8,0 0-4,4-20-3,14-42-6,1 7 0,3-10-3,4-3-1,-4 1 2,-6 15-2,-1 13-1,-7 18 0,-2 7 0,-4 10 1,-2 1 1,0 6-6,5 6-3,2 13-2,3 11 2,2 24 4,-3 12 1,4 14 4,0 1-2,-4 1 3,2-2 1,-6-10 0,1-6 2,-1-16-4,0-10-1,1-19-5,0-6-11,-1-11-31,-1-6-10,2-15-35,-3-10 737,2-28-490</inkml:trace>
</inkml:ink>
</file>

<file path=word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7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80,'9'9'278,"7"3"-232,9 3-26,6-3-3,4-4-6,0-2-3,3-7-15,-2-2-15,-2-2-36,1-3-34,2 0 58</inkml:trace>
</inkml:ink>
</file>

<file path=word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6.8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-1 763,'-28'3'292,"28"-1"-218,0-2-25,4 0-18,-4 0-2,0 0 6,20 0 4,38 2-1,-24 0-4,1-1-17,-1 1-9,-5 0-7,-1-2-4,-3-2-11,-2 0-2,-2-1-20,-3 1-15,-7 1-51,-4-2 67,-10 3 10</inkml:trace>
</inkml:ink>
</file>

<file path=word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6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5 732,'20'25'287,"-26"-28"-210,3 3-10,0 0-4,2-1-11,1 1-8,0-1-21,0 0-12,4-1-7,17-3-1,30-8 0,-25 9 4,-4 4-1,-1 1 1,-7-1 0,-4 3-3,-4-1 0,-3 2 1,-8 4 4,-4 0 1,-9 2 0,-2 2-3,0-1-2,2-1-1,3-2-1,3-6-1,7 1-1,1-1-1,4 0-10,1-1-5,-1-1-4,0 0 1,12 1 12,37 12 3,-22-1 4,0 3 2,-2 5-3,-5-3 3,-8 2-3,1 0 1,-8-3 2,-4 2 3,-8-3 9,-7-1 2,-6-2 7,-3 0-1,-5 0-3,0-3 0,0-3-6,0 0-2,1-6-5,4-2-2,6 0-7,3-3-3,7 2-13,1-2-14,5-1-39,1 1-19,7-4 53</inkml:trace>
</inkml:ink>
</file>

<file path=word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5.3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2 0 810,'-1'5'286,"-5"15"-246,0 7-16,-9 22-8,-3 7 1,-4 6 1,-1 3-2,-6-5-4,-3 1 0,2-2-5,0-3-4,9-8-21,3-3-19,6-14-84,3-5 78</inkml:trace>
</inkml:ink>
</file>

<file path=word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5.1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927,'-1'-1'322,"0"1"-294,0 0-10,8 18-9,31 47 1,-7-17 0,-1-1 3,-4-5-4,0-2-1,-8-8-1,-4 1-3,-7-7-7,-1-3-13,-5-6-27,1-6-23,-2-8-18,-3-10 48</inkml:trace>
</inkml:ink>
</file>

<file path=word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4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49 934,'1'-3'323,"13"-6"-291,7 0-18,17-4-5,7-2-1,10 0-2,2-1-1,-1 2 0,-4 0-1,-11 1-1,-1 3-1,-10 0-21,1 3-14,-3 6-37,-2 1-23,-3 6 58</inkml:trace>
</inkml:ink>
</file>

<file path=word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4.5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3 139 828,'-9'-26'277,"4"1"-272,1 2-1,2 4 1,-1 2 3,2 4 15,0 5 10,-1 1 18,0 6 4,0 2-17,-2 5-8,-4 8-21,-1-1-5,-3 17-3,-3 2 2,2 7-1,0 3-2,4-10 0,3-3 0,4-12-1,6-1 0,5-4-1,5-5-2,7-1 3,2-5 1,6 0 2,4 4-1,2 4 0,4 8 0,0 3-1,-1 1 0,-8 5 0,-11-2-2,-7 5 0,-9 1-1,-6 0-1,-5 2 3,-11-2 6,-5-3 7,-10-3 9,-1-1 1,-6-8 2,4-2-1,1-8-7,4-5 0,5-4-12,4-5-9,7-2-26,2-1-21,7-7-37,4 1-27,6-8 72</inkml:trace>
</inkml:ink>
</file>

<file path=word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3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91,'7'7'270,"14"6"-255,6-1-12,18-3-5,4-5-28,11-9 21</inkml:trace>
</inkml:ink>
</file>

<file path=word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3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7 704,'-1'-12'273,"1"5"-203,0 2-7,-2 1-4,2 3 1,0 0-1,-2-2-6,2 3 0,0-1-15,-1 1-8,1 0-17,0 0-7,4 18-5,8 38 1,-5-18 0,-3 5-1,2-4 2,1 0-2,-1-7-3,-2-7-8,-1-8-21,-1-6-16,-1-5-37,0-4-20,-1-7 6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7:23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0 209,'40'11'117,"-39"-10"-20,-5-5-17,4 4-34,-2-2-5,2 3-20,0-1-3,-1 0-1,0 0-7,0 0-4,1 0-7,-21 4-52,-21 8-94,23-10 99</inkml:trace>
</inkml:ink>
</file>

<file path=word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3.0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4 651,'39'21'262,"-34"-31"-147,6-6-76,3 1 4,2-1 7,2 2 0,2 5-10,-2 4-8,4 6-11,-4 6-7,0 6-4,-3 2-4,-9 4 1,-6 1 1,-7 5 0,-9-1 1,-7 0-1,1 0-2,-6-3-1,5-3-3,5-4 0,2-4 1,10-6-1,0-1 2,5-5-2,1-1-2,3-3 0,2-2-2,5 1 2,1 1 2,3 3-2,2 3 8,2 5-6,3 3-1,2 4 0,1 2-4,2 2 5,-6-2-1,3-4-13,-6-1-16,-4-3-32,3-4-24,-3-9 53</inkml:trace>
</inkml:ink>
</file>

<file path=word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2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1-3 722,'-5'0'268,"1"4"-208,-1 5-35,-4 7-3,-7 16 0,-2 7 3,-6 14-4,-5 3-3,2 5-6,-3-2-5,1-6-4,4-2-15,5-11-42,4-3-26,12-14 43</inkml:trace>
</inkml:ink>
</file>

<file path=word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2.3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90,'1'-4'280,"-1"3"-254,7 6-7,4 4 0,8 9 11,6 5 10,9 12 11,4 8-3,8 9-11,0-1-7,0 1-15,-6-5 0,-8-10-10,-7-4-2,-11-13-2,-3-4 1,-8-5-8,-3-7-16,-3-4-16,-2-3-14,-4-10 280,1-7-177</inkml:trace>
</inkml:ink>
</file>

<file path=word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1.4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55 733,'-16'-5'346,"7"-3"-64,5 2-263,6-5-13,4-1-8,7-8 2,8-3 7,7 0 0,7 4 3,8 5-5,3 5-1,-1 7-1,-4 3-3,-8 7 1,-6 6-1,-8 5-2,-7 4 1,-10 6 1,-2 3 4,-14 4 3,-3 1-1,-11 2-1,-7-3-1,-2-5 0,-1-3-1,5-8 0,10-3-1,9-6-2,4-5-1,9-5-8,0-1-6,6-5-3,6-2 2,14-4 8,8-2 6,8 2 5,0 3-1,-6 10-3,-2 5-2,-5 12-1,0 3 2,-4 6 2,-3 2 0,-8 4 0,-4 1 2,-9-2 0,-5 0 2,-10-6 10,-4-1 6,-7-1 7,0-3 3,-1-6 9,0-5 1,0-7-1,0-4-4,0-7-19,4-2-9,5-1-14,0-4-9,9 5-19,-2 1-16,7 1-28,3 2-12,3 2-58,6-3 94</inkml:trace>
</inkml:ink>
</file>

<file path=word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10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23 665,'-12'5'244,"6"-3"-178,2 1 1,1-1-1,5-2-10,2 1-21,-4-1-11,0 0-3,20 0 4,34 1-5,-25-3-1,4-3-10,5 2-4,1-3-11,0 2-8,-4-1-26,-5 0-22,-6-2 38</inkml:trace>
</inkml:ink>
</file>

<file path=word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02.2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72 735,'3'6'263,"0"-3"-206,1-2-29,-1-7 19,2-3 2,-1-13-9,2-4-2,-1-11-11,0 0 6,-1-3 13,2 3 4,-3 9-3,2 4-7,-4 15-12,-1 2-8,2 11-13,0 8-5,0 14-5,0 6 0,1 10 5,-1-2 0,-2 2 2,1-2-2,-1-2-1,1-1 2,0-7-3,3-4 2,-4-8-1,1-6 0,-1-7-16,-1-1-7,0-4-15,-3-1-12,1-7-24,-3-3-13,6-9 51</inkml:trace>
</inkml:ink>
</file>

<file path=word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01.8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1-1 832,'-9'3'305,"0"11"-242,3 7-1,-11 8-10,2 6-3,-10 9-16,-8 7-7,-2 10-16,-4 0-4,4-3-5,2-7-1,8-14-15,4-8-9,9-13-35,5-4-26,11-8 52</inkml:trace>
</inkml:ink>
</file>

<file path=word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8:01.6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 888,'0'-4'314,"0"1"-284,4 4-9,3 4-12,3 6-4,8 6 9,3 5 9,9 17 14,4 9 4,3 14-4,5 6-10,-2-4-15,-4-8-4,-2-13-5,-9-11 0,-5-13-1,-4-6-2,-7-8-18,-2-5-9,-5-10-41,1-10-29,0-18 62</inkml:trace>
</inkml:ink>
</file>

<file path=word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4.4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3-4 920,'-22'-2'342,"-7"12"-283,1 12-4,-7 21-29,2 10-2,9 15 10,6 6 12,14-2 13,5-5-5,20-16-20,1-7-10,14-15-17,6-5 0,-1-14-2,2-7-5,-6-13-27,-2-8-33,-2-7-46,-2-7 56</inkml:trace>
</inkml:ink>
</file>

<file path=word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4.1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9 756,'-6'18'309,"6"-8"-206,9-3-30,11-5-58,6-3-6,14-9-20,5-3-29,6-9 2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7:19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350,'-9'23'191,"9"-24"-43,0 2-42,5 1-57,-7-3-18,1 1-22,-1-2 0,1 2 23,1 0 6,0 0 0,0 0-1,0-1-25,0 0-5,0 0-2,0 0-3,0 0 6,0 0-6,0 1-5,0-1-5,0 0-14,0 1-2,0 0-23,0 0-69,-2 11 82</inkml:trace>
</inkml:ink>
</file>

<file path=word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4.0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1 890,'70'-23'334,"-49"23"-246,11-4-16,8-2-24,5-4-9,-5-2-34,-6 0-6,-6 2-22,-9 2-8,-8 3-24,-5 3-20,-9 7 74,-7 5-19</inkml:trace>
</inkml:ink>
</file>

<file path=word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3.7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5 10 840,'-5'-11'353,"-5"11"-223,-5 10-39,-5 21-55,-13 12-22,-2 20-25,-2 2-24,-5 0-49,11-3-57,4-19 88</inkml:trace>
</inkml:ink>
</file>

<file path=word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3.5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46,'7'36'366,"8"13"-279,5 5-15,5-5-36,2-2-16,3-6-14,-2-10-11,0-5-27,-4-7-20,-7-9-44,-2-2-22,-5-9 77</inkml:trace>
</inkml:ink>
</file>

<file path=word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3.3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02 1001,'-6'-9'367,"5"7"-319,1 8-9,2 25-26,0 22-9,-2 42-5,0 12 4,-2 13 2,2-4-1,2-21 0,3-9 1,6-22-1,1-13 0,2-22 0,1-9 1,-1-14-4,4-8-1,1-22 0,1-10-3,4-24 1,0-12 2,-1-19-2,-1-8 0,-3-16 2,-3-6 1,-2 4 1,-4 7 3,-3 39-3,-2 19 4,-4 34 10,0 10-2,2 31-2,2 16-5,3 36-5,2 22 3,-6 8 3,3 5 0,-1-7-5,-2-5 0,4-7-22,-2-8-23,1-14-57,5-12-6,2-22 61</inkml:trace>
</inkml:ink>
</file>

<file path=word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2.8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84 655,'-40'-26'259,"51"25"-178,4-4-48,14-6-26,5-5-8,11-9 3</inkml:trace>
</inkml:ink>
</file>

<file path=word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2.7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-1 735,'0'0'290,"-1"0"-194,-2 8-47,-19 30-16,15-20-20,5 2-7,0 6-1,2 0-4,0 7 1,5 0 1,2-2-1,-1 2 1,3-4-1,-5-2 1,2-1-3,-1-4-3,-2-2-4,1-3-1,-2-6-5,-2-2-9,1-7-29,-1-1-34,-1-5 54</inkml:trace>
</inkml:ink>
</file>

<file path=word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2.4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128 556,'-12'-28'231,"6"28"-143,-3 0-27,3 0-9,0-1 4,0 1 8,3-2 20,0 0 6,1 0 4,-1-2-4,1 4-10,1-4-9,1 2-25,0 2-13,0-1-23,0 0-8,5-3-14,16-2-19,35-32-29,-22 28-28,3 2-43,2 1-13,-2-1 91</inkml:trace>
</inkml:ink>
</file>

<file path=word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2.2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36 736,'17'-32'317,"-32"28"-165,3 3-61,-2 3-41,1 6-14,-5 13-25,2 4-6,0 12-1,0 3 0,8 1-1,0-3 0,9-6-3,2-3-2,8-9-8,3-2-3,1-13-6,2-4-2,-1-6 2,1-9 3,3-6 1,-1-2 3,-2-5 1,-3 5 5,-7 6 5,-2 5 5,-5 5 22,-1 3 8,-4 2 14,-1 1-3,3 2-18,-1 2-7,0 0-14,0 1-3,-1-1-3,4 0-1,0-1-3,2-2-3,0-1-6,-1-1-4,0 0-3,0 1 2,0-1 2,0 0-6,1-4-18,5-11-10,9-30-34,-9 28-9,-2-2-33,1 4 71</inkml:trace>
</inkml:ink>
</file>

<file path=word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1.2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79,'7'10'361,"5"6"-358,6 10-76,8 13 54</inkml:trace>
</inkml:ink>
</file>

<file path=word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1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3 556,'25'-30'249,"-1"7"-123,-4 3-23,-1 5-23,-2 10-14,-1 11-18,0 8-10,3 21-20,-1 6-3,-1 8-5,-3-1 0,0-9-1,-1-4 2,-1-14 4,1-7 6,0-11 5,0-6 4,-2-12-1,-1-9-2,-3-15-13,-6-4-20,-8-15-57,-3-6 68,-8-5-2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4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4 499,'-2'-3'219,"2"2"-113,1 4-34,-1-3-14,0 0 0,0 0-2,-1-1-5,0 0-7,1 1-11,0 0-1,3 28 6,12 75 0,-3-8-7,1 10-4,1 5-20,-3-11-2,-3-24 1,-2-11-3,-3-21 7,-2-10 6,-1-18 7,-3-2 7,-1-13 0,2-1-7,0-22-7,1 12-7,1 0-4,0-54-7,5-34-5,5-16 1,9 18-2,5 9 6,1 18 0,4 12 1,1 17 1,1 8 0,-3 6-4,-3 4 0,-5 12-15,-11-1-9,0 10-7,-3 2-10,-5-1-4,7 1-9,-6 0-36,0-2 41,4-2 2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7:07.0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69,'-29'59'17</inkml:trace>
</inkml:ink>
</file>

<file path=word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50.8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44 1105,'-13'-30'388,"14"-11"-351,5-5-8,11 1-16,1 4-4,1 16-2,0 9-4,2 26-9,2 14 3,9 39-5,-1 21 5,-1 22 7,-4 8 2,-12-4 6,-5-7 11,-9-20 16,-2-14 7,-2-28 0,2-13-9,1-17-17,0-6-7,-3-10-5,-1-6 0,-8-18-2,-3-7-2,-5-8-4,-2 1-2,7 14-4,3 9-2,2 13-7,-1 7-11,-1 14-51,-1 7-35,1 12-51,2 4-65,4-4 154</inkml:trace>
</inkml:ink>
</file>

<file path=word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49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32,'6'6'356,"15"10"-321,12 6-3,19 15 8,11 7 6,9 16 8,-2 7-5,-10 7-14,-14-1-6,-18-1-3,-9-1 8,-17 2 20,-6 0 10,-14-1 3,-5 4-6,-10-4-22,-3-2-12,0-6-17,1-11-4,8-17-27,5-8-35,13-17-100,5-6-34,15-21 106</inkml:trace>
</inkml:ink>
</file>

<file path=word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48.7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6 129 843,'-20'-75'292,"45"52"-266,7 4-4,5 9-10,5 6-2,-3 12-3,-5 6-3,-9 12-2,-7 6 0,-13 9 3,-7 6 4,-16 11 17,-11 4 12,-16 1 19,-7 2 9,-7-6 5,3-4-2,13-10-18,8-9-11,14-15-19,8-8-6,6-11-8,4-5-7,5-4-3,5-4-3,8-1 1,8 0 7,12 4 1,6 4-2,8 4 0,3 1-3,-2 5 2,-2 0-1,-9 2-6,-6-1-12,-9-5-29,-4 0-19,-4-8-40,-1 1-8,-3-13 70</inkml:trace>
</inkml:ink>
</file>

<file path=word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38.09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6 200 734,'-41'-10'248,"55"3"-248,0-3-36,2 0-65,-2 1-9,-5 0 18,-2 3 44,-4-2 101,-1 4 27,0-3 25,-1 0-5,0 3-29,0-2-12,0 4-21,-1 1-9,4 4-4,-4-3 5,0 0 11,1 5 0,5 18 0,8 36-8,-10-14-13,4 8-6,1 10-9,2 1 1,5 0-4,1-5 2,2-2 3,1 1 1,-1-1 8,-2 3 2,-3-2-2,0-3-3,-7 1-6,-1-3-3,-1 0-4,-4-2 2,-2 0-2,1-2 1,-3-2 2,2 1-2,1-2 1,-2 4-1,2-1 0,-1 2-2,-1 0 0,2-2 2,0 0-1,0-3 4,2-6-3,1 1-1,-2-4 0,1-1 0,-2-3 1,0-2 0,0-2 2,0-2 3,-2-1 3,1-2 2,-1-3-1,2-1-4,0-6-3,0-5-1,2-4-2,2-4 1,-1-3-1,2-3 2,-1-5 3,1-8 0,-1-7-4,-4-9-1,0-8-6,-2 1-4,0-4-2,1 2 0,-4-5 1,2-2 4,-2-10 2,3-3 2,0-8 0,2-1 0,1-4 2,2-5-1,0-1 1,1-5 2,1 2-1,-3 2 0,0 2-1,0 7-1,1 6 2,0 7 0,0 12 1,-2 2-1,-1 7 1,0-2-1,-1 2 1,1 3 1,0 5 3,0 3 1,1 3 2,-2 2 0,3 2-2,0 4-2,0 6 3,0 4-2,-2 5 3,0 2 4,0-1-5,0 1 1,0 0 2,0 1-2,0-1-1,-1 1 2,0-1-7,1 1 1,0 0-4,0 0 1,0 0 0,0 0-1,0-1 4,0 0-4,0 0-1,0 0 2,2 0 0,0 0 0,-1-8-3,26-25-7,-29 23-5,0-3-1,-3-3-2,-2-1 4,-2-4 4,-3 1 1,-2 1 4,-1 0-1,-8 3-3,2 4-1,-7 4-4,0 4 0,1 6 7,-4 3 0,5 8 7,0 3 0,3 8-1,0 3 1,4 2 2,2 3 1,3 1 2,1-1-4,5 4 1,1 1 0,7 5 0,0 4 5,6 4 0,2 1-1,-2 1 1,2-1-6,-1-1 0,-1 1-1,3-1 0,-3 1 3,-2 1 9,1-2 1,-5-2 2,6-3-1,-1-2-6,-1-1 0,1 0 0,-3 0-4,1 1 0,-1 2-4,-1 2 1,2 1 2,2-1-1,3-2 4,2 1-1,1 1-2,-1 0-2,2 0 1,2 0-2,-4-5-1,1-4 3,-2 0-2,-7-5-2,0 3 4,-4 0-3,1 1 2,-2-1 8,-2-3 2,2-2 0,-3-4 1,3-4 1,1-1-2,0-6 2,2-2 0,0-4-8,2 0-1,-1-5-5,1 1-3,3-4-1,2-3 2,6-4 2,1-2 3,7-5 1,0 1-3,3-5 2,3-2-2,0-3 1,0-1-4,2 3-21,0 0-10,-1 5-24,-1-1-11,-1 3-20,1 1 558,-9-1-366</inkml:trace>
</inkml:ink>
</file>

<file path=word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33.77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49 2637 606,'-11'8'194,"9"1"-248,4 1-33,8-2-43,3 0 3,0-3 80,1-2 80,-5-2 111,-3-1 39,-1 0 21,-3-4-20,1 0-46,-1-1-25,0-6-51,0 0-23,-1-3-19,0-4-10,-1-3-7,0-5-1,-2-4-2,1-1-1,-2-1 0,-2 2 1,-1-4-2,0 0 0,-1-4-6,0-2-4,1-1 1,-1-1 2,3 0 2,2 1 3,1 3 3,0-2-1,0 1 3,1 0 0,-1-5-1,1-2 0,2 1 0,1-1 1,-1 1 2,-1 1 0,-1 0 3,-3 1-4,0-1 0,-1-2-1,1 2-1,0-1 1,1 1 3,0 3 2,1 3 4,-1 1 1,0 1-2,2-1 0,-1-3-1,0 0-4,1-1 0,-2 0 0,1 1-3,-1-2 2,2 1 0,-1-1 0,0 1 3,0 2 3,-2-2 3,0-2-2,-2-1-1,-2-4-3,0 5-3,-1 1 0,-2 2-4,-1 3 1,-4-3 0,0 2 0,2-2 1,-1 2 0,7 4 2,-2 0-2,3 6-1,1-1 0,5 2-1,2 3 0,3 2 1,1-1-3,0 3 3,0 2-1,-1 0 4,-4 4-2,3 6-1,-2 0-2,-2 3-6,3 5 1,-2-2-3,-1 2-3,0 0-1,0 0-1,0 0 3,0 0 7,8 17 3,15 27 3,-7-23-3,1-1 2,2 1 4,0-1-4,-1 3 3,1 1-3,1 6-1,0 3 0,2 3 1,-2 5 2,0 0-3,2 3 1,-4-1-4,2 0 0,-3 4 2,-4 2 2,-1 4 3,-4 4-3,0-1 4,0 0-2,4-3 1,-1 1-1,-1 0-1,1-3-2,-6 3-3,-5-4 1,-5-3 0,-3 2 1,-5-3 3,-2 4 3,-4 5-17,-7 7-15,0 9-33,1-2-20,1-2 49</inkml:trace>
</inkml:ink>
</file>

<file path=word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24.0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85,'18'8'307,"11"14"-275,6 12 6,6 19 6,1 18-3,1 31-5,-2 14-7,-4 39-7,-2 9-2,-5 20-5,-6 4 0,-6-4-2,-8-6-2,-14-16 0,1-4-4,-14-26-4,2-8-21,-4-19-48,-3-11 45</inkml:trace>
</inkml:ink>
</file>

<file path=word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23.7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0 794,'-10'9'292,"4"21"-239,0 11-5,6 24-20,1 13 4,2 30 12,0 15-4,-4 37-1,0 24-4,-3 30-14,3 14-6,2 6 14,2-9 11,10-29 15,2-20 7,7-33-20,7-14-15,7-33-63,4-12-48,20-29 49</inkml:trace>
</inkml:ink>
</file>

<file path=word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23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5-1 814,'-15'1'326,"4"1"-210,1 0-19,2 0-27,1 2-6,3-1-12,0 0-2,-1-3-6,5 1-5,-1-1-9,1-1-10,0 0-14,0 1-2,20-1-4,33 1 0,-19 0 0,0 0 0,-2 6 0,1 4 1,-5-1 1,-5 2-4,-9 1-1,-7 0-4,-14 7 6,-6 0-1,-15 9 1,-5 4-1,-5 3-15,0 2-1,0-8 1,5-1 4,5-12 8,7-1 4,9-9 1,6-1-2,10-3-8,3-3 2,9 0-7,4 0 6,10 0 8,2 1 1,2 7 2,0-1-2,-6 6 0,-2 1 1,-7 3 5,-6 3 5,-11 0 11,-4 0 3,-14 3 4,-6 1 0,-9 0-13,-8 3-4,-10-5-9,-6-1-1,-8-7-8,2-4-22,3-9-40,6-5-32,12-9 57</inkml:trace>
</inkml:ink>
</file>

<file path=word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21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154 781,'-69'-22'306,"58"17"-217,4-1-24,0-3-16,3-2-13,1-2-11,5-3-14,6-2-3,9 1 4,6 0 8,4 6 12,2 3 2,-1 7-8,-3 6-6,0 13-14,-7 6-4,-7 12 0,-2 4-2,-11 7 2,-4 1 1,-6 0-1,-6-4 2,-5-10 1,-2-6-1,0-10 1,7-4 1,4-8 0,4-3-2,8-7-5,-5-3-3,7-4-4,8-1 0,5 0 8,3 4 0,2 1 2,0 5 0,5 2 0,-1 1 3,3 6-2,-1 0 0,-1 5-1,1-3-2,-2 6 3,-1-4-1,0-4 1,-2 0-2,-1-7-25,0-6-35,-3-6 36</inkml:trace>
</inkml:ink>
</file>

<file path=word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21.0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126 702,'5'28'242,"-2"56"-212,0-32 2,5-6 5,0-7-1,5-9-4,-1-8 0,5-11 10,1-5 12,3-10 17,1-8 2,2-13-10,1-7-10,0-14-24,-3-4-7,-10-6-8,-5-1 0,-12 3-2,-8 7-3,-9 17 0,-2 6-7,-5 18-7,-1 6-5,-5 17-35,0 8-18,-3 21-35,-3 7-24,11 8 7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6:56.0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67 632,'-5'-17'251,"4"12"-159,1-5-21,-1 0-31,1 6-10,0-4-21,0 3-8,1 3-13,-1-1-9,2 3-20,-2-1-15,0 0-77,1 0 88</inkml:trace>
</inkml:ink>
</file>

<file path=word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20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474 770,'1'4'259,"-1"-1"-260,0 1-18,-1 0-15,-2 0 1,0-3 22,-2 1 24,0-3 39,1-1 11,-1-5 2,3-4-12,3-13-26,0-6-11,6-16-10,1-9-2,0-6-2,1-2 2,-2 2-3,1 8 4,-2 13 3,-4 13 5,1 18 11,-2 3-1,0 12-10,2 3-4,1 13-9,2 9-1,-2 11 7,2 4 4,-2 7 0,2-3 2,0 0-3,-1-5-3,4-9-1,1-3-18,0-12-38,2-4-28,0-11 42</inkml:trace>
</inkml:ink>
</file>

<file path=word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19.3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824,'-4'7'316,"5"0"-232,12-1-35,5 0-12,11-1-12,7-4-8,12-3-10,6-1-19,-4-7-42,-1 5 75,-2 1-32</inkml:trace>
</inkml:ink>
</file>

<file path=word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19.1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54 824,'18'-27'342,"-23"25"-231,1 1-1,4 0-25,3 1-37,-3 0-18,0 0-25,20-2 1,37-3-4,-22 2-1,6-1-3,3 2-10,-2-2-16,-4 1-13,-8 3-28,-5 0-8,-11 3 10,-5 2 36</inkml:trace>
</inkml:ink>
</file>

<file path=word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18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9 33 975,'-18'-13'366,"-1"2"-268,3 4 5,2 5-15,-2 1-8,-4 4-28,0 6-15,-3 14-19,-2 11-7,-1 17-11,-1 9 0,4 14 4,2 3-3,13 5 2,4-2-1,11-12-1,8-6 7,6-15-6,4-6-2,2-11 0,0-7-6,-4-6 1,3-7 3,-1-6-23,0-4-18,2-6-51,-2-3-29,-1-8 75</inkml:trace>
</inkml:ink>
</file>

<file path=word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10.05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7 169 987,'2'-3'350,"9"0"-301,11 0-30,11-1-15,14-1 1,5-1 2,18 0-5,8 0 4,9-3-3,3-2 0,8-2 7,4-1 3,3-1 8,4 0 3,0 1-2,1 1 6,-1 2-5,3 4-1,-3 3-4,-2 1-6,0 1-2,-2 0-1,-8 1 0,-5 1 2,-11 0-2,-8 0 2,-8 0-3,-8 0-4,-12 2 0,-13 1-3,-19-2 2,-6-1 6,-11-2 28,1 2 5,-9 2-1,-3 1-9,-7 1-54,-3-1-31,1 3-73,-2 1 501,-1-2-305</inkml:trace>
</inkml:ink>
</file>

<file path=word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9.18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 63 724,'-13'-4'340,"6"1"-146,12 1-115,7-1-33,15 2-35,7-1-7,10-1-3,2-3 3,2 2-1,3-1-1,7 1 0,10 2 0,10-2-1,1 2 2,5-2-1,2 1-1,7 3 0,-1 0 2,5 3-1,3 1 1,1 1 5,2 2 0,9-2 10,0-2 3,-3-2 6,4-2 3,-1-4-1,-7 2 0,-3-2-3,-6 1-5,-11 0-8,-2-1-5,-9 1-8,-10 0 1,-18 1-1,-7 3 2,-12 0 1,-4 0-3,-7 4-11,-5-2-13,-4-1-33,-5 4-26,-2 2 288,-3 4-173</inkml:trace>
</inkml:ink>
</file>

<file path=word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8.33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42 981,'-2'-3'355,"9"-1"-293,16 2-28,8-2-26,22-5-8,8 1-5,14-4-14,3 0 3,7-1-1,3 1 5,5 2 9,4-2 1,9 4 2,2 1 1,2 1 1,3 5 1,6-2 1,-2 4 0,8 1 1,8 0-2,-11 0 3,3-2-4,-2 0-2,-13-3 2,-7 2-3,-7-3 0,-14 1 3,-5 1 4,-16-1 10,-10 1 3,-20 1 6,-6-1 5,-12 1 1,-5 1 1,-6 0-9,-2-1-5,-1 2-31,0-1-29,0 0 424,-3 1-306</inkml:trace>
</inkml:ink>
</file>

<file path=word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6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0 909,'34'17'338,"-28"32"-257,4 4-5,-4 0-15,6-6-10,-2-15-19,-3-6 1,1-16 7,-2-2 4,-4-8 15,5-4 9,2-8-7,1-11-13,9-11-26,1-7-13,5-9-12,6 1-15,2-2-63,6 4-38,5 3 67</inkml:trace>
</inkml:ink>
</file>

<file path=word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4.4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4 74 1016,'-68'-48'392,"67"42"-299,3 1-16,7 1-52,8-1-8,11 1-13,4 1 1,8 6-5,-7 3 0,-4 5-1,-5 2-1,-10 1-9,-2 3-5,-12 3-9,-3 0-1,-11 3 10,-6-1 6,-14-1 7,-6 2 2,-8-4 3,2-2 3,9-6 3,8-4 1,13-3-3,5-2-3,10-2-1,3-1-2,11 0 0,3 0-1,10 3-1,6 7 2,7 6 4,2 5-4,-1 6-4,-4 0-4,-10-2-3,-5 2 2,-8-2 6,-5 0-2,-8 0 5,-7 0 7,-6 1 13,-6-1 16,-6-3 19,-8-3 3,-14-4-5,-3 0-8,-4-4-17,4 1-5,8-5-12,4-5-2,10-3-20,4-4-20,10-2-45,3 4-26,7-3-41,4 0-64,3-5 142</inkml:trace>
</inkml:ink>
</file>

<file path=word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3.8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0 694,'-7'9'291,"2"0"-174,6 1-51,4-2-24,9-3-27,4-3-6,13-4-47,6-5 233,12 0-154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6:53.3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0 263,'-30'6'170,"5"12"-17,-1 10-3,3 6-46,4 2-36,6-7-40,4-13-9,8-10-40,3-6-82,13-6 72</inkml:trace>
</inkml:ink>
</file>

<file path=word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3.6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 933,'25'-7'350,"-23"10"-274,5-1-26,5-3-25,3-2-6,7-1-10,3 1-2,3 0-7,1-1-7,1 1-20,0 1-16,-10 2-36,-6-1-29,-8 3 71</inkml:trace>
</inkml:ink>
</file>

<file path=word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3.4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5 827,'-19'23'319,"20"-25"-232,3-2-40,3 0-21,7-3-16,2 1-4,6 4 0,3 0 2,-1 2-2,2 3 1,-3 3-3,-2 1-2,-9 1 1,-4 1-1,-11 0 2,-4 2 2,-7 2-2,-5 2 3,1-1 1,-1-2-3,3-3-2,3-2 1,6-3-2,2-1 1,8-3 0,3 0-2,7 2-2,4 1 0,4 6 2,1 1 1,6 7 0,-6-1 0,-3-1-2,-2 0 0,-15-3 3,-4-3 5,-14 3 11,-6 0 7,-9 1 5,-1 0-3,-2-2-9,3 2-7,6-5-23,6 0-28,10-1-49,4-7 90,12-7-19</inkml:trace>
</inkml:ink>
</file>

<file path=word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2.8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3 145 826,'35'-15'308,"-40"-4"-247,-1-1-3,-5-4-6,0 0 0,-5 6 2,-1 2 3,-1 9-10,-2 5-9,-5 13-19,-7 12-8,-4 29-7,-1 12-4,5 14 3,7 2 4,10-11 4,5-6 6,10-17 1,3-9-2,10-14-4,4-9-5,7-13-4,4-6-2,7-16-23,1-7-17,3-7-52,-1-3-25,-3 7 75</inkml:trace>
</inkml:ink>
</file>

<file path=word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1.1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65 704,'21'-48'292,"-30"48"-180,-1-1-3,2-4-23,0-3-15,7-4-25,-2-3-9,6 0-7,4-1 4,2 1 17,1 1 5,3 5-1,1 2-7,1 8-21,2 6-8,-3 16-12,-3 10-1,-5 18-4,-2 10 2,-6 5 0,-4 1 0,-2-7-1,-2-9-3,-4-9 0,-2-6 2,-4-10 2,2-3 4,6-12-2,2-4-1,4-9-1,1-5-1,5-8-2,3-2-1,7-5-1,3 0 1,0 5 3,0 4-1,-3 10 2,1 4-3,-2 6-1,3 5 1,0 4 0,-3 0-1,1 1 2,-1-2-2,2-5 0,3-1 2,3-7 0,-1-1 1,1-6 2,-3-3-1,-3-3 2,-1 0-2,-3-2-2,-1-2-4,-5 3-23,-1 0-17,-3 3-51,-1 1-32,-2-1 79</inkml:trace>
</inkml:ink>
</file>

<file path=word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0.6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 796,'-1'-8'304,"1"3"-226,0 3-6,0 1-12,2 2-1,-2-1-5,0 0 7,6 28 8,3 26-8,-5-27-12,1 1-9,6 68-9,-2 10 1,-3 2-6,-5-41 0,-4-8-6,-1-8-3,-2-11 3,0-3-4,1-9 0,-2-7-2,3-8-3,0-5 1,2-6-6,2-2-6,-1-8-33,1-2-27,0-11-49,3-2-18,5-6-12,1-1-1,6 1 96</inkml:trace>
</inkml:ink>
</file>

<file path=word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7:00.1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3 647,'-9'-4'323,"2"1"-98,5 3-106,0-2-18,1 2-35,0-1-16,1 0-16,0 0-1,0 1-6,0 0-1,13 1-3,31 5-4,-25-2-4,4-2-4,3 0-3,2 0-3,2-4-5,-2 1 0,-1-1 0,-2 0-1,-7 0 3,-3 1 1,-8 1-10,-2 0-10,-5-1-24,-1-1-23,-1-2-51,2 3 70</inkml:trace>
</inkml:ink>
</file>

<file path=word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32.5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9 772,'-6'4'297,"7"-2"-217,7 0-31,10-1-36,6-3-5,4-3-11,-3-3-13,1 1-35,1 0-34,1-2 50</inkml:trace>
</inkml:ink>
</file>

<file path=word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32.3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107 872,'-41'-43'347,"39"38"-246,4-1-3,9-2-52,7-1-16,8-1-22,5 1-2,3 0-2,-2 4-4,1 2-15,-6 3-12,-3 3-26,0 0-11,-7 2-30,-1 0-29,-9-1 80</inkml:trace>
</inkml:ink>
</file>

<file path=word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32.0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40 649,'0'-1'294,"0"0"-160,0 0-47,0 1-26,0-1-34,2-4-7,-1 1-11,1 0-4,7-2 0,28-15 4,-25 27-1,1 1 4,2 1-2,-3 3-4,1 2 1,-4-1-3,-5 2 0,-4 0 1,-7-1 1,-4 1 0,-2-1 3,-2 0 3,-1-1 0,1-2 0,5-2-3,1-4-4,6-2-3,1 0 1,2-1-4,0-1-3,0 0 2,0 0 1,3 2 1,10 4 1,24 30 1,-27-26-2,-2 0 1,-3 0 0,-4 1 3,-1 2 8,-6 2 9,-2 1 7,-4 0 1,-2 0-2,-3 0-6,0-4-7,-2 1-5,3-5-3,1-4-4,1-4-2,6 2-19,1-4-15,5-3-36,2 0-18,6-9-40,5-1 78</inkml:trace>
</inkml:ink>
</file>

<file path=word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31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4 175 500,'-12'-48'248,"12"40"-94,0-4-39,3 0-14,0-6-17,-1 1-12,-1-1-24,-2-1-8,-1 7-16,-1 1-1,-4 6-1,-2 9 0,-5 17-7,-7 11-7,-8 22-4,1 10-3,-2 13 2,1 3 0,7-4 1,1-7-2,11-19 4,4-8-1,10-19 1,5-3-1,10-7-6,0-6-8,8-7-10,0-8-9,-2-9-15,3-2-4,-7 0-19,-2 0-11,-3 7 49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21.88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 56 348,'26'-27'158,"-30"27"-82,-3 0-36,2 2-29,-3 1-7,3 0 14,5 1 12,-1-1 24,1 1 10,0-3 11,2 2-6,2-1-7,0 0-7,0-2-15,-3 2-2,8-1-13,-3-1-1,6 0-7,2-1-9,6-1-1,3 2 0,1-2-4,2 0 4,-4-3-3,-3 0-5,2 0 6,-3-3 0,3 4 3,-1-3 1,1 1 1,-1 1-1,-3 1-2,2 1 3,-5 3-3,-3 0 2,-6 0-3,0 1-2,-3 3 8,0-4-1,0 4 6,-2-3 3,0-1 1,0 1 2,0-2 1,-1 1 1,0 0-8,0 0-1,0 0-6,0 0 3,0 0-8,0 0-3,1 0 0,-1 0-10,0-1-36,0 1-29,0-1 43</inkml:trace>
</inkml:ink>
</file>

<file path=word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29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7 618,'11'-15'279,"-4"5"-145,2 7-34,-2 3-24,-2 15-23,4 9-12,-5 17-15,1 14-3,1 7-7,-1 1 0,1-6 7,-3-11 3,0-14 4,1-10 3,2-10-6,1-5-1,3-13 7,0-6 0,6-19-4,3-11-6,0-19-16,-1-9-4,-8-6 2,-5 1 2,-11 19 1,-3 15 3,-5 22-7,-3 13-9,0 21-19,-1 13-25,-3 27-45,0 11-12,6 10 63</inkml:trace>
</inkml:ink>
</file>

<file path=word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28.7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 536 823,'-13'3'318,"3"2"-221,1-1-33,-1-1-6,-2 0 2,2-2-4,0-4 3,2-1-1,1-4-10,0-5-7,3-5-21,1-6-8,4-14-6,1-2-2,4-10 0,-1-2-3,1 1-5,-2-2-2,-2-3 2,1 6 3,2 11 1,-2 7 3,1 17-2,-1 6-7,-1 9-6,0 2-6,1 11 2,0 6 8,2 10 5,0 6 3,1 9 5,1 9 1,-1 7 6,-2 4 3,-2 1-1,2-3 0,-3-8-5,-1-5-4,-1-9-3,-2-2 1,0-6-2,1-5 1,1-10-8,0-2-18,1-9-50,1-6-29,3-11-29,1-11-18,5-15 106</inkml:trace>
</inkml:ink>
</file>

<file path=word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16.9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5 772,'7'0'297,"5"0"-216,11-1-26,5-1-6,13-3-15,2 1-14,5-2-18,1-1-18,-6-1-57,0 2-198,-11 0 182</inkml:trace>
</inkml:ink>
</file>

<file path=word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16.7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40 778,'-14'-9'278,"7"3"-229,0 0-4,2 1-8,2 0-3,0 3-9,2 0 6,-4-1 5,3 3 12,2-1 0,-1 0-7,1 1-13,0 0-14,1 6-9,6 17 0,9 32-2,-4-25-1,-9-2-1,1 0-3,-3-5-3,-5-4-2,2-8-14,-2-3-10,-3-6-24,-3-1-15,-5-5 42</inkml:trace>
</inkml:ink>
</file>

<file path=word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13.6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165 764,'-13'-57'295,"8"54"-219,2-1-4,2 4-18,-1-5-12,5 3-18,1-1-5,5 0-6,2 2 1,2-5 5,2 4 3,3-4-2,3-2-3,5 0-8,4-1-3,2 2-3,0 0-1,-1 0 0,-4 2-2,-4 0 0,-4 0 0,-3 0 1,-4 2 1,-1 0-1,-2 3-1,-2 1 0,-4-2 0,0 1 0,-2-1-2,-1 1 3,0 0 3,-1 0 6,0 0 4,0 0-3,0 0 0,0 0-6,0 0-4,0 0 3,1 0-3,-1 0 1,0 0 2,0 0-4,0 0-3,0 1-13,0-1-10,0 0-25,1 1-11,-1 1 551,0 1-384</inkml:trace>
</inkml:ink>
</file>

<file path=word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13.0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 3 607,'-4'-3'247,"2"4"-171,-1 0-19,-1-1-9,3 0-11,0-1 3,0 0 9,1 1 1,-1 0-3,-5 1-5,-1 1-17,-26 19-8,25-10-11,0 3-4,-1 0 1,2 3 0,-1-1-3,-1-1-1,2 0-3,-3-2-1,4-4 3,2 0 0,0-6 2,4-1 1,3 1-2,4 0 0,5 0-1,0-2 2,2 2 4,-2-1-2,5 3-1,2 2 1,4 1-1,0 2-1,2 5 0,-1-1-1,1 1-2,-3 4 3,-2-1-2,-6 0-1,-5 1 0,-5-5-2,-9 0 2,-4 0 3,-10 1 3,0 1 2,-6 0 2,0-3 2,0-2 1,-1-1 0,1-4 1,3-1 3,2-5 4,1-3 1,3-1 1,0-2-1,6 1-7,-1-2-2,7 1-4,0-1-4,0 2-4,5 2-8,0 1-22,0 1-11,-1 0-24,0 0-10,4 0 52</inkml:trace>
</inkml:ink>
</file>

<file path=word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12.3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30 542,'39'45'253,"-45"-49"-116,-2 3-41,0-4-13,2 4-21,-2-2-3,3 2 5,0-3 1,2 1 3,1 1-4,0-1-15,2 2-12,0 0-22,0 0-8,0 0-8,9-1-1,41-5 2,-24 1 3,10 1-3,1 1 1,6-1-1,-2 2-2,-3-3 4,-3 3-1,-9-1-1,-2 3 0,-8 2-4,-2-1-2,-5 0-3,-2 0-2,-4 0-12,-1 1-5,-1-1-20,-1 0-11,-1 0-20,0 0-13,0 0 62</inkml:trace>
</inkml:ink>
</file>

<file path=word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6:06.2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46 95,'-1'0'60,"1"-2"-9,2-3-7,4-1-13,2-1 32,-1 1 50,0 1 16,-4 1 6,0 2-20,-2 0-25,0 2-10,-1 0-1,-1 0-3,0-1-17,0 0-12,0 0-23,0 0-7,-7 1-5,-30-3 4,27 3 8,-1 2 5,0 0 7,2 0-3,1 0-7,3-2-6,2 0-8,2 1-2,3-1-10,-1 0-1,0 0-4,0 0-1,17 4 4,32 5 1,-18-7 2,3-2 0,3-3 0,2 2-1,-1-2 0,-2 1-1,-7 1-3,-6-1-2,-10 0-6,-2 1-8,-10 0-9,-1 1-4,-1 1-12,0-1-11,0 0 39</inkml:trace>
</inkml:ink>
</file>

<file path=word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59.7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407 661,'-4'-4'314,"1"3"-98,3 9-163,3 5-24,7 12-6,-1 7 3,3 3 4,-1 0 3,-1-5-6,2-4-1,-3-8 8,-2-3 4,-2-9 14,-5-1 14,0-5 16,0 0 4,0-1-15,0 0-15,11-27-32,23-47-11,12 4-20,13-7-19,22-9-55,9 0-33,10 5-46,9 3 25,0 18 89</inkml:trace>
</inkml:ink>
</file>

<file path=word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59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207 670,'-11'41'293,"13"-42"-170,-2 4-36,-2 6-33,1 11-30,-1 9 0,2 13 13,3 3 2,3-1-3,1-4-9,2-13-12,-1-6-1,-1-14 20,3-2 14,2-11 17,5-8 0,9-18-14,6-9-17,12-10-18,5-5-6,12-6-6,1-6-5,-4-3-24,-3 9-18,-20 19-48,-9 14-22,-15 24-39,-9 9-44,-13 19 13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19.4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421 496,'-2'6'200,"-5"-8"-133,5 2-10,-2-2-18,-5-3-7,6 5 6,0-1 4,3 1 14,-1 0-2,1 0-9,0 0-6,0 0-10,-1 0-3,0 0-5,0 0-2,0 0-6,0 0-3,1-1 1,0 0-3,0 0-2,5-12 0,13-41 2,-11 19 4,-3-5 6,2-2 3,-5 1 5,1 0 4,1 2-2,-1 1 0,-1 11-5,-1 2-3,-1 10-1,1 11 4,0 1-4,-1 5-4,1-2-5,0 0-8,0 23 1,1 29-2,-1-27 1,-1-2 2,3 3-3,-2-3 5,1 7-3,-1 2-3,0 2 2,2 4-5,1 5 2,3 3 1,-5-4-1,2-1 2,0-4 0,-1-6 1,4-4 0,-5-5-1,1-10-2,-2-3 0,1-4-2,0-4-4,0-1 2,-1-1-1,0 0 1,0 0 5,0 0 2,-1 0 0,0 0 2,0 1-2,0-1-2,0 0 3,0 0-1,1 0 0,-1 0 3,-5 1-3,-4 2-1,-25 11 0,24-8 0,-1-1 3,2-2 2,-4 2 3,2-3 4,7 1-1,2-2 1,1 2-5,-7 3-3,4 0-1,2 1-6,8-2 2,7 0 1,-1-3-2,8 0 1,-3 0 3,2-2-6,4-1 3,1 1 0,0-2-4,1 0 5,-4 1-7,0-1-28,-4-1-21,-1 0-49,-2-2 60</inkml:trace>
</inkml:ink>
</file>

<file path=word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57.9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 193 294,'-31'-1'162,"28"2"-42,0-1-30,-1 1-13,-1 0 3,-1-1 5,0 1 10,1-1 2,1 1-5,-2-1-9,3-2-17,-1 0-10,-1-3-25,3-2-5,-1-9-14,2-4-4,1-7 1,2-2-1,4 1 1,2 3 2,4 6-1,0 5-2,5 11-1,-3 3 0,4 11-5,1 7 2,-3 11-4,-3 7 0,-8 6-2,-4 3-3,-9 1 0,-3-3-1,-7-7 2,-3-3 4,-3-7 0,-3 0 2,1-3 0,1-3 0,4-4-1,5-5 1,5-5-2,-1-4 0,5-2 0,3-2-3,2-2-4,6 1 0,3-3 1,1 1 3,7 3 4,0 4 0,4 4-1,4 3 0,3 2-1,3-2 1,7 2 0,5-4 0,3-5 6,-2-2 0,-6-9 6,-4-1 1,-10-2-4,-5-1 2,-6 0-2,-4 0 3,-6 3 5,-1 0 1,-3 3-6,-1 1-5,-2 3-20,-1 2-18,0 2-38,0 0-12,4 2-21,0-1-11,7-4 81</inkml:trace>
</inkml:ink>
</file>

<file path=word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54.4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858,'2'2'310,"8"3"-249,4-2-32,8 1-11,5-2-5,8-2-5,2 0-9,1 0-33,1-1-20,-5-3 57,-3-1-18</inkml:trace>
</inkml:ink>
</file>

<file path=word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54.2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8 852,'-9'-38'336,"7"40"-246,4-2-36,7 2-23,7 1-22,4-1-3,9 0-1,3-2-2,3-1 2,2-1-1,0 0-8,-3 1-9,-7 0-34,-5 1-26,-9-2 44</inkml:trace>
</inkml:ink>
</file>

<file path=word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53.8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70 606,'-2'0'255,"-2"-2"-145,-2-1-11,3-4-31,-2-3-10,5-3-18,1-1-3,4 3 0,3 4-3,2 3-4,-1 4-3,5 7-12,1 2-2,-4 5-3,-2 1-5,-7 3 1,-4 1-3,-4 3-1,-3-2 1,-2 3 0,-5-2 0,-3-6 1,8 4-1,-2-9-1,5-1 1,4-3 0,-2-6 0,5 1 0,1-1-3,4-1 0,-4 1 0,0-1 0,0 1 2,11-2-1,31-4 1,-22 6 1,0 0-2,1 1 1,-3 0-1,0 2 1,1 1-1,-5-1-1,0 0-1,-4-2-2,-2 0 2,-3-1-1,-2-1-6,-2 1-25,0 0-15,-1-1-35,-1 1-21,0 0 68</inkml:trace>
</inkml:ink>
</file>

<file path=word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53.3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145 641,'7'-5'256,"0"0"-169,4-3-6,-2 0-22,2 1-5,-3 0-9,0-3 0,-1 0 0,-1-1 4,-1-2 0,-2 2 1,-3-1 6,-2-1-8,-2 2-6,-3 2-11,-4 4-16,-2 5-1,-7 13-10,-5 5-1,-2 12-2,1 5-2,5 2 1,8 3 2,6-1-1,5-1 0,12-4-3,4-3-1,11-8-1,2-6-3,0-11 2,4-5-3,-2-11-8,-1-3-5,0-6-34,-4-1-9,-5 2-18,-3 2-11,-5 6 233,-1 1-117</inkml:trace>
</inkml:ink>
</file>

<file path=word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46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29 695,'-5'8'256,"-3"12"-202,1 6-16,-2 5-8,5 2 1,-3-2 0,4-1 0,4-2 0,3-2-4,10-5-2,2-2 0,4-8-1,-2-5 1,0-6 3,-1-3-1,1-10-3,1-2-2,-1-6-8,-3-3-2,-4-2 0,-2-3-2,-7 0 1,-6-3-3,-8-1-2,-5 1-6,-9 5-8,-2 5-3,-6 12-9,-5 7 0,-4 18-5,-1 9-7,4 11-21,5 2-21,12-1 46</inkml:trace>
</inkml:ink>
</file>

<file path=word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45.6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-2 561,'-5'0'236,"3"0"-166,-1 5 20,1-1-5,1 4-10,0 5-5,2 13-3,0-13-1,-1 1-6,6 49-4,1 16-15,0 4-13,-2-28-18,0-3-4,0-12-6,1-6 2,0-11 1,-2-5-2,1-7 1,-4-4-9,0-5-28,1-3-12,1-8-34,1-6-24,3-10 70</inkml:trace>
</inkml:ink>
</file>

<file path=word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45.2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1 567,'-1'9'230,"4"-3"-147,2-2-25,10-1-34,2-3-11,8-6-11,-1-1-1,4 1-47,-2-1-158,-1 0 140</inkml:trace>
</inkml:ink>
</file>

<file path=word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45.0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4 633,'28'-41'294,"-24"38"-65,6 4-195,8-2-17,7-3 0,4 1-4,3-4-2,2 1-2,-7 1-3,1 0-3,-4 2-1,-2-1 0,-2 0-8,0 0-21,-2 1-19,-9 1 26</inkml:trace>
</inkml:ink>
</file>

<file path=word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44.7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86 762,'-3'-7'281,"3"-5"-230,-2-7-16,7-10-14,-1-8-3,4-9 10,3 0 8,-1 6 16,1 10 7,-6 17-1,1 6-8,-1 12-23,2 6-10,3 16-13,-1 9-1,-2 7 1,-3 3-2,-4-5-11,0-4-10,-1-4-34,-2-6-19,0-5 43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16.41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4 0 270,'-28'52'155,"24"-51"-21,0-2-7,1 0-13,-3 2-16,5-2-24,-1 2-12,0-1-18,2 0-6,-1 0-8,0-1-3,1 1-4,-1 0-4,1 0-7,0 0-1,-1 0-3,0 0-3,0 0 0,0 1-1,-1 5 0,1 3-1,-5 26 0,6-25-1,-2-2-2,0 2 0,0-3 1,1 2 1,-3-1 0,1-1 0,2-4-2,-2-1 1,3-2-1,0 0-4,0-1 2,0 0-6,0 1 2,0-1-2,0 0-2,4-7 8,22-34 2,-20 27 0,0 1 3,-1 3-2,-3 2 1,0 3 3,-2 3 2,-1-2-1,2 5 2,-1-1 1,-1 1-2,1 0-1,0 0-1,0 0-2,0 0 1,-1 0-1,1 11 0,-1 25-1,4-27-1,-1-1 2,-2-1-5,4 0 2,-1-1-4,3-3-9,1-4-29,3-6 26</inkml:trace>
</inkml:ink>
</file>

<file path=word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44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4 122 483,'6'-1'231,"-6"1"-81,2 0-6,-4-2-23,2 1-10,0 0-19,-1 0-12,-3-9-24,-15-35-10,4 27-15,-6-3-5,-3 8-13,-7 2-3,1 12-6,-3 10-2,-5 14 0,2 10-1,2 10 1,5 2 5,9-1-3,7-2 0,11-6-1,3-4-5,13-7 1,4-1-1,8-11-17,2-4-14,9-11-31,2-4-16,5-4-35,0-2 71</inkml:trace>
</inkml:ink>
</file>

<file path=word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25:43.7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39.8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72 646,'-44'-12'246,"34"3"-194,8 2-3,-3-4-11,7 4-8,3 2-5,3-3 3,3 3 3,3 1-8,-2-1 2,4 7-4,1 2-4,0 4 2,0 5-5,-3 5-5,0 7-1,-1 21-7,-4 12 2,-4 24 3,-3 6-5,-4 4 0,3 3 2,0-10-3,2 0 4,5-12-1,2-7-2,5-10-1,1-6-2,4-11 0,2-4-4,2-14-3,1-4 0,0-9-2,-6-7 4,-5-6 2,-1 2 3,-9-3 4,1 3 4,-9 2-1,-2 2-5,-5 16-1,-3 11-6,-2 24-16,-6 9-2,-1 10-9,4 0 2,1-5 14,6-5 8,4-9 11,2-8 8,0-10 12,0-4 0,1-9 9,-2-5 3,0-6-4,-3 0 3,2-4-10,-3-1-3,-2 1-6,-2-3-4,-3-1-2,1 0-5,2-1-12,0 1-10,2 0-28,-1-2-27,4-2 49</inkml:trace>
</inkml:ink>
</file>

<file path=word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36.8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8 75 551,'26'-30'237,"-27"25"-128,-1 2-30,0-2-12,-1-3-13,-3 0-10,-1 3-9,0-2-3,-7 3-3,5 4 1,-11-1-1,1 3 1,-6 3-7,-5-2-1,0 6-5,-3-2-3,1 5-5,1 4-2,0 4-6,2 7-1,0 12 3,3 5-2,2 13 0,-1 2-1,-1 8-2,0 8 2,-4 13 0,1 10-5,-1 13-10,1 6-2,1 6-3,1 4 7,5 15 10,1 1 3,5 14 5,1 1-2,8-4 1,6 0 2,6-12-2,4-4 2,9-7 0,2-8-2,7-5-2,6-5-1,8-10 1,2-6-1,4-11 2,-2-3 2,-4-11 0,3-2 2,1-8 5,2-6 0,6-9 1,0-5-1,-8-7-5,-4-5-2,-15-8-3,-3-2 2,-7-7-2,0-1-1,-5-5-1,-4-2-9,-2-4-31,-1-3-20,0-8 35</inkml:trace>
</inkml:ink>
</file>

<file path=word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7.3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204 819,'-10'-6'338,"0"-5"-235,2-5-24,3-1-20,1-12-28,2 1-6,3 1-2,4 1-3,3 8-3,1 5 2,3 5 1,0 3 3,4 12-1,0 5 0,2 17-9,1 11-2,-5 13-5,-3 8-1,-7 1 1,-9-1-4,-6-6 2,-7-5-4,-3-5 2,-1-5 2,0-8 1,0-5 1,3-11 4,5-5 3,5-8 2,3-5 1,3-9-8,3-4 2,4-12-5,3 1-2,5 0 3,0 3-6,2 13 0,-2 3 0,1 10-3,1 6 2,0 5-1,-2-2 3,-6-7 6,0 1 4,19 18 2,0-5-3,4-4 2,-12-9 0,2-7-4,-3-4 5,-2-3-8,1-4 0,-1-5 0,-2-1-4,-5-1-28,0-2-37,-1 5 21,4-1 11</inkml:trace>
</inkml:ink>
</file>

<file path=word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6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03,'0'-2'323,"2"5"-278,5 2 0,4 8-23,-4 11 5,-2 16-1,-3 11-2,-2 19 0,4 1 3,4 0 10,3 1 1,1-9-5,-1-4-10,1-7-15,-3-10-2,-4-16-5,-1-5 2,-2-13-2,1-3 2,-3-3-3,0-2-1,0-2-16,0 1-17,-1 0-27,0 1-15,-1-9-24,-1-30 329,10 20-183</inkml:trace>
</inkml:ink>
</file>

<file path=word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6.3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2 1010,'1'0'369,"10"0"-307,5 0-14,13-1-38,4-3-2,9 0-5,5-1 0,-8 0-3,1 1 0,-7-2 3,-6 2-2,-5-1 1,0 1-8,-5 0-24,-4-1-16,-3 3-47,-4-3-35,-1 1 81</inkml:trace>
</inkml:ink>
</file>

<file path=word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4.9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1 582,'-11'9'317,"8"-3"-11,4 1-229,10 4-53,3-4-6,13-3-10,6-4-7,4-4-16,0-4-11,2-3-29,-4 1-23,0-2 50</inkml:trace>
</inkml:ink>
</file>

<file path=word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4.8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 959,'10'4'347,"2"-3"-289,8-1-25,6-2-4,7-4-11,6 2-9,3 0-3,1 0-4,-5 4-1,-4-1-7,-4 1-14,-7 0-7,-9 3-23,-3 1-10,-9 3-50,-2-2 70</inkml:trace>
</inkml:ink>
</file>

<file path=word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4.3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0 919,'-24'34'354,"10"-42"-261,2 2-7,7 1-46,2 1-8,8 1-21,5 2-7,5 0-4,2 1-3,3 3 4,1 1 3,2 6-2,-1-3 1,-4 2-1,-1 1-1,-6-4-1,-1 3 1,-7-2-2,0 3 1,-6 0 0,-5 2-1,-5-2-1,-3 1 0,-2 2-3,1-3 2,4 0 2,2-4 1,4-2 3,4-1-2,3 1-8,4 1-3,4 0-3,1 1 1,8-1 8,0-1 1,7 2 3,1-1 2,-1 1-1,1 2 0,-6 0 1,-3 1-2,-7 0 2,-5-1 4,-11 2 9,-5-1 2,-10 2 7,-3 3-6,-6 1-9,-2 4-2,1-3-8,-2 0-8,4-5-25,0-3-15,2-6-39,3-6-19,12-6 68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07.2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21 813,'-6'3'334,"-4"-3"-215,11 3-47,-1-2-20,-2-1-16,2 0-4,0 0-9,0-1-2,0-5-7,4-21-8,15-32 1,-10 20 2,1 6 3,-4 6 8,-2 11 8,-2 5 2,-2 7 0,-3-1-7,2 12-17,-1 8-6,-1 18-8,0 9 0,-6 8 6,5 4 4,4-1 0,1-1 1,10-5-9,-11-9-11,6-7-18,-1-6-14,-3-8-30,3-2-15,-1-8 57</inkml:trace>
</inkml:ink>
</file>

<file path=word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3.7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1 22 1095,'-25'-15'402,"2"9"-335,-2 5-20,-3 9-42,-1 15-5,-2 16-4,-1 8 3,0 17 5,1 0-4,9 4 1,7-2-1,17-15 0,9-8 2,10-14-2,5-8 0,1-10-5,2-6 1,-1-9-19,5-8-11,3-8-27,-2-3-14,1-4-15,-2 1-18,-5 5 72</inkml:trace>
</inkml:ink>
</file>

<file path=word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3.3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29,'6'6'327,"7"0"-216,4-1-36,11 1-19,-1-2-22,6-1-24,4 1-5,1-1-20,6 1-11,-4-4-33,1-1-24,-3-3 52</inkml:trace>
</inkml:ink>
</file>

<file path=word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3.2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-3 852,'-3'1'346,"1"4"-223,4 9-49,2 5-19,2 11-12,1 6-9,2 5-11,0 3-10,0-1-8,1-2-1,-1-7-4,-2-5 1,-2-8-17,-3-4-13,-4-7-36,-3-2-20,-5-7 53</inkml:trace>
</inkml:ink>
</file>

<file path=word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2.7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17,'26'22'297,"-19"-25"-241,0 0-28,1-1 0,5 3 6,-2-1 6,4 3 7,2 2-5,0 2-5,2 3-7,-1 2-14,-3-1-5,-6 0-5,-1 2-3,-5-3-2,-2 5 0,-7 2-1,-7 4-3,-8 5-5,-2 1-3,-6 1-1,1-2 3,3-2 5,6 0 3,9-10 1,6-2 0,7-4-1,4-5-1,7 0-2,5 2 4,5-5-2,0 0-5,3-1-14,-1-7-14,2-1-22,0-2-16,-3-3 46</inkml:trace>
</inkml:ink>
</file>

<file path=word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2.3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0 75 707,'-28'35'274,"26"-38"-188,2-1-29,0-2-11,0-1-2,1-2 8,0 0 7,0-1 2,-1-1 2,-1 1-10,0-2-9,-3 3-11,-2 1-10,-2 2-11,-2 1-5,-6 5-9,-1 5-2,-5 12-3,-5 6 0,-2 14 5,-2 4 1,11 3 4,3 2 2,14-3-3,4-3 2,6-8-4,9-4 0,5-10-2,1-4 0,11-5-1,-4-7 3,3-6-14,-2-6-5,-2-4-37,1 1-22,-1 1 444,-2 5-295</inkml:trace>
</inkml:ink>
</file>

<file path=word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1.3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46 766,'-4'-6'317,"1"-2"-213,4 2-28,2-3-19,4 1-20,2 1-5,5 5-7,1 2-1,5 9-7,-1 9-4,-1 9-4,-2 2-3,-5 5-6,-4 0 0,-7-2 0,-6-1-1,-9-2 1,-3-2 1,-8-4 3,0-1 1,3-6 2,-1-5 0,6-7 9,1-1 0,7-4 6,3-2 0,4-4-11,2 2-1,3-5-8,5 1-2,4 1 3,5 0 0,3 4 3,1 0 1,1 2 0,3 0-2,0 5 0,0 1-4,-2 7-6,-1 0 4,-7 1-10,0 0-2,-7 0-14,-1-1-12,-2-1-28,-2-1-15,-2-3 51</inkml:trace>
</inkml:ink>
</file>

<file path=word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0.8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49 824,'-2'0'300,"8"-1"-243,5-1-21,2-2-10,7 0-1,11-1 11,0 1 6,6-1 1,1 1 0,0-2-15,-2 1-7,1 1-12,-2 0-5,-8 3-1,-1 1-2,-10 0 1,-1 0-6,-5 1-23,-5-2-21,2 2-53,-4 0 110,4 4-24</inkml:trace>
</inkml:ink>
</file>

<file path=word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0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61 582,'-13'-1'285,"1"0"-103,3-1-87,3 4-21,4-1-21,2 0-10,3-1-14,-3-1 9,0 1 7,9-2 6,42-7 1,-25 1-13,5 2-16,1-1-10,1 2-4,-3-2-3,-2 1-5,0 0 0,-7 3-20,0 2-12,-7 3-37,0 3-14,-7 8-29,-1 2 513,-2 9-315</inkml:trace>
</inkml:ink>
</file>

<file path=word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20.2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38 695,'23'-30'281,"-27"27"-177,2 0-1,1 1-31,0 1-6,1 1-19,-1 0-8,1 0-22,-1 0-5,0 0-8,0 0-3,-2 7-1,-19 38 0,9-23-2,-2 1 3,2-4 2,1-2 0,3-4 3,2-4-2,7-2-1,0 1 0,1-6-1,5 2 0,2 1 0,4-1 1,6 3 0,0 1-2,4 4 2,-1-2-3,2 4 0,-1 0-1,-4 2-2,-2 3 1,-4 1-1,-4-1 2,-6 0-1,-3 1-1,-8-1 4,-2 1 6,-7-5 15,0 1 5,-3-5 5,-2-1-6,2-3-9,-1-3-4,-1-4-8,4 0 1,1-5-20,2 2-16,7-5-38,5-2-21,5-7-258,10-6 241</inkml:trace>
</inkml:ink>
</file>

<file path=word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9.6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29 730,'-12'7'323,"7"-6"-151,5 5-95,3-1-41,9-3-11,5-2 2,8-4 7,9-4-1,2 0 4,9 0-5,1 0-2,-6 2-1,-3 2-8,-10 3-5,-7-1-4,-3 2-4,-3 0-2,-6 0-2,-2 0 1,-4 0-5,-2 2 5,-3 0-5,2-2-5,0 0-26,0 0-19,0 0-29,-4 2-15,2-2 6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46.0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77 0 581,'-64'29'254,"62"-24"-124,0-1-39,-2-1-30,-2 0-11,6 0-17,-1 1-11,-1 2-8,3 0-5,0-1-7,0 0-2,3-1 0,1 1 0,6-3 3,-1-2-2,5-2 0,-1-4 1,-1 0 0,-2-1 1,-2 1-1,3 2 5,-6 0-2,1 3-1,-4 1 0,-1 0-1,-1 2-2,-1-2 2,-1 0-2,0 0 0,0 0 2,1 0-3,-2 4 1,-2 3 1,-14 25-1,12-27 1,1-3 0,1-1-2,0 2 1,-3-2 0,2 3-1,-1-1 3,-3-3-2,0 0-1,-3-1 3,2 0-3,1-2 8,3 3 7,2 0-1,1-1 1,2 1 1,-5 0-5,-2 0-1,1 0-2,-6-1-6,-1 0-2,5 0 7,-3 1 4,5-2 1,2 2 3,4-3-8,-3 0-4,4 2 1,0 1 1,-1-1-2,0 0 0,1 1-2,0 0-2,0 0 0,7 1 2,35 12-1,-30-10 1,7 2 1,-2 2-2,0-6-1,0-1 1,0-1 0,-4-3 0,-4 3 1,0 0-1,-6-2 1,0 3 3,-5-5 1,-1 2 1,-5 0 1,-2-4-3,-3 2-2,-4-1-2,-1 2-4,-2-2 1,2 2 0,-2 0 1,1 2 2,4 2 1,0 0-1,5 0 0,7 1 0,2-1-4,5 2 1,-4-2 1,0 0-3,0 0 2,7 2-1,32 9 3,-20-7-2,-2 0 4,2 1-1,-3-1-3,4 0 4,-4-3-2,-1-1 1,0-2 0,-2-1-1,0 1 0,-4 2 1,-1 0 1,-5 0 0,0 0-1,-1 0 2,-3-1 1,1 1-1,0 0-9,-1-1-44,0 0-236,0 0 201</inkml:trace>
</inkml:ink>
</file>

<file path=word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8.9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99 779,'-7'-8'338,"1"0"-195,3-6-57,1-2-25,2-5-33,2-1-9,2-4-7,0 1 1,1 1 11,-2 5 0,-2 9 0,1 4-4,0 9-12,0 0-3,-1 10-4,0 4 0,-1 12 1,-1 8-1,0 4 4,0 1-2,1 2 10,0-7 5,1-2 1,-1-5 4,0-10 1,0 2-2,0-11 3,0-1 0,0-4-7,0-2-1,2-1-2,-2 0 0,-1-2-3,1-2-1,0 1 2,0-1-1,0 1 3,0-1-1,-1 1-7,1 0-1,-1-1-4,0 0-2,0 0-1,0 1-4,0 0-29,0-1-18,0 0-39,1 0-26,0 0-20,0 1 83</inkml:trace>
</inkml:ink>
</file>

<file path=word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8.3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9 204 800,'57'-12'319,"-50"2"-221,0-2-13,1-5-47,-2 1-9,-4-6-11,0 2-1,-3 0 0,-3 1 4,-3 0 3,-3 5 5,-7 0-4,-1 7-5,-9 6-4,-3 4-7,0 14-9,-6 4 0,4 12-1,1 7 1,4 8 2,6 0 3,10 4 3,4-4 0,8-5 7,6-4 0,6-11 5,6-2 2,5-10-4,3-2 2,5-10-9,3-3 0,0-5-2,-1-3-6,-5-1 3,-7-1-4,-4 1-11,-5 0-19,-5 2-48,2 4-25,-7 4-37,4 4 81</inkml:trace>
</inkml:ink>
</file>

<file path=word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7.7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3 785,'-12'1'300,"-1"2"-223,6 1-8,3-1-33,0 0-8,7-3-12,2 2 9,9-1 15,5-1 8,3 1 3,4-1-5,3-1-18,3-1-12,4-1-11,2 0 0,-4-2-3,1 0 1,-7 3 1,-4 2-2,-5 0-5,-9 2-7,-6-3-24,0 1-11,-6 0-19,-4-1-13,3 0 52</inkml:trace>
</inkml:ink>
</file>

<file path=word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4.1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110 767,'-7'-18'304,"4"4"-218,1-1-13,1 3-33,1 2-10,2-1-13,1 2 5,5 1-1,4 2 4,6 4 9,3-3-2,5 6-8,1 3-5,-1 6-13,-3 7-4,-6 7-2,-6 6-3,-12 8 0,-7 3 2,-13 2-7,-5 2-1,-6 0-3,-3-1 0,5-1 8,2-3 6,12-12 14,3-3 0,10-7 4,5-6-4,8 1-8,4-4 0,8-3-4,3-1-1,7-5-4,3-1-9,4 0-18,3 0-22,-3 0-42,3 1 53</inkml:trace>
</inkml:ink>
</file>

<file path=word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3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5 266 924,'-14'-10'360,"1"-5"-269,4-3-24,2-9-40,3-5-11,11-7-8,5-1-1,8 6-3,2 6-1,0 12 1,2 8 1,3 10 2,-2 7 0,-1 18-2,-3 8-1,-12 12-3,-4 9 0,-12 5-1,-11-2-3,-9-3-3,-6-7 0,-2-6 2,-1-6 3,3-7 7,2-8 1,4-11 3,5-3 5,7-11-7,3-5-3,12-6-1,1-5-4,11 0 1,5 1 4,3 6-1,2 4-3,2 7 3,-2 2-4,3 9 0,-2 2-2,-2 3 0,1 3 1,-1 2-11,1-1-8,2-3-36,-2-3-16,2-5-34,0-2 254,-4-9-120</inkml:trace>
</inkml:ink>
</file>

<file path=word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2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8 579,'-1'5'306,"1"3"-40,7-2-194,6 0-27,9-1-21,3-5-7,10-5-9,4 1-3,0-5-1,-2 1-9,-7-2-25,-2 4-19,-1 0 25</inkml:trace>
</inkml:ink>
</file>

<file path=word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2.0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1004,'0'2'371,"6"1"-297,13 1-46,2-1-18,12 1-5,5-4 2,4 0-3,3 0-1,-10-4-6,-3 4-13,-8-2-22,-3 2-12,-6 5-22,-1-2-17,-8 0-159,-3 0 169</inkml:trace>
</inkml:ink>
</file>

<file path=word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1.6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68 586,'0'-1'260,"0"1"-131,0-1-30,3-6-31,15-31-11,-14 28 0,4 3 1,2 5-13,-1 0-5,2 11-10,-2 0-3,0 7-2,2 6-8,-4 3-8,-2 2-5,-4 3-4,-2 2 1,-6-1-2,-1 5 1,-12-6-1,2 0 1,-7-6 1,-2-4-2,7-4 0,-1-8 1,6-5-4,3-3-1,6-8 0,3-4 1,5-6 4,4-3 2,6-1 0,4 2 1,3 7 0,0 5 1,-1 6-1,-1 2-1,0 9 0,2-1-1,-1 4 3,1 2-1,-3-2 0,-1 0-2,0 0-1,-1 0 0,-2-3 0,1-1 3,-4-2-3,-2 1 1,-2-5-2,-2 1-12,1-3-36,-2 0-18,3-4 201,2 0-120</inkml:trace>
</inkml:ink>
</file>

<file path=word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1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3 105 723,'-7'-16'293,"4"0"-198,-4-1-25,1 2-5,-1 3-14,-4 1-6,0 4-10,-1-1-8,-7 6-4,-2 2-1,-2 8-3,-4 6-3,-1 10-5,-2 9-4,-1 13-4,5 4 2,6 4-3,8-3 5,14-4 5,1-8 3,16-5 2,3-8-4,6-10-5,6-2-4,1-9-2,2-3 0,-1-4-9,-1-3-16,-4-2-36,-3 0-17,-4 0-36,-4 2 69</inkml:trace>
</inkml:ink>
</file>

<file path=word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0.5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64 913,'-28'-11'338,"54"16"-261,6-5-29,12-5-17,1-2-12,-2-3-13,-1-1-4,-9 3-23,-3-1-15,-5 3-32,-4 3-20,-2 3-35,2 1 7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40.56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1 140 764,'-12'5'279,"2"0"-232,-1-4 1,2 3 0,0-4-5,2 1 2,4 1-1,2-3-9,1 3-4,0-3-22,0 1-5,0-1-5,0 0-2,14 0 1,37-7 2,-18 3 0,3-2 1,2 3 4,-3-3-5,-9 0 0,0 5 0,-13-5-2,-1 4 2,-4 1 0,-5-1 2,-1 3 3,-3 0 4,0-1-2,0 0 0,-10-1-3,-39-5-3,23 7 2,-2-1-1,-2 0 5,1-2 4,8-2 3,5 3 1,6 1-6,7 1-2,1 0-7,3 1-2,0-1-1,0-1-3,4 0 3,19-2 1,32-11 1,-22 6 1,0-2-1,-4 1 1,-5-2 1,-3 2-1,-6 4 2,0 1-2,-6 3 2,0 1-3,-3 1-4,-3 0 2,-1 2-3,0-2 3,-3-1 4,0 0 0,0 0-29,0 0-25,1 0 35</inkml:trace>
</inkml:ink>
</file>

<file path=word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10.3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889,'-3'6'337,"1"8"-259,2 11-33,3 10-13,-3 11-15,3 3-8,-1-1-3,0-4-5,1-9-12,1-4-8,2-7-25,-2-8-11,-3-7-32,1-2 53</inkml:trace>
</inkml:ink>
</file>

<file path=word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9.9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36 593,'3'-16'217,"2"-6"-166,0-1-3,-1-5-2,1-4 8,-5 2 13,0 5 2,-1 4 0,-1 5-4,2 7-13,-5 0-6,3 4-15,-2 5-4,2 6-14,0 6-3,0 10-6,0 5-2,2 7 2,1 3 0,3 2-1,-1 0 1,1-2 0,2-2-3,0-6 2,-1-1-1,1-8 0,-4-5-1,-1-6 0,1 0 1,-4-6 0,2-3 4,-1 2 6,0-3 0,0 0-1,0 1-5,0-1-8,0 0-11,1 0-31,-1 0-17,0 0 700,1 0-495</inkml:trace>
</inkml:ink>
</file>

<file path=word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9.4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6 193 752,'60'-42'297,"-60"25"-194,0-4-31,0-1-20,-2 1-6,0 1-6,-3 2-1,-3 5-8,0 2-7,-3 5-7,3 4-4,-7 4-5,-4 7 0,-1 14-6,-9 7-1,0 19-1,2 0 3,3 1 1,7 0-1,9-13 0,4-2-2,8-6-1,5-5 2,7-5-1,6-2-2,7-10 0,5-1 0,-1-10 1,-1-5-7,-3-4-27,-3-2-17,-3 6-50,0 2 61</inkml:trace>
</inkml:ink>
</file>

<file path=word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8.8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5 236 340,'8'-28'121,"-15"26"-109,0 0-12,-4 0-11,1 2-2,2-1 6,0 0 4,1 1 1,0-3-8,0 3-9,0-3-4,5 1-11,-1 1 3,3 0 27,-1 0 33,0 0 68,1 1 19,-1-1 11,0 0-15,0 1-28,0 0-6,0 0-9,0 0-6,0 0-8,0-1-3,1 0-15,0 0-5,0 1-10,0 0-2,0 0 0,0 0 1,-1 0 2,0 0-5,0 0-5,0 0-1,0 0-3,0 0 2,0 0 6,1 0 0,-1 0 2,0 0-2,0 0-6,0 0-2,0 0-4,0 0-1,0 0 0,1 0 3,-1 0 1,0 0 3,0 0 6,0 0-1,0 0 4,0 0-7,0 0-6,-2 0 0,1 0-6,0 0 1,-1-1 0,0 0 0,1 1 2,-3-1-2,3 0 1,-2 0 0,2 0-1,-1 0 2,1 0-4,0 0 1,-1 1-2,1-1-1,0 0-1,0 0 2,1-1-1,-5-7 3,-11-30 4,22 27-4,-1-7 4,3-1-5,3 1 0,1 3 2,4 4-3,2 1 0,3 4-1,5 1 1,2 8 1,-1 3-3,2 10-3,-3 8 0,-8 12-1,-1 7 3,-10 11-4,-5 3-7,-8 5-10,-9 3-6,-14 1-2,-8-5 2,-10-4 4,0-6 3,0-8 7,4-2 4,9-11 11,3-7 1,11-13 1,6-8-4,7-11 4,5-4 1,7-9 2,2-1 4,9-2-5,0 5-1,4 3 0,1 4-1,-1 7 2,2 1-1,1 8-2,1 4 1,1 5 0,2 6 1,-2 4 3,1 3-1,-2 2 1,-2-2-2,0-4 3,-3-1 2,-2-4 2,0-2 2,-6-5-1,-1-4 0,-5-1-4,0-3-2,-4-1 4,-2 0 4,1 0 3,0 0 1,0 0-8,0 0-3,1 1-15,-1-1-16,-2 0-32,-3-3-25,-20-17 48</inkml:trace>
</inkml:ink>
</file>

<file path=word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5.3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03 871,'13'-35'316,"-13"47"-281,0 6-6,2 14-22,-2 4 3,4 12 18,2 8 6,2-19-1,-3-18-4,-1 0-6,18 51 0,5-15 11,3-10 6,-4-36 11,1-7 1,1-11-4,3-4-3,-4-15-15,-5-6-8,-3-12-6,-11-7-6,-4-7-3,-5-1 1,-14 2-4,-1 5 3,-10 13-3,-2 5-3,-1 16-6,-5 6-11,1 17-15,-2 13-11,0 14-33,3 8-15,5 8-34,7 2-12,15 3 90</inkml:trace>
</inkml:ink>
</file>

<file path=word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4.9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373 741,'-5'9'275,"2"2"-214,-3-1-14,3 0-3,1-2-3,0-5-8,2 1 1,-1-4 7,0-2 8,1 1 9,0 0-4,0 0-17,2-9-10,9-44-15,-5 23-2,-5-2-6,-1-2 1,-6-5-2,0 3 1,0-4 0,-3-1-1,3 11-1,-2-2-2,3 15 0,0 5 1,2 8-2,2 5-2,1 3-3,4 5-2,0 8 1,2 7 2,5 16 2,1 5 0,3 13 2,2 2-1,-2 2 5,4 4 3,0-3 1,-1-2 1,3-8-6,-5-7 1,-4-12-3,-1-5 1,-2-7 0,-4-7 0,-2-7-30,0-5-27,-3-11-33,7-5 43</inkml:trace>
</inkml:ink>
</file>

<file path=word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3.8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0 583,'-25'5'265,"13"-2"-124,2-1-21,9 0-59,2 2-15,9 2-19,8 0-4,13 0-5,4-4-1,8-4-9,0-1-4,-3-6-19,0 3-18,-3-3-62,2 2 61</inkml:trace>
</inkml:ink>
</file>

<file path=word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3.6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5 0 378,'-70'6'223,"40"-4"-57,6 1-25,-1 1-25,6 0-36,3-1-14,6-2-3,5 1 1,3-1-2,2 0-4,0-1-23,0 0-11,0 0-17,0 0-3,12 0 0,41 0 2,-15 1-1,3-1 0,4 3-2,0-1-1,-5-2-1,-4 1-2,-6-2-19,-5 1-11,-10 0-27,-4 0-12,-6 1-24,-7 0 18,-11 4 46</inkml:trace>
</inkml:ink>
</file>

<file path=word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1.6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0 772,'0'0'280,"0"0"-245,0 0-8,0 5-18,-1 1-3,-7 24-9,4-25-8,1-1-21,0-1-15,5-3-136,0 0 126</inkml:trace>
</inkml:ink>
</file>

<file path=word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0.7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346 789,'-9'-10'295,"9"-6"-240,2-7-8,1-7-18,4-8-2,2-3-1,1-1 2,3-3-2,-4 5 2,-3 10 6,-4 8 2,-2 15 1,1 5-4,0 4-19,0 8-9,-2 11-6,-3 7-4,-3 16 6,3-4 3,-2 6-2,4-1 5,5 0 1,-3 2 3,6-10 6,-1-1 0,-5-11 4,2-4-1,-4-6 1,2-4 0,-1-6-1,-2 0 0,7-1-7,-4-3-1,0 2-7,3-3-3,-4 0 2,0 0-4,0 0 3,1 0 1,-1 0-1,0 0 1,1 0-3,0 0-1,0 0 0,0 0-9,0 0-20,0 0-15,0-1-30,0 0-9,0 0-17,0 0-7,2 0 72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3:45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1 156 304,'-20'-53'163,"10"38"-40,-1-1-30,-2 1-46,6 4-11,-6-1 1,2 2-3,-1 4 4,-4-1 10,11 4 0,-4 1-4,1-1-2,3 2-8,-9-1-11,5 3-2,-1 8-11,-5-1-1,-1 8-3,-5 0-6,0 6 4,-1 3-2,1 5-1,2 3 0,1 3 2,3 0 0,2 2-3,3 1 3,2 1-7,2 1-6,3-8 3,3-1-2,5-1 4,1-5 3,8 4 2,2-1 0,6-2 0,5 1 1,1-9 0,6-3 1,-2-10-1,-16-3 0,0 0 0,50 5-1,-1-7 3,-4-4 0,-35-11 3,0 2-1,-2-5 6,-1 0 1,-2-5 1,-2-6 5,-4-1-8,-3-4-2,-8-1 4,-2 2-3,-7 1 11,-7-1 8,-3 6-4,-3-1-1,-2 2-11,-1 1-6,2 2-3,-2 1-1,1 3-2,-2 3-1,0-3 1,2 3-2,-9-1 2,3 2 0,-8 2 0,2 0 2,6 2-3,-2 0-1,8 4-2,-4 4-3,0 3 6,5 8 1,-1 5 0,3 4 1,4 6-2,-2 1 2,4 5-1,3 4 0,2-2 0,0 2-3,5 2 3,1-4 0,6 3 0,1-2 3,4-2-4,0-1-2,3 1 0,2-3 0,4-4 1,3 2 0,6-7-1,1-5 0,5 0 1,4-3 0,-1-5-2,-4-2 2,-4-5 3,-5-6-1,-3-7 3,5 1-3,-1-11-3,-3-3 8,-3-8-3,-1-2 2,-2 1 1,0-3-4,-6 1 6,-3-2 2,-8-1-1,-3-1 1,-9 5 1,-2 3 6,-4 8 0,-5 3 2,-4 9-9,-3 4-8,-3 9 2,-4 2-2,-1 9 2,-7 3 0,0 2-21,7 2-10,7-2-29,11 0-17,3-2 49</inkml:trace>
</inkml:ink>
</file>

<file path=word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5:00.1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3 272 691,'5'-22'283,"2"-2"-176,2 0-47,-2-2-13,-5 1-14,-1-1-5,-3-1-4,-3 3-3,-4 3-2,-2 4 3,-3 3 2,-2 2 3,-3 6-2,-2 1-3,-5 5-7,-3 7-5,-1 7-5,-2 5-2,0 11-3,3 4 1,6 10-1,3 2 1,10 8 3,4-3-1,8-6 1,6-4-1,12-10-2,6-3-1,12-6-1,2-6 1,3-8 0,-3-4 2,-6-4-5,0-3-12,-4-1-35,-2 1-23,-2 1 45</inkml:trace>
</inkml:ink>
</file>

<file path=word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55.7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12 968,'-8'-6'362,"0"0"-295,5 6-13,-2 0-19,3 11-28,5 13-10,1 23-3,4 14 2,-2 25 6,0 9 3,-1 4 10,-1-1-2,-1-10 6,-3-9 0,0-17 0,-2-8 3,-3-23-2,-2-5 2,-1-12 7,-2-5 7,-1-9 1,2-3-8,-2-10-16,0-5-7,8-9-8,-1-6 1,15-6-3,5 2-1,10 4 1,5 4 0,-2 10 0,5 7 2,2 10-6,0 6 2,9 15 3,-5 3-4,-6 5 5,-3 5-2,-14-6-3,-6 0 2,-12-5 2,-4-5 7,-13 1 20,-4 0 10,-7-3 16,-7 2 2,-2-2-6,-2-2-4,4-4-14,3-2-10,7-3-11,3 0-1,6-1-5,2 0 0,6 0-1,2 0-4,5-1 0,2-1 1,-1 0-9,1 0-4,0-1-16,0 0-11,0 0-11,0 0-10,1 0-22,5 0-21,4 1 70</inkml:trace>
</inkml:ink>
</file>

<file path=word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55.0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0 706,'2'0'332,"5"2"-51,10 1-264,5-1-12,14-6 0,6-4 3,4-6-11,1-4-7,-4 3-27,-3 0-17,-2 3-39,-6 0-171,1 3 188</inkml:trace>
</inkml:ink>
</file>

<file path=word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54.8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82,'-1'0'342,"2"1"-250,1 0-25,-2-1-21,0 0-5,9 1-11,37 9-5,-21-6-13,3 0-6,3-1-4,-2-1 1,-2-2-12,-4-1-12,-3-1-35,-1-3-19,-7 0 203,-3-1-118</inkml:trace>
</inkml:ink>
</file>

<file path=word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54.4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0 55 811,'-8'-12'329,"-5"-3"-214,1 3-19,-6 3-32,-2 2-17,-5 8-19,-2 6-7,-2 15-6,-3 9-1,2 16 5,4 6 3,6-2 2,11 0 5,9-12-8,8-3-5,11-10-8,-1-5-8,10-6 0,-1-3 0,5-9-3,3-2-2,-3-6-30,-1-6-16,-2-2-36,-3 0-20,-3 6 72</inkml:trace>
</inkml:ink>
</file>

<file path=word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53.9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126 592,'-7'-24'231,"0"-1"-162,1 0 6,4 7 18,-3 5 2,4 8 10,1-1-1,-3 3-9,5-2-10,-2 3-30,0 3-11,2 6-34,0 8-9,4 16 3,1 12-2,-1 22 7,-3 7 3,-7 9-6,-3 0 2,-2-8-2,0-6 0,0-15-1,3-4-3,0-10 1,3-7-2,2-14 0,3-4-6,8-13-9,-2 0 2,12-9-1,5-1 7,9-4 9,10 1-1,4-1 0,1-2 2,-4 6-4,-3-2 1,-8 4-1,-1 1-1,-7 2 1,-1 1-1,-6 2-6,-5 1-4,-5 1-19,-2 0-9,-7 1-22,1 0-8,-2 0-10,1-1-8,-1 0 61</inkml:trace>
</inkml:ink>
</file>

<file path=word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53.3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1028,'2'2'360,"12"13"-317,9 4-4,20 14 8,9 12-4,9 15-9,1 13-3,-11 11-11,-11 2 3,-14 9-4,-9-2 0,-13-2-3,-5-2-1,-11-7 2,-7-4-2,-4-1 1,-5-3-2,-1-11-8,-5-3 0,0-15-21,4-8-11,9-11-42,7-12-26,7-7-30,4-7 393,3-11-213</inkml:trace>
</inkml:ink>
</file>

<file path=word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52.9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575 903,'-6'11'331,"6"-3"-263,0-2-45,0-3-11,1-1-5,-2-7 0,-2-7 2,3-15 3,0-12 0,1-16-5,6-7 1,0-15-8,-1-2 2,4 4 6,-4 8-4,1 21 7,0 10 2,-2 19-3,0 9-2,3 20-2,2 13-6,2 24-2,1 15 3,-6 14-1,-2-1 4,-4-2 1,2-8-1,1-13 1,0-5-10,3-18-37,1-7-26,1-18 39</inkml:trace>
</inkml:ink>
</file>

<file path=word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8.0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282,'13'3'434,"1"-3"-414,13 0-70</inkml:trace>
</inkml:ink>
</file>

<file path=word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7.8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71,'27'78'303,"14"53"-273,1 17-9,-3 34-5,0 13-2,-7-3-8,-3-3 0,-8-21-2,-7-13 0,-11-31 19,-4-15 13,-8-19 12,-1-6 1,-4-14-17,1-5-14,-3-16-58,1-11-35,5-14 44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6:40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72 8,-53-6,-3-2,-1-2,0-2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40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27 770,'-8'3'304,"0"-3"-217,-1 1-27,0 1-15,0 0-24,0 1-6,2 0 9,-4 0 2,3 1 13,1 2 3,-2 2-12,2-2 1,2 5-16,-1 4-9,5 7-1,1 7-6,4 11-2,1 1 3,6 4-2,4 2 2,6-8-1,2-3-5,9-10-2,4-7-3,6-8-1,3-8-1,-5-12 3,-2-5 0,-7-18 2,-3-3 4,-3-14 3,-2-6 1,-6-1 3,-9-4-1,-6 8-2,-7 8 5,-11 11 3,-3 12 4,-9 11-3,-1 9-7,-5 17-21,-4 11-17,-12 18-15,0 11 2,6 6 13,2 3 7,21 1 14,5-7 3,13-5 5,4-4 6,12-14 0,6-5-4,7-14 0,10-10-1,10-7 5,0-7 4,3-14 11,-7-6 7,-7-17 7,-5-5 2,-4-12-2,-7-4-1,-10 4-3,-6 2 4,-13 3-1,-6 7 0,-12 1-4,-2 6-7,-10 12-6,-2 9-5,-8 19-5,-2 10-6,6 21-6,0 9-1,16 19-10,3 3 5,12 11 2,8-1 1,7-5 13,7-6-2,11-16 4,7-6-1,12-15 0,8-5 1,7-15 1,-5-8 0,-5-14 6,-5-5-2,-11-17 3,0-6 6,-10-16-1,-6-2 0,-10-4 0,-8-3-2,-10 10-4,-6-1 2,-5 27-2,-4 8 1,-8 22-6,-2 16-2,-6 20-26,1 14-11,12 24-9,7 6-9,12 6 12,7-4 10,10-12 12,6-6 8,13-21 6,5-7-1,16-17-15,4-12 15</inkml:trace>
</inkml:ink>
</file>

<file path=word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7.4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0 0 661,'3'10'298,"-11"76"-87,-12-11-176,-9 40-16,-2 16-7,-1 38-8,0 14-4,4 18-3,6 3 0,11-12 0,9-9 9,23-34 4,7-14 4,20-21-3,7-11-5,13-17-9,3-9-27,2-26 21</inkml:trace>
</inkml:ink>
</file>

<file path=word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6.9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5 794,'2'-1'296,"0"-2"-225,3 1-12,8-2-13,-2-1 3,5-1-1,3 1-2,-1 5-16,-2-1-5,0 7-18,-4 1-5,-3 5-4,-1 3-3,-7 4 3,-1 4 0,-7 5 4,1 2 1,-2 1 1,0-2 2,2 2-2,-1-3 0,8 0-8,2-1-8,6-10-17,6 0-12,4-10-19,5-5-8,6-7-37,-1-7 68</inkml:trace>
</inkml:ink>
</file>

<file path=word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6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9 711,'8'13'279,"-12"-27"-198,3-9-44,1-4-14,1-1-7,1-3 0,-1 10 5,1 2 7,0 8 11,0 6 3,-1 3 2,0 1-6,2 7-24,0 4-8,2 13-4,1 5 0,-1 9 8,-1 4 3,-2-1-10,1 3-9,1-8-34,-1-2-19,2-12 410,1-11-277</inkml:trace>
</inkml:ink>
</file>

<file path=word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6.2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41 862,'-5'-2'321,"9"-2"-258,5 0-9,10-8-34,6-2 0,8-4-4,5-1-3,5 1-10,0 2-19,7 2-44,1 1-50,6 6 63</inkml:trace>
</inkml:ink>
</file>

<file path=word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6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714,'-8'0'284,"3"-1"-191,3 1-9,0 1-31,1-1-15,1 0-21,0 0-3,0 0-3,0 0 0,11 1 6,32 8 2,-23-7-1,-3 0-4,-2 2-5,-1-1-7,-10 4-1,1 2 0,-10 9 1,-8 8 3,-5 8-1,-4 5 2,4 0 0,5 1 2,9-4-1,3-6-1,10-4-7,4-5-6,9-8-8,6 1-3,4-8-10,3-1-2,-5-3-7,-2-1-12,-6-1-54,-4 0 69</inkml:trace>
</inkml:ink>
</file>

<file path=word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5.6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68 813,'-1'-6'292,"6"-4"-242,3 0-8,8-4 1,3 2 6,4 3 1,5 3-7,2 6-20,3 2-8,-3 7-11,-2 2 1,-13 4-2,-4 1-2,-10 5 3,-7 4 1,-7 8 2,-5 3 3,-6 5-3,-1 1 1,5-5 2,3-1-2,8-6 1,4-7-2,6-4-5,4-3-2,7-4-5,6-2-3,5-5-25,4-5-20,6-10-36,-4-6-34,5-15 76</inkml:trace>
</inkml:ink>
</file>

<file path=word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5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0 658,'-4'21'250,"-3"9"-190,-4 16-32,4 6-6,0 1-9,4-5 0,6-14 3,6-8 3,1-17 10,1-2 4,2-12 19,2-4 9,4-12 4,2-9-3,-3-11-25,0-6-13,-8 2-13,-3 0-3,-7 13 1,-3 4-1,-6 13-7,-3 6-8,-3 14-41,-6 10-22,-7 21-48,-2 12 0,2 13 71</inkml:trace>
</inkml:ink>
</file>

<file path=word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4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6 966,'-3'-8'351,"3"7"-296,0 1-33,0 11-22,4 8-5,0 28 2,1 11 5,0 18 2,-2 3-3,2-10-14,3-5-16,2-15-40,1-7-26,1-14 57</inkml:trace>
</inkml:ink>
</file>

<file path=word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4.5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700,'-7'14'282,"5"-1"-198,8 2-35,6-1-23,9-4-23,7 1-21,10-9-92,10-4 79</inkml:trace>
</inkml:ink>
</file>

<file path=word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4.4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 809,'9'1'275,"6"1"-248,7-1-5,8-4-2,-1-1 2,3-2-10,-2-1-1,-4-1-10,3 0-7,-4-3-43,-1 2-53,-3 0 6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39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524 532,'3'60'214,"13"-7"-133,1-4-20,8-10-29,3-9-7,4-10-9,3-5-1,3-16 0,7-3 2,-1-12 7,-1-7 2,-9-7 2,-8-6-2,-8-7-5,-6-2 0,-7-6 5,-5-1 4,-7 1 5,-3 1-3,-9 3-6,-3 4-7,-8 8-6,-3 4-3,-3 12-1,-1 4 2,1 12-4,1 8 0,1 14-4,3 8 0,0 14-2,3 7 0,6 9 1,-6-1 0,13-1 1,-4-3-1,12-9-2,9-1-1,11-8 2,9-6-1,5-8 0,8-5 1,5-14-1,8-6 1,2-18 4,5-8-1,5-11 3,-5-5 0,-10-7 2,-6-5 3,-18-6-4,-5-1 0,-7-3-3,-7 4-3,-8 7 1,-4 4 2,-9 10 2,0 10-1,-11 17 1,-9 9 1,-10 21-7,-6 9 0,2 22-7,7 9-11,10 16-9,5 7-4,9 4 5,5-1 9,8-9 12,8-6 3,8-13 3,6-5 2,10-12 0,3-7 3,6-12 4,4-9 0,1-18 8,6-5 2,-3-19-3,-5-9 2,-4-12-6,-12-7-3,-12-9 0,-3 0-3,-20-1 6,-2 7 2,-11 20 1,-11 6 0,-4 27-11,-7 12-6,-4 21-42,5 21-23,-14 20-39,3 14 620,-4 12-400</inkml:trace>
</inkml:ink>
</file>

<file path=word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44.1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83 768,'-12'-18'305,"-1"0"-236,3 2 18,3 2-21,0 5-14,3 3-7,0 4-17,3 2-11,4 9-19,5 9-3,2 26-1,4 15 3,0 24 5,3 7-3,-4 7 1,-3-3 1,-2-9 0,-8-5 3,1-22-2,-3-12 0,-7-16 1,1-8-2,-2-11 4,-1-6 1,0-9 4,-2-6 2,2-14-10,7-6-3,11-16-9,8-7-1,13-1-2,0 3 3,2 15-2,-1 14 2,1 20 0,1 6 1,2 18-2,0 7-2,-2 16 2,-5 2-2,-12 2 3,-8-2 4,-13-10 11,-3-3 9,-9-3 19,-3-6 9,-1-5 5,-2-5 0,2-11-6,-1-4-9,4-11-15,0-7-13,5-8-40,2 0-13,6 3-32,2 3-11,9 8 60</inkml:trace>
</inkml:ink>
</file>

<file path=word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37.4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1 869,'0'0'287,"-1"-1"-290,9-1 0,10-3-44,11-8 36</inkml:trace>
</inkml:ink>
</file>

<file path=word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36.7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3 870,'-13'-3'299,"16"3"-282,2 1-8,0 1-22,2 2-18,0-3-51,9-1 47</inkml:trace>
</inkml:ink>
</file>

<file path=word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35.9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890,'-8'9'310,"5"2"-275,3-1-13,2 0-6,1-1-5,4-1-50,6-3 365,-3-9-259</inkml:trace>
</inkml:ink>
</file>

<file path=word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31.8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8 217 490,'38'-7'240,"-28"-4"-95,1-4-37,-2-1-14,-4-2-17,-1-1-4,-2 0-6,-2 0-4,-3 1-5,0 2-6,-2 0-7,-2 2-7,-1 2-10,-4 3-2,1 4-12,-2 2 1,0 5-7,-3 3-2,-1 8-2,-1 5-1,0 5-3,2 5-2,3 3 0,-1 0-1,5 3 3,2-1 0,5-1 0,2-2 0,8-6-2,2 0-1,2-2 3,3-3 0,1-5 7,2-2-5,5-7-2,-2-2 1,1-8-2,-2-3 6,0-2 4,0-2-1,-4 3-4,-3 1 0,-5 2-4,-2 3-1,-3 2-18,3 1-15,-2 1-45,1 1-21,1 1 384,-1-1-238</inkml:trace>
</inkml:ink>
</file>

<file path=word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31.1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4 76 353,'19'-51'176,"-30"45"-49,-1 0-10,2 1-13,-3-1-9,2 4-25,1 2-8,3 1-19,1 4-9,-1 4-12,-1 4-8,-2 7-4,4 2-4,6 2-3,1 1 0,8-5-3,1-1 1,4-5 1,2-5-2,0-5 1,-2-4-1,-1-6-1,0-1 1,-3-3 0,1-2 2,-1 0 1,-3 0 1,-1 1-4,1 2 0,1 1 0,0 3-2,-1 0 2,2 3 2,0-2-1,-1 3 1,3 2-2,-2 0 0,4 2 1,0-1-1,1-1 1,0 0 0,-1 1-1,0-1 0,-5 0 0,-1 0 0,-3 1 0,-2 0-1,1 3 1,0 2 0,-2 1 2,2 2 0,-2 2 2,1 0-3,3 1-3,1-2 2,1-3-5,2-2 4,3-6 1,1-3 1,9-4 0,-1-5 1,1-1 0,1-2 0,-8-4 1,-2 1-1,-5-1 3,-4 0 0,-3 5 2,-1 2 1,-3 4-3,-2 3-3,-3 3-13,-2 3-12,2 2-33,-3 5-32,8 4 58</inkml:trace>
</inkml:ink>
</file>

<file path=word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29.4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373 690,'-9'1'266,"1"-1"-191,-2-3-21,4-1-12,-1-8-9,3 0-5,3-9-9,2-4 1,5-8 3,-1-4 2,4 0 4,-3-3-3,6 3-5,1-1-3,0 7-11,0 6 2,-3 12-5,-1 7 0,0 14 1,-3 8 0,-3 21-1,-3 14 1,-5 15-2,-2 8 0,-1 1 0,5-3 1,1-12-2,6-8 4,7-14 2,1-10-4,6-12-1,-1-7-6,5-17-6,2-8 5,5-19-1,4-7 2,2-12 3,-2-8 0,0-7 4,-5-2 3,-7 9 1,-2 11-2,-6 21 0,-4 7-1,-5 15-1,-4 1 4,-3 6 2,0 2 0,-4 12-6,1 8-2,1 17-2,4 11 0,3 13 4,2 3 0,3 0 2,-3-7-1,9-11 5,2-7 0,5-12 1,4-5-5,5-15-6,8-8-3,10-19-35,11-9-19,10-18 113,6-4-63</inkml:trace>
</inkml:ink>
</file>

<file path=word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28.6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398 640,'-28'-9'254,"28"17"-146,0-1-92,4 11-12,1 6 3,0 6-2,2 3 1,0 3 12,3 0 4,5-2 8,3 4 2,5-5-3,2-2 3,7-9-2,8-7 1,6-11-4,3-6-2,3-14-2,-2-8-1,4-9-9,3-4-3,7-1-7,3-1-2,-3-5 1,-2 4-1,-12 4 0,-5 5 0,-5 15 2,-1 8-3,-3 13 2,-1 7-2,-5 13-2,-4 4 2,-10 6-1,-2 2-4,-14-2-4,-2-2-1,-8-10 3,-8-3 3,5-10 4,-3-4 1,3-6 1,5-5-1,2-11-2,12-4 0,9-10-7,4-3 0,16-3 1,2 0 1,5 6 3,6 3 1,4 16 2,8 6 0,6 17 2,4 9-2,0 7 2,0 2-1,9-1 0,2-4 1,2-8-2,-5-9 0,-7-10 8,-5-7 2,0-9 5,-2-6 3,-8-14-2,-2-4-3,-8-13-4,-3-6-1,-5-3-6,-2-3 0,-14 5-1,-5 9-1,-13 15-4,-6 8 0,-7 16-2,-3 6-9,-6 8-33,-2 9-24,-5 10 44</inkml:trace>
</inkml:ink>
</file>

<file path=word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14.6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0 737,'-19'11'321,"5"0"-179,-1-1-37,6-1-51,0-3-20,8-2-65,7-1-16,8-8 28</inkml:trace>
</inkml:ink>
</file>

<file path=word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14.4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06 800,'-6'-20'311,"4"0"-227,0 4-21,1 2-21,1 2-6,3 4-7,2 1 2,2 1-2,2 3-3,4 5-4,0 6-4,3 13-5,-3 7-1,-3 13 0,1 5 0,-5 1 0,2-3-4,-2-12-2,-2-9-2,4-11-15,2-6-11,2-13-31,3-9-18,0-23-35,-1-9 12,0-12 6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36.8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123 630,'-14'2'244,"-1"-2"-188,4 2-4,1-1-32,0-2-9,5 1-3,0-1-2,4-2 2,3 1 4,-2 1 5,0 1 6,0-1 7,17-7 0,39-11-3,-21 15-2,13 1-10,5 2-3,1-2-4,-3-3-2,-4-5 3,-3 0-3,5 0 0,3 1-1,0 4 0,-5-1 4,-11 0-6,-7 1 0,-10 4-1,-3-2-4,-5 4 2,-2 2 1,-7 2 2,-1 5 5,-2 5 7,-3 1 2,-1 5 4,1 5-2,-4-1-6,3 5 3,0 2 0,-1 0-3,3 3 5,1 0 2,1 6-7,1 5 1,5 5-8,-2 6-3,1 3 2,3 1-3,-1 7 2,-1 2-1,0 2 7,-2-1 8,0 0 4,-1-4 2,-1 2 0,1 0-10,-3-4-3,0-2 0,-2-5-6,1-6-1,-1-7-2,0-3 3,2-11-5,0-4 3,2-7 1,1-5-7,-2-7 3,2-1 2,0-4-2,-1 0-2,1-1-11,-2-2-17,0 0-27,0 0-12,0 0-30,0 0-7,0 1 70</inkml:trace>
</inkml:ink>
</file>

<file path=word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13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 579,'3'10'297,"6"0"-4,10-2-277,5-5-10,9-7-13,6-3-16,9-4-105,5 0 88</inkml:trace>
</inkml:ink>
</file>

<file path=word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13.5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82 939,'-3'4'343,"4"-2"-274,10 2-32,5-3-20,6-3-2,9-5-5,1-4-5,6-2-11,1-1-6,-2 1-12,0 1-1,-7 3-12,-5 3-15,-14 2-43,-4 2 58</inkml:trace>
</inkml:ink>
</file>

<file path=word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13.1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6-3 835,'-21'2'333,"6"19"-220,1 5 9,0 17-28,-1 5-5,-2 10-34,1 4-15,-2-1-26,0-1-13,-1-11-11,3-7-14,2-12-43,0-7-23,8-9-31,2-9 745,14-11-481</inkml:trace>
</inkml:ink>
</file>

<file path=word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12.9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774 969,'-25'-17'341,"9"-6"-310,10-14-8,5-9-9,10-20-5,7-10-5,11-12 1,5-7 0,7 0 3,1 5 11,-5 19 10,-5 19 9,-5 33-2,2 20-8,5 52 2,6 26-6,7 53 0,3 22 0,4 15-16,1 4-3,-8-21-3,-9-15-1,-13-25 1,-8-14 1,-7-18-1,-2-11 4,-3-20-3,-2-13-11,-1-18-37,-3-11-23,-4-19 493,-1-12-337</inkml:trace>
</inkml:ink>
</file>

<file path=word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07.8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40 642,'-1'6'278,"-1"-4"-135,0 0-19,-1-2-32,2-1-17,1 0-33,-1-6-10,-3-44-7,4 26 2,-1 1 1,0 2 2,1 10 5,-2 5 0,2 11-9,2 8-5,1 14-15,1 8-8,1 5 2,0 0-13,2-2-36,0-4-15,0 2-48,-2-2-15,-3 0 82</inkml:trace>
</inkml:ink>
</file>

<file path=word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07.5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23 631,'-4'3'274,"3"-1"-138,0-4-29,2-4-43,3-7-17,2-7-26,1-5-5,-2-7 1,2-1 3,-1-1 6,-1 3 3,1 12 4,-3 8 3,-3 9 4,0 3-7,1 11-12,-1 7-4,4 15-15,0 7 1,1 5 2,2-2-1,1-3 3,-1-4 1,-1-7-1,-2-5-1,-1-8-5,-1-5 0,-1-8-18,0-2-19,2-7-33,1-5-12,3-6-52,3-6 86</inkml:trace>
</inkml:ink>
</file>

<file path=word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07.0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39 682,'-14'-1'289,"1"6"-171,2 1-23,-2 2-46,3 7-13,0 5-14,1 7-3,7 6-8,0 2-1,4 1-3,3-1 2,4-6 3,5 0-4,0-11 0,4-2-3,-1-8-2,-1-6 1,3-2 0,-4-8 5,-4-9 2,1-5 0,-2-8 5,-6-5-1,0-3 4,-4 1 1,-7-1-5,-2 3 1,-7 4-3,0 3 0,-4 11 5,2 8-3,-4 17-5,-3 8-3,4 20-9,0 8 0,8 11 0,7 6 5,8-3-3,5-3 0,8-12 0,1-7-7,11-13-2,-1-7-3,-1-17-2,1-9 2,-4-18 5,2-7 2,2-11 5,-3-7 6,-4-3 8,-5-2 6,-6 1 8,-2 5-2,-5 14-4,-2 11 2,-3 22-3,-2 13-1,-3 20-9,0 11-9,0 14-2,3 1-2,5 1 2,1-6-3,9-6-48,0-3-25,8-12-41,2-3-19,6-10 90</inkml:trace>
</inkml:ink>
</file>

<file path=word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06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73 722,'-7'-1'295,"6"1"-218,7-6-10,5-1-10,14-5-9,8-4 10,18 3-3,9-1-11,7 3-18,2 2-10,-7 3-1,0 0-1,3 3-5,4-2-1,-6-2-3,-8-1 0,-15-4 2,-8 2 0,-8-1 0,-3 3-3,-9 4-2,-5 1-2,-5 2-5,-2 0-4,-6 1-29,-2 2-17,-5 2-30,-1 3-28,1 6 74</inkml:trace>
</inkml:ink>
</file>

<file path=word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05.8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46 700,'-1'-7'267,"2"-6"-195,1-7-10,2-8-7,0-3 0,0-3 1,1 0-3,-1 4-5,-2 5-5,0 11-6,-2 4-4,0 10-19,2 6-5,3 11-8,-2 6-3,1 8 2,1 5-4,0-3-16,2-2-7,2-4-22,-1-3-1,1 0-2,-2-6-5,-1-2-3,-2-2-9,-6-8-47,-3 1 75</inkml:trace>
</inkml:ink>
</file>

<file path=word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05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2 755,'-14'-1'294,"4"1"-227,5 1-25,4 0-37,4 1-73,4 0 47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36.0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5 87 706,'20'-28'275,"-18"14"-188,-1 0-16,-6 1-11,2 4-6,-4 3-9,2 3-4,7 4-7,0 4-8,-2 12-8,-2 12-5,-1 26-4,-10 17 2,4 30-4,-9 9 0,-4 16-4,6 5-1,-4-9-1,5-5-2,5-22 1,1-14 0,5-14 0,3-8 2,3-9-1,1-3-1,2-9 0,-1-2 0,2-6-2,1-5 0,4-2 2,1-3-2,4-3 0,3-1 0,-1-6-4,4 0 4,3-8-5,3-1 0,2-6 3,1-6-2,4-5 5,2-2 0,13-2 1,5 1-2,8 4 2,-3 1-1,-8 4 1,-6 4 2,-10-2-2,0 7 0,-1 4 1,-5-3-1,-4 8 2,-5-3-2,-7 3-14,-4-1-10,-5 1-23,-3-2-15,-8-6 40</inkml:trace>
</inkml:ink>
</file>

<file path=word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05.3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60 536,'0'0'249,"0"0"-122,0 0-11,-1 0-51,0 0-13,0 0-7,1-1-3,0 0-11,0 0-1,0 0-6,6-8-3,24-27 1,-18 29-5,-1 3-5,-2 4-3,-1 9-6,-1 4 0,-5 12 0,-2 2 1,-2 7 0,-3 1-1,0-1 1,2-3-2,2-8-2,1-7-4,2-10-24,4-4-7,4-12-19,5-9-8,4-12-121,6-4 127</inkml:trace>
</inkml:ink>
</file>

<file path=word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04.9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1 160 667,'-7'-10'273,"-1"2"-192,1-1-9,-1 1-18,1 1-15,-1 0-1,0 2 0,1 2-2,-1 0-2,0 3-7,-1 4-7,-3 3-4,-3 14-13,0 7-1,-4 17-1,3 7 0,1 4 2,6-1-3,6-9 1,7-22-1,-2-11 0,0-1 0,21 25-4,-2-9 1,9-17 3,-5-16 7,0-18 4,2-5-2,2-14 0,-2-4 0,-4-6-5,-4-3 5,-12 0-4,-6 1-4,-10 8 5,-4 8-3,-8 16 2,-2 10-4,-5 19-2,-2 12-1,-5 26-1,-2 10 3,3 8 1,2 4-1,14-10-2,2-7-3,16-8-2,3-9-1,11-11-1,7-7 2,0-13 2,6-6-1,0-17 5,1-8 0,-2-13 1,-3-5 3,1-12-1,-4-2 0,-4-5-2,-4 1 3,-6 11 0,-4 6 0,-2 22 4,0 9 2,-2 15 1,1 12-1,0 20-1,-2 10-7,3 24-2,0 6 2,4-3-1,3-2 2,5-15-5,3-5-8,5-11-29,2-7-18,8-13-25,2-9-15,1-9 4,-2-10 56</inkml:trace>
</inkml:ink>
</file>

<file path=word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4:03.8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85 924,'-9'-1'332,"3"-2"-287,9 2-22,4 1-9,9-1-11,6-1 2,13-3 5,9-2-1,7-4 4,2 1-6,-9-1-2,-4 1-1,-8 2-2,-3 1 1,-6 1-3,-2 3-9,-5 3-38,-2 0-28,-6 3 42</inkml:trace>
</inkml:ink>
</file>

<file path=word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24:03.3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3:48.2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1 783,'-14'-5'380,"6"3"-107,5-2-191,2 4-22,6 3-42,2-3-9,9 7-8,2-1 1,7 4 7,5 6-4,11 8-3,9 7-1,7 16-3,1 9 4,10 17 0,6 11 3,10 20-2,3 12 1,-2 23 3,-4 9-4,-2 5 1,-6 6-3,-15 1-1,-9 0 1,-26 11 1,-11-8 1,-14 7 13,-10-4 16,-11-13 23,-4 0 6,-14-22-2,-2-8-15,-2-27-23,4-13-8,7-22-16,5-12-16,9-14-54,4-8-50,16-4 76</inkml:trace>
</inkml:ink>
</file>

<file path=word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2:43.2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50 285,'1'27'141,"0"-30"-49,0-2-26,1 4-9,0 0-19,-2 0-5,0-1-13,1 0-4,-1 0 1,1-2-2,1 1 4,0-1 1,0 1 7,1-1 5,0 0 0,6-13-2,-7 13-6,-1-1-3,1 2-2,-1-1-3,-1 4-2,0-1-7,0 0-7,0 0 0,0 0-8,0 0 0,0 1-2,0 0 3,0 0 3,0 0 4,0 0 5,0 0 0,-1 0 1,1 0-3,0 1-3,0 0-1,0 0-1,0 0 0,0 0 2,0-1 0,0 1-1,0 0 1,0-1 2,-1 1 1,1 0-1,0-1 0,0 0-1,0 0-1,0 0 1,0 0-1,0-1-1,0 1 1,-1 0 0,1 1 0,0-1-2,0 0-1,0 0-2,0 0-1,-1 0-3,0 0-2,-1 1-14,1 1-21,-2-2 32</inkml:trace>
</inkml:ink>
</file>

<file path=word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2:42.1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14,'13'26'30,"-7"-8"-57</inkml:trace>
</inkml:ink>
</file>

<file path=word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22:40.3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</inkml:trace>
</inkml:ink>
</file>

<file path=word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2:13.5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25 519,'-4'-6'212,"4"1"-128,-1 1-38,-1 2-19,4 0-12,-3 1-4,0 0 1,0 0 10,0 0 12,0 0 8,0 1 7,1-1 0,-1 1-9,0 0-3,-1 0-3,1 0-6,-2 0 1,3 0-11,-1 0-5,0 0-7,0 0-3,0 0 1,0 0 1,1 4 1,3 1 0,45 25 2,-19-30 1,4-1-3,6-2 1,0-2-5,0 1 1,0 0-2,-4 2 0,0-1 1,3 2-1,-8 1 0,3-1 1,-9 2-2,-9 1 2,-1 2-2,-5 1 2,-5 0-1,2 0 0,-5 2 0,0 0-3,0 4 2,-1 0 0,3 2 1,-1 4 1,-1 3-1,3 4 1,0 2-2,1 0 2,1 3-2,-1 0 0,-2 3 0,0 4 0,-1 11 1,-1 4 1,0 16-1,-1 1-1,0 4-1,-2 2 1,1 6 1,1 9 2,2 3-2,-1 6-1,1 4 0,0 1 2,0-3 0,1-3 1,3-9 2,1-3 0,2 0 4,1-3-1,-1-3-1,2-2-3,-2 2-4,-2-1 1,-1-6 0,-2-3 0,-3-6 1,0 2 0,-4 1-2,-1-1 1,1-8-1,-3-6 4,1-5-3,1-6 2,1-4 1,2-4-5,2-10 4,1-4-1,-1-10 0,-1-2 0,1-3-1,-2-2 0,1 2 1,0-3 3,0 0 11,0 0 9,0 0 6,-1 0-3,0-1-11,0 0-8,0 0-4,0 0 1,0 0 2,-4 0 2,-3 0 2,-26-3 1,25 5 2,-1 2-1,-1 2-1,-3 2-4,-5 0-5,-6 0-1,-2 3-1,-4 1 3,-2 1 3,-1 2 0,1-2 3,4 0 5,8-2-2,6-2 2,4-1-4,4-3-4,4-3-1,0-1-2,2 0-2,0 0-1,1 0-2,0 0 0,0 0 1,0 0 0,0 0 2,0 0-2,0 0 3,0 0-1,0 0 0,0 0 1,0 0-2,0 0-3,0 0-53,0 0-39</inkml:trace>
</inkml:ink>
</file>

<file path=word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2:11.9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84 541,'-39'-34'220,"36"26"-153,-7 1-18,1 0-4,-1 2 10,-3-2 9,4 3 9,0 2 4,2-1-12,-2 6-8,7-4-15,-3-1-11,-1 2-11,6-5-4,2 5-7,7 0-2,7-2-6,4 6 0,8-3 0,-3 0 2,3 0-1,0-3 0,-6 7 0,-3 4-1,-4 0 1,-7 5-1,-1-6 0,-2-1-2,-6 4-1,-3 1 2,-11 5 0,-3 0 0,-4 0 2,1-1 0,2-3 0,3-2-1,2-3-1,4-1 1,4-5-1,4 3-2,4 1-3,-2-4-2,3 3 3,-1-2 0,9 3 5,0 2-1,6 3 0,1 3 0,-1 0 0,1 2 0,-4 1 0,0 0 1,-1-3-1,-1 2-1,-5-4 1,-4-2 0,-6 0 0,-3-2 3,-7 2 6,-1 0 4,-2-3 10,-4 2 1,-3-4 1,2-2 2,-1-3-3,0-1-1,4-1-4,-3 0-3,6 1-9,4 1 0,2-2-6,1 2-5,3 0-10,3 0-13,0 0-26,2 0-22,0-1-26,0 0-11,17-2 69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25.9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4 194 519,'-24'-1'194,"-2"-3"-148,3 3 7,7 1-5,-4-3-11,4 3-11,1 3-8,-6 4 3,-1 1 3,-2 9 0,-1 3 3,-1 8 0,-1 5 0,6 10-5,1 4-5,8 6-7,6 6-6,8-2-1,5-1-4,13-4 1,3-8-1,12-12 0,9-5 5,15-18-1,4-5 6,2-15 5,-4-10-2,-10-11 15,-2-8 2,-6-13 7,-1-6 3,-9-13-4,-7-4-2,-14-2-4,-12-2-1,-13 4-9,-3 8-6,-15 14-3,-5 12-4,-16 26-9,-10 7-11,-18 26-35,-5 15-20,-2 27 41</inkml:trace>
</inkml:ink>
</file>

<file path=word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1:46.1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69 511,'-11'26'232,"6"-26"-122,1 0-38,-1-1-15,3-2-26,0-2-2,2-1-4,2-1 1,2-2 1,3-1 0,4-2-6,2 1-1,0-2-2,3 4-2,-2 3-2,1 2-4,1 9-2,-6 0-2,-1 9 2,-6 1 1,-8 7 2,-1 3-2,-10 4-4,-3 3 0,-2-2-3,-3 3 0,1-4 1,1 0 0,1 0-1,1-4-1,4-7 1,2-3 0,7-10 8,1-3 1,5-7-1,2-3 1,7-9-10,0-2-2,4 1 3,3 0-2,-1 7 2,0 3 2,3 4-2,-4 4 1,1 6 0,-2 1-1,0 5 0,-1 2 0,0-1 1,0 1-1,2-4 2,1-1-2,-1-4-1,3-1 3,-6-3-1,2-2 1,1-5 0,0-4-1,0-4-1,-1 0-4,-4-3-16,-1-3-18,0 0-142,1-3 123</inkml:trace>
</inkml:ink>
</file>

<file path=word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1:45.4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5 11 348,'11'-6'215,"-4"3"6,-1 2-123,-2 0-13,-2 3-16,-1 2-4,-2-1-12,1 4-4,-6 0-7,2 3-6,-4 7-8,-4 1-1,-3 13-8,-4 5 1,-4 11-6,-2 5-3,-4 5-5,2 0-6,3-9 1,-3-6 0,9-13 0,0-8 1,5-7-1,8-5 0,3-6 0,3-1-1,3-2-4,-4-1 1,0 0-1,0 0-3,0 0-16,3-3-15,7-6-26,27-26-21,-25 25 55</inkml:trace>
</inkml:ink>
</file>

<file path=word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1:44.9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 52 471,'-37'-44'213,"27"38"-101,-1 3-17,3 3-25,3 1-8,1 1-11,4-1-5,-1-1-17,1-1-7,0 0-5,0 1-4,21 1-1,26 2-1,-29 0-8,-2-2 0,-3 1-2,-1 5 0,-1-2-1,-3-1 1,-4 1 0,-1-1 2,-6 3 0,-2 2 2,-7 4 3,-4 0-5,-2 1 1,-2-3-3,1 0-2,6-3 2,7-2-4,2-1-1,7-3-7,-2 2-3,8-2 4,2 1 2,4 1 7,5 1 1,-1 0 0,-1 1 0,-4-1 1,-3 0-1,-6-1 2,-1-4-1,-4 5 4,-2 1 3,-5 0 3,-3 4 1,-5-2-5,0 1-2,-3 2-3,-1 0-1,2 0-15,-1 3-12,7-4-44,2-1 43</inkml:trace>
</inkml:ink>
</file>

<file path=word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1:44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41 676,'-6'-2'272,"6"2"-186,1 1-9,-1-1-38,0-1-12,0 0-15,1 1 1,16-5 0,25-7-1,-24 9-4,0 2-3,3 1-3,-3 0-2,-1-2 1,-1-2-6,-2 2-25,-1-2-28,-1-1 33</inkml:trace>
</inkml:ink>
</file>

<file path=word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21:05.6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</inkml:trace>
</inkml:ink>
</file>

<file path=word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1:04.6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3 128 729,'-6'-4'274,"-1"0"-224,-3 2-14,-3 3-4,-7 4 0,1 4 6,-3 6 9,4 2 1,2 8-7,-1 4-6,7 3-11,3 0-2,6-2-9,2-3-4,9-7-4,0-1-4,8-8 2,6-4 1,5-8 6,8-8 5,-2-12 6,-1-6 2,-3-14 2,-5-4-2,-6-6-2,-6-1-2,-13 5 3,-5 4 8,-16 11-8,-5 9 0,-11 18-14,-9 8-13,-16 17-16,-1 12-19,1 15-35,4 4-20,19 6-37,10-7 78</inkml:trace>
</inkml:ink>
</file>

<file path=word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1:04.1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8 171 785,'-58'-35'292,"53"27"-227,1 3 1,2 3-12,1 0-9,-7-4-6,2 0 0,-3 2 1,2 4-1,-2 6-12,-1 7-7,-2 17-13,-2 9-3,4 11-3,0 1-2,8-6 0,5-6 1,10-12 0,5-6 0,6-9 2,5-6-3,8-12 1,3-6 1,-1-12 0,-5-6 3,-10-5 0,-2 0 1,-10-11 1,-5-3-2,-8-4 0,-7 0-2,-3 14 1,-7 6-2,-11 17 1,-4 6-1,-15 10-3,1 7-3,6 12-15,2 5-18,17 9-48,6-2-11,16-9 54</inkml:trace>
</inkml:ink>
</file>

<file path=word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56.6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60 308,'22'29'168,"-28"-26"-27,2 1-59,-1 1-9,1-2 6,1 1-2,1-4-10,1-3-6,0 2-13,0 0-8,0 0-14,1 0-7,-1-1-5,1-9-2,7-25 1,-1 24-2,0 3-1,2 2 2,1 2-2,-1-1 2,2 2-3,-1 0-2,0 1-3,2 2-1,-4 2 1,0 3-1,-4 3 0,-1 6 0,-3 3 0,-2 6 2,-2 2-2,-3 3 0,-5 4-1,-3-2-2,-1 4 2,-2-2-2,2-2 2,0 1-1,1-6 1,3-3-1,3-7-1,2-4 1,3-5 1,2-3 1,2-3 1,1 0 0,0 0-2,0 0 0,0 0 1,4-12-2,16-28 0,-10 27 0,-2 4 0,0 1 0,-3 6 1,0 3-1,1 3 1,-1 3-2,4 4 2,-2 2-1,1 3 0,-2 3 3,4-2-2,-1-1-1,2-5 2,3-3-4,2-6-2,-1-2-1,1-9 1,2-2 3,1-4-3,2 0 1,-4-1-30,-3 0-20,-1 2 29</inkml:trace>
</inkml:ink>
</file>

<file path=word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55.7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9 0 449,'49'10'206,"-54"-2"-81,0 4-29,-3 5-23,2 3-6,-4 3-5,-1 6-2,-1 9-12,-7 5-2,-2 5-15,-4 3-5,-2-1-9,0 1-3,-1 1-4,0-2-4,-2-4 4,-1-5 5,4-11 15,1-6 8,9-7 3,4-5-2,5-5-10,3 0 0,1-6 0,1 0-3,2-1-4,0 0-9,1-1-12,0 1-4,0-1-18,0 0-10,0 0-24,0 0-13,9-1-13,30-9-11,-20 5 60</inkml:trace>
</inkml:ink>
</file>

<file path=word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55.2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94 619,'-53'-27'269,"50"26"-140,0 0-34,4 1-42,-1 0-16,0-1-17,0 0-1,0 0 0,12-2 2,40-12 0,-26 7-2,3 1-8,-2 0-5,-7 1-5,0 0 1,-6 2 0,-3 1 0,-5 2 2,-2-2-2,-1 4-3,-1-1-1,-1 0-13,-1 0-5,-1 0-22,0 0-21,0 0 4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24.7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3 67 585,'-65'20'266,"59"-30"-133,-4-1-53,0 2-12,-6-1-23,1 3-10,-6 1-12,-3 1-7,-7 5-6,-5 0-2,2 8 1,0 5 0,8 8-5,0 7-1,4 13-10,4 13-5,5 7-9,5 1-3,12 0 6,4-5 3,8-5 6,8 0 2,7-13 0,9-4-2,8-12 3,5-7 0,-4-10 0,-5-8 2,-7-13 3,-7-7 4,-2-12 8,-3-8 3,-8-8 8,-4-6 2,-8-7 0,-3-2 1,-11-2-2,-4 3-5,-7 8 1,-3 10-1,-5 9-7,-2 12-2,-8 13-13,-4 9-19,-11 19-35,-2 11 133,5 23-71</inkml:trace>
</inkml:ink>
</file>

<file path=word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54.9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0 428,'0'0'189,"0"0"-84,-3 1-36,3-2-33,0 1-1,0 0 4,0 0 8,-1 0 13,0 0 4,0 0-4,1 0-6,-1 0-15,0 0-6,0 0-10,-1 0-6,-5 1-10,-28 33 2,29-28-4,-2 0 1,6 0 0,-1-2-5,2-1 1,1-1-3,0 0 0,0-2 1,0 0-1,0 0 1,0 0-2,0 0 2,0 0 0,0 0 1,9 4-2,28 15-1,-23-14 2,1 2-2,-2-2 2,7 0 1,-6-1-2,1 2 1,4 0 1,-6 0-1,2 0 3,-3-1-2,-5 0 0,-1 1-1,-5-2 0,1 0 0,-3 2 2,-4-2 5,-6 5 4,-3 2 0,-7-1-1,-1 3-4,-1-2 1,0-4-1,8 3-2,1-5-1,8-1-2,0-1-1,5-2-11,2-1-12,2-3-22,-3 2-7,0 0-10,0 0-9,12-13-141,30-32 147</inkml:trace>
</inkml:ink>
</file>

<file path=word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54.2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77 374,'-6'-6'237,"-1"1"-8,1-2-124,0 2-23,1 3-23,6-3-3,-1 3-9,0-1-3,0 2-7,-1 0-2,1 1 3,-1-1 0,0 0 3,0 0-3,0 0-8,0 0-1,-2 0-12,-1 1 1,1-1-5,2 0-5,0 0-5,0 0-3,0 0-2,0 0 0,1 1 0,5-1 1,18-1 1,32-1-2,-28 1 1,-2-3 1,0 1 0,-3 1 1,-6 0 1,-2 0 0,-6 1-2,-3 2 0,-3 0 2,-2 1-2,-3 0 4,2-1 1,0 0 1,0 0-2,0 0-5,0 0-9,0 0-22,0 0-14,0 0-39,0 0-21,0 0 64</inkml:trace>
</inkml:ink>
</file>

<file path=word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40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5 244 589,'-70'-20'252,"61"19"-148,-1 0-21,1-2-32,3 1-10,2-3 1,-4 1 0,4-3-3,0-1-2,3-3-7,8-3-5,0-3-4,5-2-5,4-5-7,1 0-1,6 0-5,1 3 2,1 5-3,-3 3-1,-2 5 4,-1 4-4,-5 10 1,-1 7-2,-6 16-1,-3 9-1,-7 10 3,-5 3 0,-8 2 1,-4-3 2,-3 1-3,-3-3 1,-4-3 1,-3-5-2,2-12 2,-2-5 0,5-8-1,5-5 1,6-9-2,8-1-1,7-8-5,4-2-1,7-7 1,7-4 1,10-3 3,-5 1 1,2 4 1,-5 6 2,-5 10-3,2 3 0,-4 9-5,4 5-1,-2 4 3,0 4 3,1 2 1,-3-2 1,4-3 0,-2-3-5,1-6 2,1-2 2,-1-7 3,2-1 3,0-7-1,0-5-2,0-6-3,0 0-1,-3-4-14,-1 1-6,-4 0-29,-1-2-16,-6-4 41</inkml:trace>
</inkml:ink>
</file>

<file path=word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9.6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29 627,'2'-8'221,"5"0"-202,7 2-1,2 2-7,3 1 9,4 3 13,-1 4 2,-1 6-4,0 4-7,-7 9-12,0 2-2,-5 5-3,-6 1-1,-9-4 1,-4 0-1,-7-2-2,-1-1-3,-2-3 2,-1-2 2,0-5 3,4-2 2,4-5 2,-1-3-1,9-1 0,3 0-4,-4-5-3,6 1 2,4-4-2,0-1 1,13 1 1,-1 0-3,4 2 1,2 2-2,-2 5-1,1 4-2,-2 6-2,1 6-3,-4 7-1,-1 2 0,-5 2 1,-4-1 2,-5-8 3,-2 0 3,-4-6 11,-4 0 8,-5-4 3,-4 0 5,-3-1-1,-5-3-5,-2-3 1,0-3-5,-1-2-3,-4-4-4,13 1-5,-5-5-3,9 2-13,8-1-7,2 2-13,7 4-10,5-3-35,1 2-38,13 0 72</inkml:trace>
</inkml:ink>
</file>

<file path=word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8.9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21 684,'-56'-19'287,"54"18"-171,2 1-72,1 1-17,-1-1-22,0 0-2,8 1 4,40 5 0,-26-6 0,4 0-1,2 1-1,-2-2 1,0 1-1,-1-3 0,-6 0-16,-2 2-15,-4 1-72,-1-1 63</inkml:trace>
</inkml:ink>
</file>

<file path=word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8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 151 658,'-1'-3'261,"-1"2"-172,1 0-15,0 0-31,0 0-2,0 0-13,1 0-2,-1 0 5,0 0-1,0 1 1,0-1-6,0-9-9,14-32-5,7 24-7,1-3 0,6 5-3,-3-2 0,4 10 2,-1 2-2,-5 10-1,-2 7-4,-13 15-6,-2 9 1,-15 13 1,-4 3 4,-14 7 4,-8 4 2,-6 5-1,-2 3 3,2-12-1,1-10-3,8-17 3,1-12-4,10-9 2,7-6 0,8-8-12,5-7-4,10-11 0,2-8-1,10-8 12,4 0 4,2 10 3,-5 7-1,1 16 3,3 5-4,-2 7 1,-1 3 3,5 10-7,-5 0 2,3 2-1,1 2-6,-6-7-20,12 2-20,-4-7 28</inkml:trace>
</inkml:ink>
</file>

<file path=word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7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5 54 686,'1'-11'281,"-4"0"-182,3 3 4,-3-1-24,-2 3-17,-2 0-24,-2 3-11,0 5-12,-4 6-6,0 16-3,-5 10 1,1 19-7,2 7 0,5-3 2,7-3-2,6-11 1,3-12-1,6-8-1,4-7 1,6-6-2,4-6 3,10-7 4,0-7 1,1-13 0,7-5 1,-10-13-2,-4-8 0,-7-5 0,-9-2-1,-6 8 2,-4 8 1,-8 13 0,-5 6-4,-7 11-7,-6 3-12,-15 9-25,-8 5-6,-11 8 6,4 5 8,12 1 16,7 3-1,19 4-46,8 0 42</inkml:trace>
</inkml:ink>
</file>

<file path=word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6.6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53 565,'-1'10'189,"-2"11"-187,-2 9-2,1 11 12,-2 1-3,4 1 8,3-2 6,5-9 21,-1-6 7,3-13 5,0-6 3,4-11 5,3-6-5,4-9-7,4-6-4,-2-9-25,-2-5-4,-6-5-7,-5 1-4,-6 3 1,-5 1 2,-4 11-3,-1 7-4,-7 9-7,2 10-17,-8 10-21,-4 8-13,1 14-66,-3-1 77</inkml:trace>
</inkml:ink>
</file>

<file path=word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6.2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324 675,'23'3'249,"-31"-3"-197,2 0 8,1 2-6,-4-2-2,5 0-10,1-2-8,-2-3-4,3-2-1,1-7-1,-7-2-4,8-8-5,1-2-5,1-5-7,8-4 4,-5-4-8,3 0 3,1 8-1,-7 4-2,0 12 1,2 4 3,-5 7-2,4 1 1,2 7-10,-4 6-6,5 15-1,-4 10-2,4 16 12,2 2 1,1 5-1,3 1 1,-3 2 0,-2 1-1,-2-1-6,-4-10-8,0-11-16,2-5-10,-2-13-20,-1-4-12,-4-10 47</inkml:trace>
</inkml:ink>
</file>

<file path=word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5.5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383,'0'0'182,"1"2"-50,5 6-75,1 4-10,-2 9-1,1 11-1,0 20 13,-2 7 9,0 24 0,-2 18-6,-2 25-16,0 20-5,0 24-2,-1-1 0,2 13 1,0-9-3,1-2-3,3-4-5,0-15-6,-1 1 1,1-21-5,-5-4-2,-6-6-3,-1-6-4,-5-11-3,2-6 5,0-16 6,0-7 6,3-15 2,0-8-2,5-18-10,1-10-7,1-14-6,1-5 0,-1-6-4,2 0 4,0-5-10,0-4-12,0-9-14,-3-3-13,1-9-22,0-2-6,0-13 318,7-4-19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24.1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9 119 583,'-15'3'234,"2"3"-151,-1 2-28,-6 3-24,2 5 0,-3 5 9,-3 0-1,5 5-3,0 3-8,8 4-20,2 4-4,4 4-3,5 0 0,3 4-1,7-3 2,1-7-3,7-4 0,3-11 0,5 0 0,11-12 2,-6-1 1,6-8-2,-4-8 1,-2-10 1,2-9 0,-4-11 4,-1-6 1,-4-5 6,-4-3 4,-11 1-1,-4 0 8,-11-5 0,-6 3-4,-5 5 3,-6 4-10,-1 17-2,-1 5-1,-1 13-4,-1 3-7,-2 11-19,-5 5-14,-7 11-40,1 8 48</inkml:trace>
</inkml:ink>
</file>

<file path=word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07 623,'-1'-4'246,"5"1"-190,3-1-8,1 1-11,11-1-16,-5-4 1,3-2 7,2 0-1,-2 1-5,0 0-1,1 3-13,-1-1-4,-2-2-2,1 3-6,-2-1-24,0 4-23,-1-2 29</inkml:trace>
</inkml:ink>
</file>

<file path=word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4.7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11 460,'49'-13'238,"-45"14"-65,-2 0-38,-2 0-57,0-1-18,-1 0-35,0 0-6,1 0-10,-1 0 0,0 0 2,-2 0 0,-7 10-2,-33 28-2,31-27-1,4-4-1,1 0-1,2 1 0,3-2-1,2 4-1,0-1 0,1 0 0,6 2-2,4-1 1,6 2 1,3 1 1,3 3 0,-3-1-1,4 5-2,-2-3-2,-4 2 2,1 1-1,-6-2 0,-4 2 0,-3-4-4,-4-1 0,-2-2 2,-4 2 1,-5-4 3,-3 4 4,-5-1 0,-4-1-1,-2-2-1,-4-3 0,-4-4 2,1 1 2,4-5-10,4-3-7,7-2-34,3-6-33,7-1 50</inkml:trace>
</inkml:ink>
</file>

<file path=word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3.8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8 65 679,'-69'-35'250,"63"30"-210,1 0-12,7 2-12,7-3-6,10 0 2,5 3-1,8 1 4,1 2 1,0 4 3,-3 4-2,-2 6-4,-7 1-3,-9 3-7,0 6 1,-15-2 5,-2 3 3,-11 1 5,-12-2 1,0 3-7,-7-6-5,-7-3-1,8 0-2,0-9 1,6 3 0,18-6-4,2-2-5,8-2-9,5-2 0,6-2 4,5-1 5,8 2 10,6 1 0,-2 8 0,-2 2-2,3 11-3,-11 5 0,3 6-3,-4 2-3,-9 0 4,2-6 0,-9-7 2,-2 1 9,-5-6 10,0-1 6,-7-3 8,-6-5 0,-3-4 0,-5-3-2,-8-3 0,5-5-5,-3-5-9,0 0-3,10-2-10,2 5-3,7 1-17,5 3-12,4 4-23,5 0-16,0 6-28,7 1-17,3 4 71</inkml:trace>
</inkml:ink>
</file>

<file path=word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3.1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69 757,'0'-1'273,"-1"0"-227,0 1-25,1 0-14,3 0 2,24 5 2,32 2 2,-16-11 0,3-1-2,3-4 6,-3 0-2,-5-3 6,-6 2-1,-7 0-5,-2 1-5,-12 5-6,-3-1 0,-7 3 0,-5 1-1,-4 0-21,-3 1-14,-6 7-62,-1-2 58</inkml:trace>
</inkml:ink>
</file>

<file path=word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2.7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370 140,'-1'0'157,"0"-1"52,0 0-11,0 0-56,0 0-37,0 0-32,1 1-6,-1 0-10,0 0-5,0 0-9,0 0-5,0 0-1,0 0 3,0 0 3,1 0-8,0-1-10,1-12-9,12-44-11,-7 24 0,-2-9 0,2-7-2,-3-1 0,-2 3-1,-1 12-2,-2 14 2,1 11-2,0 3 0,2 10-14,3 5-5,0 19-3,1 14 0,4 13 16,0 7 4,3 0 2,3-4-1,1 0 1,-1-1-2,3-5 1,0 1 3,0-13-2,-5-8 0,-3-7 1,-2-10-1,-7-5 0,4-3 0,-5-5-4,1-1-6,-1-3-29,-1 2-18,0 0 33</inkml:trace>
</inkml:ink>
</file>

<file path=word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30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3 121 507,'-24'0'209,"4"0"-135,1 1 3,2 0-18,2-3-2,0 1-1,2 0-8,1-1-6,2 2 3,6-1 1,0 0-3,10 1-12,7 1-14,14 0-12,3 1-2,15-2 2,4 0 3,8 0-6,6 0 0,-2-4-3,-5-2 1,-15-3-1,-8 0 0,-15-2-7,-4 4-7,-7 1-6,-7 1-3,-7-1-20,-5-3-12,-12 2-24,-4 0-9,-14-1-141,-5 3-20,-4-4 36,-3 3 13,10 3 188,2 1 58,7 3 72,5 1 27,6 0 28,1 1-6,5-2-43,2-1-19,7 1-29,4-2-13,5 0-30,1 3-10,2-2-18,-3 0-1,0 0 1,0 0 7,5 1 0,5 1 0,24 5 7,-27-4-5,-3 0 7,-1-1-1,1 2-6,-3-3 0,-1-1-6,2 2-3,-2-2-1,0 0 2,0 0 5,-1-1 6,0 0 2,0 0-1,1 0-5,-1 0-3,0 0-6,0 0 0,0 1 1,0-1-4,0 0 0,1 0-3,0 0-4,0 1-1,6 17 1,8 53 4,-4 9 2,-1 17 4,-1 22 4,0 12 1,-3 2 2,1-1 2,1 11 7,-2-6 5,1 1 15,1 6 6,-2-9 4,0 1-1,2-2-13,-3-8-9,2-11-7,-3-4 5,1-8-1,1-3-1,-2-2-7,2-5-1,-5-7-7,-3-2 1,1-15-3,-3-9-4,2-16 1,3-9 2,-4-12-1,1-5-3,3-9 1,-2-4-1,2-1 0,1-1-2,-1-2 0,0 0 2,0 0 0,0 0 0,0-1 3,0 0-3,0 0 2,0 0 0,0 0-2,5-1-2,11-5 0,30-14-1,-15 11-2,2 0-3,8-2-6,4 2-4,-2-4-5,2 1-2,0 0-11,-5-4-3,6 5-19,2 3-12,-8 1-16,-4 5-7,-10 3 60</inkml:trace>
</inkml:ink>
</file>

<file path=word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27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59 763,'-1'1'258,"2"7"-245,2 4-8,2 8-3,0-2 5,0-8 5,3 2 2,-2-10 19,1 1 10,-1-2 14,1-2 6,3-4-5,-1-3-11,4-8-16,-3 0-6,-4-8-11,-2 2-1,-9 2-4,-3 2 1,-8 7-12,-4 7-15,-7 11-27,-4 6-13,0 12-18,-2 0-12,10 3 61</inkml:trace>
</inkml:ink>
</file>

<file path=word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26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225 549,'-11'-2'255,"0"-4"-99,4-3-29,1-5-38,1 0-15,4-3-20,-1-1-15,4-4-10,1-3-1,5-3-9,2 6-1,2 3 1,-2 4-3,-2 7-1,1 2-4,-1 10-11,3 6-2,-4 18-4,-1 13 2,-9 23 1,-7 7 2,-8 4 3,-8-1-2,-7-7 3,-2 1 1,-3-6 0,1-8 3,3-13-3,3-9 0,8-18-1,7-3 0,7-12-4,2-4 0,6-8-6,1-9-1,10-8 4,10-5-2,4-6 6,6 8 4,0 9-2,-1 7 1,0 16-1,0 3-3,1 14-1,-1 7 0,0 12-3,-1-3-6,-6 1-12,1-2-8,-2-9-11,0-1-4,-1-11-11,-1-3-15,-3-7 46</inkml:trace>
</inkml:ink>
</file>

<file path=word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25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43 776,'-57'0'286,"51"-4"-221,4 5-36,0-3-13,0 2-4,2 0 0,-1-1 3,1 1 16,-1 0 9,0 0 15,0 0 3,0 0-3,0 0-12,0 0-16,0 0-6,1-1-15,0 0-2,0 0-4,0 1-3,0 0 0,0 0 0,20 5 1,36 7 2,-15-9 0,9-2 1,3-1 0,3-1-1,2-5 2,2 2-2,14 0 2,-1-4-1,3 4-1,-2-5 2,-7 3 0,4 4-1,1-2-1,-4 3 1,-7 1-1,-11-2 1,-11 5 1,-5-3 0,-10 4-1,-2 0-1,-7-1 1,0 2 2,-4-2 1,-7-1 2,-2 0-2,-3-4 1,1 2 14,-1 0 2,0-1 5,0 0-4,0 0-12,1 0-3,-1 0-4,-2 0-3,0 0-14,-4-4-7,-23-29-9,25 25-2,2-1 5,2 0 6,0 0 12,-1 1 5,1 0 8,-2 2-2,0 1-3,1 2 0,-3 0-2,-2 2 2,-1 1 1,-1 1-2,-1 0 4,4 1 2,1 1 0,1-2 2,3 0-3,1-1-3,0 1-4,0 0 0,0 0-2,7 2 3,9 6 3,27 15 2,-19-12 5,-2 2 2,2-1-2,1 0-1,-2 2-2,-1-1-3,-3 2 1,-5 0 0,-7-3 1,-6-3 1,-4 5-1,-2-1 1,-4 4 1,-7 1 1,-2-2 1,-4-1 2,-1-3-4,6 0-3,3-3-12,0-4-12,6 1-32,-1-2-21,5-2 116,-1 1-47</inkml:trace>
</inkml:ink>
</file>

<file path=word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24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6 168 587,'57'-31'226,"-57"26"-169,1-4 7,-6-1 4,-1-5 0,-1 0-1,-5 0-6,2 2-5,-5 1-4,-2-1-3,1 2-11,2 3 0,-4 1-9,3 5-6,-2 0-11,-3 0-5,0 8-7,-1 0 0,-2 5 0,3 2 2,0-2-1,-1 2 0,4 2-1,-9-1-1,4 2-2,0 2 3,-2 2 0,10 3-2,-4 2 3,3-2-2,4 4 1,2 1-1,4 3 0,-2 5-1,2-1 0,3 2 1,2 5-2,2-1 3,4 8-1,4 1 0,3-5 1,0 0-1,5-9 0,-2 4 1,1-3 0,6 3 0,1-3-1,-2-6 0,1-2-2,-2 0 2,2-7-1,2-5 0,4-6 2,3-6 2,0-7 2,6 0 2,2-10 5,-2-4 0,1-4 4,-5-6 2,-4-2 0,-4-4 2,-3-4-1,-3-1 1,-2-3 2,-2-1 4,-3-3 6,0 0 1,-2-1 2,-6-3-8,-1 2-6,-2 1-4,-5 4-10,-2 3 4,-9 4-1,-3 0-2,-6 3 3,-1 0-4,-9 1-4,1-1 2,-12 4-4,-3 4 0,-2 4-6,-2 4-3,5 8-20,1 1-8,3 9-20,4 1-18,1 8-29,-1 2-15,-1 11 7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19.9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6 185 339,'-7'-12'187,"0"5"-58,0-3-45,0 2-20,0 5-15,-1 1-6,-1 8-9,-2 4-5,0 12-9,-3-2-2,0 11-4,-1 3-7,1 7-4,2 8 0,0 1-2,7 0 1,10 3-2,0-7 1,9-5 0,2-2 2,0-15 3,8-4 0,0-13 6,2-6 2,4-9 5,4-9 4,8-8 0,2-8-1,1-10-3,-3-6-1,-13-6-2,-7-3 5,-13 1 0,-4 5 1,-5 3 2,-4 6-5,-5 0-2,-6 4-3,-12 8-3,-7 0-1,-9 11-2,-3 2-3,1 6-3,-4 6 1,8 10-12,0 6-13,-4 17-46,-4 9 45</inkml:trace>
</inkml:ink>
</file>

<file path=word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19.5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64 222,'42'-5'186,"-42"5"52,1 0-21,0 0-52,-2 0-16,0-1-39,1 0-13,-1 0-25,0 0-10,0 1-23,0 0-9,0-1-16,0 0-6,0 1-4,1 0 0,-3 0 0,-3 0 0,2 0 0,-26 0-1,27 0 6,3-1-1,0-1 3,0 1-4,0 0-3,0 1-3,0-1-2,0 0 5,0 0 0,0 0 4,0 0-1,0 0-1,0 1 2,0-1-5,0 0-3,0 0-2,0 0-3,0 0 2,2 0 1,6-3 0,30-11 1,-22 17-2,3-2 2,2 1 0,0-1 1,-1-1 1,-4-1-1,2-1 4,-3 0-5,-1 0 2,-1 3-1,-2 0 0,-3-2 1,-3 1-1,0-2 2,-2 1-2,0 2-1,-1 1-1,-2-2 1,0 1 2,0 0 2,0 0 0,0 0 3,0 0-7,0 0 3,-1 0 2,0 0-4,0 0 3,0 0 0,0 0-4,0 0 0,1 0 3,-1 0-2,0 0 0,1 0-1,0 0-3,-1 0-2,0 0 4,0 0-17,0 0-16,0 0-35,1 2-29,-7 8 64</inkml:trace>
</inkml:ink>
</file>

<file path=word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13.3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3 648,'-8'-1'249,"5"0"-180,2 2-9,-8-1-17,5 0-6,0 0 0,-2-1-2,9 1-4,-2 1-4,5 0-13,4 1 0,12-1-3,7 1 0,10 2-3,5 0-1,-2 0-4,1 3-1,-1 0 0,-2 4-1,2 3 1,-4 0 1,-6 3-1,-8-3 1,-6 4-1,-9-3 1,-3 4 0,-3 3-1,-4 7 6,-1 8-3,-12 7 4,2 9-1,-9 17-1,-2 8 0,6 14-4,-6 4 2,10 10-5,4 5 0,2 7 3,7 6 0,6 3 0,1 0-2,2 9 2,2-4 0,4-1 2,2 3-1,-1-8 0,0-3 0,-10-2-3,-2-4 2,-2-7-1,-5-4-1,7-5 0,-5-7-1,3-5 0,4-7 1,-7-16-1,4-6 2,-2-17 2,-1-7-2,4-16 5,-1-6 0,2-7 7,-2-5 11,-4-7 11,-5 1-1,-9-6-1,5 4-7,-8 0-5,0 0-1,1 0-2,-8-1-4,1 2-3,-1-1-1,-5 4-3,1 1 0,-3 2-3,-1 1 3,2 5 2,-5 2-4,-3 5-3,-3 0-8,0 4-29,4-1-19,5 0-52,5 0-16,8 3 72</inkml:trace>
</inkml:ink>
</file>

<file path=word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09.3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233 782,'-6'-6'289,"1"-6"-223,-1 1-49,5-2-6,-1-3-5,-1 2-2,2-1 5,-3 0 0,-3 3 6,0-1 5,4 4 6,1-1 1,6 0-7,1-1-3,6 0-12,-1 0-3,3 2 0,4-1-3,0 0 2,0 3 2,1 4-1,1 0 1,-4 2-2,2 1 0,-2 5 1,-2 0 1,-2 10-2,-3 6 1,-6 13 0,-4 10-1,-10 6 3,-4 4-1,-7 0-1,-1-3 0,-3-1 0,-3-6 3,2-4-3,2-4-1,1-10 1,7-3-2,2-13 4,2-5 3,5-4 7,1-5 1,5 0 4,0-2-1,6-4-9,1 1 0,5-4-3,4 0-4,-1 3 2,8 3-1,-1 5-2,-2 0 0,5 5-1,-5 1 0,4 3 1,0-1 2,4 1-1,-2-1-1,1-2 0,-2 0-1,-1-3 0,0-1 3,1-2 4,-2-2 1,-5-1 12,-3-2 3,-5-4 7,2 2 1,-2-3-6,-1 2-2,-4 3-9,-6 0-3,2 0-5,0 4-3,0-1-2,1 2-1,1 2-12,-1-1-10,1 1-21,0-1-10,0 1-13,0 0-4,0 0-6,0 0-5,0 0 54</inkml:trace>
</inkml:ink>
</file>

<file path=word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04.2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5 65 522,'27'-7'245,"-26"2"-119,0 2-28,0-2-7,1 1-17,1-1-7,-3-3-7,0 3-2,0-1-4,-3-2-1,0 6-6,-1-2-4,-2 1-15,-1 4-7,-3-2-10,-1 5-4,-1 6-4,-2 2-3,-4 7-1,-1 1-1,3 5 2,-6 2 1,4 9 0,3 5 0,-2 8-2,7 3 1,4-4-3,6-2-3,6-6-3,2-4-4,7-6 3,3-3 0,5-3 1,-1-5 3,2-8-2,2-2 2,-4-9 2,4-5-1,-4-6 2,-5-5-1,-3-3 3,-4-2 1,-6 0 4,-4 0 0,-8 2 5,-4 2 1,-6 4-6,-3 3 0,-6 8-6,0 2-6,-6 6 0,4 3-2,9 5-25,0-1-16,15 5-39,2-4 182,10 0-85</inkml:trace>
</inkml:ink>
</file>

<file path=word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20:03.4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20:02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</inkml:trace>
</inkml:ink>
</file>

<file path=word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01.7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134 697,'-32'-31'267,"32"26"-198,4 3 5,10-6-15,6 0 0,10-3-9,6 0-6,5-1-10,3 1-8,0 3-9,-6-1-5,-9 4-7,-4 1-4,-11 1 1,0 3 0,-6 0-1,-4-3 2,0 3-3,-3-1-6,-1-1-11,0 2-5,-1 0-16,0 0-10,0 0-30,0 0 360,0 0-223</inkml:trace>
</inkml:ink>
</file>

<file path=word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01.4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4 41 536,'-8'-28'200,"7"26"-152,-3 2-8,3-3 10,0 2 10,0 0 12,0 0 0,0 0-14,0 1-10,0-1-16,1 0-5,-4 0-11,-5 0-1,-31 9-8,26 2-3,-2 9-3,1 2-3,0 4 2,1 1 0,3-1 1,2 0 1,2-6-2,3-3-1,1-1 0,2-2-1,-1-2 2,2 1 2,0-4-2,0-4 0,4 3-5,2-3-3,1 0 4,4-1 2,-2 1 1,4-1 2,3 6 0,-1 0 3,1 0-3,1 2 1,0 5 2,0 1-7,3 7 6,-5-3-1,-5 0-1,-1 2 2,-7-2-2,-3-1 1,-4 0 8,-6-3 2,-10 1 14,1 1 3,-9-4 0,2-2-1,0 1 1,-3-6 0,3-4 0,-1-4 2,6-5-8,0-1-6,5 0-6,5 0-4,2-1-3,5 1 1,5-1-8,-1 2-1,3-2-21,4 1-20,-1-3-20,6 0-13,3-4-23,-2-5-28,12-1 86</inkml:trace>
</inkml:ink>
</file>

<file path=word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20:00.5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41 687,'-2'-2'251,"2"1"-206,-1-1-6,1 2-2,-1-1 1,1 1-1,-1 0-8,0-1-3,1 1 0,0 0 4,0 0 3,0 0-1,0 0-6,0 0-5,0 0-5,0 0 1,0 0-1,0 0 1,0 0 0,0 0-4,0 0-3,0 0-4,0 0-2,0 0-2,0 0-1,15-1 3,37-2-3,-16 0 3,-1-2-3,0 1 2,5 0-2,-8 0-1,4-1 2,-4 3-3,-4 0 1,1 1 2,-6 2-2,-1-1 2,-4 1 0,-3 2-2,-9-3 1,-3 0 0,-4 0 3,-3 0-2,4 0 3,-1 0-1,0 0-11,0 0-6,0 0-25,0 0-15,-1 0-26,-4 0-27,4 0 70</inkml:trace>
</inkml:ink>
</file>

<file path=word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59.7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5 108 652,'-13'-5'230,"-4"0"-213,-2 3-1,3 5-3,-8-3 0,4 8 13,-2-2 9,-2 1 19,3 5 4,-1 8-6,-3 3-8,4 9-20,0 1-7,5 1-11,7 5 0,2-3-5,7 4-1,7-5 1,7-3-1,10-4 2,2-7 1,10-11 1,-1-8 1,5-14 3,2-5 6,1-14-5,3-3 1,1-6-4,0-3-4,-7 1 4,-6-1-1,-18-5 14,-13-1 6,-15 3 11,-7 4 0,-12 12-13,-6 6-7,-13 12-18,-3 8-5,-5 12-3,2 8-3,0 9-3,2 6-12,9 5-34,3 3-17,17 4 4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18.6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5 20 547,'-8'-3'218,"-2"1"-140,-2 2-27,-4 5-22,-3 2-7,-4 10-12,6 7-5,-4 17-5,-1 11-1,0 13-9,-1 6 0,9 5-5,5-4 0,15-1 1,4-10-2,16-12 6,4-5 2,7-12 5,2-6 4,-3-12 8,-2-7 4,-4-16 9,-2-5 8,2-17 10,-1-9 2,-1-13 9,-3-4-5,-4-9-2,-8-2-1,-13-6-1,-6-2-2,-16 5-3,-4 7-8,-9 13-7,1 10-5,-9 17-12,-1 11-4,-15 22-41,-9 13-20,-4 29 36</inkml:trace>
</inkml:ink>
</file>

<file path=word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55.9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82 441,'-15'-45'174,"4"28"-116,4-3-46</inkml:trace>
</inkml:ink>
</file>

<file path=word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55.5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1 725,'24'-31'246,"-21"31"-241,6 12-10,3 0-37,3 10-41,1 7 54</inkml:trace>
</inkml:ink>
</file>

<file path=word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53.6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3 172 617,'22'-59'237,"-24"36"-184,5 1-16,-3 0-24,0 2-8,4 8-3,-5 5 3,4 3-1,-3 4 3,0 0 5,0-3-1,0 3 4,0 0-3,0 3-1,4 18 1,9 34-3,-12-24 0,4 6 1,0 2-1,3 4 1,-1-1-2,-4 0 1,3 0 0,-6-7 3,4-1-2,-4-6-3,0-4 0,-1-3-3,-1 0-1,0-6 1,-1-3 0,-2-4 2,0-2 9,1-3 2,-1-2 0,5 0 2,2-1-5,-2-1 0,-1 1-3,0-1-6,1 0-1,-1 0-4,0 0 3,0 1 1,1 0-2,0 0 5,0-1-6,0 0 2,0 0 0,-1 0-1,0 0 2,0 0-1,0 0 0,-9 0-2,-30-2 1,17 4-2,10 4 0,-3-2 1,0-1 0,6 2 0,-3-3 2,2 1 0,4-2 3,2-2 3,1 0-1,3 2 0,1 1-5,0-1-4,0 0-1,0 0 1,6 0 1,14 0 3,25-2-2,-18 2-1,0-1 1,1 0-2,0-1 0,-6 1 4,-3 0-3,-8 0 2,2 1-1,-5-2 2,2 2 2,-1 0-2,-3 0 2,2 3-3,-3-2 1,-1 1 0,0-1-2,-2-1 1,0 0-2,-2 0-5,0 0-15,0 0-36,0-1 35</inkml:trace>
</inkml:ink>
</file>

<file path=word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52.6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11 539,'-12'5'237,"-3"-6"-123,7 3-20,1 0-33,-1-2-14,10 6-18,-2-5-3,-1-1 0,1-1-2,0 0-12,0 1 0,0 0-6,0 0 4,0 0 1,16 1-3,26 3-1,-24-4-5,4-2-2,-1 0 0,-1-3 1,-1 1 0,-4-2 1,-1 2 1,-1 4 0,-1-1 2,-6-2 1,-1 3-5,-4-1-7,0 0-7,-1 1-27,0 0-30,0 0 47</inkml:trace>
</inkml:ink>
</file>

<file path=word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46.1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3 164 532,'-1'0'250,"0"0"-105,0 0-24,0 0-31,-1 0-9,-3 2-5,0 0-6,-29 19-4,27-18-9,-3-3-12,1 2-5,0-1-14,0 3-6,-1-4-7,0 0-4,3-2 4,-3-3 0,6 2 4,-1-7-1,3-2-11,2-5-2,1-4-5,5 2-3,1-4 3,2 3 1,1 3 1,-1 0 0,0 6 0,2 1 0,2 3 0,3 3 1,1 4-1,0 2 1,1 6-4,2 6-3,-2 9-2,-4 6 2,-1 12-1,-7 0 4,-6 4 2,-4 1 0,-11-1 0,-3 2-4,-5-1 5,-4-3-2,0-4 4,-2-5 0,5-10-2,1-3 0,4-10 1,3-3 1,7-4 1,3-2-2,1-5 0,1-6-4,3-3-4,8 0-2,6-7-2,5-1 4,2 2 4,-5-2 2,3 5 4,0 8-2,-3 3 1,4 4 2,-4 5-6,-1 2 2,3 7 1,-1 2-2,1 1 3,2 1 0,-2-5-1,1-1 0,1-3-3,-3-3 0,-5-4 1,2-2 1,-3-5 0,-2-3 1,8-1 0,-5-4 0,-4-1 5,1 1-3,-5 1 3,-1 1 2,-1 5-4,-2-1 0,-3 2 1,1 4-4,1 0-1,2 1 0,0 0-11,0 0-4,0-1-24,0 1-16,0-1-27,0 0-10,0 0 87,7-2-13</inkml:trace>
</inkml:ink>
</file>

<file path=word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40.1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4 63 480,'-33'-28'224,"27"23"-94,2 3-28,1 0-38,5 1-7,-2 1-21,0-1-5,0 0-5,0 0-5,18-3-3,25-7 1,-27 8-5,3 1-4,-4 1-2,-1-1-4,-2 3 1,-2 2 2,-3 2-2,-1 3 1,-6 1-2,-3 1 1,-9 5 1,-3 4 1,-8 0 0,-2 3-4,-2-4-1,3 0-3,9-3-4,4-4 0,8-4-5,2-3 2,0-1-3,-2-3-1,8 0 0,3 0 1,2-3 8,8 4 1,-4-1 4,2 3 2,4 2-1,1 3-2,-3 3-1,1 2-1,-2 6 0,-4 3 0,-5 2 2,-2-2-1,-4-1 0,-2-1 0,-4-3 3,-3 2 1,-5 0 0,-2-1 2,-6-2-2,1-1 4,-5-6 6,0-2 2,-5-3 9,4-4 5,-1 0 7,-2-6 2,4 1 0,-2-1-2,3-2-5,5 1-3,4 1-3,1 0-1,4 2 2,4 0-1,1 2-3,1-3-3,3 2-9,-1-1-4,1 3-7,2 0-2,-2 0 1,0 0 1,0 0 5,0 0-1,0 0-2,0 0 0,0 1-2,0-1 0,0 0 2,0 0-1,0 0-1,0 0-4,0 0-5,0 0-3,0 1-11,0 0-2,0 0-12,-1 0-4,1 0-14,0 0-8,0 7-14,0 1-17,3 23 64</inkml:trace>
</inkml:ink>
</file>

<file path=word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39.1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54 476,'0'-2'244,"0"-1"-39,-2 2-88,1 1-23,0 0-9,1 0-24,0 0-3,0 0-16,0 0-12,0 0-16,0 0-10,0 0-10,0 0 5,10 0-3,42 2 4,-25-2 2,2 0-2,-1-4 9,-4-1-4,2-2 6,-4-4 2,-1 4-6,-2-2 4,-8 5-3,-2 2-1,-7 1-5,-2 1-9,-1 0-20,0 0-13,0 0-28,0 0-18,0 1 57</inkml:trace>
</inkml:ink>
</file>

<file path=word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34.6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4 318 399,'-24'18'194,"21"-25"-79,0 2-4,-2-1-9,0-1-5,1 3-1,-2-4-20,2 2-8,-3 0-10,3 2-2,-4-2-9,1 3-1,1-2-10,1-4-6,1 0-12,0-1-7,0-2-4,2 4-7,2-9 0,5 0-1,10-8-7,4-4 3,10-2 0,1 0 5,1 5 2,1 3-1,-4 9 2,5 6-2,-8 11-3,-4 10 2,-8 14-4,-9 5 3,-4 10 1,-6 3-1,-14 9-3,-2 6-2,-11 1 0,0-2 1,5-14 4,1-9 1,6-12-1,4-6-1,6-4-1,4-3-4,3-8 2,3-1-1,-3-10-2,0 1-1,4-4-7,1-2 1,7 2 2,-1-4 1,1-1 5,3 1-1,0 3 3,2-1 3,7 7 4,-2 1 0,5 5 0,-1 4-2,-1 3-3,3 2 2,-4-2 1,0 4 2,-1-4-1,-2 1-1,-4-5 0,3-1 0,-1-7 0,1 0 3,2 1 4,-2-9 1,-2 2 11,-2-1-1,-3-3 6,0 6 3,-5-2-4,0 0 1,-4 3-3,0 1-4,-3 4 1,1 2-5,-1 1-2,2-1-2,0 1-11,0-1 3,1 0-2,-1 1 0,1 0 1,-1 0-2,1 0-1,0 0 0,0 0 4,0 0-4,0-1-9,0 0-8,0 1-22,0 0-10,0 0-26,0 0-16,0 0 60</inkml:trace>
</inkml:ink>
</file>

<file path=word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28.9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3 121 626,'42'-11'271,"-43"10"-158,-5 1-35,-1-2-6,-1 1-8,-1-1-8,8 2 0,-2 1-7,-5-1-13,1 0-5,-3 2-14,3 2-4,-1 6-10,-6 4-1,0 5-1,-2 5-1,1 5 1,4 5-1,0 5-1,2 3 1,7 2-2,0-3 2,5-6 0,4-4-1,3-7 1,5-2-2,5-6 1,8-4 1,5-9 0,5-7 2,2-10-2,-3-7 2,0-10 2,-1-4 1,-2-9 3,-2-5 1,-4-6-1,-8 0-1,-10 4 0,-9 2-2,-10 11 1,-5 3 1,-8 10-1,-1 3 2,-8 8-4,-3 7-3,-10 8-4,-5 11-3,-4 16-4,0 9-11,6 16-28,7 6-20,15-2-42,6-1-225,17-14 237</inkml:trace>
</inkml:ink>
</file>

<file path=word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9:16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171 349,'10'25'188,"-14"-27"-32,0 3-56,0-2-32,-2 1-8,1-2-10,0-4-3,2 1-6,0-1-4,2 0-8,1 1-6,0-7-6,0 3-2,3-5 4,-1-2-1,2-1 7,-1-3 1,2 4-5,0 0-6,-1 1-11,5 5 0,-3 2-4,3 2 1,0 3 0,-3 1-1,4 2-1,-3 2-1,1 4 1,-2 4 2,1 4 2,-1 3-2,-3 3 0,1 1 0,-3 2 0,-1 2 0,-1 6 1,-1 6-2,-3 1 0,-2 4 3,-4-2-2,-2-4 0,-4 1-1,-1-1-2,1 4-1,-1-3-1,4-5 0,1-4 1,4-12 2,3-4 1,2-9 1,3-2-6,0-2 2,2-4-3,-1 4 0,0 0 4,3-9-1,15-35 4,-10 28 2,-2-2 1,-1 6 1,1 4-5,-2 0 0,2 5 0,-1 2-1,0-2 0,0 4-3,-2 1-3,1 3 0,0 4 3,4 6 3,-1 0 2,2 1 3,0 1-4,1-3 0,0 0 0,3-4 0,-1-2 2,3-3-2,1-1 0,-3-8-5,3-4 5,-2-5-1,0 1 1,-4 4 3,-3 0-3,-3 2-5,-4-2-10,1 1-31,3-2 29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18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104 619,'-42'-15'265,"30"23"-143,-1 3-66,2 1-16,-7 2-23,1 7-4,-7 6-4,1 5-2,0 9 0,4 3-3,4 3-2,5 1 1,6-3-1,4-2 1,10-5-2,3-5-1,14-5 3,4-6-3,7-10 0,4-5 1,-3-10-3,-2-9 5,-3-10 5,-2-6 2,-5-7 3,-3-1 5,-4-7 12,-2 0 1,-10-7 12,-4 1-2,-7-2-2,-4 1-4,-8 5-9,0 1-3,-7 10-7,-2 2-1,-2 10-8,1 8-2,-7 7-5,-3 5-8,-3 8-31,-4 5-27,7 14 418,3 7-286</inkml:trace>
</inkml:ink>
</file>

<file path=word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19:01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55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33 685,'-30'-1'304,"3"5"-92,4-1-183,6 4-1,3-3 4,5-4-2,4 1 2,2-4-2,3 2-14,8 0-11,4-2-5,16-1-1,8-2 1,21 1 2,11 2 2,12 3 0,-3-3 1,-3-2-2,2 3-3,-3-2-4,0 1 1,-9 3-2,-12-6 4,-13 5 3,-2 1-2,-11 0 4,3 8-3,-10 1-1,0 5 1,-7 10 1,1 8-2,-3 11 3,-8 7-1,7 15-1,-6 1 1,1 11-2,12 6 2,-6 6-2,3 6 2,6 0 0,-7 1-1,3-7 3,0 0 6,-6-7 13,2-2 5,-5-6 3,2-4-4,-4-8-9,-1-6-7,-1-13-7,0-3-3,-1-13-10,1-5-17,-1-12-59,3 0-26,4-3 63</inkml:trace>
</inkml:ink>
</file>

<file path=word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55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1197,'-2'0'1,"-2"0"-12,-3 3-19,0 3-36,-2 5-6,1 4 10,-2 2 24,2 4 57,3 4 9,1 15 12,3 11-1,2 26-11,2 14 2,5 33-14,1 11-3,1 19-6,-1 0-4,-4-4 3,0-2-1,-5-14 4,2-1-1,-3-13 1,-1-8 1,1-19-3,-2-10 0,1-19 3,0-9-3,2-13 0,0-8-4,1-17-5,2-6 2,4-5-4,4-2 2,8-7-1,4-10 3,15-5 2,9-6 0,8 1 3,3 0-4,1-2 1,0-3 1,11 3-2,6 1 1,3 3 0,-3 0-3,-5 2 2,-7 3-2,-3-3-5,1 6 5,-11 6-7,-8 0-5,-13 8-17,-9 2-13,-11 4-26,-1 5-19,-10 0 59</inkml:trace>
</inkml:ink>
</file>

<file path=word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54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8-3 699,'-17'0'271,"-2"5"-208,6 3-9,-17 2-22,5 4-3,-5 6 3,-5 2 2,9 13-8,0 8-4,4 14-14,2 9-3,7 14-2,6 7 0,11 11-3,4 0-2,14 2-3,5-5-5,13-17 2,9-6 1,10-23-3,1-12 0,4-21-2,-4-15-1,-3-23 3,1-13-1,1-18 6,-4-6 5,-8-9 3,-8-5 7,-19-12 6,-7-1 2,-15-7 1,-3 4 1,-11 11-5,-8 7 2,-13 15 7,-10 6 1,-9 12-3,-6 9-4,0 16-6,-5 7-6,-12 14-2,-1 10-2,2 12-4,5 9 3,15 10-9,5 2-11,9 13-29,3 4-22,13 10-75,4 2 91</inkml:trace>
</inkml:ink>
</file>

<file path=word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51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47 611,'-5'14'211,"7"10"-184,-2 9-1,0 4 6,-2-1 12,1-6-1,0-5 3,7-4 1,6-6 0,5-3-6,3-7 1,-4-2-2,-4-5-3,-2-5 2,2-5-8,2-7 1,0-8-14,-2-4-1,-7-10-8,-3-3 1,-5 0 12,-2 7-6,-3 14 2,-1 8-11,-3 16-17,-5 8-11,-6 17-27,-2 8-13,-5 10-25,11 2-15,2-7 66</inkml:trace>
</inkml:ink>
</file>

<file path=word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51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641 824,'-33'42'288,"35"-42"-264,-2 0-7,-2-3-6,1 2 2,0 0 3,0 0-4,0 0-2,0-13 0,-1-40-4,9 24 1,0-17 1,4-7-3,4-19 0,-4-11 2,2-2-3,0 5-2,-4 18 3,-1 14-5,-3 24 5,-1 10 4,-2 14-3,-2 4 0,-1 15-5,-3 8-1,0 19 6,0 10 7,0 8 4,2 0 0,0-4-8,2-1-1,0-11-4,0 0-2,0-8-1,-2-4 1,0-1-1,0-6 1,-2-2-12,2-4-21,1-8-38,1-4-32,4-8 63</inkml:trace>
</inkml:ink>
</file>

<file path=word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50.8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20 862,'-7'-10'310,"3"5"-269,5 3-17,-2 0-13,2 3-11,-1-1 0,0 0-6,0 0 6,1 6-2,6 16 2,9 46 3,-15-23-2,1 15 4,-3 5-2,-2 15 4,-2 9 2,-1 20-6,4 8 4,-1 14 0,3 2-5,1 12 8,-1 10-3,1 1-6,-4 9 4,0 0-4,2 4 2,-1-4 1,7-4-4,-1-2-1,1-10-4,-1-14-5,2-6 4,-2-26-1,2-9 5,-3-19 5,1-11-2,-3-22 5,-1-8-3,1-20-3,-1-7-2,0-7 1,0-3 1,0-3 5,-1-4 1,-4-4-13,-1-5-15,1-7-31,0-1-37,9-8 59</inkml:trace>
</inkml:ink>
</file>

<file path=word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9.9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21 548,'-29'-47'252,"30"47"-63,0 0-169,5 0-2,0-2 2,9-4 13,11 0 11,3-5 5,6 1-2,3-1-13,0 2-7,3 3-9,-3 0-6,-2 3-7,-5 3 1,-8-1-6,-5-2 3,-6 3-2,-1-1-2,-4 0-10,4 3-15,-2 0-26,-4-2-26,2 1 51</inkml:trace>
</inkml:ink>
</file>

<file path=word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9.6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18 629,'-3'-6'252,"1"1"-172,0 3-18,0 1-23,-3-1-5,2 2-1,-2-2 1,4 1-5,2 1 2,0 0-14,-2 0 1,0 0-6,0 0-5,0 0 6,1 0-7,-1 0-1,0 0 2,0 0-8,0 0 1,0 0 0,0 0-3,0 2 5,-6 8-2,-10 27 0,20-23 0,10 6-2,0 2 3,4 8-1,2 0 0,6 3 2,1 0-3,-2-2 1,4-1 2,-8-4-2,1-3 0,-2-3 4,-7-1-4,-2-4 4,-3 0-2,-7-3 0,0 0 5,-9-3 8,-7 0 4,-7 2 4,-3-4-2,-4 1-10,3-1 1,0-3-6,-2-3-6,3-2-16,0-4-15,7-5-17,3 0-10,8-5-36,8-3 60</inkml:trace>
</inkml:ink>
</file>

<file path=word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8.8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5 54 756,'-67'-30'263,"64"25"-242,2 2-5,-3-1-5,11 1-2,2-2 3,8 3 1,11 0 1,0 3 2,-2 1 3,4 5-6,-9 1 0,-9 2-4,5 5-2,-10 1 1,-6 4 1,-3 8 1,-5-1-5,-7 2 0,-2-2-2,-8-9-6,-3 1 0,2-4-7,2-4-3,11-2-1,3-6 1,8-2 2,-1-1-1,8 0-3,0 0 1,6-2 0,7-2 3,-5-2 9,8 1 2,-2 3 4,-3 3-1,8 9 0,-4 2-1,-3 11 0,0-2-2,-6 6-2,-3 0 2,-6-3-3,-3 3 3,-9-5 6,-3-1-2,-8 2 6,-4-2 2,-4-3-4,-3-1 4,-4-7 0,1-5 0,1-7 1,-1-2-6,6-2-3,2-3-9,11 4-24,5 4-9,6-4-59,4 5 6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8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11 415,'26'3'245,"-29"4"2,6-4-155,1-3-8,7-1 7,3-2 4,1 0-4,7-2-9,5 1-22,2 1-12,-3 1-22,0-1-4,-9 3-18,-2 0-1,-7 1-1,-7 2 0,-7 6-7,-9 1-6,-7 4-5,0 1-5,-3-1 4,8 0 4,6 0-1,0-4 4,10 1 3,1-4-1,6 2 8,2 1-3,5-2 1,6 2 0,7 1-2,4 1 4,2-2 0,-4 0 0,-7-3 7,-1-1-2,-10 3 10,-3-5 3,-9 7 12,-5 2 6,-18 3-2,-10 7 0,-19 2-17,-9 2-6,-4 1-18,5-1-20,10-5-47,4-2-31,-2-18 63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15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5 84 534,'17'-6'201,"-24"2"-140,1 0-22,-2-2-7,-1-1 1,-1 1 6,-4 3 3,0 6-3,-2 3-5,-5 8-12,2 6-5,-3 6-4,0 7 2,-3 7-8,-4 2-1,0 6-5,-2-3 0,13 1-1,8-4 0,11-5 0,13 4 0,9-7 0,4-1 2,5-3-1,0-8 0,-3-7 2,0-9 0,1-12 3,1-5 2,7-10 6,3-1 4,-1-11 10,5-3 2,-10-6 0,-1-5-3,-7 1-6,-10-6-2,-6 1-3,-6 2 0,-5 4 4,-2 5 0,-8 7 5,-7 3 2,-10 7-1,-9 4 0,-12 4-5,-1 8-5,-5 4-6,2 3-4,3 7-6,-2 3-7,-5 5-23,0 1-21,5 10-40,-1 2-23,19 19 69</inkml:trace>
</inkml:ink>
</file>

<file path=word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8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44 721,'-11'-2'263,"6"2"-217,-4-1 1,-1-1 2,6 1-1,3 1-5,0 0-7,1 0-17,0-1-5,3 0-7,19-3 2,39-5-3,-26 3 0,-9 1-2,3 0-4,-9 0 0,-2 3 1,1 1-8,-4 1-15,-3 2-36,-1-2-24,-3 5 47</inkml:trace>
</inkml:ink>
</file>

<file path=word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7.6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501 728,'-16'-1'256,"7"0"-226,4 2-2,-2-1-1,7-1 10,-4-4-3,1-7-3,3-2-8,0-10-11,4-5-2,3-5-4,-1-5 6,4-5-3,0-5-1,-4-8 0,2 0 2,-8 7-2,4 8 2,0 19 1,-3 10 0,3 7-1,-3 5 1,-1 2-4,5 2-4,2 12-1,1 8-2,1 20 0,-2 7 2,-2 13 4,3 3-2,0-4 6,3 1-2,-3-4 0,-3-1 6,-2-7-2,-1-5 6,2-13 0,-3-7-2,4-9-5,-3-6-3,2-7-5,-3-2 0,0-2 5,0 1-2,-1-1 2,-1 0-3,1-1-8,-1 0-6,0 0-33,0 0-24,1 0-61,3-11 74</inkml:trace>
</inkml:ink>
</file>

<file path=word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6.7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32 568,'-10'-3'198,"4"1"-178,2 0-5,3 3 11,1 1 15,0-2 17,0 0 5,0 0-18,0 0-10,0 0-15,19 2-2,40 3 3,-23-2-4,3-1-6,3 3-4,-5-4-4,1 1 0,-4-2 5,-4-3-2,0-1 5,-4 0 2,-6-1-8,1 5 3,-14-3-7,-3 0 4,-7 1-1,-6-3-4,-7 3-17,-8-6-8,-6 3-8,-5 3-1,-4 1 13,3 4 5,-2 0 11,-2 0 5,-1-1 9,1 3 1,3 1 3,3-1-2,12 4 0,2-2 4,7 0-1,6 4-2,-1 1 1,2 8-3,6 7 1,0 6 4,4 8 0,3 6-3,0 5-1,0 3-6,-1 9-3,-2 4 3,-1 16-5,-2 6 3,0 11 1,-1 3 1,-4 12-3,1 0 3,-3 13-1,-2 2-2,3-4 0,-2 4 2,5-4-3,3-3 2,0-1 0,0-4-1,1-9 2,-2-7 2,4-10 12,2-5 1,-1-15 4,2-3 0,1-10-3,-1-5-3,-3-9 2,1-5-6,-2-11-5,1-7-1,-3-12-4,3-2 0,-4-8 1,1 0-3,0 1 4,-1-3 2,0 0-2,-1 0 6,0 0-3,0 1-3,1-1-2,0 0-1,0-1 0,3-11 2,45-28-1,-23 26-2,3 2-1,4 2 1,-3 4 2,-1 1-2,1 1 3,0 1-4,3 3 0,3 1 0,2 2-1,-7 1 2,0 1-1,-5-1 0,-5 2-9,0-1-2,-10-1-8,0 1-5,-6 0-16,-6-2-11,-2 0-24,-5-2-17,-3-1 61</inkml:trace>
</inkml:ink>
</file>

<file path=word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5.4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92 650,'-3'-4'239,"3"5"-196,-5 0-5,0 1-11,-1 9-8,0 2-2,6 9 5,-4 2 2,3-1 3,2 0-2,2-7-6,2-2 3,4-6-3,3-2 2,-1-6 6,8-2-4,-5-12 3,1-4-4,0-7-5,-3-2-1,-1-2-5,0 0-2,-5-4-3,-4 1-1,-3 9 3,-4 7 1,-4 8-7,-3 11 2,-4 12-13,0 5-12,-2 14-11,2-2-11,1 0-35,5-1 26,10-3 27</inkml:trace>
</inkml:ink>
</file>

<file path=word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5.0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85 775,'1'5'294,"0"0"-210,0-2-57,-1-1-21,7 4 0,-8-10 7,4-2 4,3-15 15,-5-7-1,12-9-2,-8-7-8,3-5-9,5-2 0,-9-14-5,8-2-1,-10-6-2,2 2 1,-2 14-5,-1 7 2,4 21 1,-6 0-4,1 16 4,0 5 1,-2 4-3,4 7-2,0 9-7,2 8-1,3 18 1,-3 13 7,3 25 1,0 5 1,0 10 4,1-2-5,0-7 0,0 1 1,1-8-1,-4-8 0,1-13 2,1-11-1,-1-14-5,1-6-5,1-10-24,-2-8-18,3-12-33,2-9-175,1-20 183</inkml:trace>
</inkml:ink>
</file>

<file path=word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4.2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61 534,'-5'-2'218,"4"3"-138,-2-1-25,0 0-21,2-1-3,0 0 4,0 0 7,1 0 6,-1 1 0,0-1-17,0 0-10,0 1-12,0 0-5,1 0-3,0 0 1,3 0 0,14 2-1,31 3 2,-20-4 3,-2 0-1,3-4-2,8 1 2,4 1-4,8-3 0,7 3 1,0-2 1,0-1 1,-4 0 3,-4-3 0,1 1-1,0-1 0,9 2-2,-1 3 3,3 1-1,-3-3-3,-7 0-2,0-3-1,1 0-1,5 1 4,2 4-1,-3-1 1,-6 0-1,-3 3 1,-7-1 0,3 2 1,1 3 0,1-2-4,4 3 0,0 0-1,-7 0-1,-6-3 6,-6 0-4,-3 0 2,-1 0-1,-1 0-2,-6 0 1,-4-4 0,-7 2 0,-3 1-2,-3-2 2,-2 1 0,0-1-6,0 0-3,0 1-8,-8-6-3,-31-16 3,26 15 2,1 2-1,0-2-2,-3-2 1,1 2 1,0-2 9,1 2 4,3 2 3,1 2 2,1-1 7,-1-1 4,1 1 9,1 0 1,1 3-1,1 0-3,5 0-6,1 0-7,6 3-4,-5 0 1,8 4-3,-5 0 3,8 2-1,5 5-2,-4-4 1,7 2 0,-7-5 2,5 4 1,1 0 2,-2 1-3,3 2 0,-5-6 1,-1 1-3,-2 0 1,-4 2-1,-4-1 1,-3-1 2,-2 0 3,-8-1 1,-3 5 2,-3 2 1,-3 0-5,0 2 3,3 1-5,0-1-1,1 0 1,3-2-4,-2-3 0,6-2-2,1-3-2,3-4-4,3 0-4,1 0-4,-1-2 3,0 0-4,0 0 0,11 0-25,31-3-19,-27-4 39</inkml:trace>
</inkml:ink>
</file>

<file path=word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0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202 800,'0'10'277,"4"10"-258,2 1-9,5 1 0,2 0-3,7-6 2,4-2 0,4-5 1,0-4 5,3-9 8,-4-5 7,0-13 3,1-5 0,-7-7-2,-2-4-4,-7 1 1,-2-1-1,-10 1-1,-4 3-4,-9 5-1,-4 9 0,-6 7-7,-2 12 0,-16 15-21,-9 3-16,-5 20-18,-1 3-12,13 8-1,8-1-2,13-7-38,5-9 61</inkml:trace>
</inkml:ink>
</file>

<file path=word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40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42 750,'0'0'279,"-1"0"-227,-10 27-20,-8 32-9,18-22-8,4-2 0,8 0-1,4-4-2,6-10 6,3-5-1,-2-9 7,0-6 4,3-5 3,1-4 6,2-12-3,-2-6-2,-2-5-12,-7-3-7,-5-4-6,-4 5-2,-8 1 0,-2 6-1,-5 7 0,-6 2-4,-3 8-8,-5-1-4,-6 6-13,-1 5-4,-13 6-19,1 7-5,-2 11-17,0 3-15,12 5 58</inkml:trace>
</inkml:ink>
</file>

<file path=word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39.6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9 835,'-12'-1'310,"1"3"-255,3 6-4,4 11-36,-4 4-6,7 14-7,1 5-1,1 11-1,8 1 6,1-7-3,4-6 4,6-12 4,1-8-2,6-13 6,3-5-3,3-20 4,4-8-2,2-15-2,2-5 0,-9-4-7,-2 0 2,-15 3-2,-10 2 1,-9 8 2,-10 5 1,-7 15 0,-1 7-5,-9 13-4,-4 7 0,-7 8-8,2 6 1,1 6-12,8 4-15,9 6-33,6-5-36,20-5 64</inkml:trace>
</inkml:ink>
</file>

<file path=word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38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237 600,'50'27'248,"-51"-27"-149,1 3-17,-5-4-23,4 1-5,1-1-10,-1 0-8,0 1-14,0-1 0,0 0-8,-4-9 3,-14-40-4,14 17-7,5-4 0,-2 0-6,2 3 0,4 10 3,2 7-3,-4 5 7,-2 9-5,-1-2 0,-3 6-8,4 0-6,3 3 4,-2 6 0,2 7 9,2 7 2,2 12 6,1 3 1,0 4 4,-1-1 4,4-2-5,0 1-2,-1-5-6,3 0-3,-5-9 0,-1-3 0,0-4 4,-1-3-3,-1-4 3,0 1-1,-5-4 3,0-5 3,-3-1 1,1-2 1,1 1-2,-5 4-1,-1 0-2,-1 1-1,5-3-2,-1-2 2,3 3-1,-5-7 2,-1-1 2,1 2-1,0-3 4,1 2-3,-2 0 2,-1-2 0,-2-3-4,1 1-2,-2 3-4,0 2 1,0 1-3,-2 3 1,0 0 1,2 2 1,1-4 2,4 2 5,4 2 0,-1-6 0,3 1-6,2-1-5,-2-1-3,0 0-2,16-1 5,34-4-2,-23 0 4,2-3-1,5 4 0,3-2 2,-1 4-4,1-1-4,-10 0-29,-2 2-14,-10 2-38,-1-2-11,1 1 64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14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2 15 328,'-33'-20'156,"27"28"-71,-2-1-31,0 2-13,-2 1-3,-1 0 7,-1 3 4,-3 2-1,-4 6-13,-5 1-13,-10 6-10,0 6 0,-6 4-9,4 3 3,7 4-2,2-4-4,11 0 2,3-1-2,6-4 0,6 1 2,10-1-5,3-4 0,12-2-2,7-6-1,9-6 3,7-5-4,1-13 1,-3-7-2,-5-13 8,-3-4 6,-7-10 14,0-6 6,-4-3 10,-3-4 3,-6-1 6,-3-1-1,-7-4-8,-7 0-1,-6 3-7,-5 5 3,-7 8-3,-2 8-4,-5 11-10,-1 5-4,-4 10-11,0 3-11,1 4-14,-1 6-16,2 8-37,3 6 50</inkml:trace>
</inkml:ink>
</file>

<file path=word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37.9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249 741,'-3'10'272,"2"-2"-213,1 2-13,-2 1 3,1-7-3,-2-4-7,-3-1-9,5-3-7,-4-8-5,3-2-1,0-13-4,-1-6 2,4-4-7,3-4-3,2 3-1,-1 4-5,-1 10 3,-1 7 4,-3 10-6,2 4 2,3 7-5,-3 4 0,4 15 1,-1 9-3,0 10 8,2 7-2,1 4 3,-1-8-1,-3-3-2,1-5 0,0-8 0,-2-1 7,1-5-6,-3-5 1,0-6 0,0-2-2,0-7 1,1 3 1,-3-6-2,1-1-3,-1 1-15,0-1-7,1 0-16,0 1-8,0-1-23,0 0-37,8-3 72</inkml:trace>
</inkml:ink>
</file>

<file path=word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37.2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307 662,'-16'33'254,"15"-24"-183,-2 0-25,1 1-6,-1-8-3,2-2-6,4-1-10,-3 0-8,0 0-3,4-18 0,43-43 0,-27 18 1,-3-7-3,-1 7 0,-7-1-1,-3 6 0,-1 12-3,-2 5 1,-1 13-1,-1 4 0,-2 5-2,1 8-3,-1 8 1,1 9-2,2 13 2,-1 5 3,7 7-2,-1 1 4,2-2-1,1-3 0,-3-9 2,-1-4-3,-2-5 2,-1-3-4,1-2 2,-1 0-1,0-2 0,-3-2 3,-1-6-4,-4-6 0,3-4-2,-1 0-4,3-2-18,4-1-18,-1-4 105,6-3-63</inkml:trace>
</inkml:ink>
</file>

<file path=word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35.1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2-4 794,'-74'-11'288,"50"36"-240,-1 8-15,-7 13-20,6 8-5,4 17-6,3 11 3,8 31 0,0 12 0,6 32 2,2 2-4,6 20 3,4-1-2,9-5 4,7-1 10,2-28 17,7-5 8,0-20 5,-4-7-6,1-12-15,-7-10-6,-1-10-9,3-5-3,-3-13-5,3-2 0,-8-16 1,1-2-2,-3-5-1,-6-9 1,-2-7-1,-4-9-1,-3-9 2,0 0-1,1-3 2,0 0-2,0 0 2,0 0-5,-1 0-27,0 0-20,0-1-50,0 0-231,-1-8 228</inkml:trace>
</inkml:ink>
</file>

<file path=word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34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 673,'0'1'293,"3"1"-109,10 0-171,6 3-10,9-4-3,4-1-5,9-1-21,3-3-22,6 0-86,2-2 87</inkml:trace>
</inkml:ink>
</file>

<file path=word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34.2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30 713,'-66'-27'281,"58"24"-199,4 4-4,3 1-47,3-1-16,-2-1-16,0 0 0,24 8 0,29 13 1,-21-16-2,0-5 0,2-3-12,1-3-8,-3-3-25,2 5-27,-13 0 46</inkml:trace>
</inkml:ink>
</file>

<file path=word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33.8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221 514,'-33'-49'250,"33"36"-107,-2-13-51,-1 0-12,1-4-22,-2-2-4,4 12-12,0 5-4,0 9-4,3 3-1,-3 2-8,0 0-8,0 1-13,0 0-4,7 20-3,12 50 0,-10 1 1,2 17 1,-3 20-3,2 9 2,1-2 3,-6-10-1,1-12 2,-3-10 1,-1-13-2,1-3 2,-2-15 0,-1-3 0,1-12-2,0-7 0,1-11-5,2-6-3,0-4-4,2-4 0,1-2 2,-1-4 2,5 0 5,0 0-1,3-2 3,4 4 0,1-4 3,0-1-2,4 3-1,4-1 0,-3-3-2,3 3 1,-7-1 1,0 3 3,3 3-3,-3 0 2,0 0-4,-5-5-6,-2 3-20,1 2-17,1 2-43,-3 0 56</inkml:trace>
</inkml:ink>
</file>

<file path=word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8.0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12 803,'-25'-22'283,"10"30"-248,0 0-7,5 0-14,-5-1-4,14 0-3,4 0-6,6 0 0,14 2-1,-1-6-3,6-2 6,12-4 1,-1-5 1,10 1-1,2-1 0,0-1-3,-1 2 3,-6 4 3,-8 0 2,-9 4 3,-6 4 0,-7 2-3,-5 3-2,-5 8 3,-1 6-3,-3 16 4,-3 9-1,-5 16-2,-4 9 0,-3 17-6,2 14 0,1 13-2,3 15 0,4 16 3,-1 0-2,8 14-2,0-9 1,10-5 0,-1-1 1,3-8 6,2 0-3,1-3 0,-4-10 0,2-8-3,-1-4 1,-4-15-4,7-2 2,-13-13 0,-1-6-1,-3-11 3,-2-5-1,1-7 1,0-7 4,1-5 2,-4-5 3,2-7 2,-1-2-2,-2-10-3,4-1 0,-5-9 3,4-1 3,-1-3 7,-1-2 6,-1-1 6,4-2 3,0-2 1,-2 1-3,3-1-4,0 0-4,0 1-10,-1 0-1,0-1-7,0 0 1,0 0 4,1 0 4,-1 0 14,0 0 2,0 0 2,-8-2-6,-28-10-13,22 9-5,-5 0-4,-2 2-2,-4 2-2,-1 0 1,-2 6 1,1-1 2,1 2-1,3 2-1,8-1-15,2-2-15,8-1-56,2-2-32,8-3-63,8 0-12,18-8 118</inkml:trace>
</inkml:ink>
</file>

<file path=word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6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1 288 759,'-2'-5'275,"-2"-2"-226,0 2-2,-3-7-21,0-2-5,0-6-14,-3-4-2,2-1 1,-1 2-2,1 3-1,1 5 0,2 4 2,1 3 0,0 2 3,2 4 4,1 1-2,3 1-3,-2 0-4,8 0-3,50 2-3,-18-2 3,13-7 0,5-1 0,3-4 4,-5-1-2,-10 1-6,-9 2-4,-11 0-4,-7 5 1,-12 0 6,-7-3 5,-10 4-5,-10 0-13,-13 10-14,-6-2-5,-13 4 11,-3-3 15,-2-4 24,2 5 4,5-1 2,3 0-2,-2 4-10,7 0-1,1 3-1,-4-1 0,12-1 3,2 2-1,10-3 6,8 0 1,4-2 0,2 3-3,5 1-6,0 2-5,4 10 1,2 3 2,0 7 3,1 4 3,-1 8-2,-1 3 1,0 22-3,1 10 0,-4 15-2,-5 25-3,-4 32 2,-4 20-2,-5 35 0,-3 1 0,-3 0 0,0 2-1,2-8 2,1-4 4,4-6 15,-2-8 9,5-7 12,-4-13-2,7-18-12,4-15-6,7-28-7,0-8-3,4-23-1,-4-9-1,-4-18 1,4-10-1,1-15-1,3-10-1,4-3-3,-7-4-1,6-3 1,1 3 2,5-3 1,7-1 1,4 2-1,5-1-4,9-5-3,3 0 1,13-3 0,4-2-3,2 4-24,5 0-23,-10-3-50,3 0 198,-9-6-93</inkml:trace>
</inkml:ink>
</file>

<file path=word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5.5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12 655,'14'-51'258,"-21"45"-178,2-2-10,3-2-14,1 0-12,1-1-11,1 2-7,6 4-1,1 2-2,8 6-5,0 4 3,3-1-9,-1 5 0,0 7-3,1-3-5,-1 10 0,-3-2-1,-6 3-3,-5 5-3,-14-4-4,-1 5-5,-10-4 3,0 1 2,5-2 4,-2-7 4,10-4 0,-2-5-1,8-4-2,3 0-2,5-4-5,4 0 7,0-4 2,7-2 4,-1-3 3,8 3-2,1 2-4,1-4-5,0 4-33,-3-1-23,-4-3 36</inkml:trace>
</inkml:ink>
</file>

<file path=word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5.0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205 603,'18'-11'216,"-24"3"-184,-1-3 7,3-3 24,-2-4 4,-1-8 4,1 0-13,3-1-22,3 3-7,0 7-8,0 3 5,-3 9-3,-1 1-1,5 4-5,4 1-9,4 9-3,0 5-3,2 16 0,2 9 4,-1 7-2,4 2 1,-5-8-1,-5-5-2,0-7-2,1 0 3,-7-6-1,5-3-2,-3-7 0,-2-3-10,0-7-15,1-3-7,3-4-45,-3-8 43,4-6 13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13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4 75 281,'-11'-4'172,"1"1"-36,-2 0-23,-1 3-24,0 0-30,0 1-13,-1 2-15,1-1-8,-1 0-9,0 2-3,1 2-1,0 3-3,-3 6-3,2 5 0,-3 5-4,-8-1 1,0 6-1,-1 0 2,-2 0 0,8 6-1,8 4-1,4 1-5,9 2-6,6-3-3,9-6-1,4-4 2,7-5 2,1-7 0,0-3 1,-2-6 1,-3-7 1,1-3 1,-1-11 0,2-5 1,0-8 5,-2-2 1,0-6 2,-1-2 2,-5-6-1,-2-2 7,-4-1 12,-4 0 4,-2-2 8,-3 1 1,-10 0 2,-2 4 0,-5 10 0,-3 3-5,0 9-11,-2 4-5,-3 9-6,3 8-4,0 12-6,2 7-8,-1 9-15,3 4-13,1 1-240,4 2 197</inkml:trace>
</inkml:ink>
</file>

<file path=word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4.6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30 764,'-8'1'294,"4"-1"-224,3-4-21,3 4-16,6-2-14,4 1-5,10 1 2,4-6 1,9 1-6,4 1-3,6 2-3,-6-2-1,-5 2 1,1 0-6,-14 4-25,0 2-20,-6 1 86,-4 6-43</inkml:trace>
</inkml:ink>
</file>

<file path=word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3.4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146 706,'-5'-6'253,"1"2"-215,-1-5-4,2 1 11,1-1-3,2-8-3,2 0-2,5 2-7,1-6-6,6 4 3,3 4-4,4 4-2,4 8 0,-2 4-10,0 11-4,-5 7-6,-3 5 1,-3 9-2,-4 0 4,-11 5-2,-9 2-5,-6 5 0,-8 0-4,-5-3 0,0-2-1,-1-15 6,6-4 0,12-9 2,2-8 6,8-6-8,-1-7-3,5-7-3,4-6-1,5-5 5,1 2 4,5 3 0,3 9 5,-2 7 2,2 3 0,2 8 2,2 4-7,0 6 2,-2 1-2,-1 0-2,-6-3 4,-2-5-3,3 1 0,-5-7-1,2-4-2,-1-6-5,-1-9-8,3-5-29,-1-5-17,0-5 38</inkml:trace>
</inkml:ink>
</file>

<file path=word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2.9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123 774,'-32'-38'264,"31"27"-247,4-8-9,10 6-3,1-1 3,-1-2 5,4 11-2,-9-2 3,8 12 1,-2 8-3,-2 8-1,-3 7 1,-7 4-6,-2 1 0,-7 6-5,-3 1-1,-8 2-4,-5 4-3,-1-5 1,-4-4 1,7-9 4,5-6 2,4-10 3,5-5 1,1-7 5,4-2-4,4-6 1,1-2-2,8-4-2,1-1 3,3 5 0,6 6 3,6 9-2,-3 5-2,1 2-1,-2 5-2,-5-3-2,2-1-4,-1-3-23,-1-4-12,-7-6-41,-1-1 46</inkml:trace>
</inkml:ink>
</file>

<file path=word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1.7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34 718,'-1'10'243,"1"16"-232,-5 11-4,2 16 1,1 6 3,0-6-1,3-6 0,4-13 8,1-7 6,1-13 4,7-5 5,1-11 1,4-5-2,6-8 2,-3-11-8,7-5-6,-6-8-6,-7-8-7,-3-1 2,-18-6-6,1 7 3,-12 7 0,-2 11-3,-2 17-4,-4 5-12,-1 14-31,-3 9-10,3 23-33,1 9 50</inkml:trace>
</inkml:ink>
</file>

<file path=word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1.4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6 437 628,'-7'3'223,"1"1"-195,-4 3-2,-3 1-4,0-2-3,1-6-2,-1 0 1,2 0 20,4-2 12,-1 4 18,2 0 1,-1-2-6,0-2-3,4-1-14,0-1-12,2-1-16,1 0-12,0-12-8,1-8 2,7-12-2,1-6-3,6-6-1,-2-2 0,-3-1 0,4 4 6,-7 7-1,1 6 1,-2 11 0,-4 9 0,-2 7-4,0 5 1,0 23-8,-3 5 2,3 25 2,-2 6 5,2 3 2,4 2 0,-2 0 1,0 0 1,0-5-1,3-3 5,2-10-6,-4-5-1,0-8-11,0-6-14,3-7-22,-2-4-20,7-8 23,-6-7 17</inkml:trace>
</inkml:ink>
</file>

<file path=word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20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7 501,'1'-4'215,"4"2"-112,0 2-28,-5-1-24,0 0-5,0 1-11,-1 0 2,1 0-3,0 0 5,0 0 0,10 20-5,11 37-2,-9-21-8,-4 17-9,3 7 5,4 20-8,1 17-2,-1 33-7,1 18-1,1 33 1,-3 8-2,2 10 1,-1 4-3,-4-6-8,3-4-6,-3-8-5,-1-14-7,-3-8 2,-3-12 0,-1-20-2,0-4 4,-3-22 1,0-7-1,1-11 2,-1-8-5,-1-6 5,1-4 4,-3-13 11,-2-9 6,2-13 1,-3-9 6,2-14 2,4 0 4,0-10 4,0-2-6,0 1-3,0 0-4,0-1-9,0 0-5,0 0-46,0 0 39</inkml:trace>
</inkml:ink>
</file>

<file path=word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9.0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290 610,'31'-17'267,"-28"19"-131,-3-5-49,1 1-6,-1 1-20,-1 0-12,0 1-24,1-1-9,1-11-9,6-39-2,-9 22 0,7-1-4,-4 1 2,4-2 0,-3 3-3,-2 3 4,0 7 0,3 10-1,-3 2 0,1 5-3,2 2-5,-5 1 2,2-2-4,2 10 1,9 49 6,-4-17-1,-3 5 5,-4-3-4,1-1 1,4-1-1,-5-7-1,6 1 5,0-6-4,-5-4 1,1-4 2,-1-6-3,-1-7 0,0-2 2,0-4-2,-2 0 1,2 1 0,-3-3-1,3 2 4,-1-1-4,0-2 5,1 0-4,0 0-1,-1 0 1,0 0-1,1 0 1,-1 0-1,-1 0 4,-8 1-3,-21-1 4,23-4-3,-3-1-1,4 3 3,-7-1-4,-1 2 1,5-1 2,2 2-3,-1 0 0,4 0 0,2 1-3,3-1-2,4 2-1,8 0 1,7 1 0,-2-1 6,8-1 5,4 0 5,-3 0-1,2-1-3,-4-2 0,-4 1-6,-3-1 0,2 0 0,-2 1 0,-2 1-6,-1-2-8,-4 2-25,2 0-23,-3 0 39</inkml:trace>
</inkml:ink>
</file>

<file path=word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7.9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132 644,'14'-38'250,"-26"22"-183,7 1-10,2-3-23,2 4-5,4 4-4,3 3 0,3-1 2,3 4 1,3 2-1,3 2 0,2 13-12,2 8 0,-1 17-6,-3 6-1,-10 8-3,-5 0-7,-16 1-13,-7-1-3,-5-3-3,-6-3 8,4-13 11,7-7 3,5-16 12,5-6-3,4-8-4,1-4-5,4-7-5,1-6 2,4-9 4,2 3 3,2 4 1,2 6 0,-1 13 3,5 4-3,-1 4 0,5 3-2,4 6-3,-9-3-1,4 3-9,-4 4-7,0-6-13,5 4-13,1 2-34,-1-5-36,1-4 70</inkml:trace>
</inkml:ink>
</file>

<file path=word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7.4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5 716,'-1'0'280,"1"0"-164,0 0-105,0 0-8,3 1 4,16 4-3,28 1-1,-25-6 3,4 0-3,1-1 1,1 0-1,-1-2 0,0 0-2,-2 0-5,-7-1-11,3 3-16,-13 0 18</inkml:trace>
</inkml:ink>
</file>

<file path=word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6.9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373 699,'-5'-12'253,"4"-2"-209,4-10-28,-2-2-4,5-8-1,-3 1 7,-2-8 5,5-2-1,2 3-3,-6-2-3,3 14 0,-4 5 0,-2 15 0,8 3-1,-3 5-8,0 3 1,-2 8-2,-4 11-2,5 18-1,-1 10-1,11 11 3,-6 0 3,0-1 2,-1-1 1,-4-8-3,1-4 0,-1-10-2,-2-6 0,0-10 1,3-2-1,-2-10 1,4-1-2,-7-5-7,1-1-5,1-2-10,0 0-6,0 0-23,0 0-25,0-1 48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12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4,'15'26'217,"-16"-26"-120,1 0-25,-2 0-27,1-1-10,0 0-8,0 1-8,0-1-3,1 1-1,-1 0 0,0-1 6,0 0-6,1 1 0,0 0-9,0 0-3,0 0 4,0 0-4,0 0 3,2-1-3,2 0-4,1 1 3,-3-1-1,2 1 5,-3 0 1,-1 0 1,0 0 6,0 0 5,0 0 12,0 0-2,0 0-3,0 0-3,0 0-9,0 0 0,0-1-3,0 1 3,0-1-5,0 0 1,0 0 0,0 0-2,0 0 1,0 1-1,0 0 0,0 0 0,0 0-1,0 0-3,0 0-1,0 0-2,0 0-1,0 0 1,0 0 0,0 0 0,0 0-34,0 0-22,0 0-205,2-1 173</inkml:trace>
</inkml:ink>
</file>

<file path=word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6.4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4 819,'-4'-1'304,"1"0"-250,3 0-5,0 0-32,0 0-1,12-3-3,38-10 1,-23 7 2,0 6-8,-1-1-3,0 1-1,1 7-7,0 1-10,2 3-28,-2 1-20,2 2-82,-3-4 92</inkml:trace>
</inkml:ink>
</file>

<file path=word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5.7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4 593,'-1'2'267,"1"-2"-104,6 3-116,4-4-22,0-2-4,13-2 0,2-1 0,8-1-7,4 0-14,-1 2-35,0 1-33,-2 3 40</inkml:trace>
</inkml:ink>
</file>

<file path=word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5.6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3 574,'-6'-1'246,"-4"-1"-153,7 2-16,4 4-14,3 0-31,4 4-12,1-6-10,2 5-1,2 1 1,7-2 3,-2 0-3,1-6 4,0-4 3,-5-3 2,2 0 6,-4 2-6,-2 0-3,0 5-4,-6 0-3,-2 1-2,0 5-2,1 6 1,-3 13-6,0 9 6,-3 13 1,-4 1-5,3 8 3,-3-2-3,1-3-4,4-1 3,-3-10-1,3-3 1,1-7 1,-1-5 0,1-7-2,1-5-7,-1-5-11,1-4-12,0-4-18,-1-3-17,1-9-23,-2-6 54</inkml:trace>
</inkml:ink>
</file>

<file path=word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5.0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32,'1'4'261,"0"0"-225,1 6-5,2 4 2,-1 13 12,4 9 0,4 15-10,-1 4-9,-1 1-15,-1-4-3,-2-5-5,-1-5-9,-1-3-17,-1-4-6,3-6-45,-1-10-85,-1-16 109</inkml:trace>
</inkml:ink>
</file>

<file path=word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4.7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9 1 777,'0'-1'292,"0"1"-228,-3 2-30,2-2-12,0 0-22,-4 6-9,-42 44-10,28-25 7,-10 0 6,0 0 3,4-1 6,-1-5-2,14-3 2,4-6 0,3-4-7,9 2-6,-3-6-10,7 5-4,3-3 3,-5-7 6,11 4 11,3-4 7,2 1 9,5 3-1,-4-2 0,1 2-4,-4 2-6,-1-3-1,-5-1-9,-3 0-8,-3 1-27,-2 4-29,-5-3 46</inkml:trace>
</inkml:ink>
</file>

<file path=word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4.3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5 579,'0'0'263,"-1"0"-122,0 0-57,0 0-14,0 0-23,1 0-8,0 0-13,12 0-1,42 0-3,-26-5-4,1 4-7,-2-2-8,-3 3-8,0 0-8,-4-1-21,-3-3-12,-1 4-44,-3-2-19,-2 8 67</inkml:trace>
</inkml:ink>
</file>

<file path=word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3.8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219 324,'-1'-9'190,"-6"-1"-37,-1-2-42,3 4-19,-2 2-20,6 2-7,2 4-11,-1-3-3,0 2-7,-1 1-2,1-1-3,0 0-9,0 0-2,0 0-5,-1 0-14,1 0 1,0 0-8,2-17-2,16-26 0,-10 21 0,5 2 1,0 4-1,1-2 1,1 8-1,-1 4 0,0 9 0,1 14-3,0 7-4,-7 16-2,-3 6-3,-11 4-4,-5 0 3,-5 2-4,-3-3 8,1-3 3,-2-4 3,3-14 5,1-4 1,5-13 4,0-6 1,7-4-5,-1-9 0,6-5-2,2 0-1,2-5 2,7 3-1,1 7 2,1 1-3,4 7-2,-3 4 1,4 8-2,3 7 1,0 2-14,-2-1-16,2-4-43,1-4-86,9-3 106</inkml:trace>
</inkml:ink>
</file>

<file path=word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2.9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5 738,'5'-4'271,"5"-3"-210,6-2-5,6-6 0,3-1-9,9 2-18,-1 0-7,3 2-14,-3 2-1,-5 1-3,1 0-1,-7 3-12,0-1-12,-6 3-28,-3 1-23,-2-1-60,0 2 82</inkml:trace>
</inkml:ink>
</file>

<file path=word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2.6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17 879,'-26'10'324,"26"-13"-262,-3-3-17,0 1-25,0-1-6,-2 3-6,2 0-1,0 2-4,-3 2 2,5 3-5,-3 0-1,0 4 0,3 0-2,-5 0 3,1 2-2,7 1-3,1 3-2,5 2-3,4 2 2,-2 2 5,-2-3-1,6 3 2,1 2 0,0-1 0,1-1 1,-6-3 2,-1-1 0,-6-1 0,0-1 0,-3 1 1,-4-2-2,-4 1-1,-1 1 1,-3-1 1,-2-1 0,2-2 2,-4-2-4,2-4-8,2 1-6,0-7-23,5-3-21,7-5 37</inkml:trace>
</inkml:ink>
</file>

<file path=word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2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8 604,'4'-35'236,"-6"33"-177,3 0-18,2-1-10,6 1-7,2 1-4,7 1 3,3 1-3,5 3-8,-2 0 0,2 6-6,-5 2-1,-6 2 0,3 6-2,-12-2-1,1 3 0,-17 0-4,-3 2 2,-11-1 4,-5 1-1,5-2 7,-4-3-6,9-3 0,4-1-4,5-7-8,4-2 1,4-4-14,2 0 1,4 0 1,-4-1 1,0 0 13,10 3 4,37 17 7,-21-6-2,4 6 1,-2-3-2,-1 2 1,-5 0-2,-9-5-1,-2-2 4,-8-2 15,-2-3 7,-3 2 14,-7-2 1,-7-1-8,-6-2-1,-10-4-13,3 1-3,0-1-5,4 1-5,7-1-2,0-1-5,6 0-14,3 1-7,4 4-19,2 0-11,2 4-38,1-3 5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5:11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425,'-10'22'188,"10"-22"-98,0-2-14,-1 2-23,1-1-6,-1 0-9,0 1-13,0 0-13,1 0-4,0 0-8,0 0 3,0 0-2,0 0 2,0 0 4,0 0-2,0 0 0,0 0-1,0 0-3,0 0 3,0 0 0,2 0 0,1 1 2,-1 0-5,5 0-3,-3-1-12,31-13 9</inkml:trace>
</inkml:ink>
</file>

<file path=word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1.4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9 26 556,'-15'0'235,"1"0"-149,3 5-10,-3-3-4,4 0-7,-1 2-1,3-4-7,4 3-2,2-3-17,3 0 0,1 2-17,-2-2-5,0 0-11,0 0-5,17-1-1,34-4 2,-19 1 4,4 4-4,1-1 1,1 1-7,-3-1-7,-7-6-2,-7 4-20,-1-2-11,-8-2-41,2 3 33,0-2 27</inkml:trace>
</inkml:ink>
</file>

<file path=word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18:10.5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364 642,'-10'-7'216,"17"-33"-213,3-7-3,1-2 0,-3-3-1,-1 0 2,-3 9 28,-1 9 12,-4 11 24,2 10 3,1 8-16,-2 5-13,1 13-22,1 12-7,-5 19-5,-3 7 3,3 7 1,-1-6 0,6-6-1,3-4-2,3-6 2,0-3-3,-2-9 1,0-4 1,-4-7-1,1-3 1,0-3-4,-1-2 0,-1-4 2,-1 1-3,0-1-2,-1-2-3,0 1-11,0 0-7,0 0-28,1 0-31,-1 0 50</inkml:trace>
</inkml:ink>
</file>

<file path=word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6:14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37,'121'23'434,"26"-5"-402,31-7-56,14-9-54,9-18 45</inkml:trace>
</inkml:ink>
</file>

<file path=word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6:14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59 1129,'-48'-7'381,"12"-3"-373,7 1 30,5-1-14,7 0-9,5 3-25,4 1-5,12 6-38,2 0-10,15 8 4,7 4 3,17 7 39,13 4 12,22-4 15,11 5 7,11-6 4,6-2 1,8-4-6,-3-10-9,8-6-28,3-7-16,-10-14 19</inkml:trace>
</inkml:ink>
</file>

<file path=word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27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8 35 537,'-16'0'255,"0"1"-96,1 3-23,-5 0-47,0 0-16,-3-1-21,-1 3-2,1-1 0,1 3 1,-1-2-9,4 0-9,0 1-14,0-4 1,5 0 11,0-1 3,7-1-5,4-1-6,2 1-21,2-2-7,-1 1-5,0 0 3,12-1 5,40-1 3,-13 0 3,3 1-3,12 1-1,-1 1 0,-1 0 2,2 2 0,-9 0 2,6 3-2,1 1 2,0-3 2,4-1-2,-3-1 6,-6-1-5,-5 1-2,-10-1 1,-4-1-3,-11 0 2,-3-1 1,-9 1 4,-3-1 4,-4 0 9,-3-2 1,-2-1-4,-3-4-6,-6 1-11,-2 2-3,-6 0-5,-1 1 2,-4-2-3,-4 1 1,-3-1 0,-6-2 1,-1 2-1,2 0 1,0 5 6,5 1-1,3 3 3,2 0-1,5 3-2,4 0 1,3-2 0,6 3 0,3-2 6,0-2-5,9-1-1,-2-1-4,5-1-6,-2 0 1,0 0 2,3 0 6,18 1 3,27-2 3,-21-3-1,4-2-1,2-2 0,2 0-6,5 0-9,0-1-9,3 2-17,-3-1-10,-7 2-16,-2 0-2,-11 1-11,3 0 1,-3 2-7,-4 0 2,-3 0 51</inkml:trace>
</inkml:ink>
</file>

<file path=word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26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39 673,'-51'-7'272,"52"7"-165,0 2-14,-1-1-38,0-1-11,0 0-21,-1 0 0,0 0 12,0 0 6,1 0 16,0 0 3,-1 0-6,0 0-3,0 0-8,0 0-9,1 0-12,0 0-5,0-1-9,0 0-4,0 0 0,0 0-1,8-3-4,26-15 1,-27 17 0,4-3-1,4 4 1,3 3-1,8 4-3,1 3 4,6-2-2,4 2-1,7-5 1,7-1-3,1-1-1,-2-1 3,-6 3-1,-9-3 2,-12 1 6,-3 1-3,-10-6 4,-2 4-2,-6 2 0,-1 1 2,-3 4 3,-1 0-1,-1 0-2,-1-2 0,1-4-20,1 1-17,3-2-61,2-2-33,-2 0 72</inkml:trace>
</inkml:ink>
</file>

<file path=word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35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734,'-8'4'302,"-20"12"-188,26-16-5,0 0-41,1-1-8,1 1-33,0 0-6,0 0-15,0 0-5,0 0-23,0 0-22,0 0-108,0 0 95</inkml:trace>
</inkml:ink>
</file>

<file path=word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34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02,'0'0'204,"0"5"-192,2 0-6,2-3 9,-2 4 31,3 0 13,-5-5 22,1 3 0,2-3-12,-3-1-3,0 0-12,0 0-9,0 0-11,0 0-8,0 2-13,1 3-3,-1-3-7,1 1-2,-1-2-1,2 0-5,5 4-25,28 9-22,-14-24 33</inkml:trace>
</inkml:ink>
</file>

<file path=word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9T14:40:34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34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661,'-38'29'232,"40"-25"-205,-2-3-11,0-1-10,0 0-1,0 0 0,0 0 10,0 0 0,0-1 2,0 0-4,0 1-43,0-1 0,15-13 14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51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63 504,'12'-36'218,"-14"35"-121,2 1-29,-3-4-31,0 0-7,2-2-4,-4 2 0,5 1 6,-2 2 5,-2 1 2,3-1 0,1 1-13,-1 0-5,0-1-10,0 0-5,1 0-2,0 1 0,0 0 0,0 0 2,0 0-2,0 0-1,0 0-2,0 0-1,0 0 1,0 0 1,0 0 3,0 0-2,0 0 0,0 0-1,2 0-1,7 4 2,33 13 2,-30-18-1,0-2-1,5 3-2,0-1-1,4 0 3,2 0-2,-4-1 0,0 0 0,-2 1 0,-4-2 2,1 1-1,-3 2-1,-2-3-3,-1 3 2,0-1 1,-1 0 0,1 2-3,-2 0 0,1 0-3,-2 0 3,1 1 5,-1 0 0,-3 0 1,-1-1-3,1 0-3,-2-1 2,0 0 0,0 0 2,-1 0 2,0 0 2,1 0-3,-1 0 0,0 0 1,-8-1-4,-28 0 0,27 3-1,1 4-1,-2-3 2,0 1 2,1-1-2,-1 0 1,-3 0 0,5 0-1,-1-1 3,-2-2 0,5-1 1,-2 2 2,3-2-3,-3 0-1,9 0 1,-7-3-2,7 3 0,4 0 1,-3 1-2,-1 0-2,0 0 2,2 0 1,12 2-1,27 2 0,-29-5 1,3-2-1,0 1-1,-2 0 1,0-3 0,-3 5 0,1-2 2,-4 2 1,-1-1-2,-4-1 4,-3 1 2,1 0 3,0 1 4,-1-1 0,0 0 0,0 1-4,0 0-4,0 0-2,0 0-2,0 0-2,1 0 0,-1 0 1,0 0-1,0 0 0,0 0-7,1 0-10,0-1-47,0 0 708,0 1-497</inkml:trace>
</inkml:ink>
</file>

<file path=word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24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0 92 710,'-6'-9'277,"-3"0"-210,2 3 4,0 3-27,0 1-9,4 2-13,-1 1 1,3 9-12,-1 4-4,2 18-4,4 11 5,0 15 4,1 9 6,-1 12 0,2 4-4,0 9-3,-2-3-5,4-3-2,-1-6 0,-2-13 0,2-3 0,-2-14-1,0-7 0,3-15-1,1-5 0,0-10-2,3-4-1,6-4 2,-1-5-1,12-5 2,2-3 2,9-5-3,9 2 1,10-2 1,7-1-2,12 0 1,1-1-1,2-1 1,6 5 0,1-2-2,4 5 1,2 0-1,0 1 1,4 6 1,-3-1-2,-1 5 5,2-2 0,0 0 1,5 3 3,3-4-3,0-1 2,0 0-2,-2-3 0,-1 4-3,0-1 1,-3 0-1,0 2-1,4-1 0,-3 2 0,0 0 3,2 1-4,2 1 0,3-2 0,-1 1 0,3 2 0,4 4 1,-6-2-1,5 3-3,1 1 4,-5-4 5,0 2 4,0 1 4,2-4-2,-6-5-2,-1 1-5,-3-5-4,-3 0 0,-7 0 0,0-2 1,-11-4 7,-7-1-6,0 1-1,-5 1 4,-7 3-6,-3 0 4,-12-1-1,-5-3 0,-3 0-1,-7-3 1,-5 3 0,-3 0 0,-5 0-1,-2 1 0,-4-2 3,-2 1 0,-7-4 3,0 0 2,-2-1 1,-3-5-2,-3 0 3,-4-2 0,-4-4-1,-1 0 0,-1-2-4,2-1-3,-3-4-3,1-2 1,-2-4 4,1-4 3,0-1 3,2-1-2,2 1-3,0 4-3,5 0-5,-4 1 0,-1 2-2,4 2 1,-3 0 1,3 2 1,0 5 4,-3 1-2,3 5-2,-2 5-1,-3 4 0,-3 4-4,-4 2 2,-4 3 2,-2 3-3,-3 1 4,-7 4 0,0 2-2,-8 3 1,-1 1 2,-10 0 0,-7-2 3,-5-2-2,-7-1-1,-9-5-2,-5 2 1,-11-2-1,-5-5 0,-10 1 1,-5-3 1,-3-1-1,-11 1-1,-2 0 0,1-2-2,-4-1-3,-2-1-6,-6-1-8,-1 2-5,-7 1-9,5 1-1,4-1 8,-2 1 1,-4 5 10,1-2 7,-12 7 0,5-1 2,-6 4 6,-3 4 0,4 4 6,-3 4 6,11 0 2,3 1-1,9 1 0,6-2-4,5-2 2,11-2 6,21-2 3,9-6 1,19-1 0,9-4-4,12-7-9,5 3-7,17-2-27,5-2-20,9 3-52,1-5-24,8-6 78</inkml:trace>
</inkml:ink>
</file>

<file path=word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19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46 572,'-1'-1'216,"0"-1"-167,-3-7-4,-8-19-14,14 23-1,0 4 1,0 0-1,0 1-7,-2 0-1,0 0-10,0 0-2,0 0-3,0 0-3,0 0-24,7 2 16</inkml:trace>
</inkml:ink>
</file>

<file path=word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39:25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10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64,'0'0'-63,"0"1"27,1 1-66,-1-2 92,0 0-35,0 0 33</inkml:trace>
</inkml:ink>
</file>

<file path=word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9T14:39:10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10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63 284,'-10'-10'186,"-2"1"-27,-1-4 10,3 4-53,0-1-27,6 4-31,1 2-12,2 2-25,0 3 0,1-1 4,-1 0 3,0 0-8,0 0-3,-1 8-40,-4 33-41,10-21 43</inkml:trace>
</inkml:ink>
</file>

<file path=word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55.1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81 830,'-12'-23'284,"3"3"-283,3 5 18,4 1-2,-2 8-10,2 3 0,1 4 1,1 5-3,0 9 4,1 10-2,-1 25 0,0 15 0,2 24-3,-1 17-2,7 36 1,4 10-1,10 28-17,9 2-20,11-5-31,9-7-5,5-18 16,-6-5 21,-10-22 59,-8-7 20,-10-9 8,-3-9 2,-12-10-32,-4-3-11,-12-11-12,-6-2-7,-12-5 174,1-3-130</inkml:trace>
</inkml:ink>
</file>

<file path=word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54.3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5 672,'22'-9'257,"-23"-11"-207,-4-2 1,5 3-23,-3 3-11,0 4-11,4 3-3,-8 5 2,3 0 1,5 5 5,0 2 2,1 1 1,1 3-3,-2 0-5,-1-1-4,8 6-12,0-1-12,-1 5-51,2 2-178,1-1 173</inkml:trace>
</inkml:ink>
</file>

<file path=word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53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88 719,'-4'-2'268,"-1"-3"-223,-2-3-11,1-2-23,-1-3-7,4 0-2,0-3 2,1-2 12,-1-1 7,1-3 10,1 2 1,0 5-11,2 0-9,0 8-9,0 4-9,2 1-3,0 5-2,1 9-1,-1 7-1,-2 8 6,0 4 5,-1 3 0,3-1 1,5-3-10,1 2-12,-1-2-35,1-3 35</inkml:trace>
</inkml:ink>
</file>

<file path=word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53.3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256 702,'-1'-1'273,"0"1"-208,0-1-19,0 0-14,-1 0-19,-3-2-5,3 2 8,-2-1 3,-25-22 11,26 21 5,2-8 4,2 1-9,0-10-13,1-2-4,1-3-9,-4-3 5,1 0 3,0 1-1,-3 6 0,3 6-2,-1 8-2,0 2-4,2 5-3,-1 3-4,0 4-2,4 7 1,0 8 1,1 5 4,6 7 0,-1 2 0,1 1 0,2 3-6,-3 0-11,1-1-6,0 3-12,-2-4-7,-2-4-36,-4-1 68,-2-6-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46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 767,'-23'-4'329,"13"8"-146,9 9-162,6 2-41,10 10 11</inkml:trace>
</inkml:ink>
</file>

<file path=word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52.6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1 0 838,'-30'24'283,"-2"22"-283,4 8 8,-5 26-4,2 15-3,0 28-6,2 25-7,3 35-8,2 15 2,7 14 6,4-1 16,5-12 41,6-10 20,6-12 34,4-9-1,11-1-19,2-7-23,4-14-33,-1-12-11,1-29-31,-2-18-15,-1-21-37,-3-10-15,-6-20-34,-5-6-10,-9-19 23,-4-8-3,-13-18-22,-1-11 93</inkml:trace>
</inkml:ink>
</file>

<file path=word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52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793,'5'5'281,"14"4"-244,3-5-4,13-3-9,4-3-6,8-3-37,2 0-22,5-4-39,-6-4 42</inkml:trace>
</inkml:ink>
</file>

<file path=word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51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807,'28'-25'294,"-24"26"-237,5 1-4,4-1-7,2 0-8,5 0-22,2-3-4,2 1-10,2 1 3,2 0-1,-1 1-3,-3-1 2,3 0-4,-5-1-18,0 2-15,-5-1-69,0 1 63</inkml:trace>
</inkml:ink>
</file>

<file path=word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51.6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911,'-33'69'315,"31"-52"-290,1 4-3,5 13 1,-3 1-5,11 17-6,1 14-3,0 19-6,0 8 0,-3 1-1,-3-4-3,-1-13 1,1-5 0,-4-10 1,3-9 1,-4-16-1,2-9 0,0-13-1,-3-5-1,0-7-7,0-2-7,-2-2-6,1 0 1,0 0 8,0 0 9,0 0 13,0 0 2,0 1 5,0-1-2,10-4-1,40-27-4,-19 22-5,7 1-3,11 2-3,0-2 1,5 2 0,-2 0 3,-8-2 2,4 4-2,-10 0 1,1 3-2,-4 2-3,-1 2 0,-7-1-15,-4 1-7,-7-1-20,-9-1-19,1-1 42</inkml:trace>
</inkml:ink>
</file>

<file path=word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49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0 0 607,'-53'40'237,"44"-44"-184,-5 4-7,-1 3-3,-2 1-7,0 6 2,-1 0 3,-2 0-2,-2 6-13,0 1-3,-3 7-11,5 5-5,-7 4-3,2 3-1,-1 3-2,-1 2-1,13 9-2,3 2 0,12 4 2,8 0 0,12-5-7,8-1 0,7-10-7,1-2 1,0-7 5,-3-3-3,5-5 4,-1 0 0,5-5-2,1-4 7,3-6 5,1-2 4,-3-9 6,-2-4-2,-6-5-1,-3-4-2,-3-3 4,-2-3 1,-5-6 15,1-2 5,-4-5 11,-6-4 8,-6-6-1,-4-5-3,-3-2-5,-4 1-7,-5 7-3,-6 2 0,-9 4-4,0 2-1,0 5-11,-5 0-4,-3 8-7,-4 2-1,-4 4-2,1 1-3,-5 4-11,1 5-17,2 6-27,0 3-17,10 7-22,6 4-8,9 3 49,7 7 21</inkml:trace>
</inkml:ink>
</file>

<file path=word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7:48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2 47 437,'-5'-4'186,"5"4"-109,-3 0-24,2-1-20,1 1 3,-1-1 8,0 0 8,0 0 3,0 1-2,0-1-4,0 0-10,-4 0-12,-3 0-4,-29 2-8,28 3-3,-4 3-5,-1 2-3,-3 1-4,-2-1 3,1 5-1,-1-4-1,0 6 2,-2-1-1,0-1-1,0 6 1,-2-4-2,2 2 0,-4-1 2,2 3-2,-1-3 2,-1 3-2,4 3-1,0-1-2,5 6-4,3 0 3,5 4-2,2-1 3,6-2 2,1 2-2,7-4 1,4-2 0,7 2 0,3-3 2,3-2 1,1-4 1,2 2-2,0 1 0,1-3-2,-1 2-1,0-4 3,2-2 0,2 2 1,2-1 2,7-1-1,-2-5-2,4 0 1,-1-1 1,-6-3-1,0 2 4,-4-6-1,-2-3 0,4-2 0,-1-3-1,5-3 2,1 1 1,4-1 0,0-1 3,-2-1-2,-6-2 2,-7-2 2,-3 1 1,-5-3 2,2 2-2,-3 1 0,-1 0 0,-3-3 5,-3 2 5,-5-3 5,-1-2 5,-4-2-4,-2 1-1,-1-7-7,-2-1-8,-5-4-3,2 0-6,-5 2 0,-1 0 2,2 3 0,-5-2 5,0 2 2,-1 0 4,-3 3 1,2 1-3,-3-1 0,-1 2-1,-7 0-4,-6 0 2,-6 3-4,-5 0-3,-4 2 2,1 7-2,-2 4 0,2 6-2,-1 10-3,-4 1-8,-4 7-27,-1 1-11,2 7-29,5 3-5,9 5 2,1 0-7,8 1 62</inkml:trace>
</inkml:ink>
</file>

<file path=word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25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1 4 651,'-24'-5'222,"-1"5"-206,-5 0-7,-5 2-2,0 2-3,-1 0 0,2 5 2,0 1-1,4 8 0,-2 2 1,1 6 0,-3 2-1,5 2-1,-6 0-2,10 3-2,4 1 1,6 0 1,10 4-1,5 1-4,4 1-1,6 3-6,5-1-3,15-2-3,4-4 1,10-6 5,5-6 4,-1-6 8,3-4-2,5-7 0,0 0 0,3-7 3,-1-2 8,-7-6 14,-2-3 5,-5-8 7,-2-2 1,-1-7 1,-4-5 3,-7-5 6,-4-4-1,-12-6 1,1 2-6,-13 0-8,-7 0-8,-14 4-12,-13-1-5,-14 7-5,-8 3 2,-7 11-1,-2 7 2,-13 8-6,-2 4 0,-5 10-6,2 6-15,0 15-29,-1 7 28</inkml:trace>
</inkml:ink>
</file>

<file path=word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24.1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7 160 389,'-10'-14'175,"-9"0"-88,-1 1 4,-4-1-7,-1-1-12,-1 0-8,3 0-7,-2 1-12,-3 1-3,0 3-16,-3 2-4,-2 2-10,-4 2-5,-4 4-3,-5 0-2,1 6-2,1 2 2,1 12-2,4 7 0,2 12 0,3 8-1,6 11 1,7 3 2,7-2-2,7 1-1,12-4-2,9 1-2,16-3-1,4-5 2,10-9-2,7-6 5,4-12 2,4-7-1,-3-9 1,-6-9 0,0-7-1,-4-7 3,2-9 4,2-3 0,-3-9-2,-2-5 2,-14-5 6,-6-2-2,-12 2 21,-10 1 1,-10 5 2,-8 1 5,-13 4-25,-7 2-3,-13 8-9,-5 6-2,-4 10 4,-4 4 0,4 10-2,-6 4-3,-1 8-6,5 4-15,4 10-23,5 5-19,9 9 39</inkml:trace>
</inkml:ink>
</file>

<file path=word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23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54,'61'26'181,"-61"-26"-43,1-1-97,0-1-34</inkml:trace>
</inkml:ink>
</file>

<file path=word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19.7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6 6 418,'-65'5'204,"62"-3"-76,1-2-41,2 3-56,-1-3-13,0 0-11,0 0-1,0 0 3,0 0 13,0 0 22,1 0 8,-1 0 4,0 0-10,0 0-14,0-1 0,0 0-1,-5-1 0,-12-2-7,-23-3-7,25 6-7,1 2-2,3 0-4,-2-1 1,7 2 0,1 0-4,5 3 1,2 0-2,4 0-3,3 2 0,11 0-2,1 2 5,11 2-2,0 0 4,0 0 1,-2 1-3,-2-2 3,1 0-1,0-4 2,3 1 3,-2-6 2,-2-1 3,0 1 2,0-3 0,-6-1-2,-4-1-1,-10-3-3,0 3 2,-5 0 11,-3-3 2,-6-1 0,-9-3-5,-7-1-13,1 2-5,-6 2 0,-4 3 0,-3 3 0,0 3 0,-1 4 0,4 1 0,-1 3-1,-1 0 1,5-4 0,6 2 0,8-4 1,8 0-1,6-1-3,1 0-2,5 1-7,7 2 0,7 0 2,6-2 3,8-1 4,-2-2 2,5-3 1,1-1 0,2-2-22,4-2-22,7 2-125,2-3 112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46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 745,'-17'-1'293,"5"-1"-220,11 3-31,6-1-34,13 1-34,9 0 11</inkml:trace>
</inkml:ink>
</file>

<file path=word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18.3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4 248 146,'12'-55'95,"-27"43"-10,-5-1 37,0-3 2,2-5-32,-1 2-32,2-3-43,3 1-5,1 0 12,2 3 8,-3 5 14,-2 4 1,-2 4-15,-2 3-9,-1 3-14,-4 2 0,0 8 2,2 0 1,-6 2-3,3 5 0,-4 0-5,-5 2-3,2 6 3,-3-1-3,2 1 2,3 3 1,2 1-3,5 5 2,5 2-3,4 3 0,7 8 0,2-1 1,4-1-1,1-1 1,5-9-3,6-3-2,7-4-2,5-2-1,12-4 4,11-2 1,10-11 2,8-4 2,2-10 3,-5-6 3,1-4 5,-2-5 4,3-1 13,-7-1 3,-5-5 8,-6 2-2,-10-2-5,-3-8-4,-9 0-2,-2-4 0,-6-3 0,-3 4-1,-8-1 2,-5 1 1,-11 3-5,-5 3-4,-6 5-8,-5 2-7,-8 0-3,-5-1-2,-8 3-7,-4-1-4,-5 7-26,-3 3-14,-2 10-23,-3 3-13,-5 9 54</inkml:trace>
</inkml:ink>
</file>

<file path=word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16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60 701,'-3'-3'256,"3"6"-222,4-2-8,4-2-13,4-2 7,11-4 22,3 2 7,11 0-1,2-1-1,4 0-15,5 1-5,4 1-5,8 0-3,13-3-1,1-2 4,4-1 7,4 0 1,3 0-3,3-3-5,-2 1-16,-4-1-1,-12 2-4,-6 3 1,-1 4 1,-3 3 1,-13 0 1,-6 1-2,-16 1-1,-6-1-1,-6 3 1,-3 0 0,-5-1 2,-4-2 2,-1 0 15,0-1 9,0 0 10,-1 1-2,0-1-22,0 0-6,0 0-20,-2 0-8,-3-1-17,-3 1-12,-23-5-39,26 8-11,-1 5 62</inkml:trace>
</inkml:ink>
</file>

<file path=word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15.4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6 32 628,'-15'-10'235,"0"-2"-195,-2 8 0,0-1-13,0 3-11,2 4-5,-3 4-1,0 5 1,-1 3 0,-1 4 2,-1 5 0,1 3 0,0 7-1,1 2-4,4 1-2,0 1-2,10 1-2,4 7 0,8 6 1,6 4-2,6 1-1,0-4-1,9-9 0,4-2 1,5-7 0,4-3 2,8 1 4,10-6 4,2-5-1,1-6 3,1-15 6,-5-6 1,9-11 3,1-6 0,2-5-5,-5-4-6,-14-6 0,-4-3-1,-16-7 3,-5-5 9,-10-5 9,-6-2 6,-10 8 6,-5 5-2,-11 9-10,-9 4-7,-11 9-18,-7 0-3,-20 12-4,-1 5-2,-6 7 6,-1 8-4,10 6-21,7 1-20,2 0-32,2-6-16,9-2 0,1 2 50</inkml:trace>
</inkml:ink>
</file>

<file path=word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12.8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2 5 402,'-10'-4'197,"8"3"-73,-1 1-15,-3 0-49,3 2-13,-5 1-20,1 4-5,-1 3 0,-2 1 0,0 2 1,-1 1-2,-1 3-6,0 0-1,2 4-6,-2-2-1,3 1-5,-2-2 1,2 1-2,2 2-1,-1 0 2,3 3-2,-1-3-1,1 2 1,3-2-1,0 0 2,0-2 0,1 0 1,1 1 0,0 0-2,0-1 0,1 0 0,1-2-1,0 1 1,5 3-1,3-4-2,2 1 3,2-3-3,4-2 3,-2-2-4,5-1 3,1-1 3,5-4-2,2 2 2,4-3 1,-1-1-1,-5-1 2,-3 0 1,-5-2-2,3 0 0,-1 1 1,0-2 1,2-2 1,-2 2 1,2-2 4,0 0 1,2-2-4,7 0-1,0-3-1,-1-3-4,-4 3 6,-6-3 1,-3 1 1,0-1 1,-3 1 2,-2-1-2,-5 1 0,2-2-1,-4 1-1,1-1-1,-1-2-1,0 0 1,-1-3 1,-1-1 4,-1-3-2,-1 1 1,0 0-3,-2 2-2,0 0 3,-2 2 3,0 1-4,-1 0 2,-1 2 0,-1 0-3,-1 1 6,-1 3 1,-1 0 0,-2-2-3,1 1 0,-1-3 5,2 3-4,-4-1 3,0 1-4,-2 0-3,0 0-1,4 3-1,-3-2 1,-1-1-5,0 3 3,-5-4 1,0 4-1,-2-2 0,-3 1-2,2 1-4,-1 1 0,2 3 0,0-1 1,0 4 2,2-1-2,0 1 4,0 0-5,0-1 0,-1 0-3,3 0 1,-5 1 2,1 0-1,0 3 1,-4 3-1,4 3-1,0 1 2,1-3-3,1 4 2,5 0-1,1 0 2,3 3-1,2-3-2,1 1 0,1 0-4,2 0-3,1 1-6,1-2-16,-1 0-6,2-2-15,-1-2-8,2 0-21,0-1 739,-1-3-502</inkml:trace>
</inkml:ink>
</file>

<file path=word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24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56 755,'-2'-4'276,"2"2"-229,-1 0-3,0 1-10,0 0-7,0 0-8,0 1 2,0-1 7,-6-1 1,-27-6 8,26 6-2,0-1-1,3-1 2,1-3 1,-1 1 0,8-2 0,-1-3-3,6-1-8,2-1-7,1 0-11,4 0-4,3 3 1,-1-1 3,0 4 1,-1 1 4,-2 1 1,1 3-4,-3 1-4,0 1-3,-1 8-5,1 3-1,-1 6-1,0 2 1,-2 5 2,4 3 2,2 0 0,2 0-2,4-4 2,2-2 0,1-8 7,3-2 8,3-9 0,-2-2 2,-2-8-5,-2-3-1,-6-5 2,-2-3 2,-7-4-2,-1 2-2,-5 1-2,-2 2-4,-2 5 0,-4 2-2,3 5-2,-1 1-3,1 4 1,1 0-4,-1-2 0,2 2-7,0 1-8,0 0-2,0 0 3,0 0 7,0 0 5,0 0 4,0 0-17,0 0-14,0 0-28,2 0-15,-2 0-14,1 0-1,-1 0 215,1 4-107</inkml:trace>
</inkml:ink>
</file>

<file path=word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1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05 559,'-23'4'254,"5"-2"-114,2 2-12,4-2-32,1-2-4,4-2-8,4-1-11,1-2-19,1 1-10,1-5-16,3-4-1,5-6-9,3-4-4,6-6-6,2 2-2,-1 1-3,2 2 1,-4 11 0,-1 2-3,0 18-2,-2 9-3,1 23-20,-1 9-1,-5 6 5,3 1 0,4-14 16,1-5 6,4-15 2,1-6 3,0-13 4,1-6-2,3-15-2,-1-8-4,2-10-11,-5-5-7,-2-5-13,-5 1-12,-4 1-35,-2 5 719,-6 4-500</inkml:trace>
</inkml:ink>
</file>

<file path=word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37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18 696,'0'3'260,"0"0"-186,3-1-82,2 1-18,1 2-24,2-4-6,-1 0 8,-2-1 14,-4-1 33,0 1 24,-1 0 51,0-1 22,0 1 22,-1 0-5,0 0-26,1 0-15,-1-1-27,0 0-13,0 0-18,0 0-6,0 0-4,0 1 1,0 0 3,1 0 0,-1 0-1,0 0 0,0 0 3,1 0 8,0 0 4,0 0 4,-1 0-6,1 0-9,1 20-4,2 38-6,-2-18-1,-1 2 4,-1-3 3,1-6 9,-2-13 14,-2-8 6,1-9 12,5-3 0,-3-1-8,3-4-7,9-16-14,-1-11-10,13-27-7,4-13-6,12-23-53,9-4-47,23-13 61</inkml:trace>
</inkml:ink>
</file>

<file path=word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18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565,'-8'25'249,"5"-25"-119,0 0-38,-1-1-25,3-2-4,0 3-8,0 0-3,1 0-6,-1 0-3,0 0-9,0 0-3,0 0-8,1 0 2,0 0-5,0 0-2,0 0-7,0 0-5,0 0-5,0 0-1,0 0-31,0 0-28,0 0 39</inkml:trace>
</inkml:ink>
</file>

<file path=word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17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6 618 984,'-27'-14'333,"4"-11"-336,1-2 20,2-11-36,3-7-13,1-6-41,-2-4-27,4 0-20,-5 2 4,7 4 5,2 4-7,0 4-53,2 6 103,-1 6-41,2 5 114,0 8 204,2 4-39,1 6 37,2 5-83,3 2-77,0 3-15,-1-4-19,0 0-6,2 7 0,26 37 0,-17-26-3,3 2-1,2-1 9,-12-3 11,-1 2 28,2 0 14,-4 5 18,4 6-1,1 8-16,-6 6-9,-1 13-24,0 7-11,-10 13-13,2 6-4,-6 4-2,0-1 0,2 0-3,-3-5 9,-2-3 5,-3-3 3,-4-12 12,0-3-9,-1-11-6,4-2-4,7-4-6,2-5-2,10-8-3,3-6 1,4-5-6,6-5 5,3-7 1,4 0 2,5-8 5,5-1 0,8-5 2,1-3 0,7-4 0,1 1-6,3 1-1,2 2-2,6 1-4,2 0 4,9 3-2,1 1-1,0 1-3,-1 3-2,-2 1-1,7 3 1,3 4 7,0 1-1,0 2 2,-1-1 4,5 2-5,1-2 2,3-1 0,0 1 0,-4-4 1,5 2-1,0-4 0,1 2-2,-1-1 4,-1-2-3,3-2-1,0-6 1,3 2-7,-1-3 5,4 1 1,1 0 1,-2-3 1,-1 5 0,-2-1 1,-1 0-3,-1 3 1,0-2 2,0 3-2,0 1 3,1 1-3,-6-4-3,1 3 3,2-6 0,2-3 2,2 1 1,-3-2-1,-6 1 0,-1 2 0,3 1 0,-4 1 5,-1 1-1,-2 1 0,-3-3 0,2 0-3,-1 1 0,-4-3 1,-1 1-1,-2 0 4,4 1-5,-2 1-1,-1 1-1,-5-1-5,-3-1 1,-4 1 1,3 1 3,-7-1 3,4 1-3,-7 0 2,-4 0-1,-2 1-5,-11-1 4,-3 1 3,-2-2-3,-6 4 7,1 0-4,-8 2-1,-3 0-2,-3 0-6,-3 1 4,-1 1 6,-1-2 13,-1-1 10,1 0 0,-1 0-9,0 0-8,0 0-7,-2 0-2,-2 0-1,0-2-3,-26-29 2,25 13-1,1-4 0,-1-4 3,1-7-1,2-3 1,-1-5 5,0-3-1,0-6 3,1-3-1,1-1 0,1 2-4,-2 1-4,-1 3-3,-2 2-5,1 5 2,-2 5 3,0 2 2,-1 6 2,-2 0 1,2 1 0,0 6 1,1 2 6,-1 5 4,2 2 2,0 2 2,1 5-3,-1-1-1,1 3-1,1 3-6,-3 1-4,3 3-1,-9-1-5,1 1 4,-7-2 2,-3-1 3,-2-2 0,-11-3 4,-5-4-4,-8-2-1,-6-2-2,-8-3-2,-13-1-4,-5 1 2,-19 0-6,-3 0 2,-14 1 1,-8 2-2,-15 0 2,-8 4-5,-9 4-3,-4 0 0,-2 5 4,-4 0 4,-1 4 4,-4 0 4,0-2-2,5 4 2,-2-3 1,5 2 0,4 0 1,1-1 2,10 0 0,-1-2-1,12 3 4,2-2 0,15 1 0,-1-2 0,7-3 0,4 1-1,1-4 2,9 1 3,5-3 6,4-1 0,7-2-1,1 0-1,9 0-12,6 1-2,-1 2-2,4 0-1,5 2 1,-1 1 2,13 3-3,6 2-2,8 4-3,9-1-2,9 2-7,11 1-15,7 3-28,1 1-22,12-1-29,5 1-9,13-5-25,9-2 16,11-5 81</inkml:trace>
</inkml:ink>
</file>

<file path=word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13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5 50 798,'-15'-9'275,"0"1"-250,-2 0 6,1 0-11,2 2-4,-2 1-3,0 1 7,-1 1 11,2 1 10,-2 2 8,2 2 0,-2 5-5,0 1-10,0 2-12,-2 5-6,1 7-11,3 5 1,-1 9-5,-2 2-2,-1 6 0,3 1-3,2 5-18,5 4-8,5 3-13,0 2 0,7-2 19,1-2 8,9-3 14,5-3 1,6-2 1,3-2 0,3 0-1,-1-5-2,5-1-6,1 0 0,5-6 0,3-1-2,1-8 6,2 0 2,-6-8 0,0-1 1,-2-4 0,1-8-1,6-3 2,3-4-2,9-5 4,-2-1 1,-1-5 9,-4-3 3,-5-3 4,0-2 2,-1-5-6,4 3 1,-1-7-3,-2-2-2,-5-3 6,-9-5 7,-10 0 12,0-2 10,-9-1 13,-3 2-2,-9-4 3,0 3-3,-10-2-20,-3 1-4,-3 5-18,-4 4-4,-9 2-2,-2 5-4,-9 1 3,-2 0-1,1 5 3,0 0 2,1 4 3,3-3 0,-2 3 7,1-2 2,-5-1-2,-2 5-1,0 0-3,2 3-2,5 3-1,1 1-4,1 4-5,-1 0-2,2 6-3,-1 0 3,-2 0 0,-3 2 1,1-1-3,2 2 0,5 1-2,8 0-1,0 2 1,3 1 0,0 4 1,-2-1-1,3 5 3,1-3-1,1 1 2,2-1 1,-2-2-4,1 5 2,0-3-2,-2 3-1,1 0 1,-1 0-1,0 1-1,2 0 2,2-1 1,1-1 1,1 0 0,1-5-1,2 2 1,1 2-1,-1-3 0,1 2-1,0-1-2,-2 1-5,5 4-29,-2 3-31,2 8-73,2 3-31,1 15 10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45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9,'8'3'233,"2"-1"-202,1 1-18,3 1-5,0-3-34,4 3 19</inkml:trace>
</inkml:ink>
</file>

<file path=word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04.8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1 590,'-1'4'243,"1"-3"-160,2 1-15,-2-2-39,0-1-4,15 0 3,38-1 6,-15 1 2,11 1-4,15 0-3,8-3-10,7-5-40,9-2 181,14-2-130</inkml:trace>
</inkml:ink>
</file>

<file path=word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04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8 481,'-17'43'174,"31"-46"-142,7-2-12,2 3-18,-2-4-3,9 5-6,-4-3 5,3 3 25,5 2 19,-4-1 28,9 2 2,0-3-17,6 0-17,9-3-24,5 0-6,5-2-5,-1-3-5,2 2-33,-2-2-104,5-2 93</inkml:trace>
</inkml:ink>
</file>

<file path=word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0:03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5 519,'-1'-4'188,"3"3"-151,8-1-34,3 1 1,7-1 8,2-2 2,5 1 9,-1 0 5,3 1 7,2 3 3,3-2-3,5 1-5,8-1-13,1-3-8,4 2-28,-5-4 17</inkml:trace>
</inkml:ink>
</file>

<file path=word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40:01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66 0,-64 0,0 0,2 0,-1 0,-1 0,0 0,0 0,0 0,1 0,-1 0,0 0,0 0,0 0,1 0,-1 0,0 0,0 0</inkml:trace>
</inkml:ink>
</file>

<file path=word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36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7 670,'-8'0'284,"3"0"-168,1-2-37,5 2-54,1 0-7,-4 0-12,2-1-2,-1 0-8,0 0 4,0 0 1,0 0 4,0 1 10,0-1 2,1 0 6,-1 0 2,0 0 7,0 1 5,0-1 7,0 0 0,0 0-8,1 0-10,-1 0-11,0 1-2,0 0-9,0 0 0,0 0-2,0 0-2,1-1 0,-1 1 0,0 0 2,0 0-2,0 0 2,0 0-1,0 0-1,1 0 0,-1 0-14,0 0-12,0 0-41,0 0 369,0 0-239</inkml:trace>
</inkml:ink>
</file>

<file path=word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35.0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57,'46'7'271,"-46"-7"-245,-1 0 12,1 0 4,0 0-7,0 0-13,0 0-5,0 0-6,0 0-4,0 0 3,0 0-6,0 0 1,0 0-2,0 0-1,0 0 5,-1 0-1,0 0 0,1 0-3,0 0-25,0 0-23,0 0 25</inkml:trace>
</inkml:ink>
</file>

<file path=word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14.5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1 1009 198,'44'34'177,"4"-13"33,8-4-8,5-14-55,-2-7-37,0-12-42,-6-7-4,2-15-1,-1-2 0,2-12-1,-2-3-4,-9-5-16,-4-5-4,-16-2-6,-11-4-1,-12 0 2,-11 0 3,-18 1-6,-6 3 2,-17 6-7,-4 4-7,-4 10-8,-1 6-7,-4 7-14,-8 5-4,-7 10 1,-3 2-2,1 11-8,6 3-14,0 12-33,0 8-22,2 16 60</inkml:trace>
</inkml:ink>
</file>

<file path=word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14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0 53 807,'-38'-34'293,"25"27"-256,0 0-9,-1 2-38,-7 3-20,1 13-8,1 7 0,2 17 14,0 9 13,7 14 3,3 4 4,6 6 4,3 2 0,9 1 0,0 3-2</inkml:trace>
</inkml:ink>
</file>

<file path=word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13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5 88 722,'-121'-66'260,"86"66"-227,1 4-10,-1 6-13,3 4-3,-2 7-5,0 2 9,5 7 9,2 2 0,5 7-3,2 5-5,5 4-10,1 5-2,9 5-1,10 4-2,9 6-7,10-2-4,7-2-12,3-1-9,4-7-6,2-1-2,9-9 11,6-4 9,3-11 11,4-4 4,-3-11 6,-6-7 5,3-9 18,-1-8 10,9-10 7,-1-5 0,-7-13 3,-4-1 2,-13-11 12,-3-2 0,-5-4 4,-7-7-3,-5 0-5,-7-5 1,-11-2-1,-5 8 1,-15 0-6,-3 7-4,-9 4-16,-7-1-10,-6 8-6,-11-1-7,-15 9-3,-2 6 0,-5 9-5,-1 3 3,1 7-8,-1 2-6,3 5-18,4 3-10,12 7-24,8 3-11,5 8-28,2 4 61</inkml:trace>
</inkml:ink>
</file>

<file path=word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04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1 276 733,'2'-9'300,"0"-10"-198,0-2-25,-7-8-28,2-2-15,-6 0-10,-5 0-4,0 5-9,-3 0-2,-4 4-3,0 6 1,-2 5-2,-2 7-1,4 8 1,-1 6-1,4 13-1,4 5 1,2 11-4,5 1 1,6 14 2,2 1 0,9 4 1,3 4 0,11-5-1,6-3-1,11-8 0,4-5 3,4-9 6,0-6 3,-2-12 6,-1-3 0,-5-17 4,-21 4 1,1-1 1,61-13 0,-1-13-6,-5-6-5,-41-5-5,-4-3 0,-10-3 5,-5-7 1,-10-1-2,-6-1 10,-13-1-3,-5 6 4,-12 3 13,-6 3-4,-8 13-2,-8 2-4,-11 12-15,-1 7-5,-3 10-8,8 4-4,4 13-27,1-1-17,2 5-47,3 6-23,7 2-24,6 4 79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45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9,'11'30'301,"-12"-30"-296,0 1 22,3 5-35,2 4 1</inkml:trace>
</inkml:ink>
</file>

<file path=word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03.7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53,'34'14'199,"5"-1"-119,-2-4-71,-3-2-13</inkml:trace>
</inkml:ink>
</file>

<file path=word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9:03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00,'9'44'304,"1"-28"-240,6 2-19,5-4-28,2-1-15,5-2-18,-2-1-13,1 3-39,1-1-25,-4 2 58</inkml:trace>
</inkml:ink>
</file>

<file path=word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8:59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6-2 698,'-7'2'279,"-3"-2"-195,4-1-25,-6 1-33,0 0-13,-1 7-8,-9 3-1,1 5-2,-2 6 0,-5 7-1,8 6-1,-2 11 0,0 5 1,4 6 0,1 1 1,5 5-2,3-1-2,7 7-6,6 1-4,8-4-9,4-2-3,8-10-19,4-6-1,13-9 8,2-5 2,3-11 22,3-7 8,-6-13 19,2-4 19,1-16 30,1-7 9,7-13 10,2-8 1,-7-17 0,-6-6-1,-15-9-6,-7-7-8,-12 4-12,-3-2-13,-6 10-15,-4 7-11,-14 15-13,-4 9-1,-19 14-7,-12 5-3,-9 18-11,-7 8-4,2 19-14,4 13-6,-4 10-16,5 6-20,5 7-31,6 3 65</inkml:trace>
</inkml:ink>
</file>

<file path=word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8:58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7 83 655,'-68'37'255,"46"-26"-203,2 1-9,-1 2-10,-2 1-15,0 4 2,-2 1 1,-3 0 2,1 3-9,2 1-7,3 9-5,5 3-6,9 14-8,2 7-1,7 4-3,6 4 6,2 0 6,7 0 2,5 2 2,1-4-3,8-6 2,0-5 1,3-15 2,2-4 2,1-13-4,-1-5 2,7-11-2,1-4-2,10-15 6,4-7 6,0-11 10,-3-10 7,-10-8 14,-2-6 3,-8-11 9,1-1 6,-3-8-5,-4-1-4,-6-1-13,-1-1-14,-17 8-4,-5 5-5,-14 11 2,-8 5-3,-11 9-5,-5 5-1,-9 9-5,-3 7 1,-8 13-2,-3 4 1,-5 11-3,-2 2-2,11 11-4,2 5-6,2 7-17,1 10-10,-2 8-31,-1 5-12,6 16-248,5 2 230</inkml:trace>
</inkml:ink>
</file>

<file path=word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38:38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6 170 673,'46'28'287,"-42"-28"-156,-8-3-46,4 1-14,-6-6-21,-3 3-11,-3 0-20,-4-4-5,-5 5-5,0 2-2,-2 3 0,-2 8-2,-1 2-2,2 1 0,-2 7 2,3-2-3,0 5-1,1 2 0,5 5-4,1 1 1,4 3 3,3 3-2,4 4 2,0 1-1,6 4-1,0 0 1,4 0-3,3 3-6,-1-3-7,-2 5-4,3 0 1,-2 0 7,3 3 7,3-6 5,1-5 0,5-4 3,1-6-3,3-1 2,3-4 0,3 0-1,11-3-1,2-7 0,6-4 2,1 1-2,-4-9 0,-4 1-1,-4-7-2,0-6 3,-1-3-2,2-1 3,4-4 6,-2-4 9,1-9 25,-2-5 2,-9-8 7,-5-4 2,-9-10-8,-5-7 4,-5-10-1,-2-4-3,-3-5-15,-1-1-4,-8 4-14,-3 0-5,-7 6-5,-5 3-1,-8 9 0,-6 6 1,-5 8 0,-5 3-1,0 11 0,2 1-3,-5 11-4,3 8-8,-3 10-18,-2 6-15,5 17-25,2 3-13,7 14-22,4 6-18,10 6 84</inkml:trace>
</inkml:ink>
</file>

<file path=word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6:18.9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0 262,'0'0,"-99"-26,-36-22,12-2,27 6,24 14,-7 1,15 10,12 3</inkml:trace>
</inkml:ink>
</file>

<file path=word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23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60,'3'2'281,"1"2"-229,2 1-10,-2 6 2,0 1-7,0 3-3,1 10 1,6 6 0,2 24-5,-2 9-4,2 6-11,-5 16-2,-4 9-5,1 1-5,0 4-1,-1-15 4,9-17 2,-1-5 3,1-10 2,0-7-3,-4-15-2,5-6-3,-1-13-2,-1-6-3,3-7 0,-3-7 0,3-12-2,1-3 1,-2-15 1,0-6 3,2-8 3,0-8 5,3-8 3,0-8 2,0-9 9,1-3 1,6 8-12,-1 6-7,-2 17-10,0 6-8,-11 12 8,-3 9 2,-4 10 6,-4 8 9,0 8 4,-1 2 1,0 2-11,0 0-9,0 0-4,0 10-4,-1 55 5,-3-20 3,2 12-2,-4 3 3,3 12-1,-2 3 1,3 5 1,2 1 0,3-8 3,0-4-3,1-7-1,1-1 0,1-12 0,3-7-7,1-13-30,3-11-12,4-13-16,1-8 1,4-18-2,3-11-11,-1-20 50</inkml:trace>
</inkml:ink>
</file>

<file path=word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22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7 621,'0'-5'246,"-3"3"-170,4 2-14,-2 0-39,0 0-6,1 0 1,0 0 9,1 0 18,18 5 14,28 5-3,-24-8-7,5 4-9,2-1-10,8 7-2,2 0-3,2 1-8,3 2 0,-4 3-5,-3 3-1,-4 7-4,-8 1-3,-7 3-3,0 4 1,-8 1 0,-3 7 1,-6 9-3,-4 3 0,-7 2-6,0 0-2,-4-6 4,-2-5-2,-1-4 5,-6-5 0,-2 0 1,-4 1-1,-14-2-9,3-1-2,-1-3-3,0-4 2,10-6 10,1-3 3,5-8 1,2-3 1,3-8 4,1-1 6,5-4 1,-1-3 2,5 0-4,-1 0-6,2 1-6,5-1-8,2 2-18,3-2-13,4 0-30,1-2-12,7-3 50</inkml:trace>
</inkml:ink>
</file>

<file path=word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21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20,'0'8'276,"2"7"-198,-2 4-8,2 8-14,3 7-4,2 9-7,3 4 1,3 12-2,0 3 0,1 7-14,0 6-5,-1 4-14,0 3-7,-1-10-3,0-7 1,-5-12 6,-1-9 2,-2-6 11,0-5 1,-4-8-5,1-5-6,-4-8-7,-2-5-4,0-6-5,-3 1-13,1-2-19,-1-1-7,-2-2-11,0 1-1,0-5-4,0-4-12,2-1 46</inkml:trace>
</inkml:ink>
</file>

<file path=word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21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60 521,'-31'-58'233,"27"55"-119,-1 5-50,0 0-16,-3 3-20,4 2-2,-1-4-4,2 4 1,1 0 5,0 3-3,2 2-3,1 1-2,2 5 3,0 0 4,-2 9 1,2 4 0,1 11-6,-1 5-3,2 11-5,-1 5-3,-3 4-5,1 6-4,1 0 0,-1 1 0,1-7 0,0-7-2,-2-9 1,-1-3-2,1-4-1,-1-1 4,0-2-2,-1-7 1,0-5 1,0-5-2,2-8-1,0-3 5,2-5 8,1-1 5,0-6 9,0 1 2,-1-2-2,0 0 1,-1 0-7,-2-1-4,0 0-3,0 0-5,0 0-1,6 0 1,4-1-1,27-4 2,-26 5 2,-1 0-1,1-2 0,0 1-1,2 0 1,0-2-1,1 3 0,1 0-4,3 1-2,-2-2 0,3-1-2,-3 1 0,4 0-3,-1-1 1,0 1-1,-4 2 2,-3-3 3,0 4 0,-4-1 0,3 0 0,-3 2 2,0-4-3,-2 2 2,-1 0-2,-3 2-2,2-1 4,-1 0-1,1-2-3,0-1-2,1-1-7,-2 0-17,3 0-9,1-4-26,1-1-12,3-5-21,-1-3-5,2-2 64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8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-4 680,'-8'-2'313,"9"7"-160,-1 4-45,-5 6-14,-13 14-33,-9 4-12,1 15-23,-1 5-16,6 1-37,3-3-18,1-9-36,2-6-30,11-9 72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22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26 393,'-13'0'185,"0"0"-92,-5-1-8,7-2-42,0 1-16,4 1-17,0 1 6,0-2 8,-1-1 6,-1 3 17,5-2-2,-1 1 0,2 1 2,0 0-6,1 1 0,1-1-3,0 0-1,0 0-8,0 0-5,0 0-12,1 0-7,0 0-4,0 0 3,12 2 0,36 3 3,-15-5 1,0-3-3,2 0 1,-2-1-2,-5-1-2,3 5 0,-2 0-1,-3-2 2,1 2 3,-5-1 0,-1 0 3,-1 2 2,-5-1-1,-1 4 1,-3 0 0,-5-3 0,-2 1-2,-1-2 1,-1 0 3,0 0 5,-2 0 13,0 0 5,-1 0-6,0 0-5,0 0-18,0-1-8,0 0-32,0 1-28,0 0 40</inkml:trace>
</inkml:ink>
</file>

<file path=word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20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1,'8'5'295,"6"0"-227,4 1-13,3-3-25,3 1-7,3 2-12,-3-4-1,1 3-5,1-3-2,-4 2 0,1 0 0,-5-1 0,-2 0 0,-4-1-1,-2-2 1,-1 0-19,-1 0-16,0-3 20</inkml:trace>
</inkml:ink>
</file>

<file path=word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9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1,'1'3'241,"1"2"-188,3 2-24,2 3 5,8 0 9,-4-1 2,4-3-1,3-1-6,-1-2-13,6 1-5,4-1-5,0-2 3,5 1-2,0 0 1,4 0-4,-2 2-3,-4-2-5,-5-1-5,-10-1-8,0 2-14,-11-1-29,-1-1-24,-3 0-157,-3-2 156</inkml:trace>
</inkml:ink>
</file>

<file path=word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8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798,'-3'-2'301,"2"2"-240,1 3-17,0-3-19,0 0-6,0 3 5,5 21 11,2 36-9,-3-29-4,0 0-10,3 76-11,-2 24 1,0 9-1,0-37 0,3-4 1,6-13-1,3-9 0,4-21 0,0-7 0,-2-14-1,1-7-1,-6-15-3,1-6-3,0-16-7,-1-6 2,4-14 0,1-4 2,1-9 10,0-5 0,-1-10 7,-2-5 8,0-10 7,-1 1 1,3 2-5,-1 1-5,-4 8-12,-2 2 3,-9 8 7,0 4 1,-4 4 3,0 4 0,1 4-4,0 4 1,4 4-4,-2 5 0,3 7 1,-3 3 2,-1 7 9,0 2-1,0 4-13,-1-2-2,0 0-6,2 13-3,2 45 8,-4-16-2,-3 19 0,-1 6 0,-2 8 0,0-1 2,3-6 0,0-2 0,3 0-1,3 1 0,1-9-2,3-3 0,2-12-1,2-7-2,3-6 2,-1-4-1,0-5 1,0-1 1,-1-6-3,-2-4 0,1-3 1,0-3-2,5-4 3,3-2 0,7-7-1,-2-1-6,2-4-26,-2-1-11,-6 2-23,2 0-9,-4 7 52</inkml:trace>
</inkml:ink>
</file>

<file path=word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7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3 779,'-2'-1'286,"0"1"-233,0 0 12,1 0-13,1 0-6,-1 0-5,1 0-2,0 0 4,0 0-2,3 8-5,12 44-7,-10-9-8,-1 13 3,2 27-8,-1 3-3,1-16-8,-3-35-5,1 1 3,12 101-3,-2-10 1,6-6-1,-15-61-3,-2-3 2,-4-12 0,-7-5 2,2-15 1,0-7 2,1-10-3,4-3-2,0-5-5,0-2-1,1 1 0,0 0 1,1 0 6,20-7 0,34-9 2,-23 8-2,0 0 0,2 1 0,-1 0 0,2 1 2,1 1-2,2 2-1,2-1 1,-4 2 0,1 2 0,-9-5-2,-8 1-16,-2 2-8,-8-5-26,1 1-15,-3-5-26,-2-3 54</inkml:trace>
</inkml:ink>
</file>

<file path=word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7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2 543,'-3'7'230,"9"0"-81,7 0-100,7-2-5,5-1-1,9-6-29,1-3-14,7-5-30,2-3-12,7 0-16,3-3-12,-3-4-147,-2-3 149</inkml:trace>
</inkml:ink>
</file>

<file path=word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6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1 723,'-16'0'295,"8"0"-212,5 1-7,3-1-16,3 1-35,-3-1-7,0 0-4,10 2 1,40 9-2,-23-6 0,1 0-8,-1-2-7,0 1 0,-1-1-5,-1-3-3,1-2-6,1-2-21,-2-1-12,-2-1-47,-5 1-144,-7 1 166</inkml:trace>
</inkml:ink>
</file>

<file path=word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6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877,'4'6'324,"6"2"-265,8 1 8,7-1 0,9-8-21,6-3-12,7-9-21,1-2-7,4 1-3,0 1-3,-3 2-8,-3 1-5,-7 0-17,-2 2-11,1 2-31,2 1-27,4 3 62</inkml:trace>
</inkml:ink>
</file>

<file path=word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6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245 594,'-5'-25'271,"1"3"-118,0 5-41,1 4-40,2 3-9,-1 8-10,2 0-6,0 2-17,0 0-9,0 0-17,0 0-3,0 28 2,-1 70 4,-3-18 7,-2 9 2,-2 9-1,0 3 1,0-4-2,1-7 0,1-17-3,1-10-3,2-15-3,0-7-1,2-17 0,0-9 1,1-13 3,-2-10-4,-1-14-13,-3-12-4,-1-19-11,1-7 0,2-19 9,3-10 1,1-15 7,4 0 5,2 2 1,2 5 2,6 21 1,-2-1-2,4 20 4,0 11-2,-4 10 3,1 11 2,-4 11 5,-3 2 2,4 6-3,-2 4-2,2 5-7,4 7-2,0 9-3,4 9 0,-1 13 1,1 7 4,2 20 6,1 8 4,5 14-1,4 5-4,-2 4-3,0-1-3,1-10 1,-3-7 0,-2-18-1,-1-9 5,-4-12-9,-2-6-5,-3-9-28,-4-10-15,-8-7-26,-3-9-1,-7-15 50</inkml:trace>
</inkml:ink>
</file>

<file path=word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0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1 1017,'-11'-6'362,"7"4"-320,2 0 1,2 3-32,3 5 4,4 15 0,3 9-2,4 32-7,0 14-11,-2 22-21,-3 10-4,-4 6-2,-2-3 9,-2-12 40,1-11 21,4-30 29,1-13 9,8-23-22,0-11-15,7-24-25,6-13-10,14-28 0,0-11-3,1-21-5,-2-7-1,-13-11 0,1 0 3,-4-1 6,1 6-1,-2 18-8,-3 12-6,-8 31-5,-4 14 1,-5 25 2,-2 12 5,-2 23 2,-4 12 3,-1 27 4,-2 8 2,0 12-1,5 1 3,-1-2 1,3-3 0,7-13-4,3-9-11,9-20-21,5-10-12,11-20-28,1-11-9,8-20-34,0-11-114,-1-17 154</inkml:trace>
</inkml:ink>
</file>

<file path=word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10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321 551,'-16'-87'265,"2"14"-100,9 12-51,9 18-55,7 12-7,6 14-6,3 8-1,2 9 6,6 7 2,12 11 6,6 2 2,14 16-10,4 5-9,-1 11-16,-5 5-13,-14 2-14,-6 0-5,-13 1-8,-6-1-2,-13-1 7,-8-3 5,-12 0 13,-6-3 2,-14-6-3,-4 1 1,-17-10-8,-5-3-5,-6-8-3,0-3-10,13-10-8,5-2-8,17-6-35,4-4-18,9-5 5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21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400,'-1'0'171,"0"0"-99,0 0-30,0 0-43,1 0-6,-1 0-7,0 0-1,0 0 1,1 0 2,0 0 9,0 0 5,0 0 29,0 0 5,0 0 10,0 0 0,0 0-9,0 0 1,0 0-3,0 0-1,0 0-1,0 0-2,0 0-9,0 0-5,0 0-1,0 0-4,0 0 6,0 0 6,0 0 4,0 0 8,0 0-2,0 0-2,0 0-7,0 0-6,0 0-3,0 0-6,0 0-4,0 0-4,0 0-5,0 0-2,0 0-32,0 0-22,0 0 36</inkml:trace>
</inkml:ink>
</file>

<file path=word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09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1089,'3'29'386,"3"5"-342,4 17 5,-2 11-8,-1 23-10,-2 10-10,-4 16-29,3 2-13,-5-6-2,-2-7 0,-1-17 8,0-9 6,-1-25-2,4-8 0,-1-24-13,0-11-18,1-22-28,-7-17-14,1-23-40,-3-15-55,-6-16 118</inkml:trace>
</inkml:ink>
</file>

<file path=word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09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5 1024,'3'21'379,"13"-9"-302,10-4-35,15-6-32,0-9-18,5-10-34,-5-3-17,-1-4-33,3-3-14,-2-3-104,1-3 139</inkml:trace>
</inkml:ink>
</file>

<file path=word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09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977,'26'13'344,"-22"0"-290,4-6-12,5-5-4,5-2-10,7-6-18,11-1-9,8-5-24,4 2-11,1-3-20,-6 2-1,-2 2-1,-6-3-2,-4 3-39,-3 2 64</inkml:trace>
</inkml:ink>
</file>

<file path=word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09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92 843,'-19'26'308,"13"-36"-250,1-5-18,1-5-23,-3-11-6,7-2-7,0 0 0,4-6 2,4 2 1,-1 1 5,3 4 0,-3 11 7,1 9 1,0 12 0,-1 4 4,2 14-6,2 9-1,-1 25-6,-2 15-3,2 26-3,-5 6-2,-1 8-2,-1 0 0,-1-7 1,2-4 2,5-16 3,-2-12-1,8-21-2,2-15-2,6-19-6,2-11-3,-2-20-4,1-10 1,-2-23 1,0-10 4,-6-17 4,-2-6 1,-7-4 3,-3 2 3,-2 5 2,-2 5 0,0 15-1,-1 6-3,-3 17 3,2 8-4,-2 16 0,3 6-1,1 11 0,3 13 1,6 18 5,0 16 4,9 24 0,1 5 2,6 14-6,5-1 0,-5 2-6,1-2-2,-10-7-19,-5-3-8,-8-8-24,-2-7-17,-1-18-24,1-5 56</inkml:trace>
</inkml:ink>
</file>

<file path=word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3:05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4 755,'-6'-3'274,"5"2"-258,1 0 24,0 1-8,0 0-11,0 0 2,6 12 6,19 46 2,-8-7 5,0 9 0,1 21-4,-2 12-3,-5 26-11,-2 7-4,-9 21-8,0 4 0,-3-2-2,-4 6 0,-1 1 3,-4 3 0,-1 0 0,-3 2-3,1 0-25,-1-3-8,-3 1-12,-1-3 1,4-1 21,2-5 5,4-14 15,6-3 0,1-17 9,6-4 3,1-10 0,0-8 1,3-8-3,-1-4 0,3-5-2,2-3 2,-2-7-3,0-5 1,-3-11-3,-2-7-3,-1-6 8,-1-8 2,-2-10 5,0-4 6,-1-9-3,-4 0-5,0-5-1,-1 1-7,-2-3-21,-1-3-6,-1-5-31,2-6-19,2-15 44</inkml:trace>
</inkml:ink>
</file>

<file path=word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38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618,'70'-5'259,"-5"2"-147,-4 3-30,-12 1-30,-2 2-8,-8 3-12,2 0-2,-4-1-10,-2 2-2,-4-3-5,-5-1-4,-2 0 4,-2-1-1,-1-2 10,-1-1 2,-4-2 0,0 2 0,-3 1-13,-3-1-3,-2 0-11,-4 1-16,0 1 276,-5 0-198</inkml:trace>
</inkml:ink>
</file>

<file path=word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38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134 784,'-40'-3'309,"6"1"-192,4 1-72,9 2-11,1-1-4,2 0 2,4 1 4,2-2 9,1-2 2,3-1 4,-1-2-6,4 2-11,2-2-7,4 3-20,3-3-2,6-1-6,5 0-4,10 2 0,6 0-5,18 3 2,3 1 0,8-2-1,0-1-1,1-6 4,6 0 2,14-5 2,5 2 4,5-1-6,3 7-9,-3 7-14,-1 7-12,-6 7-9,-5 2 6,-3 2 7,2 0 5,5-5 9,-3-1-4,8-9 0,-2-3 3,3-7 5,3-2 6,-6-1 8,2-1-1,2 0 4,0 3 0,1 1 0,-1 3 0,0 4-1,1 2 3,-1 6-7,-4 3-1,-2 3-12,0 1-8,-4-1-8,-1-2-4,-10 1 2,-4 0 5,-5 0 18,-4 2 5,-2-1 14,-5-1 5,-4-2 0,0 0 3,-3-3-9,-1-2-2,7-1-9,0 0-10,4-3-38,4-1 55,1-1-11</inkml:trace>
</inkml:ink>
</file>

<file path=word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29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7 471,'-21'-4'188,"1"3"-134,0-1 0,0 2 9,1 1 4,3 3 18,2 1 5,2-3-6,2 2-8,4-3-19,0-1-16,5 2-27,2 1-7,3 3-12,3 6 3,4 3 0,3 3 1,6 2 2,3 3-3,9-2 0,7 0 1,14 1 0,8-4 0,8-3 3,2-2-2,7-6 1,7 1 3,7 1-1,3-1 1,-1 2 2,0-3-6,-1 1 0,-1-3 0,-5 0-6,-4-2 6,2-2 0,0 1-1,-3-4 3,-1 0 0,-2-2-1,1-2 1,-7 0-3,-5-2 1,-12 0 1,-8 0 1,-8 2 2,-1 1-1,-7 3-1,-3 3-3,-12-2-15,-3-1-8,-8 0-26,-2 1-22,1-5 50</inkml:trace>
</inkml:ink>
</file>

<file path=word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28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4 816,'1'-6'295,"0"0"-240,2 2-13,1-1-16,-1 0-4,1 1-13,0 1-1,0 0-5,0 0-2,-1 1 5,3 0-2,0 2 11,1 1 9,4-3 4,1-1 7,5-3 5,4 1-3,3 2-5,4-1-5,0 0-13,1 1-3,3 1-4,1 2-1,4 2-6,2 0-3,2 3-8,1-2-3,13 1-3,4 1 3,6-1 5,4 1 2,-2 2 7,0 0-3,8 3 3,1 2 2,6 2-3,-1 1 1,0 2 0,1 0-2,3-2 4,0 1 0,5-4-1,5 1 0,-7-3-2,0-2 1,-17 0-1,-11-5-1,-13 2 1,-5-1-4,-12 1 4,-6-2 1,-10 0-1,-6-1 1,-3 2 0,3 2-1,-6 0-2,4 2-10,-6-1-31,-9 2-14,-5 7 29</inkml:trace>
</inkml:ink>
</file>

<file path=word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9T14:42:19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20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84 262,'-49'26'130,"43"-24"-39,1 1-56,-2-1-12,0-4-6,0-1 12,7-4 7,-2 3 2,1 1 6,-1-3-7,-1-1-12,2 2-2,0 1-8,-1 0 5,0 3 13,-1-1 10,2 1 10,0 0-1,0 1-7,0 0-9,1 0-7,-1 0-3,-2 0-5,1 0 1,1 0-3,-2 0 0,-1 0 1,3 0 1,-2 0-4,2 0-2,0 0-7,0 0-6,1 0 2,-1 0 1,0 0-2,0 0 2,0 0-4,1 0-1,4 2 2,16 5 2,29 0 1,-22-8 0,-3-2-1,-1 0-4,-1-1-1,-6-1 1,4-1 1,-1 0 7,1 0-7,2-1-1,-1-2 1,0 2-5,0 1 5,-2 0 0,-1 3 3,-2-2 3,-7 2-3,-2 1-1,-3 2 1,-3 0-2,-1 1 17,-1-2 3,0 0-1,0 1-3,0 0-13,0 0-2,-6 2 0,0 0 0,-22 13-1,25-15-4,2-1 0,1 0-8,1 0-19,0 0-10,0 0-40,0 0-21,9-6 63</inkml:trace>
</inkml:ink>
</file>

<file path=word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18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-4 1012,'-3'-1'344,"3"1"-328,3 4-8,4 3-10,4 8-2,1 4 1,1 14 0,-2 12 3,-5 24 8,-1 16 10,-5 43 14,0 23 6,-1 53-2,-2 28-10,-2 42-11,-1 18-6,0 14-4,2-3-2,4-31 10,3-19 6,1-37 17,-1-16 10,-6-27 6,-4-16 0,-7-28-9,1-15-6,-2-24-14,2-12-7,0-22-8,3-13-8,3-22-33,1-10-24,1-17-77,4-10 669</inkml:trace>
</inkml:ink>
</file>

<file path=word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00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6 53 1159,'-17'22'450,"0"13"-334,-2 22-51,-4 13-30,-9 17-28,-1-1-15,-5-5-12,0-8-13,-9-21-32,2-8 5,-6-24 4,0-11-6,8-19 15,1-14 2,8-15 7,5-9 23,12-9 35,3-4 8,9-10 8,5 0 1,9 6-20,5 3-7,11 27-24,-1 12-9,3 23-6,4 15-3,0 22 11,4 11 4,-4 12 11,2 2 1,-7-4 5,-4-6 4,3-11-1,-6-12-3,0-13-23,-2-8-12,-4-15-18,-1-9-12,-3-18-6,-3-5 10,-4-12 14,-4-7 14,-1-5 32,0-6 5,-2 1 14,2 5 4,-2 21 3,2 12-5,0 21 7,2 10 1,2 25 9,-1 11 10,8 29 5,4 10 10,10 10 24,5 1 14,5-15 3,-1-6-13,-4-23-38,-1-8-35,-11-17-26,2-5-6,-10-11 3,-7-6 14,1-15 10,-5-8 7,-1-15 3,3-5-9,-2-9-1,6 0-5,6 5-4,0 0-3,8 14-22,-2 5-7,2 11-20,2 9 2,-2 12 11,-1 7 8,1 14 17,1 7 3,0 14 7,0 1 0,-1 3 11,1-1 8,2-9 10,-1-5 7,2-12 0,-2-5-7,-2-8-10,1-6-8,-5-10-10,-2-5 3,-3-10 2,-4-6 0,-3-8 2,0-3-4,-4-5 1,0 3-1,-1 15-1,0 8-2,1 19-15,1 11-3,-3 16-13,2 13 5,4 14 13,0 1 6,14-7 21,6-8 6,7-11 10,7-5 2,1-11-8,0-8-7,-1-14-12,-5-6-3,-5-11-12,-8-4-1,-6-12-3,-4-8-5,-8-7 5,-2 1-1,-6 9-18,-5 7-16,-2 15-44,-6 7-22,-7 14 68</inkml:trace>
</inkml:ink>
</file>

<file path=word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9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73,'3'13'276,"4"0"-30,1 1-232,3 0-9,1-3-6,2 2-5,2-2 2,-3-4 1,0 3 3,-2-4 14,0 3 8,2 1 18,5 0 3,5 2-1,7 4-8,8 2-16,0 4-6,7 4-8,2 1-1,9 8 0,9 5-2,13 6 2,2 1-3,6 7 0,4-1 3,7 2-2,6 5 0,11 8 1,3 5-2,5 0-1,9 3 2,9-1 0,-3 0 1,9 8 0,-3 1 0,-4 3-1,1 3 2,-10 0-2,-3 3 0,-1 1-1,-8 3-1,-6 8 1,-4 5 0,-11 16-1,-3 6-3,-14-3 1,-5 10 0,-13 8 1,-6-1 2,1 16 1,-2-1 1,-5-2-2,-2 4 2,-8-9 12,-1-6 8,-3-19 15,-1-11 11,-6-21 21,-4-10 10,-4-18 1,-2-7-5,-3-17-33,-1-7-16,-1-15-17,-9-8-15,-2-8-32,0-2-23,-4-11-45,2-5-18,6-19 77</inkml:trace>
</inkml:ink>
</file>

<file path=word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5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4,'7'14'288,"7"4"-264,4 5-14,7 0-4,5 2-2,5-1 0,3 2-3,-4 1 0,-2 1 3,-7 3 8,-1 2 12,4 10 12,0 6 5,11 10-6,7 8-6,14 15-14,4 4-8,3 12-4,8 8-3,13 13 7,9 5-2,10 12 0,3 5 2,2 0-14,1 0 3,7 7-1,2-3 2,0 5 3,6 1 3,10-1 3,-3-1-5,8-1 8,2 1-2,-16-3-2,2-1 1,-12 2-4,-13-1 1,-12 0-1,-9 6 0,-17-4-1,-4 6 0,-11 4 2,-7 8-1,-14 9 7,-5 0 12,-1 1 25,-1-15 9,4-5 4,1-6-10,0-15-21,3 2-5,-3-17 8,1-6 9,-4-11 17,-5-9 9,0-20-5,-4-9-10,2-19-24,-1-6-14,-1-16-21,1-6-10,-3-13-14,-1-3-3,-4-3-2,-6-5 4,-3-3 18,-3-2 0,-5-3-4,1 1-10,-3-3-28,0-1-19,1-1-26,-1-3-10,1-4 69</inkml:trace>
</inkml:ink>
</file>

<file path=word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47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41 469,'0'-29'158,"-8"27"-151,-4 1-9,-6 1-1,4-1 7,-4-1 31,7 2 15,2-2 23,-2 0 5,3 0-8,0 1-9,6 4-24,2 1-8,4 6-15,1 2-3,1 5 1,4 0 0,3 7-1,2 1-2,7 5 2,0 9 4,3 8 0,5 6 1,3 12-6,5 4-2,5 0-1,3 4-2,5 5 0,0 5-1,1 2-2,-5-1 2,0-3 0,0 0 1,2 4 5,6 0 1,-3-1-4,0-3-1,-4 3-3,-6 3 2,-3 0-1,-4 3 0,-4-4-2,-1 1-6,-6-1 2,-2 0-3,-5 1 2,-4 0 3,-2-1 3,-4-4 2,-1-1-4,-5-1 1,-3-17 0,0-31-2,1-1 2,-8 98 2,-3 8-4,-3 4-2,0-36 1,-4 3 1,-4 7 5,1 4 12,1 10 7,2 5 5,6 4 4,3-1-3,6 2-7,5-4-6,9 2 0,3 2-3,7-1 1,1 3-3,6-2-4,2 3-4,2 3 0,-2-2 5,-2 6-7,1 3 10,-11 1 15,0 2 5,-8-8 12,-2-7-4,0-12-12,-1-8-10,4-16-9,2-11-6,5-19-12,3-12-6,0-18-20,-4-8-15,-2-16-5,-3-1 0,-6-10-2,-2-5 7,-4-5-7,-5-12-6,-6-11-16,1-6 49</inkml:trace>
</inkml:ink>
</file>

<file path=word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46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3 897,'-4'2'387,"8"4"-136,16 7-238,8 0-6,22-3-1,14-3 3,25-11-1,4-4 3,11-7-6,3-1-3,-6-4 1,5 1-6,1 2 4,-3 1 0,-3 4-1,-7 3 1,-5 3-19,-3 1-22,0 3-46,-2-3 50</inkml:trace>
</inkml:ink>
</file>

<file path=word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46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778,'2'4'288,"5"6"-217,-1 0-15,-2-3 1,1-2 3,4-3-6,2 4 0,-4-5-2,0 0-6,-2-2 0,-2-3-4,7 1-11,-2-3 2,1 2-9,5-2-4,-1-1-4,0-1-4,5 1-7,1-2 2,8 4-7,4 1-3,15 2-7,6-1-8,13 0-4,4-2-6,5-2 2,3-1 3,2 1 8,-1-2 8,-8-2 4,-7 3 4,-11-1-1,-5 3 2,-8 1 3,-8 1-2,-3 2 2,-6 0-4,-5 1-8,0 1-8,-5 0-39,1-2-17,-3 2-39,-2 0 62</inkml:trace>
</inkml:ink>
</file>

<file path=word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45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2 98 970,'-16'-16'347,"5"2"-293,1-1-18,-4 1-12,-2 2-10,-7 1-10,-3 3-1,-2 2-15,-2 5-6,1 2-19,1 3-3,-3 5 0,3 1 7,-1-1 27,-3 0 12,4-2 30,0-1 9,2 0 6,2 1-2,-1-3-9,1 2-4,3-2-10,-1 0-1,8 0-14,5-1-7,3-1-13,5 2-11,0-3-13,1 1-3,0-2-3,0 0 4,27 4 13,41 0 12,-18-8 12,4-2 6,7 1 8,5 3-1,9 2 11,4 2-1,4 7-1,-1 0 0,-1 4-5,1 3-5,-1-3-4,-5 2-2,3-9-5,0-3 0,2-2-20,1-2-17,-11-2-36,-8-3-21,-14-5 527,-7-7-345</inkml:trace>
</inkml:ink>
</file>

<file path=word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02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862,'54'20'371,"-39"10"-194,6 6 0,6 7-33,3 6-26,8 12-59,-1 8-17,-2 6-33,-2-2-15,-13-9-14,-5-1-7,-12-6-12,-6-2 1,-9-10 9,-5-9 11,-8-17 23,-2-5 10,-2-13-4,-1-5-3,0-13-17,4-8-10,6-15 0,4-9-8,8-16-12,6-9 4,3-13 4,6-1 9,7 6 18,3 7 4,5 16 9,1 9 11,4 15 17,0 1 11,0 9 10,-1 3-2,-2 6-9,-5 6-5,-6 5-18,-5 0-8,-5 4-11,-1 0-7,-2 1-15,0 0-13,0 0-37,-1 0-21,0 0-45,0 0-12,0 0 89</inkml:trace>
</inkml:ink>
</file>

<file path=word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01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0,'13'24'300,"-1"19"-20,0 6-64,-3 9-77,0-2-39,-1-8-66,-1-6-29,-3-17-47,-1-6-15,-5-12-33,-2-5-19,-2-12 72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12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0 437,'-78'68'200,"60"-60"-95,-1 0-29,2 0-40,2-1-5,3-3 9,2-2 6,3-1 12,1-2 4,3 1-3,-2-1-5,4 0-6,1 1-5,0 0-14,0-1-6,-1 0-13,1 0-5,0 1-7,0-1 0,0 0 0,0 1 2,0 0 0,0-1 1,3 0-1,4-2 1,28-6 1,-27 6-4,2 1 4,-1 0-3,2-1 1,3 1 2,2 0-2,5 1-1,9-1-3,5 0 5,7-4-1,-1 2 3,-6-3 0,-2 2-6,-6 0 2,-1-1-1,0 2 2,-4-1 1,-3 1 0,-1 2 1,-7-1-2,0 3 2,-5 1 1,-1 1 1,-2 0 3,-2-1 0,0-1 1,-1-1 2,0 1 1,0-1 1,0 0 2,0 1-1,-1 0-5,0-1-1,0 0-6,1 1-2,-1-1 1,0 0-1,0 1-4,0-1-8,0 0-25,0 0-20,0 0 70,1 1-24</inkml:trace>
</inkml:ink>
</file>

<file path=word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01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185 1370,'3'37'496,"6"3"-419,11 0-43,0 1-85,2-2-31,-8-12-69,-6-2-26,-10-8 4,-9-5 23,-15-4 105,-3-6 59,-9-6 100,-5-5 30,2-9 6,-2-3-12,6-6-35,5-4-26,8-7-39,6 0-19,10-3-41,6 1-17,14 4-36,3 2-14,11 7-5,5 4 6,4 11 27,3 5 18,2 9 26,-2 10 15,1 12 25,-1 9 8,-3 12 16,-3 2 7,-3 4 19,0 0 5,-3-9 11,4-3-6,2-12-29,1-10-14,4-10-26,2-7-10,3-12-22,-3-9-9,-6-14-22,-8-9-6,-13-11 12,-6-3 9,-12-3 27,-7 1 7,-8 13 8,-2 8 3,-5 18-8,-4 10 2,0 14-6,-3 9-1,8 20 3,4 9-3,8 16 5,3 5 5,9 5 6,2 6 8,5 0 5,4 1-3,1 0-6,0-1-1,-2-7-15,-1-6-6,-4-13-10,-1-5-8,-1-13-19,-4-8-10,1-14-41,-1-10-24,4-22-30,3-10 84</inkml:trace>
</inkml:ink>
</file>

<file path=word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04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0 1287,'-6'68'485,"6"11"-370,0 0-24,3-11-51,0-10-17,-3-21-47,0-8-33,-2-15-70,-3-6-30,-3-11-30,-5-9-7,-6-13 28,-4-6 36,-4-5 102,1 3 69,1 6 110,6 3 25,9 8-22,3 8-21,9 5-62,7 0-31,9 3-26,7-1-13,7-2-36,5 3-39,6-6-52,0 0 72</inkml:trace>
</inkml:ink>
</file>

<file path=word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04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27,'-4'18'423,"6"23"-274,3 12 14,8 23-51,1 9-28,9 16-35,5 4-11,3 6-19,2 3-8,-4-9-11,-4-7-6,-6-22-18,-2-11-15,-5-25-51,2-9-32,-2-15-38,-1-11-9,-2-17 108</inkml:trace>
</inkml:ink>
</file>

<file path=word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04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950,'29'19'353,"-22"-2"-273,2 6-34,1 7-36,0 5-10,2 1-10,-3-1-1,0-7 5,0-6 2,-2-10 14,3-5 9,1-8 26,1-5 15,3-11 8,-1-4-6,0-13-19,-1-3-9,-1-3-14,-1 0-3,1 6-6,0 5-5,-3 13-9,0 7-5,-2 14-14,3 11-7,-2 16-10,1 10-6,2 11-8,-3-1-7,-1-8-13,-3-3-9,-5-16-10,-3-7 55</inkml:trace>
</inkml:ink>
</file>

<file path=word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03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143,'-6'21'415,"4"5"-345,-1 3-31,10 10-45,2-1-9,2 2-27,6 3-9,-2 0 2,6 1 7,2-2 26,3-1 7,3-5 16,1 4 5,6-3 13,3-2 13,5 1 6,1-2 2,-1-1-7,-1 0-12,0 0-13,-1-1-5,-2-1-4,2 4-1,-4 1-9,-2 1-5,-2 4-16,-6 0-1,-8 3 7,1 2 3,-6 2 17,-3 3-2,0 4 4,-3 3 3,-2-2 9,2 0 9,0-4 3,1-1 0,1 1-11,-1-2-3,0-1-5,0-2-3,-2-3-3,3 0 0,-4-2-2,1-1 0,3-6 1,-2 0-3,2-2 4,1 1-1,0-2 1,2 6 2,-3 2-3,-1 3-2,-4 10 2,-5 3-9,-7 7-5,-2 4 5,-4 6-1,-2 0 8,-2 2 4,-2-2 2,1-3-1,3-3 7,7-10 3,0-7-5,7-11 0,3-6-8,5-16-10,2-3-5,4-7-12,0-5 2,-4 2 0,2 1 5,-5 6 12,2 7 7,-4 10 4,-1 3 9,-2 7 6,-1 4 8,2 1 1,0-1-2,3-6-16,1-5-20,-1-10-44,4-5-37,2-15 419,2-7-269</inkml:trace>
</inkml:ink>
</file>

<file path=word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7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52,'1'18'299,"5"18"-119,2 12-14,14 21-13,-1 11 3,11 17-25,1 3-20,6 5-44,0 1-31,-2-7-25,-3-4-4,-14-9-9,-8-7 0,-19-10-1,-7-9-1,-11-17 5,-6-10 9,-2-19 0,1-9 2,0-20-1,5-11-7,5-23-5,3-12-11,3-21-12,11-7-8,6-9-7,10 3 1,11 6-1,-1 7 3,6 20 12,1 7 7,4 17 10,0 6 18,0 9 30,-1 3 12,-3 8 19,-1 2-1,-11 4-20,-6 3-11,-8 1-17,-4 2-9,-1 0-5,2 0-5,0 0-22,1 0-24,-17-1-56,-26 0-37,26 0-44,-3 2 103</inkml:trace>
</inkml:ink>
</file>

<file path=word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7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0 1345,'-11'53'510,"3"-1"-388,-2-1-76,-6-5-20,-1-7-38,-4-9-13,-6-9-27,1-1-13,-3-17 10,0-3 9,4-15 26,2-7 11,7-6 10,-1-6 3,8-2 0,2-5 1,6-1-2,6 5-3,3 9-8,3 6-8,6 19-16,2 10-3,4 26 3,6 9 5,1 17 15,3 1 7,5-7-17,2-8-29,2-19-59,-2-10 260,-6-16-136</inkml:trace>
</inkml:ink>
</file>

<file path=word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6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87,'9'57'457,"6"5"-395,-2 1-31,-2-2-12,-3-4-18,0-7-39,-1-9-27,-2-14-67,-2-8-25,0-16 96</inkml:trace>
</inkml:ink>
</file>

<file path=word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6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2 586 996,'-18'-20'393,"5"26"-265,3 0-32,3-4-52,1 2-9,4-2-22,-1-2-5,2 1-6,0-1 0,1 0-5,0 0-1,0 17 3,6 41 0,-2-15 1,1 6 1,2-1 2,2-2-3,7-8 11,5-5 3,7-10 8,5-7 0,6-14-10,4-10-2,-1-17-20,-4-10-6,-4-9-12,-13-6-5,-11-7 6,-8-5 6,-15-10 16,-8 3 7,-14 1 6,-7 7 2,-12 8 7,-6 4-4,-5 13 1,1 1 4,3 12 9,6 4 8,12 5 5,8 3 4,15 1-20,8 0-8,18-2-11,11-1-8,20-5 1,7-2 1,10 0 1,1 0 5,-3 3-28,-1 6-23,-8 2-44,-2 4-28,-11 3-20,-6-1 6,-10 3 347,-4 4-183</inkml:trace>
</inkml:ink>
</file>

<file path=word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1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0,'50'61'389,"-40"-23"-164,2 2-133,7 8-45,3 4-18,10 13-17,6 7-6,3 10-7,0 1-1,-7-2-26,-8-7-6,-14-11 3,-6-6 6,-16-15 48,-6-1 23,-5-12 59,-4-8 18,1-9-2,-1-8-12,-2-12-61,1-8-25,7-16-29,6-10-15,11-17-11,7-11-3,13-7-6,9-3 2,13 7-3,1 5-13,5 13-28,0 7-20,-5 9-31,0 3-6,-6 8 9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11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2,'27'37'224,"-27"-36"-97,-2-3-27,1 2-36,0 0-10,0-1-10,0 0-5,1 1-4,-1 0-4,0 0-8,0 0-2,0 0-8,0 0-3,1 0-6,-1 0 0,0 0-3,0 0 3,0 0 1,0 0-1,0 0 1,1 0-3,-1 0-11,0 0-11,0 0-42,0 0 38</inkml:trace>
</inkml:ink>
</file>

<file path=word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0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790,'-17'39'277,"5"2"-251,10 5-20</inkml:trace>
</inkml:ink>
</file>

<file path=word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0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85,'13'61'502,"4"4"-366,4-13-78,-3-10-61,-4-19-107,-2-12-56,-7-16 98</inkml:trace>
</inkml:ink>
</file>

<file path=word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0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18,'7'53'503,"2"8"-446,0-1-26,-5-14-34,-2-7-43,1-18-86,-3-10-42,0-7-45,-2-10-18,-5-8 161</inkml:trace>
</inkml:ink>
</file>

<file path=word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49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47 795,'0'46'451,"2"1"5,8 8-371,-1 4-41,-2-6-42,-1-2-10,-4-17-16,0-10-4,-1-12 6,0-6 2,-3-7 15,-4-5 2,-4-9-2,-3-9 1,0-14 4,-3-9 2,0-5-10,3 1-8,0 3-11,1 5-2,8 10 6,1 3 1,8 12-1,8 2-4,10 9 1,3 2 6,6 6 7,1 3 8,-6 3 5,2 5 2,-4 7 3,-2 10-2,-5 7 1,-4 4 0,-5 5-2,-4-4 2,0-3 8,-3-7 7,-2-13-1,3-3 0,-1-14-13,4 2-10,2-9-7,1-4-6,5-3-7,-4-10-4,2-4-7,1-1 2,-6-3 12,5 3 6,-1 8 12,0 1-2,-2 13-3,-1 5-2,0 13 11,-2 9 11,1 11 11,0 4 11,0 0 13,4-3 7,0-6 3,2-6-3,3-8-21,0-6-11,4-7-15,-3-5-5,2-7 1,0-8-1,-4-3 2,-1-5 2,-7-5-3,-2 3 3,-6 1 0,-2 2-1,-2 9-2,-1 2-12,-3 4-38,0 4-22,0 3-38,-2 1-17,3 1 85</inkml:trace>
</inkml:ink>
</file>

<file path=word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49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1 666,'-9'-17'270,"4"13"-163,1 12 0,-1 6-3,0 1-8,6 11-33,3-3-25,4 0-62,1 1-30,3-6 33</inkml:trace>
</inkml:ink>
</file>

<file path=word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48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9 95 1016,'-8'29'369,"0"4"-296,-3 7-44,1 0-13,-6-1-19,-2-6-10,-5-9-20,1-5-12,-2-14-7,-3-8 5,3-13 17,0-5 16,5-13 28,4-1 8,7-11 10,5-1 0,10 2-8,6 1-6,5 13-11,3 5-3,3 17-5,-1 9 0,1 16-2,-2 12 3,-4 16 0,3 8 3,-5 2 0,2-6 0,-3-10-20,-1-12-12,-2-13-20,-2-6-13,-6-15 0,0-6-1,-5-14-25,-4-6 54</inkml:trace>
</inkml:ink>
</file>

<file path=word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48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0 674,'0'12'302,"-4"6"-151,-7 9-45,-4 4-10,-4 10-11,-8-1-3,-2 3-20,-2-4-13,3-7-25,6-2-6,9-11-10,5-4-2,6-8 3,4-4-5,6-3 1,6 0-2,15-1 0,5-2 2,10 3-10,2 0-6,-1 2-26,2 1-17,1-2-26,-2-2-18,1-1 65</inkml:trace>
</inkml:ink>
</file>

<file path=word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2:05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578 1377,'-1'4'503,"2"-20"-406,9-16-55,7-25-61,5-14-9,0-20-25,4 0-19,-5 5-27,-1 12-16,-3 32-21,-4 15 6,-5 31 39,-5 12 28,-3 26 65,-5 13 35,0 21 60,0 9 21,2 1 29,-1 3 0,2-5-29,1-5-20,1-5-39,4-7-18,-1-11-24,3-7-4,2-13-7,-1-8-1,1-11-6,-3-7-4,-3-6-3,-1-2-3,-2-2 6,-3 0 5,3 0 0,0 0 4,-11-1-2,-39-2-2,28 2 2,-2-1 4,-2-1 6,5 2 3,1-3-1,5 1-4,8 2-6,5-1-5,8 1-10,3-2-2,13 3-1,3 0 4,7 7 10,8-1 3,-1 2 1,0 3-1,-1-2-3,-4-1 0,-4-1-2,0-3-2,-7-1-8,-2 2-8,-7-3-13,-3 1-11,-6-1-19,-1 0-4,-5-2-10,1 0-11,0 0-14,-3 0-10,-16 2-16,-27 3 78</inkml:trace>
</inkml:ink>
</file>

<file path=word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3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08 1008,'-11'4'460,"10"-1"-248,7-3-58,10-3-108,7-3-29,12-5-17,6-3-9,10-3-31,0 1-24,1 1-34,-3 2-1,-6 5 4,-4 2 0,-4 0-12,-3 6 61</inkml:trace>
</inkml:ink>
</file>

<file path=word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3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63 1116,'2'-18'453,"-1"-8"-263,6-19-132,4-9-37,1-13-34,2-9-23,-1-1-24,-2 4-11,-2 15-7,-1 15 11,-2 25 7,-4 10 12,-4 22 31,-1 11 11,-1 26 22,4 12 12,-1 16 29,2 5 7,1 3 17,1-1-1,-1-5-9,-3-5-5,0-12-9,-2-7-4,4-13-11,1-13-9,-2-11-16,3-6-6,-2-9-20,0 3-11,1-7-24,-2 1-12,0-5-5,-1 2 2,0 1 12,0-1 5,0 0 5,0-3 2,-1-6-11,-3-26-10,11 22-27,0-1-17,1-2 6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10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5,'57'26'90,"-55"-25"-16,-2-4-45,0 4-2,0-1 2,0-1 10,0 1 30,0 0 15,0-1 16,0 0-5,0 1-18,0 0-12,0 0-16,0 0-7,0 0-19,0 0-9,0 0-7,0 0-4,0 0 0,0 0 3,0 0-2,0 0 1,0 0-1,0 0 0,0 0-3,0 0 2,0 2 1,0-2 4,0 0 17,0 0 1,0 0-1,2 4 1,-2-3-13,0 0-2,1 4 5,-1-5-3,0 1 5,0-1 2,-1 0-4,0 0 0,0 2-8,0-2-1,0 0-6,1 0-1,0 0 1,0 0 1,0 0-1,0 0 3,0 0 5,0 0 3,0 0 5,0 0-1,-1 0-5,0 0 0,0 0-8,0 0 0,0 0-2,0 0-3,0 0 0,1 0-1,-1 0-1,1 0 1,0 0-1,0 0 3,0 0 0,0 0-1,0 0-7,0 0-6,0 0-16,0 0-6,0 0-25,1 0-17,5 0 52</inkml:trace>
</inkml:ink>
</file>

<file path=word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2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 867,'-2'11'355,"7"-6"-231,5 0-41,10-5-57,7-5-24,10-7-61,-2-5 39</inkml:trace>
</inkml:ink>
</file>

<file path=word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2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438,'-3'39'512,"3"12"-449,0 5-46,0 8-36,0-6-33,0-10-69,0-5-29,4-17-30,1-6-18,3-11 141</inkml:trace>
</inkml:ink>
</file>

<file path=word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2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06,'-2'91'437,"7"20"-299,3 12-43,-1 14-43,-3 3-14,-1 6-21,-4-11-3,2-14-21,2-12-21,2-34-45,2-10-23,2-30-42,2-15-12,4-23 102</inkml:trace>
</inkml:ink>
</file>

<file path=word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1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5 888,'-5'-1'319,"1"-5"-280,2 3-7,1-4-24,1-1 0,3 4 6,0-2-1,3 13 2,0 10 0,3 23-8,-2 15-3,1 9 2,0 3 3,0-15 34,-1-9 21,2-21 22,0-8-1,1-13-18,3-9-14,-1-17-25,5-10-3,4-17-31,1-5-20,1-1-24,-2 1-19,-3 13-33,-1 15-15,-1 28-30,-1 23 81</inkml:trace>
</inkml:ink>
</file>

<file path=word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50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37 710,'-10'-37'306,"1"2"-175,9 3-51,3 5-24,7 10-37,4 3-19,5 10-12,2 2-3,2 5-1,2 10 5,0 10 8,4 8 6,0 11 13,1-2 11,3 0 31,-3-6 20,4-9 25,1-6 0,2-7-24,3-5-22,-5-10-33,-1-7-10,-10-17-13,-3-3-5,-12-7-17,-9-7-9,-8 3-4,-9-6-1,-6 5 14,-4 7 14,-3 9 6,-1 9 0,2 18-2,1 8 0,4 21 3,3 9 3,7 21 4,4 10 5,9 10 11,1 6 5,3-1 1,3-5-5,2-12-16,1-7-14,2-21-39,0-9-29,-3-22-56,0-8 74</inkml:trace>
</inkml:ink>
</file>

<file path=word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1:48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1060,'-4'11'376,"5"9"-336,5 6-9,2 14-18,2 11-8,-1 9-17,-3 3-13,-4 2-24,-3-3-4,-8-9-2,1-5 0,-2-17-16,-1-12-31,2-15 68</inkml:trace>
</inkml:ink>
</file>

<file path=word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3:38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414 809,'-52'-7'314,"7"7"-243,2 2 0,14 7-33,3 0-14,11 3-16,4-2-5,11-2-1,7 1-3,15-4 6,11 1 3,28-6 11,11-6 6,18-6-4,10-4-1,15-5-6,5 1-2,24-5 4,7 2 0,16 0 1,11-2-4,14 3-6,0-4-2,22-1-5,4 1-1,18 0-14,19 0-6,-1 1-12,6 0-2,0 1 12,-13 0 7,-14 2 12,6 2 3,-21 3 6,0 2 3,-16 7 1,-20 6 0,-23 8-5,-18 4-2,-21 5-2,-12 1 0,-14-1-15,-3 0-22,-10-6-47,-3-7 8,-10-3 40</inkml:trace>
</inkml:ink>
</file>

<file path=word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4:00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15 1181,'-10'-5'435,"18"6"-377,11 0-20,44-1-43,21 0-6,57-8 1,21-3-15,36-7-58,19-6-27,19 0-68,19-4 100</inkml:trace>
</inkml:ink>
</file>

<file path=word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3:59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0 396,'-1'-1'164,"0"0"-88,0 0 2,0 0 0,1 0 10,26 1 14,39 3-2,-11-5-12,12-1-3,16-1-13,16-3-11,25 2-19,5-1-9,24 1-18,-11 4-5,7-1-6,-1-2-8,-18 2-36,2-5-24,-26-3 34</inkml:trace>
</inkml:ink>
</file>

<file path=word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3:59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5 967,'9'-13'329,"8"3"-311,-2 1-8,0 2-2,-2 2 1,-6 1-4,2 1-4,0-3-1,-1 0 0,2-5 2,4-1 13,1 4 5,2-7 6,3 4-2,1-3-5,0 0-4,6 7-4,8-5 0,13 4-5,7-3-2,15 1-1,5 3-5,20 0 1,7-1 3,13-1-7,8 0 0,4 0 1,3 2-4,9 2 8,0 5 0,2 1-1,4 1 0,-11 1 1,0 2 2,-6 2 6,-9 1 3,-1 5 3,-11-3-1,-14 0-3,-6 0 4,-25-5-6,-9 1-1,-20 0 0,-8-1-4,-9 2 7,-5-3 3,-6-3 0,-3 0 0,-2-2-4,2 1-4,-3-1-3,1 1 0,-1 0-15,1 0-19,0 0-55,-1 0 53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06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14 496,'-2'4'219,"-7"-4"-110,9 0-74,-2 0-17,2-3-20,0 2-7,0 0 5,0 0 3,1 0 13,3 0 7,-1-1 3,-2 1 2,4-1-5,-5 1-3,2 1-6,-2-1 2,0 0 11,0 0 6,0 0 0,0 0-3,0 0-14,0 1-7,0-1 0,0 0-2,0 0-1,0 0 2,-1 0-2,0 0 1,0 0-1,0 1 2,0-1 2,0 0 0,0 0 0,1 0-1,-1 0-2,0 0 0,0 1-3,0-1 0,0 0-3,0 0 3,0 0 2,1 0 3,-1 0 1,1 0-2,0 1 1,0-1-4,1 0-2,10-2 2,27-6-2,-22 4 1,4 2 0,2-2-3,5-1 2,1 1 1,1-2 0,2 1 1,-1 0 1,-3 3-1,6 2 0,-4-3-1,-8 4 1,1-1 0,-9-2 2,0 3 2,1 0-4,-3 0-1,-1 0 0,2-2 0,0 1 1,4 1 0,-1-1-1,-1 0 0,-1 1 0,-8-2 0,-3 0 0,-1 3 1,-1-2 4,0 1 3,-1 0 0,0 0-1,0 0-6,0 0-7,0 0-24,-8 4-6,-22 14 18</inkml:trace>
</inkml:ink>
</file>

<file path=word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9.8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715,'-5'14'244,"8"17"-237,0 10-36,5 17 16</inkml:trace>
</inkml:ink>
</file>

<file path=word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9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6 102,'47'9'103,"-47"-10"50,-2 0-2,2 0-8,0 1-23,-1-1-40,0 1-13,0-1-32,0 1-8,1 0-9,0 0-7,0 0-6,0 0 0,0 1-5,6 15-1,8 31-1,-9-27-1,6-3 0,-2-3 0,6-6 4,-5-3 5,6-3 11,-1-1 5,-1-1 0,0-4-1,-8-9-8,0 1 0,-3-5 0,-3-3 0,-1-5-6,-3-4-5,-4-1-12,2 6-6,-1 7-1,-2 3-2,6 8 0,-2 1 5,3 2 5,5 1 4,-2 1 12,-1 1-2,0 0 2,0 0 0,14 5-4,27 39 0,-25-25-1,-2 0-1,1-1 0,-1-3-1,-5-4 0,5-2-1,-7-10-8,4-2-1,-1-7 75,-2-6-50</inkml:trace>
</inkml:ink>
</file>

<file path=word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8.8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77 260,'-9'-21'171,"28"11"12,3 0-46,-1 0-54,-3 0-15,-1 3-12,-3 0 0,-5 5-2,-2 2-1,-4 8-14,-3 7-10,-3 6-13,-3 4-4,0 1-10,3-2 0,0-6-2,3-4 1,4-4 0,0-5-3,6-2-2,-1-4-2,8-10 2,1 1 4,4-8 4,-4-1-1,-2 0 3,-3 3-1,-4 7-5,8 6-15,-5 9 8</inkml:trace>
</inkml:ink>
</file>

<file path=word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8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0 616,'34'39'262,"-45"-26"-155,3 7-60,-2 4-18,2 6-29,-4 2-12,3 1-19,3-2-5,6-4-11,6-3 2,1-12 12,5 0 2,-1-13 23,5-3-2,4-1 0,-6-5 3,-2-4-18,-5-1-11,-6-3-87,-2-1-48,-12 3 98</inkml:trace>
</inkml:ink>
</file>

<file path=word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8.3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6 475,'21'2'239,"-3"-2"-74,7 0-47,-1-4-63,1 0-18,-1-4-20,-1-1-4,0 2-9,-1-3-3,2 2-12,0 0-15,-5 0-50,-3-1-177,5 5 172</inkml:trace>
</inkml:ink>
</file>

<file path=word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8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5 392,'38'-41'214,"-31"40"-40,-3 0-31,-3-4-38,-2 4-10,1 2-15,-1-2-4,0 1-21,0 0-14,0 0-23,-2 6-9,-7 22-9,-13 36-4,16-24 3,5 4-1,4-6 1,6-1 1,5-6 1,-1-3-1,8-8 0,1-5 1,1-11-1,2-4 2,-3-14-2,0-5 1,-1-6 0,-2-7 1,-3-8-2,-4-2 3,-7-4-1,-6 0-3,-10 7-4,-4 3-10,-5 10-28,-2 5-16,-6 8-135,-1 11 130</inkml:trace>
</inkml:ink>
</file>

<file path=word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7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8 452,'-4'-6'192,"4"5"-106,0 4-14,-2 5-37,1 6 0,2 10 9,-1 3 6,5 10 12,2 4 2,1 2-12,5 2-12,1-3-24,-5-5-4,-1-1-10,-4-4 1,-6-8-3,-1 1-1,-10-10 4,-1-2 1,-2-10 3,-3-4 4,5-10-7,-1-4-4,3-6-8,7-7-3,6-7 4,3-5 5,8-6 6,2 4 4,5 1-2,0 2-2,6 7-3,0 6-2,-3 5-5,2 9-3,-7 5-4,-1 2-9,-3 6-23,-4 4 0,0 4 2,-4 2 9,-5 1 31,0-1 4,-2 3 6,1 3 1,1-2-2,3-1-6,-1-7-1</inkml:trace>
</inkml:ink>
</file>

<file path=word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6.8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09 739,'0'-1'264,"2"-15"-227,5-36-8,-3 33-17,-2 6-4,-2 8-7,-1 2-7,3 11 3,-1 3 1,-1 5 8,3 6 10,-1 4 5,4 0 0,-1-1 2,1-1 1,-2-6-7,1-3 0,-1-2-6,0-6-4,0-1-3,-2-5 1,-1 1-3,0-1 0,-1-2 5,0 0 2,-1 0 5,1 0-1,-1 1-4,0-1-1,0-4-4,0-4 0,-1-30 0,3 26-1,4-4-2,2 0 2,4 1-2,2-3 1,1 6 0,2-2-2,-3 3 0,0 4 1,-4 2-4,-2 6 2,-4 1 0,0 7-3,-2 10 4,-1-1-2,-1 8-3,-3-1-4,2-4-8,5-3-11,5-4-16,5-5-10,3-8-25,2-7-14,5-5 58</inkml:trace>
</inkml:ink>
</file>

<file path=word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6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377 254,'1'7'109,"-7"46"-31,-5-29-76,7-4 31,4 1 18,8-5 22,4-1 23,10-5 1,-1-3-5,10-10-6,-6-5-10,-2-4-31,-2-5-9,-13-6-3,0-1-1,-16-10-1,-3-3 0,-9-7-12,-3-3-9,-8-1-2,1 2 0,-2 5-3,3 0 1,11 12-2,3 2-2,6 5-2,3 6 0,6 4 0,5 2 0,11 5-3,4 0-1,6 5-9,7 2-4,-1 2-21,2 6-12,-1 1-52,-6 4 66</inkml:trace>
</inkml:ink>
</file>

<file path=word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5.8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37 487,'0'-1'214,"0"0"-102,0 0-70,0 0-14,-1 0-10,1 1-3,-1 0 6,0 0 6,-8 1 10,-34 12 5,28-6-5,0 4-8,-1 3-11,4 3-7,5 3-9,-3-1-1,4-2-1,1-2 0,5-3-4,7-5 0,11-2-1,3-3-2,7-6 3,3-4 1,1-3 3,2-6 1,-6-5 6,-2 3 3,-10-4 8,-3 2 1,-6 1 2,-4 3-2,-7 5-5,-5 3-10,-8 2-15,-2 5-16,-4 6-48,-2 5-197,2 10 187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04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301,'6'30'176,"-7"-25"-25,-1-4-12,0 1-42,-1 0-22,3-2-30,-1 0-16,0 0-13,0 0-1,0 0 2,0 0-2,0 0 6,0 0-2,0 0-2,1 0 2,0 0-5,0 0-5,0 0-6,0 0-1,0 0-2,0 0 2,0 0 1,0 0-1,0 0 0,0 0 2,0 0 0,0 0-2,0 0-12,0 0-20,0 0-38,0 0-88,0 0 104</inkml:trace>
</inkml:ink>
</file>

<file path=word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2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7 101 1187,'-95'-31'457,"1"3"-303,5 7-174,-5 14-95,-3 9-38,-15 18-11,-4 6 18,-6 12 97,-5 4 55,1 14 49,1 7 13,4 10-5,1 6-11,12 7-9,8 1-1,11 6-6,8 4-8,12 12-17,4 6-8,15 13 2,9 1-4,20-7-2,9 5 2,15 1-10,11 0 1,8 6 3,8-2-3,14-8 6,8 3-1,12 1-2,5-4 2,10 2-4,7-5 4,13-7 3,5-4 0,11-7-2,7-3-3,0-8-10,5-1-4,9-9 3,-4-4 3,13-7 6,-1-2 6,-9-9 0,11-6 1,-12-6 8,0-5 2,10-4 8,-9-5 1,11-8-3,3-5-3,-7-8-7,8-5-1,-9-13-3,1-9 2,4-17 1,-8-10 0,2-10 0,-4-5-1,-16-9 5,-2-1 6,-13-12 16,-9-6 6,-12-13 5,-8-6 0,-10-13-7,-4-5-3,-7-6-7,-8-10-5,-16-11 2,-5-8 9,-12-11-3,-8 1-1,-19-2-8,-10-1-8,-25 3 1,-12 2 1,-16 9 5,-13 2 6,-16 8 1,-8 6 0,-20 2-8,-8 9-7,-17 8-5,-10 5-5,-13 16-2,-15 3 1,-18 21-9,-6 12 2,-8 14-2,1 12 0,4 18 4,3 7 1,1 21-9,10 7-8,13 14-28,12 4-15,25 7-47,12 4-24,36 9 87</inkml:trace>
</inkml:ink>
</file>

<file path=word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42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6 4 745,'3'-4'270,"-3"5"-232,2-3-6,0 3-7,-3-1-6,0 0 0,0 0-1,-1 3 0,-20 16 4,-33 31 3,22-24 2,-5 3-4,2-2-6,-7 0-9,0-4-5,1 2 0,1-6 2,14-9-1,7 4 2,8-8-4,6 2-2,7 6-2,3-6-4,9 5 2,3 0 3,8 3 0,3 3 2,6 4-1,2 6 1,-3-1 0,2 2 3,-5-2-1,0-5-1,-3-2-2,-3-1-1,-5-5 0,-4-3 1,-4-4 2,-4-1-8,-5-7-31,-3 0 725</inkml:trace>
</inkml:ink>
</file>

<file path=word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41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548,'-6'1'219,"14"2"-119,2 2-75,25 1-2,12 8 2,14-14 1,18-2-1,22-1 0,8-8 4,16 12 6,2 3 0,-6 9-4,1 8-7,4 19-14,-6 12-5,-7 22-3,-8 8 1,-16 22-3,-14 10-6,-24 0-1,-12 11-4,-31-7 6,-12-10 4,-24-8 18,-12-12 7,-17-7 10,-14 0 1,-19-3-18,-7-8-3,-11-16-10,5-11-2,2-14 3,3-5 0,9-7 9,5-3 6,18-4 12,0-2 2,15-4 3,7-1-3,10-2-11,13-1-2,11 1-11,2 1-8,8 0-8,0-1-9,2 3-11,-2-4-5,0 0-7,0 0-3,4-1-14,12-6-11,34-27-58,-26 11 77</inkml:trace>
</inkml:ink>
</file>

<file path=word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37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936,'-5'25'321,"2"1"-305,-1 1-3,4 0-19,-5-3-11,5-2-29,0-4-13,0-6-11,6-1 3,0-2 5,1-1 4,2 0 9,0 0 1,2-2 34</inkml:trace>
</inkml:ink>
</file>

<file path=word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36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1,'-3'62'323,"5"-52"-180,12 1-73,-8-2-10,-3-4-38,0 0-13,10 11-13,-2-3-14,-9-4-35,2-7-19,5-3-41,1-1-23,-2-6 89</inkml:trace>
</inkml:ink>
</file>

<file path=word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35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8 434 788,'0'-10'286,"0"-4"-234,-1-1 0,-3-8-10,-2-3-10,-2-6-16,-2-9 0,1 0 7,-5 0 3,-2 4 8,-5 10 0,-7 6-9,-5 4-2,-12 12-15,1 1-6,-5 14-3,4 11-10,4 22-1,0 13-3,11 14-6,2 5 6,14 1 2,14-1 2,18 1 7,11-2-4,17-11 4,-1-6 1,9-19 1,5-8 2,3-13 6,3-10 0,-3-15 7,-3-9 0,2-16 4,-2-14-3,1-22 0,-1-16-3,-19-18-5,-6-6 2,-23-1 0,-11 14 1,-14 21 5,-16 18-8,-26 25-14,-10 11-9,-19 18-13,-2 6 4,-4 22 11,0 0 8,8 14 2,8 7-4,18 2-2,11 0-2,17-8-3,11-5-2,13-12-2,8-4 2,8-8 0,4-6 4,6-5-5,-4-4-16,6-7 26</inkml:trace>
</inkml:ink>
</file>

<file path=word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4:49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118 651,'-48'-7'240,"49"9"-188,0 0-17,-4-3-11,2 0-4,1 1-1,0 0 6,0 0 11,0 0 5,0 0-3,0 0 0,-1-1-4,0 0-4,-3 1 10,-3-2 4,-28-12-3,27 9 0,-2-1-18,3-1-7,-1 4-9,-1-2-5,4 2 1,-1 0-1,2 2 1,1 0-1,-1 1-1,0 2-1,0 0 0,-1-1 0,2 4-1,-1 1 1,-2 0 0,0 6 0,-3 3 3,-1-1-2,-4 5 0,2-3-2,-1 2-4,1 0-3,2-1 2,-1 2 1,2-2 2,4 1 0,3 1 3,-2 0-2,4 0 1,1 0 0,3 1-3,7 1 0,0-2-6,3 0 1,5 0 1,-1-3 2,1 2 3,0-3 0,-2 1 3,0 0-2,-2 0 4,0 0-2,-1-1 0,0-3 1,5-3-4,-1 2 2,3-5 0,1 1-1,1-4 5,4-5 1,1-3 1,4-1 0,-6-2-2,-3 1-1,-2-2 2,-3-1 2,-1 2 9,-2 1 1,2-1 3,-1-3-4,-2-2-6,0-2-1,-4-3-2,-1 0 5,-3-3 9,-3-1 9,-1 1 2,-3-1-2,-1 0-4,0-1-7,-4 1 3,0-2-2,-2 4-1,-1-1-2,0-1-5,1 1 3,-4-1-7,1 0-1,1 0 2,-2 2 1,3 3 2,0 4 3,-2 3-1,-1 1-5,-2 0 0,-3-1-2,-1 1 0,-3-1-2,-1 0-4,0 5 4,-5-2-4,1 1 0,-2 1-1,0 0-14,1 5-37,-1 2-25,0 9-64,-1 7 2,3 16 83</inkml:trace>
</inkml:ink>
</file>

<file path=word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4:35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66 469,'-5'-2'234,"0"1"-71,2 1-30,2-1-28,0 1-10,1 0-16,0 0-7,0 0-17,0 0-9,-1 0-19,0-1-4,0 0 1,1 1 1,-1 0 1,1-1-4,-1 1-9,1 0-6,0 0-7,0 0 0,0 0-3,0 0 3,0 0 1,0 0-1,0 0 2,0 0-1,0 0 1,0 0 0,3 5-2,2 7 0,32 28-2,-27-27 2,2 6 0,-1-5 0,0 0 1,1 0 1,-3-5 0,1-2 0,-3-3-2,-1 0 1,-2-3-1,0 2 2,-4-2 1,0-2 0,-3 1 2,2-1-2,0 1 2,1-1 1,-1 0-2,0 0-3,-4-2 1,-1 0-4,-25-29 2,26 20 1,2-3-3,-1-1 1,1-3 1,0 0 0,-1 0 0,-2 1 1,2 4-2,0 1 2,0 1 1,1 2 0,0 3-1,-1-1-2,3 3 3,-2 0-1,3 1-1,0 1 3,0 0-5,0-2 0,0 2 1,1-2 1,-1-1 2,2 4-1,-2-2 2,0 2 1,-1 1-1,0 0 3,0 0 3,1 0-3,-1 0-5,0 0 1,0 1-3,0 0 2,0 0 0,0 0 3,0 0 3,1 0-1,-1 0 5,0 0 0,0 0 2,0 0-5,0 0-3,0 0 0,0 0-6,1 0 3,0 0-2,0 0 0,0-1-1,6 0-3,13 1 2,31-4-1,-23 0 1,3 0 2,1-4 2,3 4 4,-4 0 2,-4 1 3,-10-1-2,-3 1-3,-6 3-3,-1 0-3,-3 0 2,-3 0 1,2 1 12,-3-1 4,0 0 2,0 0 0,0 0-7,1 0-3,-1 0-6,0 0 0,0 0-5,0 0-2,0 0-8,1 0-14,0 0-40,0 0-32,0 0 96,0-1-27</inkml:trace>
</inkml:ink>
</file>

<file path=word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4:34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9 5 565,'5'-1'249,"-3"0"-115,-5-2-22,-3 3-30,0 0-14,-4 3-23,3 4 0,-6 0 4,3-1 3,-1 1-8,1-1-8,0-1-12,1 3-4,0-4-4,0-1-1,-1 4-4,-1-4-2,-4 7-5,-2 0 1,-2 3-1,-7 3-4,2 2 3,0-2-3,-1 2 1,7-2 3,3-2-3,4 0 2,6-3 3,3-2 0,3 0 5,4-2-6,4 0-2,4 4 0,7 0 0,0 2 4,2 1-1,-1 0 1,-1 3 2,4 0-3,-5-1 3,-3-1-3,-2-1-6,-4-1 3,-2-5-3,-1-1-1,-4-1 0,-2-3-1,0 0-5,-1 0-14,0-2-35,0-1-23,-1 0-36,0-1 652,0 0-413</inkml:trace>
</inkml:ink>
</file>

<file path=word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4:33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26 273,'-8'-4'192,"2"1"0,0-2-22,-1-1-65,-1 0-17,1 4-19,-1 1-15,1 1-16,1 0-4,0 1-7,2 0 0,1 0-3,2 2-2,0-3 4,0 0 2,1 0 7,-1 0 1,0 0-9,0 0-4,1 0-11,0 0-6,0 0-6,0-1 0,0 1 1,0 0-1,0 0 1,0 0-1,2 0 2,10 3-2,29 6 0,-26-6 2,5-1-2,3 0 5,2 1 3,5 0 2,2 2 3,4 1 3,-1 2-3,-3 0-3,-4 3 0,-5 1-4,-2 3 2,-3 2-4,0 3-2,-3 2 0,2 3-2,0 1 1,-1-1 2,2 1 1,-2-1-3,-1-1 2,-1 4 1,-3-3-4,1 0 1,1 3 1,-4-5-5,0 4 3,-6 0 1,-4 1-1,-5 2 5,-3-1 3,-4-3 2,-4-1 7,-1-5-1,-1 0 0,1-3-3,-2-1-5,-1-1-2,1-1 1,-1-4 8,0-2 8,3-4 11,-1 2-2,1-4 0,4 1-2,1-1-12,3 1 2,2-2-7,1 2-5,1-2-4,1 1-5,3 2-1,0-1-1,3 0 2,1-2-2,-2-1 2,0 0-1,-1 0 3,0 0 3,1 0-3,0 0 2,0 0-4,0 0 1,0-1-6,-1 0-15,0 0-44,0 0-23,0 0-48,1 0-11,0 0 6,8-13-7,28-28 10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4:02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427,'21'38'210,"-32"-38"-84,2 3-51,1-2-20,-2 3-31,9 1-9,1-1-5,-3-2-6,3-1 8,0-1 5,0 0 4,-1 0 6,0 0-6,0 0-3,0-1-7,0 1-4,1 0-2,0 0-2,0 0-7,0 0-14,0 0-93,-1-1 76</inkml:trace>
</inkml:ink>
</file>

<file path=word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4:18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0 325,'20'63'169,"-26"-63"-48,1 2-58,0-2-8,3 0-4,0 2-1,2-2 6,-1-1 0,0 0-5,1 1-5,0 0-9,0 0-2,0 0-9,0 0-5,0 0-6,0 0-6,0 0-6,0 0-2,0 0-1,0 0 0,0 0 0,0-1 0,0 0 0,3 0 0,7-1 0,30-6 2,-22 6 0,1 0-1,3 1-1,-1-1-2,4 1-1,-3-2-2,-2 2 3,0 1-3,-6-4 2,3 6 3,-3-2 0,-2 1 0,-6 1 0,-1-2-1,-4 0 0,0 1-3,-1-2 4,-1 1-1,0 0-1,0 0 2,-16 4-4,-37 9 2,21-8 1,-2 1 0,-1 3 1,0-1 0,2 1 1,2 4-1,4-5-1,5 2 1,3-5-1,6-4 1,6 0 2,3-1 0,5 0-3,1 0 0,5-1-2,2-2-3,9-3 3,2 0-2,3 1-4,3-3-1,4 4-1,0 0 1,1 0 4,1 4 2,-2 1 4,2 1 0,-5 1 0,-3-2-2,-2 0-19,-3-1-17,-1 3 22</inkml:trace>
</inkml:ink>
</file>

<file path=word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4:14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 429,'-15'28'175,"12"-28"-86,0 0-26,2 2-16,0-2 0,0-1-11,0 1 0,1 0-3,0-1 2,0 1-4,0 0-3,0 0-9,0 0-6,0 0-8,0 0 0,11-1-1,30-3 2,-22 1-1,2-1-1,2 0 1,2 2-1,-1 0-1,0 1 2,-3 0 3,2 1 1,-5 1 3,-5 0-3,-4 1-4,-4-2 2,0 0 3,-5 1 3,-1-2 7,-1 1 3,2 0-5,-1 0 0,-1 0-6,-16 2-4,-29 5-4,27-7-3,-3 0-1,1 2-2,0-1 0,1 3 2,3 1-3,2-3 3,5 1 0,2-2 0,5-1 3,1 1-1,2-1 0,0-1-4,1 0-3,0 0-1,0 0 2,0 0 1,7 0 4,35 1 1,-23-1-2,1 1 1,-1-1-2,2 0-1,3 1-14,-1-1-12,5-1-46,1-1 48</inkml:trace>
</inkml:ink>
</file>

<file path=word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4:11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3 212,'7'2'131,"-3"1"-17,-5-1-15,-1-1-14,-4 1 4,1-3-4,1 1-32,-2-1-11,0-3-21,2 2-8,0-1-3,4 3-3,0-1-5,0 1-3,0 0-21,0-1-14,0 1 19</inkml:trace>
</inkml:ink>
</file>

<file path=word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0:23.4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789,'45'-34'270,"-43"38"-235,0-1 1,-2 0 5,6 3-5,-2-6-18,-2 0-4,8 2-14,-8-4-11,0 2-40,-2-4-37,0 3 51</inkml:trace>
</inkml:ink>
</file>

<file path=word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8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492,'26'23'223,"-4"6"-113,-6 13 8,-2 3-11,-12 1-6,-2 1-10,-10-5-13,-7-4-15,-6-9-27,-3-5-16,-6-15-15,6-6-1,2-10 1,-1-7 4,8-3 7,2-8 7,7 1 7,5-4-3,10-1-8,5 2-6,7 6-11,4 5-2,3 16-5,2 9-5,-1 17-4,0 9-1,1 8-14,3 1-15,3-3-46,-1-8-29,1-15 74</inkml:trace>
</inkml:ink>
</file>

<file path=word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8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619,'-7'23'298,"-1"7"-130,0 13-65,1 2-31,-1 9-42,2-7-14,2-4-39,1-2-38,3-13 39</inkml:trace>
</inkml:ink>
</file>

<file path=word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8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86 699,'-11'-2'311,"12"0"-140,-1-1-79,7-1-38,9-1-19,10-5-26,5-1 3,11 0 7,-1 0 11,0 0 15,0 4 4,-5 0-6,-1 5-12,-10 0-18,-8 3-8,-9 2-5,-7 2 4,-7 3-1,-7 4 3,-11 7 2,-7 3-2,-8 8 3,-2-2-1,1-2-6,4-1 1,10-4-2,5-1-1,16-1-2,2-3-1,8-3-3,6 0 0,-2-3 4,5 0-1,-3-1 3,-1 0-1,-3 0 4,0 0 0,-6 0-3,2 0 0,-7 2-2,-5 5 2,-9 2 0,-3 3 0,-6 3 0,4-6 1,4 0-4,5-3-4,7-4-5,1 2-9,11 1 3,3-1 2,12 4 6,10 2 5,1 0 5,3-2 0,-3 1 4,-8-4 6,-5 1 6,-4 3-2,-13-2-2,-3 1-7,-17 2-4,-4 1-1,-11 1-18,-1-3-8,2-4-53,2-4-21,13-10 64</inkml:trace>
</inkml:ink>
</file>

<file path=word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7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6 174,'19'-41'39,"-9"-4"8</inkml:trace>
</inkml:ink>
</file>

<file path=word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7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600 809,'22'33'315,"-23"-7"-245,4 1-24,3-2-15,10-8-32,-2-3-1,5-9 15,0-4 17,-2-6 34,0-6 13,-1-6 16,-3-4-6,-8-10-24,-4 0-10,-7-14-30,-9-8-13,-6-17-4,-4 3-7,-4-11-1,-1 2 7,5 13 3,1-3 5,5 24 3,2 8-3,3 15-6,5 6 0,10 7-4,6 5-5,14 1-1,7 3-3,3 0 2,4 2 4,1 0 0,-3 0-1,8 2-28,1 2-19,0 1-36,3 2-5,-6 2 28,-4 4 14,-12 2 36,-4 4 7,-12 10-1,-4 4 4,-4 14 0,-8 6 0,-3 13 3,-3 3-1,0-1 3,-1-7 1,5-16-2,4-6 0,4-15-2,9-6-2,1-12-3,4-7 0,-3-12 15,2-6 8,1-10 13,-1-6 6,-1-1-10,-7-1-7,-3 0-7,-4 4 0,3 9-6,-2 4 1,2 14-2,1 2-6,-5 5 0,6 6-8,0-2-25,5 2-18,8-4-37,0-4-10,12-7-31,-1-8 211,7-10-73</inkml:trace>
</inkml:ink>
</file>

<file path=word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7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6 697,'2'25'282,"1"7"-197,-2-1-17,-1-3-37,1-1-11,5-9 5,2-4 9,4-13 30,2-1 14,5-11 19,-2-4-5,4-5-28,-7-6-16,-6-1-33,0-3-3,-8 5-4,-3-1-1,-8 1-7,-4 3-5,-2 6-10,0 2-3,-1 8-4,2 1-1,2 1-4,5 1 1,7 1-5,5 0 4,8-1 15,0 1 0,13 4 15,0 4 0,4 6-3,1 4-2,-2 7-2,-3 0 3,-3 2 1,-4 0 1,-5-4-1,-3 0 0,-9-7-4,0-1 3,-7-12-5,3-1-7,1 1-5,-12-2-3,-6-13 6,2-4 1,10-5 13,1-2 4,8 6 12,2 1 1,4 8-4,2 3-5,5 4-10,-3 5 1,2 7 2,2 5 1,-1 8 0,-1 0 6,3 0-1,1 0 3,-2-5 3,-2-4-1,6-4 0,-6-2-3,2-7-3,4-3-1,-7-12 0,10-2 0,-6-1 2,4-4 0,-4 5 4,-4 3 2,-1 1-2,-4 7-3,-4 5-11,0 3-10,-2 12-6,2-2-12,-1 12-28,6 0-10,2-2-19,3-1-4,3-11 730,2-3-492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49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44 471,'-10'-1'231,"1"-2"-93,-3 2-49,3-1-20,-1 2-22,1 0-11,2 6-8,1 0 1,2-1-7,1 2-1,1-5-5,2 2-5,1-2 0,0-2-3,2 0 4,0 1 3,3 0 5,1-1 3,37-4 2,-22-2-5,5 0-7,1 1-5,3 0-5,0-1 1,-4-1-4,-1 3 1,-7-2-1,0 2 0,-6 0 2,-4 0-1,0 3 1,-4 1-2,0 2-2,-3-2 2,-3-1 2,0 0 2,-2-1 2,-3 0-3,-2 0-3,-37 0 1,15 5-2,1 5 1,-7-1 0,3 2 0,5 4 1,2-3 1,7 1 1,2 2-1,4-6-1,3-1 0,4-2 2,1-3 2,4-1 1,0 1 0,1-1-5,0 0-1,1 0-3,-1 0 0,3 0 3,1 0-1,2-1 2,26-3-1,-17-1 2,2 0 3,1 1 2,1 2 0,1 0-5,-1-2 0,4 3-12,1 1-14,-3 0-33,3 2 36</inkml:trace>
</inkml:ink>
</file>

<file path=word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6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 869,'-6'-5'301,"3"9"-265,2 13-59,-1 2-26,5 13 31</inkml:trace>
</inkml:ink>
</file>

<file path=word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6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27 657,'1'-13'283,"3"6"-159,-4 0-11,3 8-48,-1 2-8,-1 10-19,-4 4-8,-9 6-1,-3 3-14,-5 3-10,-2-2-2,2-2-7,-2-5 4,0-7 1,3-2 2,3-8 6,5-3-8,7-7-1,4-5-2,2-9-4,6-4 4,5-1 4,4 1 1,3 2 0,-3 6 0,3 8-3,-9 5-1,2 11-6,-3 2 2,-4 13 2,-2 3 0,0 3 3,3 4 2,-4-12 0,11 1 0,-3-10-2,0-6-1,4-7 2,-3-6-1,2-5 7,0-5-2,1-3 0,-4-1 4,1 0 2,1 2 4,-5 3 3,0 6-1,-6 10-12,-1 2-5,-4 15-6,-1 8-2,-1 8 6,0 3-16,6-3-38,2-3-23,6-12 43</inkml:trace>
</inkml:ink>
</file>

<file path=word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5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4 531,'13'-5'250,"-5"8"-119,-4 7 0,-5 4-44,-4 3-22,-9 7-30,-6-1-24,-12 1-34,-1 1-8,-6-4-2,3 1 9,12-6 19,3-2 7,16-2 5,6-3-1,17-4 2,4-1-1,15-8 1,3-1 1,3-1-9,0-3-7,-3 1-23,-3-1-16,-3-2-53,-1 0 60</inkml:trace>
</inkml:ink>
</file>

<file path=word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5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933,'0'0'376,"4"5"-251,-2 0-20,-2 4-47,2 6-22,-1 5-33,0 7-2,-3 11-1,-4 4 0,-3 4 0,2-3 1,0-6-12,6-5-7,1-16-18,-6-7-8,5-7-13,-7-8-15,6-6-130,4-6 134</inkml:trace>
</inkml:ink>
</file>

<file path=word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4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50,'-2'15'292,"0"0"-285,9 9-3</inkml:trace>
</inkml:ink>
</file>

<file path=word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4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515 571,'19'7'286,"-1"8"-86,-5 13-76,-2 5-21,-6 12-17,-3-2-11,-8-1-32,-5-3-16,-7-8-19,-2-6-7,-3-10-1,2-8 0,1-10 0,2-3 0,6-9 9,1-3 3,5-8 9,3-2 4,6 7-5,4 2-5,6 17-16,3 3-6,3 17-7,1 4-5,4 5-25,0 1-14,6-10-28,2-3 0,4-14 11,-3-10 11,-3-16 11,-3-7-3,-11-14 14,3-1 5,-15-13-9,-3-4-12,-9-12-2,-5-9 20,-1-4 72,-2 3 58,2 10 50,-3 12-9,2 23-30,1 10-32,5 25-39,1 6-6,3 19-11,4 10 1,2 19 16,4 10 8,10 17 21,-1 9 4,7 11-15,4-2-7,-4 7-22,-3-4-6,-10-4-12,-4-1-5,-13-14-26,-4-8-19,-7-16-3,-8-8 3,2-22 26,-3-10 18,7-15-10,4-11-6,6-16-17,4-10-7,8-17 20,7-5 7,10-11 18,5-2 5,6 12 6,1 8 0,-1 21 2,1 13-2,-5 9 3,-4 4 1,-3 7-3,-4 4 8,-1 11 1,0 7-1,-2 8-2,2 1-8,-5-4-28,-2-6-16,0-9-26,-3-5-17,-1-6 51</inkml:trace>
</inkml:ink>
</file>

<file path=word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3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0 712,'-3'35'283,"-5"20"-198,-2 15 14,-3 26-33,0 9-18,1 21-25,1 6-2,2-9 7,-2-6 3,8-16-9,3-16-16,6-20-67,3-13-37,-1-26 57</inkml:trace>
</inkml:ink>
</file>

<file path=word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3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0 578,'43'39'292,"-47"-27"-22,4 3-246,1-5-17,3-5-34,4 0-10,5-7 4,2-3 9,6-3 37,0-4 11,5-5 12,-2-2 1,-4-6-3,0 2-5,-11 1-8,2 3-4,-8 10-9,0 4-5,-3 12-3,-2 11-1,-1 9-2,-7 7-9,2 3-37,-6-8-18,6-2 37</inkml:trace>
</inkml:ink>
</file>

<file path=word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3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63 341,'-26'-32'234,"4"5"0,2 10-81,5 6-35,5 4-28,2 2-5,9 2-32,5 0-14,12 0-19,6-1-8,6-4-4,1-1-1,5-1-4,-5 0 0,1 2-2,-1 3 1,-2 4 4,2 1-6,-6 3-1,0 5-3,-4 10-4,-4 2 4,-5 10 4,-4 5 5,-10 1 0,-4 3 1,-10-10-1,-3 0-1,-1-12-4,-3-3-3,5-3-11,1-9-3,2-3-6,1-6-2,2-10 13,3-4 3,5-5 11,3-1 5,6 5 0,7 7 1,2 10 1,3 6-4,4 8 1,-1 3-1,2 5 1,5 1-2,2-2 2,0-4-3,-1-4-3,0-2 4,-7-2-1,-3-4 0,-3-11 6,-4-4-2,-3-4-2,0 1 2,-4-5-4,-2-2 1,-2 0 4,-2 1 4,1 10 6,-1 7-5,0 14 1,-1 11-7,-2 16-5,1 6 4,2 0-6,3-6-8,7-11-24,3-6-12,7-11-26,5-3-10,4-7 54</inkml:trace>
</inkml:ink>
</file>

<file path=word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2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3,'57'60'264,"-49"-17"-205,-1 9 0,1 0-1,1 0-8,2-5-7,-3-14-16,0-6-12,-5-15 1,-2-7 9,-1-6 25,-1-3 1,-1-8-4,3-5-14,1-14-28,1-7-1,3-12-1,-1-4 0,4 4 2,1 3 0,1 16-1,0 4 2,1 15-4,1 5-3,-3 8-3,1 6 0,-2 9 1,0 7 5,-1 14 2,-1 4-1,-4 7 0,-1 1-2,-1-6 0,-1-6 0,0-6 1,1-11-5,-1-9-17,3-1-9,-2-9-13,-1-1-2,2-7 5,-1-5 8,1-8 12,1-3 7,-2-4 14,2 2 2,-2 7 6,0 4-1,0 9-1,1 0-2,2 2-6,0 0 0,3-5 0,6 5-1,6-1 5,0-4-4,2 0 2,-3-2 1,-1 1-4,-2 4 2,-1 5 2,-2 2-7,-3 8 4,-3 6-1,-4 12-1,-4 3 6,-2 5-3,0 2 5,1-5-19,5-1-2,2-11-12,0-5-14,1-11-36,1-4-26,-2-9-18,1-2 5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17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62,'-1'2'335,"5"1"-225,4 2-16,9 3 2,4 3-8,9 5-28,5 2-13,6 4-28,3 0-11,-5-2-6,-2 1 0,-12-1 0,-5 0-1,-10-2-11,-2 0-19,-6-3-32,-3-4-21,-2-3-33,0-6-17,-1-12 8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48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</inkml:trace>
</inkml:ink>
</file>

<file path=word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1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2 699,'-3'-27'249,"0"12"-214,2 20-36,0 6 1,0 11-32,1 4-29,4 11 48</inkml:trace>
</inkml:ink>
</file>

<file path=word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1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4,'37'43'351,"-25"4"-276,3 13-5,-1 9-6,0 8-25,-2 2-15,-4-4-9,-1-4-8,-7-11-11,-6-5 1,-3-14-1,-3-6 0,-3-20 10,1-5 9,0-15 1,0-14-1,6-10-20,2-11-10,6-17-6,3-5 0,8-11 13,6 0 5,6 3 6,2 7 1,3 19 8,-3 5-2,-3 20 1,-6 7 3,-3 11-6,2 5 1,-3 15-1,2 10-2,-9 15 0,-3 7-1,-5 1-4,-2-7-6,5-12-30,0-9-22,0-16-32,-1-4-3,-6-15 555,-1-8-363</inkml:trace>
</inkml:ink>
</file>

<file path=word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1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4 0 700,'11'7'290,"-5"14"-175,-4 2 0,-11 17-45,-6 5-15,-12 9-37,-3 4-8,-7-3-2,0-6 0,-7-13-3,3-8 1,4-17 11,4-5 7,12-10 6,2-6 3,10-13-7,6-6-8,10-10-7,6-5-2,8 10-7,1 2 0,4 21-4,7 11-4,-6 18-2,1 14-3,-4 16 1,-6 6-11,2 0-48,-1-3-53,3-12 75</inkml:trace>
</inkml:ink>
</file>

<file path=word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1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88 761,'-10'-13'308,"2"7"-211,1-2-16,2 9-51,2 9-13,-5 19-16,2 17-1,-8 21 7,-7 5-2,11 8-1,-1-8 4,7-12 2,2-10 1,0-19 2,2-6-5,-4-12 0,4-6 1,-3-8 5,-2-9-4,3-13-15,-1-8-5,3-15-11,-1-10 1,2-11 9,2-5 2,0-2 5,2 6 4,3 10 0,-1 9 4,0 18-2,0 8 0,-6 12-1,4 7-1,0 13-1,3 10-4,4 25-2,-1 12 0,0 13 6,-4 11 3,6 3 1,1-1 1,5-9 6,1-15 2,-2-22 5,0-11-2,0-13 1,-2-8 3,-2-14 1,0-9 4,1-16-10,-1-10-3,0-17-5,-3-4-2,-6-3 0,1 6-2,-6 20 2,-2 11 0,-5 14-3,-3 6-6,-2 8-39,2 4-15,-2 11-38,3 2 51</inkml:trace>
</inkml:ink>
</file>

<file path=word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0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3 835,'-9'-1'362,"0"-1"-198,7 2-98,4 7-9,2 1-36,5 7 8,3 9-24,6 5 0,1 10-2,2-2-1,3 2 1,-2-5-3,1-9-3,-5-7-7,-6-12-16,-3-6-7,-7-9-12,0-5 0,-2-12 5,-6-3 7,-3-6 14,-5-2 5,-1 2 14,2 4 8,4 10 13,2 8 2,2 13-12,1 5-7,0 15-11,-2 10-4,-2 15 11,-3 2 0,3 7 2,-1-7 0,3-9 0,2-10-4,3-15-10,-1-9-7,1-8 1,0-7 4,0-11 11,0-5 4,3-11 3,0 7 1,0 15 5,0 1-1,4-49 6,1 2-1,2 14 4,-4 33-3,1 14-13,2 7-2,2 10-9,-2 8 3,-1 10 2,-3 5 0,-3 3-1,-1-3 1,-5-3 4,-1-3-2,-6-9-4,-5-3-3,-3-8-2,-3-8-4,-3-9-2,2-6-1,1-10 7,5 1 6,4 0 12,3 1 8,8 7 1,2 5-5,9 6-1,6 6-5,8 4-5,7 0 0,5 8-14,4-2-15,7 2 180,5-2-124</inkml:trace>
</inkml:ink>
</file>

<file path=word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46:19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</inkml:trace>
</inkml:ink>
</file>

<file path=word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41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5 0 493,'7'12'276,"-3"-2"-67,3 8-79,-1 0-30,-6 3-49,-3 2-9,-17 4-16,-8 2 0,-17 6 3,-10 2 3,-6 1 7,-9-2 0,4-5-2,6-3-1,9-9-7,14-4-4,15-7-7,8-4-5,9-3-13,3-1-2,7 0-6,3 0 0,13 4 8,9 0-1,16 3-6,8-1-6,13-4-29,-2-1-15,0-6-19,-5-2-15,-9-4 61</inkml:trace>
</inkml:ink>
</file>

<file path=word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38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7 501,'-13'8'243,"13"1"-100,6-3-53,13-1-38,9 0-7,20-5 21,8-3 11,12-4-2,-2-1-5,-7 0-28,-4-1-14,-8 3-16,-2 1-7,-12 2-1,-5 3-2,-17-1 2,-1 1 2,-8 0 11,-4 2 4,-3 0 0,-8 2-4,-5-3-26,-1 1-12,2-2-28,2-1-12,6-1-29,4-4 53</inkml:trace>
</inkml:ink>
</file>

<file path=word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38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00 643,'25'-86'278,"-31"53"-150,5 4-34,-3 6-52,2 7-4,-3 7-17,-1 5 9,1 5 7,0 5-11,7 13-5,-2 11-7,9 17-3,0 4 1,1 1 0,1-4 0,-3-10-1,5-5-5,1-9-4,1-4-3,-1-7-16,-4-5-4,-7-8-5,1-2 2,-4-8 5,-4-5-7,-4-6-31,-5-2-18,-11-4 45</inkml:trace>
</inkml:ink>
</file>

<file path=word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38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-1 706,'3'-1'302,"0"3"-161,-4 3-32,1 12-22,-6 12-16,-10 17-24,-5 4-11,-11 4-17,-1-1-2,-8-5-4,2-7-3,0-7-7,-1-6 2,18-10-2,4-4 0,12-12-10,1-2-5,5-6-7,0-3 3,3-4 10,5 1 3,2-3 4,0 2-2,-3 2-22,2 0-12,-1 2-29,-1 0-11,6-1-21,-4 0-22,0 0 79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38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6 84 284,'13'25'211,"-26"-25"-12,-1 0-49,-1 0-40,1 0-42,0 0-14,4 0-15,2 0-8,0 0-5,4-1 2,-3 0-3,4 0 0,0 0-5,0 2-5,2-1-6,0 0-4,0 0-1,0 0-1,-7 15-2,-19 28-1,19-22-1,1 6 1,0 3 0,-2-3 0,1 1 1,0-2-2,3 0 1,-1 2 0,-1-4 2,2-1-1,-2 0-1,4-1 2,0 2-2,-2-1 0,2-2 1,1 1-1,1-2 1,3 1-1,1 2 0,1-1 1,0 2 1,0 1-1,3-5 1,0 0 0,5-2 1,0-3 2,2 2 3,2-2 1,-1-2 0,4 0 2,-2-1-3,3-1-1,1-3 1,1 1-5,5-4 3,-6-1-1,-1-4-1,0-3 4,-3-4 2,2-1 0,-2 1-2,0-2-1,2 2-2,0-1-1,1 2 0,-1-1 0,-1 0-4,2 2-1,0-4 2,2 2-1,0-2 0,0-2 0,3-3 0,-1-1 2,-3-5 0,0-3 1,-6-7 1,-2 0 0,1-1 0,-3 1 3,-1 4-1,-1-3-1,-2 3 0,0 3-2,-1 3-2,0 0 1,-5 6 2,-1-1 5,-5 0 4,0 1 3,-4-3 6,2 2-1,-2-2-1,-2 0-1,-1-2-7,0 0-2,0-3-4,1-1-3,0 2-3,-2-3 3,2 6 3,-2-2 0,-4-1 8,-2 3-2,-7-1-1,-2 0 2,-2 3-1,-4 2-1,1 4-2,-1 2-2,2 2-5,2 2-3,0 2-17,-4 2-10,-4 1-29,-1 2-11,-1 6-28,3 2-15,4 5 71</inkml:trace>
</inkml:ink>
</file>

<file path=word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37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 528,'-6'0'237,"1"-2"-106,5 3-37,2 0-24,-1 3-10,-1-4-6,0 0 7,11 11 11,38 32-5,-17-25-19,2 0-13,3-1-23,4-1-6,-6-4-6,-1-4-1,-9-6-3,-2 0-1,-10-6-8,2 0-9,-6-7-25,-3-7-17,1-8 183,-4-4-104</inkml:trace>
</inkml:ink>
</file>

<file path=word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5:37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55,'0'15'241,"0"0"-137,0 1-46,2 0-20,-2 0-27,2-1-15,-2-1-31,1-3-25,-3 0-119,0-3-51,1-3 138</inkml:trace>
</inkml:ink>
</file>

<file path=word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4:05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2 253,'-1'0'116,"0"0"-49,0 0-13,0 1 3,0-1 9,0 0 3,1 0-1,-1 0-15,0 0-12,0 0-6,0 0-4,0 0-1,1 0-4,0 0-2,0 0 0,0 1-4,0-1 0,5 2-6,2 1-1,29 19-2,-29-22 1,6-3-5,1 3-2,7-1 1,1 0-6,5-1 6,3 0-3,4-3 0,5 1-1,4-1 0,3 1 1,8 3-3,6-3 0,7 4 0,2-1 0,-1-1 0,1 2 2,2 2-3,2 1 1,0 1 0,-1-2 2,-4 1 5,1-1 7,7-2 10,2-1 5,-5-4-6,0 0-1,-7 1-14,-4-1-4,-4 3 0,-4 0-5,-15-2 1,-7 1 2,-12 2-1,-8-2 1,-6 3 2,-2 1-4,-2 1-6,-2-2-6,-1-1-38,0 0 33</inkml:trace>
</inkml:ink>
</file>

<file path=word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53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0 645,'-7'10'256,"1"2"-169,-2 1-54,2 2-77,0-2-37,0-1-19,6-2 9,3-3 94,2-1 50,2-7 40,-1-4 10,0-3-15,1-2-9,-3 0-16,-2 0-6,-2 0-12,-3 1-4,0 5-5,-4 2-7,2 7-16,-2 3-3,-2 6-14,-4 1-9,0-1-22,7-2-22,4-4 36</inkml:trace>
</inkml:ink>
</file>

<file path=word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52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5 963,'-25'40'338,"17"-27"-310,0 0-10,5-2-36,3-1-11,4-2-25,2-4 5,4-4 25,1-2 9,3-6 22,3-2 0,0-7 9,2 0 7,0-6 21,0 1 12,-5 4 3,-2 4-3,-9 11-20,-2 4-10,-3 13-10,-1 7-9,-3 14-24,1 6-20,4 1-42,2-3-23,10-7 67</inkml:trace>
</inkml:ink>
</file>

<file path=word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52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2 740,'-5'3'284,"5"3"-234,2 10 32,1 5-9,1 9-22,-2 2-10,1 3-27,-3-5-12,-2-6-29,-1-5-7,-1-15-10,2-4-14,1-11-4,4-4-6,-1-14-3,3-3 15,3-4 31,-2-2 23,2 7 48,0 2 16,-1 8 11,-2 4-9,0 14-33,-1 7-15,0 23-30,-4 9-22,2 21 24</inkml:trace>
</inkml:ink>
</file>

<file path=word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51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0 1044,'-27'108'382,"38"-65"-328,-2 2-10,2 7-43,-3 0-11,-4 4-11,-1-2-5,-9-9 7,0-2 4,-4-11 5,-4-11-1,0-9-3,-3-8-8,6-11 2,0-3 3,5-8 10,5-5 15,5-14 19,8-3 8,9-5 5,5 3-5,12 16-9,4 6-2,7 17-9,-1 4-1,-3 10-5,-2 5-6,-4 11 2,-6-1-2,-8 5 0,-6 1 2,-17-5 21,-3 3 9,-19-9 14,-7 0 8,-13-2-14,-1-3-6,-8-4-11,1-3-7,3-7-9,3-3 1,15-3-7,7 0-11,12-2-27,5 1-21,8-2-32,4-3-6,8 0-18,4-1-3,4-4-7,-2-2-23,5 0 99</inkml:trace>
</inkml:ink>
</file>

<file path=word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51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0 819,'2'23'345,"-2"9"-208,-5 3-24,-4 2-54,-3-2-21,-5-6-35,1-2-17,-6-8-13,1-2-1,2-8 9,-1-7 13,8-8 14,1-7 12,7-7 4,3-5-1,6-7-4,6-3-10,5 3-6,1 3 1,6 16-4,0 6-2,1 15-6,5 6 0,-1 13-7,4 7-9,-5 8-40,-7 2-20,-3 6 50</inkml:trace>
</inkml:ink>
</file>

<file path=word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50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598,'39'21'269,"-23"-4"-130,2-1-26,5 0-46,0 1-13,4-4-24,1-2-11,1-4-9,0-4-4,-7-4-6,-4-2 0,-8-8 1,-4-3-1,-7-5 3,-6-7 2,-8-6 8,-1 4 6,-4 0 8,2 8-1,-3 13-4,-1 7-3,2 20-8,2 7 2,8 19-5,3 0-2,7 14-4,4-1-1,5 1 3,0-1-12,2-12-36,-2-7-18,-4-16 33</inkml:trace>
</inkml:ink>
</file>

<file path=word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50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36 667,'16'-22'296,"-7"12"-162,-2 6-10,-6 9-46,-1 9-6,-3 16-17,-3 11-11,-1 13-21,-1 2-11,2-2-17,3-5-17,-1-8-24,4-5-7,1-12 4,1-7 15,1-10 20,-2-7 14,-5-10 14,1-6 3,-6-9 5,0-3-4,-1 1 1,0-4 2,5 6 2,-1 3-1,6 4-8,1 7-3,7 2-10,-2 4-2,10 4-9,0-1-2,4 7 6,4 1-2,-3 1 2,1 5 0,2 7-1,1 2 0,0 1 14,4-1 6,-3-10 13,-1-2 14,-3-7 11,-5-2 7,-2-4-9,-1-3-12,-2-1-19,-4-6-10,-5-2-8,-3 1-6,-4-3-18,-2-1-9,-2 6-30,1 0-9,-3 5-19,4 5-15,0 0-166,5 2 183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31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32 404,'-26'9'182,"2"-2"-88,-2 1-23,10-3-32,5 1-13,3-3-5,6-1 0,-1-3 4,-1 1-1,4-1-11,0 1-6,0 0-6,11 0-1,38 2 4,-28-2-1,4-1 0,2 0 3,1-2-5,3-2-1,1 3 0,4-3-3,6 5 3,0 0 4,0 1-3,-4 0 5,-5 0-5,0-1 0,2 0 0,0-1-3,3-1 3,1-1-3,3 1 2,6-4-2,-2 0 0,1 0 2,-3 0 0,-4 1 4,0-1-3,1 1-1,6 3 2,1 0-2,1 1 0,-1-1 1,-6 0 1,0 2-4,-3 0 2,2 2 0,0-1-1,4-1 2,2 2-1,2-2-2,-5 0 1,-2 0 0,-7-2 0,-2 1-1,0 0 1,1 0 0,5 1 1,6 3 0,0-1 1,2 0-1,-4 0 1,-4-1 3,-1 0-4,-2 0-1,5 1-1,2 1 0,3 0 0,-2 0 3,-2-2-1,-1 1-3,-5-3 5,1 1-1,2 0 3,-3 0 1,1-2-2,4 1-1,-2-1 0,6 2-2,-5 0 1,-5-1 1,-6 1 1,-10-2 2,-2 4 3,-1-2 2,-4 0 0,0 1 3,-5 0-2,-3 0 0,-1 1 5,-2-1 4,-2-2 12,1 1 3,-1 0-8,0 0-3,0 0-15,0 0-5,1 0-16,-1 0-26,0 0 26</inkml:trace>
</inkml:ink>
</file>

<file path=word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9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1197,'0'-4'44,"0"2"-14,-1-2 35,0 15-30,0 11-10,0 16-2,4 11-1,6 13 7,5-1 6,8 0 7,4-5-2,5-10-7,-1-4-10,-2-11-13,-7-2 0,-9-10-6,-2-6 0,-10-6 9,-5-5 7,-8-2 4,-2-3 1,-12-3-8,1 1-17,-6-1-22,2 3-15,6-1-25,2 0-17,17-4-26,1-4-15,16-7 75</inkml:trace>
</inkml:ink>
</file>

<file path=word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49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23 826,'-4'31'345,"3"6"-230,-1 0-33,2-1-21,-5-7-41,4-1-12,-3-12-6,3-5 2,-2-7 21,-4-7 6,3-9 7,3-5-1,-4-17-23,6-4-2,-1-8-7,-1-3-1,11 4-1,-4 3 0,6 13 4,2 8 1,-3 10-3,2 6 0,4 9-3,-1 2-1,1 14 2,2 4-3,-3 10 2,2 7 0,-4 2 4,-1-1 0,-4-7-19,-2-7-17,-2-10-39,-3-8-16,-1-9-23,1-7-11,0-17 81</inkml:trace>
</inkml:ink>
</file>

<file path=word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6:37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36 271,'-16'-31'188,"10"26"-14,-1-2-9,4 3-50,-1 3-16,0-1-6,6 2-3,-3 0 1,0 0-14,1 0-20,0 0-14,0 0-26,2 15-4,47 33-6,-21-21 0,3 0 3,-3-3 1,-2 0-2,-2-4 0,-6-6-6,-2-1-1,-7-9-1,-3-2-7,-6-2-12,-5-6-9,-5 1-21,-3-4-1,-3-11 13,-3 0 6,3-9 22,-1-3 7,6 1 1,3 1 7,5 11 7,1 4 6,3 10 8,0 3-3,0 7 5,3 6-2,-2 13-7,-1 6 2,-2 14-11,-5 1 0,-4 2-5,-3-3 0,-5-10-2,4-6-2,0-14-3,5-3-10,8-10-18,1-4-10,7-12-1,1-5 9,4-15 18,2-6 10,1-9 12,0-6-1,2-1 3,0 4 1,0 11-9,0 11 1,-3 17-2,-4 6-5,0 13 5,-2 7-4,-1 15-1,0 9 2,-7 12-3,0 5 0,-5 1 1,0-2 0,1-7-2,2-5 4,0-26 0,1-7-5,1 0-9,-5 14-10,-3-16-16,-3-9-1,-2-12 8,-1-4 7,-5-8 19,2-1 6,-5 1 3,0-1 3,4 10 4,0 7 4,7 4 9,5 5 1,9 9-2,6 1 5,12 4 10,1-1 6,8-2 15,5 0-4,6-6-17,7-2-7,6-4-13,0-3-7,-4 0-4,-6 0-1,-12-1-2,-5 2-2,-8 1 0,-4 3-2,-6 2-1,-4 0-1,-4 0-8,-2 0-6,-2 0-21,2 0-13,0-1-32,0 1-12,0 0 61</inkml:trace>
</inkml:ink>
</file>

<file path=word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44:47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9T14:48:00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99'0,"99"15,-72-15,-55 0,14 0,-1 0,227 28,41 14,467 99,-198-15,-184-98,127-28,-366 0,338-70,-56 28,-71-14,0 13,99 1,-325 42,156-14,-283 0</inkml:trace>
</inkml:ink>
</file>

<file path=word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22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0 677,'-14'22'218,"5"-21"-310,-1 1-71,-5 0-4,7 3 6,-3-2 83,2 0 71,3 5 73,0-1 40,2 1 64,3 0 29,0-4-17,-1 0-24,0-5-36,0 1-19,1 0-28,0 0-12,1 0-10,0 0-8,0 0-14,0 0-7,0 0-17,0 0-3,0 0-3,0 0 5,0 0 0,-1 0 3,1 0 4,-1 0-4,0 0 2,0 0 0,0 0-3,0 0-1,0 0 2,1 0-3,0 0 2,-1 0 4,0 0 7,0 0 6,0 0 5,1 0 3,0 0-11,0 0-7,0 0-9,0 0-5,0 0-2,0 0 0,0 0 2,0 0-1,-1 0 5,0 0 6,0 0 6,1 1 4,0 1 1,-1-1-3,0 0-2,0 1-4,0 0 6,0-1 3,0 0 0,0 1 3,-1 2-6,-4-2-5,-28 26-3,29-22-6,1-6-3,0 4 0,1-1 0,-2-3 3,0 1 3,3 0 1,0 0-3,1-1 1,0 0-7,0 0-1,0 0 1,1 0-4,0 0 0,0 0-3,0 0-2,6 2 1,21 5 4,39 4 4,-11-7 0,7-1 0,10-3 0,0 2-2,11 0 3,-2-2 3,-3 0-3,-5 0-1,-17-4 0,-7-1 1,-14-6-21,-5-1-21,-13-9-70,-10-11-63</inkml:trace>
</inkml:ink>
</file>

<file path=word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6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7 571,'-31'-17'143</inkml:trace>
</inkml:ink>
</file>

<file path=word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4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76 743,'-19'-13'300,"-2"-1"-197,1 1 4,1 0-16,1 3-9,6-1-17,4 3-8,15 2-24,6-3-8,22 1-2,9-3 1,13-3 12,8-1-2,13 0-5,11 4-8,4 7-11,-1 6-5,-12 12-9,-9 7 4,-7 14-7,-8 6 0,-19 5 1,-9 1-5,-24-1 5,-11-3 3,-20 3 5,-10-4 5,-16 1-3,0-4 0,-6-6-7,1-5-10,0-10-13,-2-7-11,6-8-13,-1-5 1,11-1-10,8 8-10,8 1-31,4 3-26,9 6 80</inkml:trace>
</inkml:ink>
</file>

<file path=word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4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21 654,'-10'-10'266,"0"3"-194,-3 4-9,-2 2-14,4 5-13,0 6 4,7 6 22,4 8 7,2 15 10,5 16 7,6 29-19,-2 9-11,10 28-23,-1 2-15,0 6-10,3 3-1,-5-12-3,-1-8 1,-5-14 2,-4-13-1,-6-23 0,-2-10-2,-6-24 0,0-6-1,-10-17-21,-5-7-20,-6-11-43,-10-10-21,3-7-8,1-2-11,3-6 85</inkml:trace>
</inkml:ink>
</file>

<file path=word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18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334 597,'-15'1'252,"1"-2"-159,1 0-29,4 1-12,0 0-19,9 1-5,1-1-9,-1-1-6,0 1-8,0 0-1,0 0-4,0-1 3,6 0 4,9-1 5,33-6 8,-27 3 3,4 2-2,1-3-1,7 1 4,3 0-5,15-2 8,7 3-1,9-5-7,4-1 2,0 1-11,6-2-4,10 4-1,2 0-1,7 1 2,3 0-2,2-1 0,-1-2 0,1 1-3,2 2 1,-2-1 0,-6 1-2,-2 0 0,-8-1 2,-4 1-3,0 0 1,-16 0-1,-9-1 1,-10 2 2,-3 1-2,-5 2 1,1 2-4,-13 0-8,-1-1-1,-11 1-3,-8-4-2,-6-2 8,-6-4 0,-8-3-1,-9-4 4,-1 2-1,-5 0 5,-5-1 2,6 5 2,-3 0 6,1 3 1,8 6 6,3 2 0,3 2-3,5 2-1,7 5-2,0-1 1,10 7 0,9 3 3,7-1 6,6 0-1,12-1-1,0-1-2,9-1-4,2-1 5,-6 0 8,-4-2 3,-17-2 0,-7-2-7,-13-1-5,-6 1-2,-18 2-8,-8 4-5,-21 4-22,-6 3-18,-9 1-25,0 1-13,3-3-16,4 3-8,-3-2 6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29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92 552,'50'2'227,"-51"-4"-130,-1 0-21,-3 1-12,-2-2-7,0 3-12,-3-3-7,-2 0-7,-1-1-5,4 2-5,2 2-1,1 0-8,-1-1-2,0-1-4,1 1 0,6 1-1,0 0 2,1 0-1,-1 0-4,0 0 0,0 0-2,0 0 0,0 0 0,0 0 0,0 0 4,3 0-1,11 0 1,32 1 0,-23-1-6,2-3 4,3 1 0,0-2-2,0-3 2,3 0-2,0-3-3,-1 1 2,-2 2 1,-5 0 1,-1 4 2,-2-1 0,0 3-2,-2 1-1,-3 0-1,-8 2 0,0 1 0,-5-1 3,3 1-2,0-1 1,-2 0 2,1-3-3,0 1 0,-4-2 1,6-2-2,3 4 1,-2-4-4,1 1-25,-1 0-25,3-1 32</inkml:trace>
</inkml:ink>
</file>

<file path=word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16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25 840,'-22'-11'317,"-2"3"-250,7 3-8,3 4-9,3 2 3,5 1-2,6 2-11,2-1-9,12 4-10,8 4 7,13 1 14,6-4 5,3-2-3,1-5-13,1-3-14,1 1-6,2 0-8,-2 0 0,-1 5-3,-9-3 1,-12-1 1,-4 1-1,-13-3 1,1 0-1,-6 1-5,0 0-3,0 4-5,-3-2-4,0-1-12,0 0-4,-1-1-21,0 0-20,0 1-13,1 0-3,0 0-11,10 1 326,34 5-174</inkml:trace>
</inkml:ink>
</file>

<file path=word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20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5 245 926,'-17'-1'332,"0"1"-276,5 2-72,-1-2-11,0 0-1,6 0 22,-1 0 68,-5 1 39,6 4 44,-3 3 2,-2 0-22,5 5-23,-2-2-43,3-1-13,1-1-15,1-1-5,-1-3-6,0 1-3,3-5 2,0-1 3,2 2 7,-1-2 2,1 0 7,0 0-3,0 0-5,0 0-4,-1 0-20,0-1 3,0 1-6,0 0-4,1 0 0,-1 0-4,0 0 0,0 0 1,0 0 3,0 0-3,0 0 6,0 0-5,1 0-7,-2 0 2,-3 2 0,2-1 2,-1 0 4,2-1 2,-2 1-5,1-1 5,-2 1 2,1-1 1,-3 0 1,-27-3-4,24 0-3,-1 2-2,-1 1-4,-1 0 5,5 0-3,1 0 4,4 0-5,1 0-9,3-1-5,-1 0-3,0 0 8,0 0 4,9-1 10,31-10 1,-24 5 1,1 1 2,4 1-2,0 0 0,0 3-10,0 0-3,0-1-1,0 2-2,4-1 11,6-1 2,4 1-2,1-2-7,4-5-8,1 0-4,12-7-5,5-2-1,14-3-1,3-1 3,2 0 8,5 3 10,5 2 6,4 0 4,4 2 2,1 1 3,-3 1 15,-4-1 3,-6 4 11,-7 2-1,-8 1-5,0 3-5,-9 1-10,-2 1-3,-14 3-6,-4 1 1,-11 4 0,-5 1 7,-7 1 6,-6 1 2,-3 2 8,-4-2-1,-4 3-1,-1-3-2,-6 1-1,-2-1-4,1-5-2,-4 0-6,3-4-23,0-3-25,2-3-74,-2-4-53,8-6 395,2-6-218</inkml:trace>
</inkml:ink>
</file>

<file path=word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49:19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9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18,'32'25'471,"-5"-3"-348,-14-3 478,-6-3-466</inkml:trace>
</inkml:ink>
</file>

<file path=word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9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8 669,'-16'-20'331,"5"3"-114,7 16-137,2 3-35,7 25-42,6 12-6,9 17 7,4 9 10,7 4 39,2 0 24,-3-3-2,1-4-12,-15-11-66,-5-7-31,-8-11-21,-9-5-10,-7-9 26,-5-5 5,-10-10 22,0-8 13,1-13 10,2-8 3,6-9 5,2-10 0,8-14 1,7-6 4,8-11-2,8 2 1,11 3 0,6 8 1,8 18-5,3 10 2,-3 14 11,-1 8 5,-7 12 10,-1 8-3,-2 19-16,-6 9-11,-6 12-19,-5 4-8,-9-1-7,0-2-11,-4-10-6,-2-6-3,-3-12-1,-3-4 2,-2-11 1,0-1-1,-2-9 5,3-3 7,2-8 13,1-3 9,8 2 6,0-3 0,5 4 3,7 1-3,2 1-4,4 2 1,6 1-1,0-1 0,5-1 9,3 0 5,3-3 9,5-2 3,1-2 2,-4-1 3,-7 2-1,-9 2-2,-11 5-7,-2 1-3,-12 4-3,-3 2-2,-10 4-6,-6 0-6,5 6-6,-2 0 2,6 4 0,6 4 1,0 0 2,5 1-5,5-1-5,4 5 2,10-1 3,4 5 3,10 1 22,0-4 8,5 7 18,-3-3 8,-1 3-11,-2 1-7,-7-6-16,-6 0-10,-12-5-16,-7 1-16,-15-4-56,-6 0-36,-7-4-63,1-3 97</inkml:trace>
</inkml:ink>
</file>

<file path=word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8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0 855,'15'23'344,"-12"12"-221,-4 10-23,-11 7-42,-4 2-19,-6 1-35,-5-6-11,-4-7-15,-2-7-5,0-14 3,2-7 9,10-15 15,2-6 10,10-15 9,4-5-3,9-10-2,5-3-4,12 4-12,3 6 1,11 15-2,4 8-6,7 12-20,2 4-19,1 5 632,-3-6-454</inkml:trace>
</inkml:ink>
</file>

<file path=word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8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1 717,'-7'-13'288,"2"16"-175,2 26-82,5 13-17,4 29-9,3 7 2,9 17 6,3 2 4,12-5 6,3 0 12,-3-14 10,-2-9 3,-12-13-1,-4-10 1,-9-15 2,-3-5 4,-11-9 6,-6-5-8,-15-9-14,-6 1-7,-2-6-15,0 2-17,9-1-42,7 1-20,4 0-48,5-4-17,9 0 85</inkml:trace>
</inkml:ink>
</file>

<file path=word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7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22 1033,'-11'-57'392,"7"23"-321,4 11-3,8 15-74,5 18 0,10 22 1,7 12-1,14 26 10,0 8 2,2 10 0,2-3 5,-12-8 1,-1-5 2,-9-15-2,-7-5-4,-10-14 6,-6-6 12,-12-11 16,-8-7 3,-11-8-12,-6-3-14,-5 2-19,-6-1-5,2 3-18,6 1-10,6 1-32,10-3-33,11-1 88,1-5-18</inkml:trace>
</inkml:ink>
</file>

<file path=word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7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93 497,'-15'-23'315,"-1"5"19,5 6-180,6 8-76,2 4-29,4 2-39,7 0-6,6 1-5,2-2-1,10-1 7,-1-4-4,3-3 2,2 1 7,-5 0 20,0 0 16,-8 6 18,0 1-1,-3 8-15,1 11-13,1 12-17,-1 6-5,-3 2-9,-6-3-4,-3-2-1,-1-6-2,0-5-3,0-7 5,-2-8-9,0-5-6,-1-4-15,0-4-3,-1-10 2,2-5-1,3-13 3,3-4-1,8-4-2,2 1-7,8 3 2,3 0-1,3 4 2,3 3 10,6 4 9,-3 2 6,2 6 8,-7 1 9,-8 7 21,-1 5 9,-4 12 22,-2 6 7,-3 14-7,-4 5-12,-9 10-22,-1 4-11,-11-1-8,-1 2-1,-4-10 3,-4-5-4,2-11-9,0-7-2,1-11-12,4-5 4,5-10 8,-2-5 8,12-12 13,1-6 3,10-4 4,5 1-1,3 9-8,5 10-3,2 15-33,1 4-24,2 14-48,-1 0 373,-2 2-221</inkml:trace>
</inkml:ink>
</file>

<file path=word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6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-5 1060,'-10'0'412,"1"12"-314,-1 8-18,-2 20-54,0 14-15,3 18-26,3 4-6,6-5-27,3-9-27,5-15-44,0-9-21,5-16 8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19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717,'-1'0'276,"1"3"-208,-3-1-9,2-2-34,0 0-6,-5 14-11,-17 36-2,11-24-2,1 3-1,-3-3 0,5-2 1,-2-6 6,2-4 9,4-7 3,0-1-2,4-5-4,1 2-9,0-3-6,0-1 1,0 0-2,-1 0 1,0 1-3,0-1-6,1 1-12,0 0-17,0 0-38,0 0 46</inkml:trace>
</inkml:ink>
</file>

<file path=word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6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0,'63'45'347,"-55"-1"-223,6 16-10,2 7-20,2 5-64,0-4-30,-1-12-31,-2-10-15,-2-15-11,-3-9-6,-4-13-25,0-7 0,-7-15 6,-1-5 13,-5-14 43,-3-2 26,-5-1 43,0 1 19,1 7 22,-1 0 0,4 12-15,4 4-14,6 9-36,6 6-21,9 7-17,4-1-5,9 5-11,6 0 2,5-6-5,2-2 2,-4-8 30,-4-9 19,-5-7 43,0 0 26,-4-3 30,-1 0 7,-8 0-7,-5 2-12,-8 6-28,-4 1-13,-7 2-25,-3 3-12,-3 5-18,1 5-7,1 10-15,1 3-5,5 6-17,2 0-1,5 0-2,2-1 4,8-2 16,3-3 2,5-3 10,1 0 1,1-8 9,0 1 1,-2-1 2,0 1 0,-2 3-1,-5 0 1,-7 1-1,-2 2 2,-10 4-24,-3 2-30,-6 2-63,-4 2-24,-4-6 81</inkml:trace>
</inkml:ink>
</file>

<file path=word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5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1 1085,'-6'4'390,"5"5"-347,3 1-20,8 7-79,2 2-36,5 5 56</inkml:trace>
</inkml:ink>
</file>

<file path=word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5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0 817,'-2'32'335,"-5"2"-214,-2 2-32,-10-3-51,-2-1-20,-3-7-24,-2 0-6,-3-11-9,0-5-1,0-7 9,4-4 13,9-10 20,3-2 12,8-9 1,5-3-5,7-5-4,8 0-8,10 6-10,4 11-6,7 14-4,4 8 0,0 15 4,-1-1 0,1 2 1,-5 1 1,-3-6 1,0-1-2,-8-6-10,-4-6-5,-6-6-2,-5-1-9,-7-4 5,2 0 0,-3 0 3,0-1 5,1 2-6,-6-2 3,4 3-4,-3 1 0,3 2-7,0 0-14,0 0-31,0 0 40</inkml:trace>
</inkml:ink>
</file>

<file path=word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5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47 689,'13'-22'311,"-2"4"-165,-5 12-21,-2 4-11,-5 5-29,-4 5-14,-10 10-53,-4 6-28,-3 7-28,-2 1-16,6-2-2,2-1 12,6-7 11,9 1 12,10-3 17,3-1-4,9-2-2,5-5-11,4-12 9,2-1 3</inkml:trace>
</inkml:ink>
</file>

<file path=word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5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0,'20'34'349,"10"24"-263,7 10-4,9 17-20,1 4-18,1 3-17,0-5-14,-8-2-8,-7-3 0,-16-13-9,-10-8 2,-15-23 1,-6-10 4,-10-14 9,-2-7-2,-5-14-3,1-9-9,-1-19-8,5-13 2,6-17-3,4-8 8,13-12 6,4-3 0,16 7 1,6 2-4,7 19-1,5 10-3,5 15-1,2 10 7,-5 14 11,-1 8 7,-7 15 13,-4 10-1,-1 13 2,-5 8-4,-6 9-6,-2 0-4,-9-4-10,-1-6-3,-5-15-30,-2-4-28,1-13-73,-1-4-43,1-12 103</inkml:trace>
</inkml:ink>
</file>

<file path=word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4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0 736,'17'10'303,"-9"7"-187,-6 1-33,-10 18-46,-7 7-17,-10 11-33,-7 5-14,-3-5-20,-6-3-1,2-16 23,0-6 15,7-13 38,6-8 17,9-8 18,6-6-1,8-8-17,5-6-8,9-9-26,3-4-6,13 0 2,1 1 2,9 13-1,1 8 3,0 13-11,3 9-18,-1 9-41,-1 3 263,-4 0-166</inkml:trace>
</inkml:ink>
</file>

<file path=word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4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3,'21'33'317,"7"13"-195,7 19-6,6 5-21,-2 1-46,-2-5-17,-11-17-17,-8-8-5,-8-15-6,-4-12 4,-5-8 17,-3-6 11,-5-12 4,0-3 2,-5-12-17,1-6-9,0-11-10,3-4-4,8 1-38,6 0-37,12 9-50,2 0 230,10 8-99</inkml:trace>
</inkml:ink>
</file>

<file path=word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4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30 1019,'12'-14'375,"-1"4"-313,5 3 9,-7 6-27,1 5 4,-6 14-4,-1 7-17,-6 19-21,-8 7-7,-12 5-10,-6-1 1,-13-11 12,3-6 9,-1-15 11,2-7 3,8-13-14,3-4-8,8-10-4,5-7-8,7-6 4,2-6 2,6-3-4,3 3 2,8 3 2,3 7 3,10 12 0,5 9-1,11 17 0,6 10-3,0 9-12,1 8-17,-10-5-41,-3-4-26,-8-10-30,-7-8 74</inkml:trace>
</inkml:ink>
</file>

<file path=word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3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783,'-11'20'301,"2"10"-199,7 9 6,4 11-3,5 5 8,11 6-18,2 2-16,6-4-18,-2-3-31,-10-9-41,-5-6-14,-15-13-37,-8-6-13,-16-9-34,-10-3-28,-22-8 93</inkml:trace>
</inkml:ink>
</file>

<file path=word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3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2 721,'-5'2'309,"2"14"-125,-1 5-220,5 6 24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14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 246,'-3'3'181,"-3"-3"-9,5-1-60,1 0-29,-2 0-36,2 0-9,0 1-17,0 0-7,0 0-5,3 0-1,17 0 2,26 1 0,-20 1 0,1 3-2,-1 0-2,4 2-1,0-4-3,-2 2 1,4-3-2,-1 0-1,2-1 2,4-1 4,3-3 7,-2 1 3,-1-3 2,-4 2-3,-9-1-2,3 2-3,-8 2-4,-2-1 0,-4 1-2,-5 0-1,-2 0 2,0 2-1,-2-2-2,1 1 2,0-1-2,1 1-1,1 0 1,1-1 2,3-2 0,0 0 2,3-1 1,-2 0-3,-5 2 2,-1-1-1,-6 0 11,0 3 9,-2 0 8,1-1 1,0 0-11,0 0-11,0 0-8,1 0-3,-1 0-1,0 0 1,0 0-1,0 0 3,0 0-1,0 0 1,0 0-2,1 0-1,-1 0 0,0 0 1,0 0-1,0 1 2,-3 5 0,-21 22-1,24-28 0,1 2 0,0-4-2,0 1-9,0 0-34,0 0 3,14-15 18</inkml:trace>
</inkml:ink>
</file>

<file path=word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2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08 633,'-19'-45'306,"5"13"-87,7 8-106,9 16-42,6 5-24,12 6-20,2 3 3,10 2 11,4 0 7,2 4-7,-1 0-7,2 1-8,1 5-5,1-1 8,-4 2 11,-10 0 9,-4-4 7,-13-3-14,-1-2-11,-4-3-13,-3 0-7,-2-2-5,-1 1-2,1 4-1,1-1-4,0 8-6,3 1 0,1 5-16,-1 2-8,1-2-11,-2-3-7,-4-3-23,1-4-4,-2-5-11,1 0-15,2-8 74</inkml:trace>
</inkml:ink>
</file>

<file path=word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2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49,'-7'86'425,"18"-17"-354,2-3-49,-2-13-116,-3-11-33,-1-10-242,-4-7 241</inkml:trace>
</inkml:ink>
</file>

<file path=word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2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773,'51'0'306,"-45"12"-192,1 5-44,6 22-35,-1 7 1,4 11-16,2 4-8,-4-5 5,1-3 9,-8-7 13,-2-10 2,-5-13 10,0-5-6,-2-15-11,-2-7-6,2-19-23,-3-8-9,5-17-5,5-1-1,6-6 7,7-2 8,5-1 19,1 0 7,4 13 3,-3 9-3,-2 20-21,-4 9-7,-6 14-8,-3 13 0,-2 15 3,0 10 2,-3 11-3,1 0-1,-3-4 2,1-4-2,0-12-4,-3-6-9,1-13-20,2-6-15,-3-8 0,-1-3 7,-6-8 15,-4-1 14,-3-6 8,-4 0 4,3-1 10,-3-3 3,2 1 1,6 0-1,7 6-5,3 2-4,7 4 0,1 2-3,9 0-3,4 0 4,4-3-1,2-2 2,-3-2 3,-2-2 3,1 2 8,-1-1 11,-5 9 13,0-1 3,-5 8-3,0 5-10,-4 9-16,0 6-1,-4 10-4,0 1-2,-4-1-31,1 1-22,2-11-42,-3-4-23,1-11 75</inkml:trace>
</inkml:ink>
</file>

<file path=word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1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22,'-3'4'273,"1"17"-200,4 6-133,7 8 40</inkml:trace>
</inkml:ink>
</file>

<file path=word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1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0 657,'0'8'317,"1"16"-63,3 8-154,-9 13-26,-2 5-15,-9 2-32,-6-2-14,-4-6-10,-2-3-6,-4-10-7,1-5 4,5-10 4,-1-8 5,10-11 13,3-10 3,4-11 1,5-5-1,6-10-8,1 0-5,10 4 1,0 2 1,5 18-6,4 8-2,2 15-5,4 12-5,0 15-13,1 4-16,-1 2-27,0-1-18,-2-18 55</inkml:trace>
</inkml:ink>
</file>

<file path=word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1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3 28 724,'18'-21'301,"-4"16"-185,-4 3 16,-9 11-25,-5 7-15,-15 15-36,-8 5-24,-14 13-45,-2 0-14,-4-5-7,1-1 7,6-12 19,6-7 12,10-11 15,6-6 0,15-9-5,3-2-2,11-2-11,7-1 1,11 2 2,4 3 0,8 4 3,7 5-2,-3 4-19,2-2-27,1-1-58,-9-3-37,0-4 83</inkml:trace>
</inkml:ink>
</file>

<file path=word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0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23,'11'10'424,"3"14"-325,-1 12-20,2 23-42,-1 8-15,-5 4-28,-3-2-11,-3-6-8,1-5-7,1-12-12,0-8-8,-1-14-29,-1-9-20,0-15 65</inkml:trace>
</inkml:ink>
</file>

<file path=word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0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6,'7'17'284,"1"12"-230,-4 20-50,-4 10-38,-2 9-113,2 3-16,3-13 34,2-4 46,4-18 165,0-10 43,5-15 25,1-5-7,2-15-45,1-7-20,-1-14-25,-3-6-2,-4-4 5,-1-2 7,-4 6 5,-1 6-6,0 13-24,-2 8-12,1 10-33,1 10-10,5 12-6,1 9-9,1 10 0,1-2-2,8-5-11,3-5 4,5-15 9,-1-4 9,-5-12 25,-2-6 15,-5-11 28,-3-5 11,-6-8 5,-2 0-7,-9-7-12,-1-1-7,-8-2-10,-3-3 1,-1 12-21,0 6-21,4 13-66,3 9-36,2 10 69</inkml:trace>
</inkml:ink>
</file>

<file path=word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10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3 676,'-9'-8'408,"-3"8"3,0 18-301,-5 12-44,-10 30-55,0 12-2,-7 12-51,2 1-39,5-10 53</inkml:trace>
</inkml:ink>
</file>

<file path=word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9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827,'-13'16'331,"6"1"-235,3 4-10,9-2-40,3-2-12,8-1-14,0-8-4,7-3-6,3-4-3,2-6-4,5 3 5,0-6 21,-1 0 7,-3 0 15,-4-1 6,-5 3-15,-1 2-7,-3 1-15,4 6-11,3 9-10,4 6 0,4 6 1,-2-1 0,4 0-8,-4 2-20,1-4-36,-1-1-16,-8-6-34,-5-7-13,-5-4 8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13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5 156,'-29'4'65,"23"-6"-45,4-2-20,0 3-10,-1-1-47,-3 3 39</inkml:trace>
</inkml:ink>
</file>

<file path=word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9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 945,'-4'0'410,"4"-1"-221,0 0-12,-1 1-78,1 0-31,0 0-57,0 0-12,-2 28-8,-10 52 0,2-12 0,-5 15 0,7-6-8,4-1-24,4-13-49,3-14-24,6-19-24,4-10-6,2-23-66,2-10 136</inkml:trace>
</inkml:ink>
</file>

<file path=word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9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51 639,'20'-2'304,"-2"-4"-141,-4-6-19,-5-1-5,-9-8-8,-5-1 1,-8-1-26,-4-2-17,-1 9-49,-1 4-26,0 14-49,2 10-39,3 15-67,3 7-16,11 4 95</inkml:trace>
</inkml:ink>
</file>

<file path=word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8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41,'0'-2'329,"6"4"-319,4 8-30,7 6-161,2-2 122</inkml:trace>
</inkml:ink>
</file>

<file path=word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8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0 775,'27'48'266,"-5"3"-250,-10 12-48,-8 9-21,-10-14-2,1-4 18,-6-19 55,-2-13 28,0-10 25,-3-7-3,0-9-10,0-6-6,2-11-14,0-6-6,4-15 8,1-5 3,5-8 5,1 2 5,6 9-12,3 12-2,4 16-17,4 6-6,5 12-8,5 7-2,6 15-3,3 11-2,-3 12-1,0 2-3,-4-2-1,-5-3 1,3-13-5,-3-5 0,1-13-10,1-11-5,-2-10 2,1-11 2,-2-11 9,-3-2 3,-5-8 7,-3-1 3,-8 5 18,-1 1 8,0 14 5,-2 6 0,1 9-28,1 10-13,5 20-14,4 11-5,5 16 7,3 4 6,4-9 6,1-8 5,5-15 2,-2-7-4,-3-12 6,-2-4 5,-6-10 14,0-4 10,-8-7 2,-4-6-2,-7-5-3,-4-2-6,-10-6-4,-4 1-2,-1 6-14,-2 5-13,6 11-27,3 7-13,5 5-25,7 3-4,8-2-6,10 1 8,12-7 30,3-2 13,8 4 37,-1 1 2,0 11 11,3 7 6,-3 10 5,-2 5-2,-3 3-7,-7 0-12,-9-1-46,-4-3 29</inkml:trace>
</inkml:ink>
</file>

<file path=word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7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70 1109,'8'46'425,"-15"-47"-287,6 0-93,-2 6-22,1 4-12,6 16-24,2 10-6,9 9-9,4 3 5,7-4 7,1-10 7,3-11 12,0-9 3,2-14 15,0-10 3,2-14 2,-1-8-2,-3-15-14,-4-3-1,-16-7 2,-5 0 1,-17 3 6,-12 0-1,-10 8 0,-5 11-5,-3 22-20,0 14-11,-3 21-24,-2 9-12,3 15-26,3 5-31,11 5-193,9-2 201</inkml:trace>
</inkml:ink>
</file>

<file path=word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7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1 617,'-28'-7'337,"5"4"-36,0 1-158,7 4-34,5 4-40,6 12-40,5 7-18,5 24-19,4 13 1,7 22 6,3 8 1,7 12-2,-2 9 3,6 3 0,-2-4 1,0 7 2,-4-2 0,0 3 1,1 7 4,-1 1 0,3-2 2,-6 5-3,-3 4-6,-7 3-1,-1 7-3,-6 5-8,-2-1 12,-1-3 11,0-4 3,0-1 13,1 1-11,0 1-4,-3-1-1,2 1-6,0 2 1,0-5-7,0-2 10,-1-16 4,-1-8 7,-2-5 3,0-3-13,3 2-17,0-2-9,6-1-1,1-4 1,3-4 6,1 0-8,-1-1 4,1 4 1,-5 2 15,0 6 14,-4 6 9,-2 1 6,5 7 16,4 2-9,3-7 3,10-2 4,4-14-22,3-6 1,3-16-14,-8-8-10,-1-11-9,-7-10-18,-7-17-35,-3-7-27,-12-21-59,-10-11-19,-22-28 104</inkml:trace>
</inkml:ink>
</file>

<file path=word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6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3 321,'24'28'234,"3"-1"2,0-9-82,2 0-26,-2-7-31,-4-3 0,-2-2 7,0-3 2,-5-3-18,-4 0-17,-5-7-17,-3-3-2,-4-11-5,-2-4-2,-6-3-20,3-4-18,-1 6-37,0 4-24,6 4-76,-4-1-1,13-5 76</inkml:trace>
</inkml:ink>
</file>

<file path=word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6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8,'39'-3'274,"-3"7"-264,-5 5-13,-8 11-15,-6 5-21,-3 11-90,-5 4-48,1 4 106</inkml:trace>
</inkml:ink>
</file>

<file path=word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5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0 928,'-5'-1'331,"1"2"-287,-1 2-28,-4 8-16,1 5 0,-3 15 1,-3 9 6,0 20-1,1 10-2,4 0 4,4-3 0,8-15 7,5-11 0,12-15 1,5-7-1,5-13 2,8-8 5,6-15 0,-3-8 2,-2-10-8,-8-5-3,-16-8-1,-6 1-4,-19-3 3,-8 1-1,-19 10-2,-3 6 0,-9 14-1,-1 4-2,6 9 6,4 3 1,16 3 1,8-1 0,12 0-18,4 0-9,11-3-4,5-2-1,11-2 14,7-3 5,8 3 9,6 4-1,1 5 1,0 7-2,-5 14-6,-4 7 3,-5 15-3,-4 3 2,-6 0-3,-2-3 1,-7-11 0,-2-5-1,-5-10-13,-5-5-4,-6-5-2,-4-4 4,-8-5 7,-5-6 1,-3-6-5,-3-6-4,-1-9 4,5-6 4,5-8 9,6 0 5,9 9 2,5 5-3,11 10-2,0 3-2,9 5 4,4 3-1,9 9-1,4 6 2,5 12-9,1 8 3,-9 5 1,-2-2-2,-9 0 4,-6-8 0,-3-5-2,-2-6 0,-3-10-1,2-1 0,1-9-3,-6 1 1,-5-8-1,-4-6-2,-11-9 2,0-4 2,-5-10 2,-1 0 0,-5 5 0,-2 0-22,-5 16-51,-11 4 112,-11 14-51</inkml:trace>
</inkml:ink>
</file>

<file path=word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4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572,'-4'27'230,"0"9"-117,1 3-49,0-3-8,3 1-7,3-13-10,1-8 0,3-8 13,2-6 8,2-5 3,1-6 1,-1-10-9,1-5-7,-5-5-7,-3-1 0,-3 7-5,-2 3-2,-5 9-11,-1 6-12,-5 8-29,-2 10-22,0 14-47,2 6-23,4 9 6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12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0 480,'-12'4'224,"-4"-4"-111,7 5-13,-4-3-50,0 1-18,4 3-17,-2-1-5,2-2-3,1 1-2,1-2 1,3-2 5,2 3 8,0-2 1,3-1-1,-1 0-4,0-1-9,0 1 1,0-1 0,0 0 1,0 0-3,0 0 2,0 0 11,0 0 7,0 1 12,0-1 0,0 0-13,0 0-6,0 1-15,-1 0 1,0 0 1,1 1-5,-1 0 2,0 0-6,0-1-3,1 1 3,0-1-2,0 0 4,8 2 0,27-6 1,-23-2 2,-4 1 1,-2 0 1,-1 5 0,-4-1 4,-1-1-3,-2 5 1,1-3-5,0 0-30,0 0-19,-4 8 29</inkml:trace>
</inkml:ink>
</file>

<file path=word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4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58,'1'6'317,"2"3"-133,0 6-159,-2 8-23,-2 0 3,-4 0 2,2-5 3,3-4 5,-1-7 2,2-2 11,1-3 7,0-4 8,2-1-1,2-3-8,-2-4-7,2-6-10,-1-3-3,0-1-5,-4-1-2,-1 4 0,-2 2 0,-3 6-12,0 4-10,-1 7-22,-2 7-26,2 12-27,1 7-10,5 6 56</inkml:trace>
</inkml:ink>
</file>

<file path=word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3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5 835,'2'4'289,"15"5"-263,10 0-18,27 1-1,11-6 1,19-13 6,0-5-8,-3-13-188,-11-4 138</inkml:trace>
</inkml:ink>
</file>

<file path=word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3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205 806,'-9'-18'325,"2"4"-204,1 3-15,-2 5-22,2 2-10,3 3-27,2 3-13,6 16-27,0 12-5,-2 30 2,1 19 3,-9 21 5,-2 9 1,-1 2 0,-3-2 2,-1-18 18,1-10 5,-1-19 4,3-13-3,2-19-19,2-9-6,2-15-14,-1-5-14,1-19-14,-3-13-9,4-25-4,1-13 14,1-23 14,3-7 5,-2-8 11,0-4 3,-2 4 11,3 5 1,4 10-2,1 13-5,3 22-9,1 14-4,0 19-1,1 5 1,-2 11-7,2 6 1,8 14-7,7 12-1,7 26 1,-2 20 3,-4 29 6,-2 6 3,-3 24 0,1-3-1,1-8 5,-3-1-1,-4-27 4,-3-11 1,-9-22-33,-2-11-29,-4-20-51,-5-13-17,-11-16 72</inkml:trace>
</inkml:ink>
</file>

<file path=word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2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803,'-8'34'282,"3"7"-248,5 1-30,9-4-47,7-3-70,17-16 70</inkml:trace>
</inkml:ink>
</file>

<file path=word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2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146 1014,'-62'-26'393,"56"27"-267,3 0-50,2 1-32,-5-1-22,4 5-22,1 4-8,-3 7 4,2 1 2,3 3-1,-1 2 0,3 5 4,0 1 4,-1-1 4,3 1 2,4-7-4,4-5-4,0-7-3,0-4-4,1-9 3,2-3 3,0-10 5,2-6-1,-3-10 1,-4-3 0,-6-9 3,-4-2-2,-6-3 0,-4 3 4,-6 9-2,-1 5 0,-8 16-23,0 9-14,-6 17-34,-4 15-7,0 19-5,-3-1-14,10-1-5,7-8-15,10-19 65</inkml:trace>
</inkml:ink>
</file>

<file path=word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9:00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8,'22'11'308,"11"1"-196,12 0-11,8-2 0,16-3-36,3-4-18,-5-5-17,-6-3-8,-20 0-5,-11-1-5,-14 3 4,-3 1 5,-11 2 20,-1-1 15,-2 0-4,0 0-3,1 0-25,-1 0-25,0 0-52,0 0-35,0 1-55,0-1 77</inkml:trace>
</inkml:ink>
</file>

<file path=word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59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89 910,'6'12'337,"0"16"-277,-3 7 1,4 31-17,-4 12-17,-7 15-17,3 3-2,-5-8-4,0-8 0,5-15 1,0-7-1,2-22 0,-1-10 0,1-14-2,-1-5 0,2-6-9,0-2-5,0-14-22,2-11-16,-1-25-16,3-14-6,-3-17 13,1-7 16,-3-17 30,2-1 16,0-6 27,-1 2 13,3 18 16,-2 12-2,2 27-13,0 13-12,1 20-18,-1 7-3,2 10-7,0 6-1,3 14-3,2 9 1,4 27 6,-2 13 6,2 24 2,3 9 2,2 8-5,9 5-4,6-3-3,5-2-1,-2-14 0,-5-6 1,-7-15-1,-11-11-9,-4-10-41,-7-10-22,-9-9-41,-4-3 57</inkml:trace>
</inkml:ink>
</file>

<file path=word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59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5,'4'6'321,"1"4"-282,4 6-21,-4 5 14,-3-3-26</inkml:trace>
</inkml:ink>
</file>

<file path=word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59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863,'9'-4'295,"15"-2"-262,10-1 19,24-1 15,9-3 5,16 3-21,3 2-14,-1 8-24,-5 6-4,-5 11-7,-4 7-1,-10 7 2,-10 1-3,-23 2 3,-10-2-2,-16-3 8,-14-1 14,-24 4 11,-15 2-1,-21 6-9,-3 1-15,0-1-33,5-2-24,5-10-51,8-4-23,11-5 74</inkml:trace>
</inkml:ink>
</file>

<file path=word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58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1 716,'-7'-2'297,"2"2"-187,3 6-61,0 9-20,1 20-25,-2 16-4,1 29 3,-1 15 2,3 32-2,-1 7 0,4 11-1,1 1 1,2-21 13,2-10 2,0-21 8,-2-13 2,-1-20-7,-2-10-6,-2-24-7,1-9-13,-2-14-52,0-17 4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0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48 305,'-44'4'170,"39"-4"-30,0-1-31,0 1-19,2-2-11,-3 2-12,4 0-3,-4-5-8,1 5-10,3-1-6,-3-2-4,3 3-9,-3-2 0,-1 2-9,2 3-3,2 0-8,-1 2-6,0 1 4,4-2-1,-2-1 5,1 1 5,0-1 4,-1-3 5,0 0 7,0 0-1,0 0-1,1 0-8,-1 0-11,1 0-4,0 0-5,0 0 0,0 0 2,8 1 1,35 7-2,-25-10 2,4 0 0,6 2-2,3 0 2,1 2-1,3-1-2,-4-1-1,-2-1 1,-2-6-2,2 1 3,0 0 2,-1-2-3,-1 1-1,-3 0 1,1 2-3,-1-2 5,-2 4 0,1 0-1,-3-3 3,0 4-4,-1-1 2,-6-1-1,1 4 1,-3 0 0,-7-2 1,3 3-1,-7-2-1,1 0-1,2 2 2,-3-1 0,0 0 2,0 0-2,0 0-2,0 0 1,0 0-3,0 0 1,6 4 1,23 15 0,-28-22 1,0-1 2,-1 3 0,-1 0-1,1 1-1,0 0 6,0 0 3,0 0 3,0 0 1,0 0-7,-1 0-3,1 0-25,-1 0-29,0 0-93,1 0 88</inkml:trace>
</inkml:ink>
</file>

<file path=word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48:57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41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01 923,'13'11'395,"1"23"-172,-2 12-152,-4 27-23,-6 7-17,-6 14-26,-2 1 1,-3-9 2,3-1-3,-2-20 1,3-14 1,0-22-6,-5-13 3,4-15-2,-3-8-6,3-20-6,4-10-3,-2-22-3,1-9 4,-2-14 18,-1-2 6,5-8 23,1 0 13,7-1 1,4 5-5,6 24-22,-2 14-13,-2 32-17,-5 12-5,-3 21-1,4 12-3,2 28 9,3 13 8,6 20 4,1 4 11,6-3 17,6-5-2,1-17 2,3-5-10,-3-19-30,-11-11-23,-7-15-51,-9-5-30,-17-15-41,-4-6-20,-18-15-11,-6-6 25,-9-7 66,-4-4 51,-2-1 81,-1-1 24,7 9 26,9 5-1,9 13-6,9 7-10,13 9-18,7 3-7,19 8-3,12 3 2,21-1-4,10-1-4,18-6-10,6-5-9,8-8-72,3-5 134</inkml:trace>
</inkml:ink>
</file>

<file path=word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41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281 1269,'9'46'443,"0"-6"-399,-8-15-65,-2-5-32,-14-12-30,-8-4-11,-6-10 23,-2-3 19,3-6 62,5-3 33,6-2 38,2-3 12,8-3-29,0-5-19,9-1-27,7 1-11,6 3-15,1 5-3,4 7-17,-1 7 1,-3 8 3,4 6 4,-3 8 17,0 0 3,0 7 0,1 3 1,-2 1-1,6 5 2,-6-4 0,3-5 2,0-6 10,-4-5 6,6-6 15,-5-3 0,-6-8-11,-1-2-10,-4-6-12,-4-4-4,-7-3-4,-2-4-1,-12-2-2,-2 2 4,-6 3 0,-8 2-2,-5 6-11,4 3-6,7 6-7,7 3 2,16 4 2,3 0 0,10-4 6,9 1 3,16-1 19,3-2 11,8 3 7,6 3-3,-6 5-9,3 9-3,-4 12-7,-7 2 1,-5 5 0,-5 1 2,-11-18 3,-7-9-1,1 2 4,11 17 0,-4-8 9,-2-8 4,-12-19 6,1-4-2,-8-14-11,-1-8-1,-5-5-10,-1-2-1,1 4-4,0 6-15,3 6-47,0 6-34,5 8 58</inkml:trace>
</inkml:ink>
</file>

<file path=word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40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56,'-3'8'398,"8"16"-377,3 6-35,4 10-90,1 7 69</inkml:trace>
</inkml:ink>
</file>

<file path=word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4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14,'23'-3'277,"-6"23"-187,3 14 17,-9 6-15,2 6-22,-4-3-41,-3-5-13,2-4-9,4-5 2,3-13-8,2-4 5,3-16 22,3-5 12,0-11 23,-1-2 4,4-2-2,-3-2-4,1 1-16,2 3-12,-3 5-19,1 7-10,-7 10-9,-1 7-7,-3 13-24,-1 1-13,7 10-29,-4-2-17,-6-2-21,6 0-19,-7-12 88</inkml:trace>
</inkml:ink>
</file>

<file path=word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9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99,'-2'33'378,"12"22"-299,1 8-3,7 23-36,0 3-16,1 7-15,-1 0-4,-4-8-14,-2-7-15,-2-20-68,0-10 171,0-22-78</inkml:trace>
</inkml:ink>
</file>

<file path=word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9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654,'15'11'312,"-1"0"-143,-3 1-60,5 0-36,-1-1-38,0-2-13,4-3-6,-1 0-4,4-5 10,7 0 12,-1-4 23,0-6 9,4 1-3,-4-6-5,-1 0-29,3 5-8,-7-2-14,-2 4-8,-7 4-20,-6-3-10,-3 6-32,-1 0-22,-3 3-31,-1 4 68</inkml:trace>
</inkml:ink>
</file>

<file path=word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9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0,'-2'17'360,"2"10"-242,5 23-36,5 14-16,8 18-35,0 7-17,1 6-16,-3-4-12,-3-13-24,1-11-19,-3-17-44,1-13 60</inkml:trace>
</inkml:ink>
</file>

<file path=word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9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913,'8'24'376,"3"9"-238,-1 2-33,1 3-46,-1 2-21,-5-4-24,-2-1-11,-7-8-26,-5-5-3,-3-4 1,-4-7 3,0-6 22,-1-6 4,4-11 5,3-1 3,5-8 2,3-1-1,4 0-3,6 0-2,11 6-4,5 5-3,10 7-1,2 2 0,2 2-2,1 7 0,-2 0-3,-1 3-2,-6-1 2,0-2 1,-2-5 3,2 0 2,-2-4 7,1-4 4,5 2 5,-4-4 1,-4 0 0,-2 1-7,-6 1-4,2 2 1,-5-1-8,1 2-10,-8-2-26,-3 1-26,3 1-46,-8-5 458,2-4-278</inkml:trace>
</inkml:ink>
</file>

<file path=word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8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6 950,'3'-42'359,"7"52"-277,5 6-1,12 17-42,5 13-8,4 16-22,-4 3-5,0 5-2,-6-4-1,-8-7 0,-5-7-1,-11-7-3,-6-9-1,-10-14 3,-2-5 1,-2-17-5,1-3-2,-1-16-6,3-9-1,2-9 10,4-4 4,7-4 2,3 0 3,9 7-2,4-1-1,8 11 0,4 4 3,5-1 3,3 8-1,3-4 3,-1 0 0,-5-1 7,-5-6 2,-8-1-2,-3-5 1,-12 0-4,2 5 3,-9 3 6,-12 6-4,4 11-5,-5 8-10,-2 18-18,4 15-9,-2 24-16,5 13 1,8 11 9,4 0 7,7-11 18,5-9 1,-1-17-50,6-9-21,1-17 4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01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13 386,'-9'-2'185,"-27"-1"-93,25 5-22,3 1-14,2 0-10,-3-2 3,9 2 8,-3 1 1,-7-2 0,4 0-1,-2 0-8,-4-2-1,5 0-12,2 0-7,0 0-11,5 1-5,0-1-1,-4 1 1,3-1 3,0 0-3,1 0-3,-1 0-2,0 0-6,0-1-2,0 0-1,1 1-2,0 0 1,0 0 1,7 1 0,35 4 1,-26-5-1,6 0 0,-3-1 1,1 0 0,-2 0 0,-4-1 2,-1 1-2,-2 0 2,-2-1-1,0 2-1,-1 1 1,-2 0-4,-3-1 2,-1 0-2,1 0-1,-3 0 0,0 0-2,0 0 4,0 0 2,-1 0 4,0 0 0,0 0 1,0 0-3,0 0-2,-3 0 0,-7 1-3,-29 6-1,27-2 2,-1 0 2,-4 2 1,-1-3-1,1-1 2,2 0-1,3-3-1,7 0 3,-3-3-3,7 0 0,0-1 0,1 1 1,-1-1 5,2-1-1,0 4 1,2-1 0,-2 1-4,0 0 1,15 0-6,33-1-5,-28 3-5,0-3-6,1-1-3,5-3-17,1-3-13,0-6 29</inkml:trace>
</inkml:ink>
</file>

<file path=word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7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904,'-11'15'368,"3"3"-254,10 13-8,8 8-20,8 14-28,6 7-17,3 8-21,0 4-10,-2-1-11,-2 0-2,-10-10 3,-2-8 3,-10-11 7,-6-10 15,-9-8 2,-1-8 1,-4-12-9,-2-4-14,-1-12-11,-5-5-4,2-2-17,6 1-14,6 2-35,4 0-27,6 1-24,3-1 71</inkml:trace>
</inkml:ink>
</file>

<file path=word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7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787,'-4'47'323,"4"3"-163,4-1-375,0-1 157</inkml:trace>
</inkml:ink>
</file>

<file path=word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7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 883,'-6'-3'329,"4"7"-270,-1 2-8,5 5-69,2-2-28,3-5 29</inkml:trace>
</inkml:ink>
</file>

<file path=word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7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98 898,'-18'-7'336,"9"0"-261,7-2 2,4-5-17,7-4 4,8 1-6,1 0 3,4 8-17,0 8-11,-7 11-18,0 9-8,-6 10-23,0 5-10,-2-1-28,-1-2-19,2-11-23,0-9-14,2-21 72</inkml:trace>
</inkml:ink>
</file>

<file path=word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6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266 296,'-56'-110'215,"37"62"7,1 7 10,6 12-72,4 6-46,8 14-65,4 4-19,7 2-20,8 3-5,9 2 3,1 2 3,6 5 8,1 7 4,-2 4-3,1 1-3,-6 5-4,-2-3 4,-10 0 8,-1-1 5,-1-3 10,-8-6-7,-1-4-10,-1-3-4,-4-5-14,3 1-1,-4-4-1,0 1-1,0 0-1,0 0 0,0 1-4,0 0 0,3 2-6,6 6-2,28 34-16,-28-27-17,2-3-28,1 0-10,0-9-8,0-3 6,0-7 4,-3-6-2,-1-6-9,-2-1 1,-3-6-37,0-2 12,-1-2 66,1 1 47,-3-6 123,2 1 32,-1 8 20,0 4-91,3 15-24,-1 8-24,1 14-42,2 9 65,4 15-19,5 7 5,1 6 30,7-2 8,3-9-4,0-6-2,-4-14-24,-5-7-7,-4-11 6,-2-5 3,-2-13-11,-2-7-9,2-13-19,-5-7-9,-1-6-15,-2-1-4,-4 4-27,-2 6-22,-7 16-67,-7 9-17,-26 16 87</inkml:trace>
</inkml:ink>
</file>

<file path=word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6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791,'0'0'392,"1"5"-68,4 16-280,-5 7-9,-3 18-71,-5 4-35,-3 4-77,2-3 81</inkml:trace>
</inkml:ink>
</file>

<file path=word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5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0 913,'4'11'343,"-4"20"-276,-2 8-3,-3 20-22,2 9-20,-6 3-32,3-1-4,-3-12-12,-1-9-13,6-13-14,0-8-1,3-14 7,1-7 13,-2-8 42,-6-7 11,-4-8 14,-7-5 6,3-5-11,6-1-5,1-2-9,9 4-7,2 1-6,4 4 0,8 7-2,2 1-4,10 5 0,-5-1-2,0-1 2,-1-1 2,-4 2 2,2 2 4,-2 0 22,1 1 15,0-1 25,-2 3 3,-1 2-20,-1 2-15,-3 12-25,0 6-12,-5 12-26,-1 7-19,-1 3-41,-2-4-6,1 0 60</inkml:trace>
</inkml:ink>
</file>

<file path=word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5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1011,'28'-23'381,"-20"23"-301,4 0-6,7-1-31,8-4-17,9 1-21,5-2 2,2 5-5,-2 0 2,-7 2-2,-4 5-2,-9 2-2,-2 2-2,-9 6 2,-7 2-2,-11 4 2,-9 7 3,-12 8-3,-6 0 0,-5 4-2,1 0 2,7-6-6,4 1-2,13-8-3,6-5-8,10-5 8,12-2 6,9 0 4,1-4 4,6 1 0,-4-1-1,-4-1 3,0 5-1,-10-1 1,-3-1 0,-2 2-3,-2 2 0,-3 5 0,-1-1 1,-3 6 0,-1-1 6,-2-1 0,6 6 3,0 3 1,0 1-7,-1 4-3,-1-5-7,-1 3-25,0-1-16,0-4-29,0 0-12,-4-15-11,7-3 57</inkml:trace>
</inkml:ink>
</file>

<file path=word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4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45,'0'15'343,"-1"4"-252,7 10-16,5 1-42,-1-1-96,7-4 49,3-12-13</inkml:trace>
</inkml:ink>
</file>

<file path=word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4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571,'36'-18'292,"0"11"-67,-1 7-74,-7 15-48,0 5-19,-4 14-36,2 6-17,-3-2-20,1 1-12,-2-7-34,-4-7-18,-2-9-35,-4-4-10,-8-10 28,-4-6 3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42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94 772,'-2'23'281,"1"18"-231,1 2-8,4 5-17,0-4-12,5-8-7,0-7 0,5-13 13,2-8 12,2-15 26,7-7 9,5-18 3,3-8-6,7-11-20,-9-12-10,-7-2-14,-5-2-2,-15 6-5,0 16-2,-10 22-9,-10 9-2,-16 21-11,1 9-10,-9 17-23,5 12-18,11 9-44,2 2 67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2:58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600,'24'-6'254,"-26"6"-154,-4-3-23,3 4-43,-1 0-12,2 3-15,4 4-12,3-2-41,4-4 31</inkml:trace>
</inkml:ink>
</file>

<file path=word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4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3 830,'-2'-25'325,"-2"22"-210,1 11-91,-4 23-11,0 12-4,7 22-6,0 6 1,11 12 22,6 4 15,10-3 40,4-2 12,2-17-12,3-6-16,-7-12-31,-2-7-13,-8-13-12,-10-10-2,-9-5 9,-8-8 3,-9-7-1,-3 2-2,-10-8-25,4 2-18,-4-1-24,3-3-12,8-3-41,2-3-12,11-3-45,6 1-36,7-8 131</inkml:trace>
</inkml:ink>
</file>

<file path=word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4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0 565,'0'-9'320,"-1"0"-52,1 8-124,1 0-31,2 9-32,3 6-17,11 20-15,5 11-4,10 24-10,9 10-1,3 10-6,-3-4-4,-4-9-14,-5-8-3,-15-15-7,-2-5-3,-11-10-5,-6-9-1,-4-8 0,-9-12 6,-8-13-2,-2-7-6,-13-13 0,-2-1-1,-1-2 7,-1 2 1,6 4-3,6 8-11,7 6-26,2 4-10,6 6-40,2 3-11,12-2 69</inkml:trace>
</inkml:ink>
</file>

<file path=word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3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8 17 987,'-12'-12'399,"1"8"-221,-8 2-148,-9 16-34,-3 15-27,-13 23-29,-1 10-9,4 21 6,5 3 15,13-2 21,8-3 11,12-30 12,6-8 2,9-20 2,0-8-2,6-15 3,1-9-3,-1-17-12,0-4-15,-5-12-46,-5-3-16,-8 1 7,-4 0 19,-7 13 57,-3 8 19,1 14 30,0 7 3,1 6-7,5 4 2,5 2-20,5 1-6,9-5-4,6-2-1,10-7-2,3-6-2,13-4 0,-3-5 0,0-4 2,-1-2 6,-12-1 10,0 3 12,-9 4 19,-10 3 5,-2 10 1,-3 2-8,-2 12-23,1 9-10,-3 19-13,2 11-2,1 10-1,2 3 1,3-13-1,1-7-7,0-17-12,-1-5-3,-5-11 1,-3-7 9,-4-5 10,-2-8 3,-1-11-4,1-5-5,-1-17 0,4-5-2,6-7 5,3-2-2,13 6 5,4 4 1,12 13-1,4 5 4,12 19-3,-3 8 0,-4 15 11,-2 11 3,-14 7 9,-1 8 2,-13 2-4,-6-1-6,-9-1-7,-7-5-5,-11-4-7,-4-4 0,-10-10-6,0-5-4,-7-12-2,-1-6-1,7-6 6,3-1 8,15 1 2,8 3-2,9 5 0,9 3-3,13 8-4,7 5 0,12 5-34,1-1-24,3-2 42</inkml:trace>
</inkml:ink>
</file>

<file path=word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2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500 792,'-2'1'318,"0"2"-216,1 6-13,1 17-37,1 12-18,-1 23-19,1 8-8,-1 7 1,1-6 9,5-14 9,0-7 7,4-26 8,0-6-4,2-18 9,1-14 1,2-19-9,1-16-7,-4-17-18,-6-6-7,-9-10-3,-8-5 7,-9-6 16,-2-5 6,-5-2 14,-1 4-3,-2 18-18,-2 13-9,-6 32-18,0 16-3,-3 27-4,0 15 0,4 22 3,5 13 1,16 14 3,9-2-1,16-3 2,11-6-4,22-15-20,8-7-18,13-18-49,9-11-23,4-15-18,6-8 4,-3-12 15,-1-5 4,-14-4 15,-12-2 15,-5 6 38,-6 3 29,-6 11 35,-8 6 6,-8 10 17,-2 10 12,-10 13 13,1 5 9,0 23 10,-7 6-14,1 12-21,-1 6-9,-12-16-26,1-5-3,-9-19-4,-6-10-1,1-11-5,-4-6-4,4-12 2,2-7 1,2-11 1,1-8 6,4-11 3,2-3 5,7-4 0,5 2-6,6 17-5,3 8-9,7 20-9,2 11 2,8 18-4,5 12-3,6 9-13,6-1-16,1-10-35,-3-6-17,0-12 60</inkml:trace>
</inkml:ink>
</file>

<file path=word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1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935,'34'4'354,"23"-1"-277,6-3-13,8-7-25,2 0-16,4 0-16,2 0-4,-7 2 1,-8 0-1,-16 1 0,-7 1 11,-10 3 21,-8-5 6,-13 4 7,-3 0-2,-8-3-8,-1 5-3,-5-1-8,0-1-3,-2 4-20,-2-1-5,4-1-11,0 0-12,3 3-26,2-3-15,4 4-28,2 1-8,3-6-14,6 0-174,-4-4 207</inkml:trace>
</inkml:ink>
</file>

<file path=word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1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171 756,'-9'-4'382,"3"4"-55,1 6-269,8 24-26,-1 15-21,2 39-10,1 20 2,-8 19 0,2 9 0,-1 5 0,-2-6 0,-3-17 6,-1-15 2,-2-33 6,1-15 0,3-29 2,-6-11-6,9-24-21,-9-17-13,-2-31-18,5-15-1,-6-30 14,4-8 12,3-10 16,-2-4 5,2 4 5,3 3 3,1 14-6,1 9-4,3 22-3,2 11-5,7 25-3,2 10 3,6 21-3,0 9 0,7 15 6,4 9 1,2 19 12,5 10 6,0 18 11,3 7 5,5 13 1,3 3-7,0 7-13,5-2-8,-10-9-7,-3-2-3,-9-15-26,-12-9-15,-11-17-59,-9-11-18,-6-16 738,-3-7-494</inkml:trace>
</inkml:ink>
</file>

<file path=word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0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67,'-1'12'367,"1"1"-288,2-2-41,-1 0-193,2-3 112</inkml:trace>
</inkml:ink>
</file>

<file path=word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30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2,'40'72'371,"-33"-48"-229,-1 0-17,6 11-59,0 5-19,-2 9-38,1-1-6,-8-3-1,2-3 0,-3-8 3,-3-6 1,0-6 1,0-5 3,-6-10-2,2-4-15,-2-12-65,-4-5-25,1-12-37,0-11 68</inkml:trace>
</inkml:ink>
</file>

<file path=word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9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529,'-11'22'232,"7"-6"-105</inkml:trace>
</inkml:ink>
</file>

<file path=word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9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59,'40'51'422,"-41"-51"-215,1 0-65,0 0-78,0 0-26,0 0-31,0 0-11,0 7-10,6 41-3,-2-26 1,2 3-1,5-8 6,1-3 4,9-6-19,-1-10-14,1-6-31,4-8-23,0-8-34,-1-8 7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2:50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84 472,'-8'4'214,"-1"-1"-99,-1 1-46,2 0-6,-1 1 2,5-3 6,2 0-2,-1 2-7,3-4-20,0 0-11,0 0-19,0 0-8,12 0 0,34-3-1,-21-2 2,0-1 0,5 1-2,3-1 3,3 0-6,6 2 2,11 2 1,-1-2-2,4 2 1,-8-5-1,-10-2-1,-4 2 2,-2 1 3,0 2-5,-2-1 3,4 2-4,-8-1 0,3-2 3,-5 2-2,-6 0 0,1 1 0,-5 1-2,-2 0 4,-2 1 0,-5-1-2,3 2 2,-8 0-2,0 0 0,4 4 3,-4-4-1,1 1 6,0 2-2,-2-3 2,0 0-1,0 0-4,-1 10 1,-6 32-4,8-26 2,0 0-2,1 3 1,5 1 0,-3 1 0,2 1 0,1 0 0,-4 2 1,3 3-2,-3 6 0,2 1 0,1 7 2,-2 3-2,0 6 1,0 11 2,-4 2 0,0-1 0,2 3-3,-4-7 0,2-1 0,1 9-1,0-7 1,1 1 3,-1-1-3,-2-12 0,1 0 3,1-1-3,0-6 0,2 4 1,0-5-1,0-3 1,2 1 3,-1-2 0,0-6 2,1-2 0,-4-5 4,1-4 4,-1 1 3,-3-6 2,3-2 3,-2-4 0,0-4-6,2 3-1,-2 0-4,0-1-2,0 0 1,1-1-2,0-2-2,-1 4-1,0-4-5,-3 3-6,2-5-48,3 4-34,2-4 54</inkml:trace>
</inkml:ink>
</file>

<file path=word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9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7 987,'-4'-7'369,"4"0"-289,18 7-36,5-7-14,25 5 23,12-1 9,11 2 21,4 5-8,5 4-28,1 1-9,4 12-30,-2 4-4,-17 7-3,-5 2 0,-24-1 2,-5 0-1,-20 0 2,-11 3-1,-15 6 7,-12 0 2,-10-4-1,-4-2-2,1-4-9,3-4-14,1-4-51,1-1-33,4-4-65,7 4-15,12 6 113</inkml:trace>
</inkml:ink>
</file>

<file path=word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9T14:48:29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9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1021,'-21'7'374,"12"8"-313,3-1-7,3 10-30,3 13-4,4 14-10,4 16-1,5 30-5,1 15-2,5 14 0,-5 2-1,0-5 2,-2-11 2,-7-16-3,-1-9 1,-6-21-4,-5-9-14,-4-18-14,-2-12-20,-3-18-44,-2-10-34,0-29 78</inkml:trace>
</inkml:ink>
</file>

<file path=word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48:28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6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4,'9'7'359,"-2"3"-282,6 4 609,-1-2-507</inkml:trace>
</inkml:ink>
</file>

<file path=word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5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914,'-2'14'380,"2"1"-215,1 7-76,8 11-24,0 1-27,2 7-17,2 7-19,-4 1-1,-1 6-6,-1 2-1,-3-4 1,-1-1 2,-5-11 14,-3-7 3,-4-7 10,-7-6-3,-2-7-22,-3-3-27,-7-12-65,3-4-28,1-13 71</inkml:trace>
</inkml:ink>
</file>

<file path=word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5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833,'1'6'293,"4"-2"-282,2-2-34,7-4 11</inkml:trace>
</inkml:ink>
</file>

<file path=word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5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12,'24'27'302,"-27"-31"-168,2 4-6,1 2-39,-1 3-12,1 10-26,-3 0-7,0 10-16,1 2-4,2 5-2,2 2-7,4-8-6,1-1-1,4-11-6,0-5-1,4-4-1,2-7 1,0-8-19,2-5-21,-1-10-42,0-3-19,-7-8 37,-2-6 24</inkml:trace>
</inkml:ink>
</file>

<file path=word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3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5,'12'10'288,"-1"-4"-170,-1-10-87</inkml:trace>
</inkml:ink>
</file>

<file path=word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3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7 1019,'-9'-4'382,"2"0"-293,5 4-24,-2 8-31,4 4-10,1 19-19,3 8-2,2 13-21,3 7-9,-5 3-11,2 0-2,0-5 15,-4-7 8,-2-10 11,-7-8 5,-7-12 3,-5-5 3,2-9 0,-2-6-14,-1-12-34,1-5-24,0-13-97,4-7 103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2:49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20 336,'4'-26'129,"-5"28"-67,2-2-5,-1-1 29,-1 0 12,1 0-10,0 1-7,0 0-23,0 0-13,-1 0-11,-1 10-7,-10 36-4,7-25-7,0 14-8,-2 6-1,0 9-5,0 6 2,3-1 1,-1 4-4,3-1 1,-1 2-2,1 1-2,2-3 2,0 2 1,0-1 0,-3-2 2,0 1-1,1-4-2,0 2 0,-2-2 2,2-3-2,-4-4 0,1 0 1,5-3-5,-6-7 4,6-3 2,-1-10-2,-2-7 0,3-1 1,2-9 0,1 6-1,3-5 5,-3-1-5,1 3 0,0-6 1,-2 1-1,4-3 2,0 1-2,0-1 4,-1-2 0,1 6-1,-2-5 1,1 5-4,0 1 2,-3-5 0,0 6 1,-2-7 3,0 2-2,0 0 7,0-3 7,0 0 1,0 0 7,0 0-6,0 0 0,0 0-4,0 0-7,0 0-3,0 0-5,0 0 2,0 0-3,0 0 4,0 0-1,0 0-3,0 0 3,0 0-1,4 3-2,1 0 5,30 16-5,-24-18 0,4 0 1,1-1-2,6 0 1,2 0-1,8-2-2,7 1-1,0-3 3,-1-3 0,-1 0 1,-3-5 0,0 4 0,0-3 0,0 1 0,-1 1 0,0 1 3,3 1 0,-3 3-3,1-1 3,-7 2-4,-5 1 1,-8 0 0,-5 2 0,-2 1 5,-2 4-5,2 1 7,-2-3-7,1 5 0,2-5 3,-5 1-3,3-1 2,0 0 3,-2 0-5,2-3 1,-2 7-5,-3-8-38,3 0-18,-2-8 34</inkml:trace>
</inkml:ink>
</file>

<file path=word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2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412,'0'30'487,"3"-7"-473,7 3-48,-2 2-75,-3-1-32,0 3-54,-1-2 226,5-4-39</inkml:trace>
</inkml:ink>
</file>

<file path=word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2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8 786,'-47'-10'331,"42"23"-205,3-1-53,10-5-88,4 0-46,9-16 38</inkml:trace>
</inkml:ink>
</file>

<file path=word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2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0 1014,'-3'-7'369,"5"-3"-299,11-9-17,3 4-16,7 0-5,1 5-11,0 9-13,-1 3-4,-2 18-4,-2 6 1,-4 10 6,-6 3-6,-4-11 4,1-2-1,-1-11-10,4-6-6,0-8-27,1-8-26,1-13-30,0-6-12,0-16 65</inkml:trace>
</inkml:ink>
</file>

<file path=word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1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0 685,'2'36'297,"-3"9"-170,-3 5-12,0 1-59,-4-4-14,-6-11-25,0-5-9,-4-12-10,0-6-13,-1-8 2,5-4-1,0-8 14,3-6 12,5-3 12,0-5 10,2-4 4,2-3-4,9 7-13,3 4-9,4 9-13,5 7-8,-2 9-16,-1-1-5,5 13 3,0-1 4,0-1 2,-2-3-3,0-4-18,-3-7-13,-4-6-6,0-5 6,-5-3 19,0-7 16,-4 0 20,1-1 4,-4-12 8,-1 2 7,-2-5 19,-1-1 9,1 7 16,1 1-4,2 16-25,4 6-9,2 17-18,2 14-8,-2 15 7,1 9-4,2 10 0,-2-2 7,2-3 20,-2-5 4,-2-11-3,-1-2-8,-2-16-27,0-7-12,0-11-4,-2-11-1,2-9 9,3-4 6,2-14 12,0-2 4,7-7 3,-2-6 6,3-2 2,6 5 3,0 10-6,2 13-6,-7 11-11,-5 9-3,-8 13-1,-1 11 2,-4 13 2,3 9 1,-3 3 0,-5 0 0,4-4 2,-4-6-1,7-8 1,2-7-4,3-10-16,2-10-6,3-11-7,6-4 5,2-10 13,1 0 8,-1-3 6,-4-1 1,-4 9-1,-1 4-1,-5 9-6,0 9-5,-3 9-4,2 6-5,-1 5-16,-2 2-18,5 3-84,2 0 87</inkml:trace>
</inkml:ink>
</file>

<file path=word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1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1 615,'-7'-1'274,"0"3"-97,2 4-123,4 7 13,-1 2-7,6 9-3,4 8-4,8 11-2,2 4-6,6 3-7,5 0-7,1-5-14,1-3-2,-2-6-10,-6-5 0,-5-5-3,-7-6 1,-8-6 5,-5-3 3,-6-3-1,-5-1 0,-8-2-8,2-1-4,-4-2-12,0 0-12,4-2-10,2 0-6,2-3-16,4-1-10,7-2-47,4-4 68</inkml:trace>
</inkml:ink>
</file>

<file path=word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0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-1 944,'-4'2'360,"-5"6"-266,-2 2-45,-7 5-53,-4 6-20,2 4-38,-4 2-13,8-2-20,5-3-14,8-11 72</inkml:trace>
</inkml:ink>
</file>

<file path=word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20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4 760,'-9'0'277,"7"14"-229,1 6-4,3 6-14,4 8 2,11 9 8,4 6 6,9 6 16,4-2 4,7 0-16,0-9-8,-1-6-25,-5-6-9,-12-10-4,-7-6-1,-9-5 0,-3-5 5,-9-5 15,1 0-1,-6-2 0,-6-2-4,3 0-17,-4-1-1,2 2-9,3 1-5,-1 1-9,7 0-13,-1 0-18,7 0-13,5-6-28,-2-5-14,7-8 71</inkml:trace>
</inkml:ink>
</file>

<file path=word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19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57 672,'-4'4'283,"18"3"-165,5-4-19,11-2-46,3-1-9,7-2-22,-3-4-7,0 0-9,1-1-4,-4 0-1,-4-2-1,-3 3 0,-4 3 5,-6 2 6,-4 2 7,-3 7 8,-1 5-2,-3 13-5,3 5-6,-1 5-6,-1 0 0,4-5 3,4-4-5,-2-8 0,0-6-1,-2-7-8,-4-6 4,-1-3-2,0-3-2,-4-11 6,1-2-1,-6-12 0,0-2 2,-3-2-1,-2 0-1,3 6 0,0 3-8,7 5-25,4 4-17,9 0-23,3 2-11,4-2-6,6 1 14,5 2 26,5 2 20,9 6 40,1 3 13,-8 8 15,1 5 7,-16 8 15,-6 0 4,-7 7 4,-9 1-8,-13-2-23,-3-1-12,-10-3-19,-10-3-3,0-1 2,-2-3-3,0-5 1,9-2 3,4-5 8,6-1 8,7-2 5,3-1-1,8 1-11,4 2-6,6 1-9,5 3-1,7 4-11,4-1-10,6-1-24,4-1-13,1-7-17,-2-5-4,-3-10-7,-2-5-17,-4-9 71</inkml:trace>
</inkml:ink>
</file>

<file path=word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19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15 632,'9'-26'267,"1"-3"-169,-1 7-4,0 5-42,-3 5-14,-3 6-16,-3 3-1,-4 4-2,-3 6-3,-4 15-4,-6 5-2,3 17-8,0 5 0,5 3 2,7 1 1,4-5 4,7-3-3,2-13 1,5-6-4,6-11-8,-1-7-12,1-18-21,-3-5-25,-6-13 41</inkml:trace>
</inkml:ink>
</file>

<file path=word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48:16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13 573,'-1'-4'313,"0"-1"-33,-1 1-177,2 1-25,0 1-25,0 2-10,0 0-3,0 5 2,6 23 6,6 37-2,-2-8-9,-1 16-8,4 18-19,-1 7-2,-3 0-7,4 0 2,-7-8 3,-1-5 1,0-6-4,-2-5 2,-3-15-3,1-7-2,-6-15 2,-2-8-10,5-9-26,-5-6-13,1-3-38,-3-4-7,-6-6 6,-1 0 5,-2-4 28,-1-3 14,1-6 21,-1-1 10,0-3 8,-3 1 0,1 2 9,1 1 5,0 2 5,5 2 3,9 4 1,-3 0-3,9 5-8,2-1 0,6 3 2,8 2 2,7 1 26,7 1 6,9-4 7,5-1 1,12-6-15,12 1-7,2-8-17,3 2-6,-10-2-5,-10-2-3,-4 4-3,-4 1 0,-5-1-6,-6-2-10,-5 1-36,-10-2-28,-3-2 304,2-1-193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2:07.3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9 36 678,'-36'-2'273,"35"6"-174,-6-4-35,-3-1-31,-5 1-7,-5 0-2,7 6-2,-4 3-7,1-1 1,-2 1-1,-3 1-5,0 1 4,1-3-5,0 2-5,2 0 2,3 0-3,0 1 0,5 0 0,4-1 0,1 0-3,2 1 1,2 2 1,0 3-2,2 0 1,2 4 0,3 2-1,-1-2 0,4 2 1,-2 3-1,1-1-4,3 5-2,-6-5-3,2-3 3,-2 3 5,1-4 1,1 2 3,3-2-2,3-3 2,0-2-3,1-5-1,1-2-1,5-2-1,3-1 2,2-3 1,9-1-1,-10-2 1,2-3-1,-1-1-3,-8 2 2,3 0-2,-2-2 0,-1-3 0,0 0 1,2-9 3,-1 1 1,1-5 2,-2-7-1,0-1-2,0-1 2,-2 0 2,1 4-3,-5 2 1,3 2 2,-4-2-2,1 2 2,1-2 0,-10-3 0,4 2 4,-6-1 3,-11 3 3,2 0 1,-7 5 6,-2-2 0,2 3-1,-3 4 0,-3 0-3,-1 3-3,3 3-4,-1 1-1,2 2-3,-2 3-1,3 2 2,0 3 0,-2 4 6,-1-2 1,-2 1 12,-3 1 7,0-3 3,6 6 2,-1-1-8,2-4-3,3 2-13,0 0-3,1-3-6,3 1-15,3-1-50,0 0-38,4 3 54</inkml:trace>
</inkml:ink>
</file>

<file path=word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29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7 653,'-1'-20'265,"9"4"-151,5 2-38,7 9-20,4 3-13,3 6-28,8 9-20,3 11-48,1 6 36</inkml:trace>
</inkml:ink>
</file>

<file path=word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55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226 677,'5'9'242,"5"2"-200,2 1-1,2 2-3,-2 1 1,4-2-17,-2 1-6,-4-4-4,2-1-4,-10-4 1,-2 0 6,-6-1-1,-7 0 2,-7 3-13,-4 0-7,1-2-10,3 1-8,4-3-9,2-3 2,6-1 0,1-6-5,9-5 5,6-3 5,7-7 26,5-5 16,2-6 31,2-1 8,1-2-1,-3-2 4,-7 1-4,-4 1-8,-11 5-9,-6 5-6,-9 11-10,-4 5-6,-10 16-17,-1 5-12,-2 13-24,0 2-6,6 3-20,4 2-23,12-11 60</inkml:trace>
</inkml:ink>
</file>

<file path=word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54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2 71 486,'-1'-14'233,"1"-22"-90,1 24-19,-4 7-35,-3 1-17,-2 5-31,-4 5-17,-4 6-22,-1 6-2,-6 12-1,2 9 0,-2 17-3,0 2-1,8 4 3,2-4 2,11-13 4,6-6-1,8-12-3,1-8 0,8-9-1,-5-8 2,2-8 11,0-5 1,-3-6-3,1 0 2,-5 0-5,-4-1-2,-7-1 7,-2 2-5,-6 3-3,-3 7-5,-4 15-22,1 7-9,-6 12-34,3 2 39</inkml:trace>
</inkml:ink>
</file>

<file path=word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54.0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470,'31'-15'203,"-28"19"-109,2 1-21,-2 2-23,-2-2-15,2 6-30,0-2-9,-2 1-50,4 1-170,-1-5 156</inkml:trace>
</inkml:ink>
</file>

<file path=word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53.9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411,'39'-29'156,"-28"28"-115,-2 0-18,0 1-8,1 1 0,1-2-3,-1 3-2,-2 0-17,-2-2-9,-2 0-69,-3 1-70,0-2 101</inkml:trace>
</inkml:ink>
</file>

<file path=word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53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1 345,'0'25'193,"-3"-27"-41,3 2-45,-7-1-49,2 1-18,1-1-17,-5 0-6,4-1-5,1 1 0,0 0 6,1 0 4,4 1 0,-2-1 0,1 1-4,0 0-7,0 0-1,0 0-1,0 0-2,0 0 1,0-1 2,0 1 2,0 0 3,0 0 3,0 0-3,0 0 1,-1-1-2,1 0 0,-1 1 2,0-1-2,0 0-4,0 0 1,0 0-7,0 0 0,1 0 1,-1 1-1,0-1 4,0 1 0,0 0 2,0 0 3,0 0-3,0 0-2,1 0 0,0 0-9,0 0-2,0 0 0,0 0-5,5 1 2,2 0-5,27 10-5,-28-11-4,4-6-6,-3 2-17,0-2-12,-3 1-30,0 1-24,1 1 73</inkml:trace>
</inkml:ink>
</file>

<file path=word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01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805,'-1'1'328,"0"2"-199,0 2-26,-1 0-36,2 2-22,0 0-70,-3 1-30,3 0-52,1 1-37,-2-1 97</inkml:trace>
</inkml:ink>
</file>

<file path=word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01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-2 932,'-1'0'368,"0"0"-262,1 0-45,-2 2-53,-2 7-24,-25 25-39,27-27-17,-1 1 39,4-1 6</inkml:trace>
</inkml:ink>
</file>

<file path=word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01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92,'4'3'272,"6"3"-128,2 1-42,-2-1-4,11-4-14,2-1-4,10 1-10,5-2-12,5 1-26,2 0-10,10-1-17,1 0-1,2-1-2,-2-2 0,-13-2 0,-3 1 0,-10 2 2,-7 0-3,-8 2-1,-3-1 2,-7 2-1,-2 1-1,-4 2 3,-5 6 0,-3 7-2,0 7 7,1 12-5,5 5-2,3 11 1,2 8-2,8 10-1,2 3 1,4 5 0,0 2-1,-1-3-3,-1-2-3,-1-6 2,-4-7 3,-5-6 0,-3 2 4,-4-9 3,0-4 4,-1-10 15,0-7 8,1-7 10,0-4 4,3-5-6,0-5-9,0-4-15,1-2-10,0-3-14,-1 1-2,-1 0-31,1 1-26,0-20-61,1-31-6,-3 21 79</inkml:trace>
</inkml:ink>
</file>

<file path=word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00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24 543,'-11'-11'267,"3"3"-113,3 3-26,3 3-17,1 2-18,2 2-4,-1-2-10,0 0-6,0 0-8,0 0-7,3 9-9,19 44-9,-10-5-23,-1 14-4,0 13-9,-1 7-3,-2 2-1,-2-3-2,-2-9-7,-4-4 1,0-12 6,-4-4-1,-4-12-6,1-7-2,0-14-10,1-3-1,2-9 6,1-4 1,2-2 2,1-5 1,1 2 3,-1 2 0,0-1 6,0 0 1,11-1 2,32-9 0,-17 9-2,3 2 2,11 0 0,4-2 0,2 0 2,0-1-1,-4-2 2,-4 0 0,-4 0-1,-2-1 2,-10 1-8,-3 1-14,-9 2-34,-4 3-26,-6 2-17,-5 1 4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43.6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 0 512,'-63'25'230,"61"-25"-121,0 0-11,-1-3-55,2 3-11,1 0-21,0 0-4,-1 0-5,1 0 0,0 0-1,0 0-1,0 0 9,0 0 3,0 0 13,0 0 4,0 0 4,0 0-4,0 0 1,0 0-1,0 0-7,0 0 3,-1 0-13,0 0-2,1 0-5,0 0-5,0 0 1,0 0-1,0 0 0,5 0 0,3 0 1,27 0-1,-29-4 1,3 4 2,1 0-3,0-1 1,2 0 0,-1-1 0,1 0 0,-3-1 0,-1 3-1,-2-1 2,-2 0 0,-1 1-2,-3 0 2,0 0-2,0 0 1,-1 0 1,0 0 2,1 0-1,-1 0-1,0 0 0,0-1-1,-3 1 0,-6 0 0,-31 2 0,26 0 0,1 2 0,-3-1 2,2 0 0,-1 0 0,0-1 1,2-1-4,-1 2 1,0-2 3,-1 0 5,9-2 6,2 1-1,5-1-4,5 1-6,2-1-6,3-1-2,5 2 2,1-1-2,0-1 2,-1 1 0,0-1-1,2 2 0,-4 0 1,-1-1 1,-1 0-7,-3 1-10,0-3-36,-1-1-27,3 1 50</inkml:trace>
</inkml:ink>
</file>

<file path=word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8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6 71 828,'-2'-3'350,"-4"-4"-174,0 7-64,-3 2-6,-4 10-35,-4 12-33,-9 17-36,1 13-5,3 16 0,4-1 0,19-7 3,7-7 3,18-15 4,7-7 2,9-17 10,5-12 2,6-17 2,5-8 3,3-12-6,0-3 0,-12-9 1,-7-1-1,-25-8 13,-8-2 0,-26-3 1,-17-6-4,-12 13-15,-10 8-9,-6 27-38,-1 17-19,-6 23-58,-3 14-50,3 13 106</inkml:trace>
</inkml:ink>
</file>

<file path=word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8.0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4 678,'14'44'300,"2"-8"-178,-2-1-7,-1-9-61,-1-5-24,-6-9-13,-3-4 3,-4-6 4,-1-2 2,-3-2-6,-2-7-2,1-5-13,-2-4-2,6-5-4,4-1-5,5-4-1,7-2 0,7-1 1,5 1 1,12 11 3,6 0 1,3 11 6,2 5 10,-8 5 18,-3 7 2,-7 11 3,-7 3-3,-9 6-14,-8 1-4,-8-1-6,-9 2-6,-8-1-5,-1-2 4,-6-5-3,-1-8 3,7-8 0,0-5-2,7-8-4,4-2-7,2-13-2,8-3 0,6-4 5,2-1 8,7 7 0,-7 2-2,7 13-7,0 7-4,-3 13 3,4 6 1,-3 5 7,2-1 0,2-3-1,3-3-2,4-5 0,-1-3-1,-1-8 3,3-1 1,-3-6 1,-1-6 0,0-1 10,-3-3 3,-2-3 13,-4 0 8,-4 1 2,-6 0 3,-4 9-9,2 2-7,-2 5-15,-1 3-13,4 9-18,3 4-13,5 5-42,7 0-21,4-3-27,5-6 69</inkml:trace>
</inkml:ink>
</file>

<file path=word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7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67,'0'-1'312,"2"1"-248,5 4-79,0-1-26,7-1 26</inkml:trace>
</inkml:ink>
</file>

<file path=word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7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2 82 894,'-25'-54'369,"25"44"-217,0-2-2,0 7-35,-7 4-32,-2 12-60,-4 12-12,-7 11-14,0 7-2,1 2 3,7-1-1,10-7 0,8-4 1,6-9-2,4-5 1,-1-10 0,-3-5-4,1-6-22,-5-4-11,-3-2-27,-1-2-13,-9-1 1,-2-2 5,-6-2 26,-8 0 16,0 2 28,0 3 9,3 2 9,7 3 2,5 5-2,3 1-3,5 0-5,3 1-2,9-2-2,3-2 0,11 0 2,3-3 1,3 0 9,2 0 6,0-2 3,-2 1 5,-2 0 1,-4 0-1,-5 6-2,-2 3-6,-4 8-6,-3 4-4,-6 6-4,0 3 0,-6 4-6,-2-2-9,-5-3-41,1-3-22,-3-9-33,2-3 56</inkml:trace>
</inkml:ink>
</file>

<file path=word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5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3 551,'31'-31'292,"-10"0"-69,-5 4-34,-8 6-27,-3 7-14,-5 8-7,0 4-14,-2 2-37,0 1-17,2-1-47,0 0-10,2 16-19,8 36-4,1-17 5,4 3-2,4-3 3,1-1 1,4-7 1,1-7 3,0-9 2,-1-9 1,2-7 0,-3-6 1,-6-11-2,-8-1 0,-4-9 1,-4-1-2,-5-1 2,1-2-4,-9 3 6,-1 2-3,2 7 3,-1 6 0,4 4-5,3 6-2,1 3-5,3 3 1,1 0-1,5 1 0,-5 0 2,0 0-2,0 0-1,5-1-1,4-3-14,25-12-12,-29 13-25,-1 2-18,-3-3-35,4 2-25,-2-3 385,0-5-218</inkml:trace>
</inkml:ink>
</file>

<file path=word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4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0 789,'25'41'353,"-27"-29"-193,-6 12-48,-1 6-12,-3 18-58,1 3-20,5 7-12,2-5-6,10-10-1,3-5 0,5-15 6,6-5 5,1-9 7,6-6 10,8-13 7,-5-8 5,5-17 12,-6-4-2,-14-7 3,-2-1 2,-13 1-4,-7-2-1,-21 17-10,-7 11-12,-14 15-18,-3 13-12,5 15-29,2 5-26,12 6-62,6-2-30,19-7-47,6-7-4,15-8 267,9-6-87</inkml:trace>
</inkml:ink>
</file>

<file path=word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4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53 788,'-28'-25'374,"0"7"-161,3 13-31,3 0-16,11 5-29,7 2-23,11 3-37,7 4-12,21 5-25,2-4-1,16-2-13,-2-8-9,5-4-6,3 2-9,-1-4 0,-2 2-3,-5 1-38,-8 2-25,-11 2-65,-3 4-37,-12 1-33,-2 4 113</inkml:trace>
</inkml:ink>
</file>

<file path=word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4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5 662,'2'-7'300,"-1"3"-140,-1 0-1,0 3-14,-2 3-1,1-2-3,1 0-10,-1 28-21,-1 45-18,-1-7-36,4 4-14,4 10-27,0 0-8,3-10-3,-2-7 0,-1-17-3,-2-7-4,-2-17-11,-1-4-12,1-12-40,1-6-14,-4-15-50,-3-10-14,-1-12-10,-3-7-2,-1-10 107</inkml:trace>
</inkml:ink>
</file>

<file path=word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3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900,'0'-12'352,"0"1"-263,6 11-40,3 5-25,4 4-36,2 1-23,1 0-9,2 2 18</inkml:trace>
</inkml:ink>
</file>

<file path=word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3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 0 1038,'-19'18'376,"-11"11"-325,-5 2-9,-4 9-17,4 4-14,9 1-21,9 2-7,10-10-10,8-6-12,12-8-4,3-8 2,0-10 10,3-1 11,-6-11 15,-3-4 4,-3-2 1,-7-4-1,-7-4-7,-2 0 0,-12-3-1,3 5 5,1 5 12,-1 2 9,8 7 5,2 1-1,8 2-3,5-2-6,15-4 1,5 0 7,15-4 22,3 5 12,5 0 20,-4 2-1,-5 5-9,-1 0-6,-8 15-20,-1 7-8,-10 7-15,-5 2-8,-3-1-5,-4 0-8,-4-6-31,-2-4-22,-6-12-44,-2 0-19,-5-8-214,2-6 228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28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0 226,'-30'33'118,"27"-32"-49,0-2-18,2 1-18,0-1-22,0 0-4,1 1-2,-1 0-7,0 0-75,1 0 57</inkml:trace>
</inkml:ink>
</file>

<file path=word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2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-1 804,'39'43'324,"-37"11"-195,-1 3-62,1 0-18,-1-3-22,-1-13-44,0-6-10,-3-13-7,0-7 4,-2-10 19,-3-5 6,-4-11-3,4-3 0,-7-13 2,2-4 6,-1-10 8,0-4 2,8-7 12,2 1 4,11 12 6,7 3 1,7 16-10,3 7-5,3 10-1,-4 12-3,4 16-2,1 7-2,2 7-5,0 2-1,-2-2-1,0-4 1,0-8-1,1-3 1,-5-9-3,-1-4 0,-4-7-1,-2-4-2,-3-6 0,-3-2 2,-5-7 0,-4-2-1,0-2 1,-2-4 0,-2-1 3,0 3 2,-6 4 1,6 5 1,-2 13-4,-3 7-3,7 19-10,-4 6-5,5 5-1,9 2 1,2-10 7,4-6 2,4-9 6,0-8 7,2-10 27,1-5 17,0-8 17,-1-4 4,-7-5-15,-7-6-13,-9-4-18,-8-2-11,-7-5-12,-4 3-6,-1 8-20,-2 4-19,6 20-45,2 3-22,8 7-26,8 2 76</inkml:trace>
</inkml:ink>
</file>

<file path=word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2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-4 1023,'-7'0'352,"8"20"-347,0 9 10,9 13-37,6 4-31,11-4 35</inkml:trace>
</inkml:ink>
</file>

<file path=word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2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2 0 944,'-5'15'373,"0"9"-271,-4 17-36,-3 2-9,-4 8-47,-5-5-16,-2-7-20,-3-2-19,-1-9-26,-4-4-5,-4-12-6,1-7 9,2-13 31,9-5 15,7-12 28,7-1 12,11-3 8,4-1-2,13 6 2,5 5 6,12 15 17,2 10 4,5 19 0,-1 2-8,-3 3-24,-1-1-21,-4-13-60,1 0-197,-8-11 178</inkml:trace>
</inkml:ink>
</file>

<file path=word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1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6 0 884,'-12'11'342,"-9"8"-260,-7 5-20,-10 8-40,-5 0-12,-4 5-16,6 0-11,5-4-12,8-1-3,18-10 2,5-1 6,21-6 9,12-2 6,18-2 8,3-6 3,2 0 3,2-2-13,1 1 7</inkml:trace>
</inkml:ink>
</file>

<file path=word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1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090,'1'47'413,"1"19"-335,4 6-6,1 5-38,-3-2-20,2-12-46,2-7-35,-1-15-79,3-4 84</inkml:trace>
</inkml:ink>
</file>

<file path=word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1.1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31 1009,'-4'-25'376,"4"19"-317,2 8-9,-1 19-63,0 11-35,5 21 32</inkml:trace>
</inkml:ink>
</file>

<file path=word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1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-4 692,'-4'-2'313,"4"23"-94,3 16-121,4 18-12,4 9-13,-2-2-30,-1-8-16,-1-9-12,-2-6-3,-2-14-8,-1-8 0,-3-11-4,-3-6-3,-8-10-13,-1-8-6,-2-13-1,4-3 2,-2-7 12,10-3 6,3-6 6,-1-4 2,12 10 4,-5 9 1,8 20-2,3 9-1,3 14-3,3 8-1,1 16-2,-1 3-2,0 4 1,-2-2-1,2-4 1,0-2-4,-1-8-11,-2-4-4,-4-11-7,1-5 0,-3-9 8,-1-5 2,-2-4 11,-3-2 3,-5-1 3,-1-2 1,-9 2 3,0 1 1,1 9-3,-1 4-1,5 11-8,-3 7-2,1 8-8,5 7-3,9-2-1,6-1 0,8-8 6,0-4 7,5-13 15,2-7 14,-1-12 24,1-6 6,-2-9 15,1 2-1,-9-9-12,-7 3-2,-12 4-20,-8-1-11,-12 13-8,-8 7-7,-10 14-30,-2 11-23,-7 15-52,-1 1-19,-1-3 73</inkml:trace>
</inkml:ink>
</file>

<file path=word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50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9 0 1048,'0'23'385,"-2"18"-320,-5 3-13,-5 9-24,-3 0-11,-5-5-14,-1-4-5,-5-6-4,3-6 0,-4-11 2,0-6 3,-6-13 4,7-6-6,6-12-4,4-8-2,13-10-1,2-4 1,3-9 6,11-2 1,2 4 2,2 5 2,5 15 1,-3 6 4,6 17 3,-3 9 0,3 14-2,3 8-2,1 11-5,2-1 3,1-2-11,-2-5-12,5-12-58,-3-7-23,1-8 59</inkml:trace>
</inkml:ink>
</file>

<file path=word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9.9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69,'7'21'235,"7"3"-337,10 6 63</inkml:trace>
</inkml:ink>
</file>

<file path=word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9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0 833,'11'0'318,"11"0"-224,9-2-4,10-8-18,6 1-17,12-5-37,2 0-11,0 0-8,-2 2-4,-12 0-2,-6 0 3,-7 6-1,-5 1 5,-5 7 0,-5 4-2,-8 4 2,-2 8 0,-8 4 3,-1 6 3,-13 4 1,-3 1 0,-8 3-1,-4-5-4,0-3 1,-1-4-3,5-7-4,4-5-3,2-12-2,5-7-1,2-15-1,6-4 6,7-7-3,0-3 2,9-3 5,-2 3-2,6 9 3,0 3 2,5 14-2,1 8 0,4 13-2,2 8 1,4 8-6,2 2-13,2-2-37,0-3-22,2-5 4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13.5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57 609,'-7'36'244,"14"-38"-170,1-2-25,0-2-23,-1-4-9,0 0-2,-3-9 5,-1-4-5,2 0 2,-3-7-2,2-1-4,-1-2 4,-1 1-5,-1 6 4,0 4 0,-1 10-3,-1 2-1,0 7 1,0 2-1,0 6 5,1 4 2,0 9-5,0 6 0,1 8-6,1 4 0,1 2-2,2 4-3,1 1 0,3 6 0,0-4 1,0 1-1,1-6-1,-1-3-2,-1-4 2,-2-5 0,0-6 2,-3-4 1,-2-12-3,-1 1 0,0-6-3,-2-2-5,2 1 0,0-1-1,0 0 5,-1 0 3,0 0 0,0 0 1,-8-3 0,-27-26-1,27 30 1,-5-1 1,3 2 3,0 3 3,-1-1 3,3 2 2,-2 2 4,2-3 3,2-1 3,0 2 1,4-4-4,1 6-2,2-3-8,1-1-2,5 1-7,1-4 0,5-4-2,6 0 1,4-8-5,3 2-3,9 1-20,-1-5-12,2 2-25,3 0-30,-3-4 64</inkml:trace>
</inkml:ink>
</file>

<file path=word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9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 825,'-4'0'313,"3"0"-218,-1-2 2,1 2 0,1 0 8,0 0-1,0 0-3,8 17-21,12 43-17,-9-6-36,-5 5-11,-3 7-23,-3-6-17,-3-8-34,1-9-25,-2-15-48,-1-9-6,-6-14-10,-1-9 81</inkml:trace>
</inkml:ink>
</file>

<file path=word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8.6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84 589,'43'-38'307,"-13"12"-59,-4 8-113,-10 16-28,-6 3-9,-2 18-12,-8 7-6,-9 20-30,-4 11-16,-9 5-22,-3-3-7,-5-13-1,0-10-4,0-14 2,2-9 0,6-11-3,-1-4-2,8-12-7,1-6-2,6-14 0,6-4 5,5-7 2,6 3-1,6 15-7,1 9-3,5 21-3,6 11 2,4 16-9,0 4-14,5 4-39,0-1-19,2-9 61</inkml:trace>
</inkml:ink>
</file>

<file path=word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8.3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133 867,'-20'-52'372,"1"9"-254,-6 19-21,1 10-29,4 15-56,-1 11-5,12 21-1,4 12-1,8 27 7,8 10 4,17 5 8,6 0 3,11-1-3,-1-8-3,-2-8-8,-8-11 0,-7-24 9,-2-8 6,-15-13 11,2-7-3,-12-4-4,-5-2-1,-10-1-10,-6-1-3,-6-1-10,1 2-10,1 0-28,2 2-17,5 3-39,0-5-21,8 2-27,1-5-9,15-11 93</inkml:trace>
</inkml:ink>
</file>

<file path=word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8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60 732,'2'61'271,"-15"-29"-222,4 10 0,4-6-6,5-1-10,11-6-12,2-8-2,10-6 14,1-9 20,8-9 35,1-7 16,5-8 3,2-6-10,-6-8-17,-8-7-16,-11-6-20,-6 1-10,-14-1-20,-11 7-3,-18 13-15,-8 10-7,-13 24-21,1 13-16,0 20-58,1 5-27,19-2-16,12-2 73</inkml:trace>
</inkml:ink>
</file>

<file path=word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7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3 942,'-16'-4'316,"6"4"-317,5 7-13,5 2-33,4 1-23,14 5 42</inkml:trace>
</inkml:ink>
</file>

<file path=word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7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2 0 763,'2'13'327,"-4"7"-209,2 17-3,-8 3-23,-7 4-43,-1 1-20,-12-11-19,-2-2-7,-1-6-10,-2-10-3,2-4-1,1-5 4,6-7 3,5 0-1,5-12-4,-1-4 1,9-10 5,3-4 2,13-6 6,7 5 2,5 4-4,1 9-1,0 20-5,2 9-2,-3 16-1,-2 3 1,0 3 5,-1-1 2,4-6-2,-2-6-2,1-8-8,0-4-3,-4-10 4,2-2 1,-2-9 7,-2-4 1,-3-2 0,-3-6 3,-7-2 4,3-1 3,-7-4 7,3 9-1,0 6-4,-4 7-4,2 17-12,-3 11-6,0 18 0,0 5-5,1 0-17,3-7-14,1-12-45,6-6-222,4-12 222</inkml:trace>
</inkml:ink>
</file>

<file path=word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6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0 580,'-10'13'273,"-12"4"-29,-2 1-198,-8 5-7,-2 4 0,3 4-26,0 0-5,8-1-6,4-2-2,11-8-1,7 1-2,11-6 0,7-3-2,12-6-6,6-2-11,9-9-55,7-4 49</inkml:trace>
</inkml:ink>
</file>

<file path=word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6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705,'33'-26'378,"-32"29"-16,4 9-260,4 12-22,1 14-27,-3 10-14,-2 6-29,0-4-2,-2-5-8,0-5-14,0-13-31,0-1-16,0-11-48,-3-5-14,1-12 81</inkml:trace>
</inkml:ink>
</file>

<file path=word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6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114 664,'18'-25'310,"-28"31"-56,-1 5-184,-2 21-10,-2 14-16,1 17-40,-2 4-2,9-3 1,6-6-1,8-12 0,7-7 0,7-15 17,4-8 14,6-16 35,3-8 10,5-18-1,3-8-5,-1-9-23,-4-6-2,-12-7-8,-11-7-4,-17-6-8,-11 0 2,-17 8-8,-6 12-8,-6 24-24,-3 11-29,-1 31-54,-3 16-30,-2 20-48,6 10 415,12-1-201</inkml:trace>
</inkml:ink>
</file>

<file path=word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5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0 896,'-5'21'340,"-4"6"-269,-4 15-23,3 3-18,-4 2-21,7 0-5,6-7-10,2-8-4,12-9-5,1-11 0,7-10 9,1-3 8,1-13 13,-1-3 0,0-5 5,-3-2-5,-4-1-3,-2 1 3,-7 7-4,0 4 1,-6 7 0,-1 5-3,-3 8-5,-2 6 0,1 10-6,2 1-1,3-2-6,3-2-2,3-8-2,7-2 0,1-9 9,2-2 0,3-7 8,-3 0 3,2-6 0,-3-4 1,-4-4-3,-1-3-3,-6 1 1,-3 0-3,-6 1-9,-3 1-7,-4 2-31,-3 2-20,0 13 43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11.4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772,'0'0'287,"0"0"-232,0 0-23,7 16-18,6 31-8,-13-20-3,-3 5 3,0 2-4,2 2 4,1-3-4,1-6 0,5-7 1,1-3-3,5-8 8,3-4 2,2-5 7,1-8 6,-2-5 7,4-3 4,-6-4 4,0-1-1,-7-5 1,-8-3-3,-5-1-6,-5 3-3,-2 6-17,-2 3-2,-2 5-5,-2 3-2,1 4-28,-1 6-23,1 13-51,1 6 141,1 12-44</inkml:trace>
</inkml:ink>
</file>

<file path=word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5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 3 803,'-15'-9'328,"0"15"-224,0 12-16,-3 20-52,-2 12-15,-7 12-30,6 4-23,-3-10 56,10-4-31</inkml:trace>
</inkml:ink>
</file>

<file path=word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5.3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12 767,'-4'2'304,"7"-1"-223,5-1-6,10-3-40,4-5-11,8-7-11,2-1-10,4-1-22,1 4-9,-1 2-5,-6 0 0,-6 3 18,-1 1 10,-5 4 12,2 2 10,-5 1 10,-3 3 3,-5 2 0,2 7-1,2 7-3,0 3-1,1 7-6,1 0-5,1-1-11,0-5-5,3-3-16,-1-7-14,1-8-35,-3-3-26,0-10 58</inkml:trace>
</inkml:ink>
</file>

<file path=word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5.0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54 837,'3'-8'347,"4"-26"-210,-14 26-27,1 4-47,-1 4-21,3 3-30,-2 8-7,0 14-9,1 5 2,0 9-1,3 3-2,8-1 0,2-3-12,6-7-17,1-9-14,3-11-29,-3-6-17,-2-12 60</inkml:trace>
</inkml:ink>
</file>

<file path=word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3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26,'5'12'295,"4"11"-249,8 21 0,2 8 18,7 19 9,4-2-12,0 6-18,-3-3-17,-6-8-22,-8 1-4,-11-12-32,-1-2-5,-11-14-2,2-8 5,-5-15 31,-1-9 3,2-13 0,-5-8 0,4-13 0,1-8 2,1-11 18,5-4 6,7-3 11,1 2 2,9 14-12,0 7-6,-2 14-10,3 9-2,-2 8-4,6 7-1,2 15-3,-2 2 3,0 3-1,-2-1 2,1-9-1,1-4-3,-2-9 1,0-3 0,0-9 5,-1-3 4,-1-9 22,-2-1 8,-6-8 12,-4-3 1,-7 0-11,-4-3-8,-7 6-8,0 9-7,-4 12-21,2 8-15,-5 11-33,-3 1-17,3 7-19,1 0 0,13-5 1,12-2 7,13-8 27,6-4 12,10-7 26,2-1 12,3 2 8,-9 7 1,-13 0 1,0 0-2,37 13-4,-4 2-2,-1 8-1,-20-5 0,-8-2 1,-3-2 3,-9-8 16,-1 1 5,0-7 7,-6-3 2,2-8-6,-2-5-5,1-8-6,-2-5-6,2-5-10,-7-2 0,-1-1-1,2 4 1,-3 11-19,6 3-25,3 13-42,-7 3 48</inkml:trace>
</inkml:ink>
</file>

<file path=word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3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271 533,'14'1'291,"-8"6"-17,-2 3-189,-8 17-31,-6 6-24,-5 19-31,0 3-11,2-2-9,3-2 0,4-15 10,4-5 9,6-14 12,5-6 9,5-15 17,4-7 8,1-9 3,-2-12 1,0-5-4,-6-11-6,-8-10-7,-4 0-6,-11-5-3,-4 1 4,-8 5 17,0 5 6,-4 7-8,1 9-9,5 12-20,-1 4-8,10 10-22,0 0-16,4 6-36,3 0-26,10 4-6,4 0 8,12 2 20,9-1 19,-5-1 14,7 0 0,-2 4-7,-2 4-5,0 9 2,0 4 7,0 9 24,0 9 17,-3 11 33,-1 7 8,-10 7 19,-4-1 3,0 1-14,-4-4-10,-4-14-18,6-4-7,-3-17-6,3-8 6,3-9 10,-5-8 5,9-7 6,-4-9 0,6-8-5,-2-6-3,-5-8-2,1-1-1,-3 5 0,-2 7-2,1 16-10,-1 10-2,0 12-20,0 6-17,3 12-42,1-1 70,4-9-13</inkml:trace>
</inkml:ink>
</file>

<file path=word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2.5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0 664,'-7'66'242,"-15"-55"-200,0 0-3,2 6-4,-1-2 0,6 3-4,2 6-2,5 5-7,4 5-9,5 5-7,3-3-4,7-6-1,2-4-1,8-9 3,3-7 7,4-10 20,2-5 12,4-10 8,-2-5-3,-7-8-6,-9-5-8,-16-5-10,-7-2-2,-12-2-5,-6 2 0,-5 8 2,-4 5-4,0 15-14,-2 8-22,1 13-49,4 9-20,9 6 51</inkml:trace>
</inkml:ink>
</file>

<file path=word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2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3 493,'31'134'162,"-31"-91"-160,3-4-21,5-3-3,3-13 16,0-4 21,3-16 64,-1-4 27,0-9 11,1-6-11,-6-8-25,-3-7-18,-8-8-20,-4-3-6,-5-1-7,-3 0 0,0 6 9,3 8-2,5 12-8,4 9-5,3 8-17,1 2-4,5 9-6,2 5-2,9 15 1,3 4 0,5 6 4,-4-1 1,4-5-1,-1-3 0,-3-8-6,1-7-3,-4-9 2,0-10-1,5-10 4,3-3 3,-4-9-1,1-4 2,-4-8 9,0-2 4,-4 1 9,1 6 2,-7 13-6,-1 8-1,-5 11-5,-2 8-7,0 18 0,-3 5-5,2 12-22,0-3-19,5-8-48,5 1 51</inkml:trace>
</inkml:ink>
</file>

<file path=word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1.5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38,'-2'13'270,"3"7"-282,5 10-90,6 5 65</inkml:trace>
</inkml:ink>
</file>

<file path=word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1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 683,'-2'6'284,"6"2"-177,5-3-22,14 4-40,0-5-7,9-3-13,3-1-20,-3-7-53,2-2 322,-6-12-221</inkml:trace>
</inkml:ink>
</file>

<file path=word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1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2 383 629,'-8'55'215,"2"13"-203,1-4 1,5-8 17,0-12 10,5-18 12,1-8 3,2-15 4,0-6 6,2-15 2,3-9-1,0-14-12,-3-10-10,-6-11-3,-9-7-1,-9-6 9,-7 2 1,-6-1-13,-2 5 9,-1 11-2,1 8-2,1 22-2,2 11-18,-4 15-31,2 8-17,-3 12-38,6 7-19,19 6-28,4-2-1,22-1 15,6-4 12,8-12 27,7-2 9,3-7 16,4-5 8,5-2 27,6 3 12,-5-1 19,-1 9 9,-9 9 1,-10 5-2,-4 16-5,-7 5-6,-5 17-14,-2 10-2,-7 2-10,1 1-1,-4-12 0,1-13-4,1-13-6,-1-11 1,1-12-6,-3-9-3,0-8-21,-1-10-13,-5-11 139,-1-6-83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8:29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71 422,'-19'-6'275,"3"0"-25,3 3-112,0 0-28,5 0-51,-2-1-8,0-1-7,3 1-4,0 1-9,1 1-7,4 1-15,0 0-14,7 2-24,4-1-6,9 0-1,8 0 1,10-2 15,12 2 0,8-3-4,6-1 3,4-1 2,-5-3 6,3 1 4,5 4 5,4 4 3,4 2-2,3 6 4,-2 0 0,11 2-8,5 1-5,6 1-28,2-3-16,0-2-29,-3 0-8,-2-3 24,1 2 27,-6-1 76,-3 1 34,-11-2 21,-9-3 3,-15 5-20,-6-2-13,-8 1-14,-9 1-10,-10-1-17,-6 5-2,-15-1 5,0 2-3,-7 0 2,-3-3-2,1 2-20,-5-1-6,-7-1-7,0-2-6,0-1 7,0-2 3,3-1 5,3 0-1,3-3-9,6 0-20,5-1 23</inkml:trace>
</inkml:ink>
</file>

<file path=word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0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663,'-7'17'208,"-3"9"-193</inkml:trace>
</inkml:ink>
</file>

<file path=word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0.5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7 667,'18'-37'269,"5"5"-187,-1 5-16,0 12-32,-1 7-1,-2 12-3,-1 6-3,-1 10-14,0 4-7,-3 4-1,-3-1-3,2-1 1,-2-3 3,-3-9 1,5 2 2,-3-12-2,1-1 1,4-4 0,-3-6 4,3-2 0,1-1-3,-2-6 0,1 1-2,-2-3-1,2 4-2,-1 6 0,0 7-4,1 5 0,-2 3-7,0 3-28,2 1-23,-1-2 33</inkml:trace>
</inkml:ink>
</file>

<file path=word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40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1 42 1004,'-22'5'351,"1"0"-318,-1 9-20,-2 8-4,-4 15-15,1 7-4,1 6-4,0 1 1,15-7 4,6-8 3,8-12 2,7-10-1,-1-10 1,0-5 2,2-11 8,0-4 0,3-10 0,-3-2-2,-8-1-4,1 1 1,-13 3 4,-4 1 0,-4 5 1,-7 2 1,0 3-1,-1 7 2,4 3-2,7 3-2,8 0 4,5 2-5,11-2 1,6-6 4,12-2-1,8-6 4,9-6-2,-1-3-4,0 4-4,-5 0-1,-2 5 0,-2 7 2,-4 8-2,-2 11-1,-5 14 0,-1 8-1,-12 11-5,-2 4-4,-9-1-14,0-2-6,-1-7-13,-5-8-9,6-11-3,-5-6 1,-1-10-10,6-3-41,-3-14 76</inkml:trace>
</inkml:ink>
</file>

<file path=word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38.3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 1416,'13'17'470,"7"-14"-382,4-2-269,10-10 692,-4-13-406</inkml:trace>
</inkml:ink>
</file>

<file path=word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33.1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-4 741,'5'-6'297,"-4"7"-208,-5 5-21,-5 15-41,-3 12-15,-4 17-10,0 8 1,3 5 5,3-4-1,6-10-3,1-9-2,6-12-13,2-8-8,0-11-23,1-4-11,-6-10-29,1-2-5,-1-10 26,-4-7 19,-3-8 66,-4-3 23,-1-1 10,2-1-3,2 1-24,1 2-8,3 2-14,4 6-5,8 11-8,5 3 3,8 8 2,2-1 2,5 4 9,3 0-5,2 0 2,-2-1 8,1 4 11,-4 1 1,-1 8 5,-2 3-2,-8 3-9,3 6-1,-14 4-7,1 5-3,-11-1-2,-7-1-2,-9-3-3,-7-5 0,-3-3 0,-2-4 1,6-4-5,5-4-11,7-6-10,2-3-7,7-8 4,3-2 6,7-9 8,4 0 10,9-4 0,1 1 6,3 12 3,-4 1 0,4 14-3,-3 3-3,0 4-2,2 3-6,-8 2 5,5-1-7,-3-6-4,-1-3-3,7-6-3,-5-7 5,4-2 4,0-3 5,-4-8 3,0 0-2,-5-2 2,-4-2 4,-3 7 14,-3 0 8,1 9 6,-2 4-4,0 17-15,-2 8-6,-4 15 0,-1 9 4,1 2 11,5-4 3,4-9-4,5-6-1,0-10-8,1-5 1,-4-9 10,1-4 5,1-10 2,0-6-1,4-7-14,-1-3-5,1-10-14,3 0-16,0-9-36,3 2-22,6 4 48</inkml:trace>
</inkml:ink>
</file>

<file path=word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32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2 55 739,'-45'43'261,"43"-41"-227,-1 5-16,-6 5-4,1 8-2,-6 11-1,1 7-1,-1 3 5,-1-3-1,4-3-1,1-7 0,8-8-1,3-5 3,5-12 2,5-3 12,6-11 6,5-6 4,3-11-3,1-4-10,-3-8 3,-5-3-2,-8-3 2,-8-2 6,-10 5-4,-3 5 0,-7 14-10,-1 8-12,-6 15-26,-3 10-23,-4 21-39,1 7-18,6 13 60</inkml:trace>
</inkml:ink>
</file>

<file path=word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31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5 587,'4'5'236,"6"-3"-159,1-2 3,6-2-5,2 0-2,3-9 3,0 2-2,0-3-7,-3 2-7,-5 2-18,1 1-7,-7 2-9,-7 0-3,-6 3-1,-7 3-6,-11 7-12,-4 2-5,1 8-20,-2 1-13,7 1-47,6-1-30,10-6 69</inkml:trace>
</inkml:ink>
</file>

<file path=word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31.2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62 555,'26'-16'263,"1"-6"-109,-2-6-46,-5 2-46,-1 1-14,-11 6-4,-2 4 1,-6 7 2,-10 3-5,-7 5-23,-3 4-12,-9 6-22,4 0-4,2 4-1,5-2-4,5-4-3,5-1 2,4-5-12,2 1-14,2-3 36</inkml:trace>
</inkml:ink>
</file>

<file path=word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30.8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87,'2'32'238,"1"5"-176,-2-3-6,-2-8-34,1-2-14,1-10-5,2-5-2,4-9 8,2-2 16,1-9 24,3-6 7,3-5 1,-1-1-12,2-1-20,0 6-6,0 8-10,1 3-3,2 13-20,-3 6-22,-5 10 26</inkml:trace>
</inkml:ink>
</file>

<file path=word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30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865,'-1'7'302,"1"13"-266,3 26 9,-3 14-2,7 33-1,2 9-8,-1 4-17,2 4-4,-8-11-13,-1-9-25,0-19 256,3-10-183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07.9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238 666,'-5'5'282,"3"1"-179,1 0-14,-2-4-9,0-2-16,1-1-10,1 0-20,0 1-9,0-1-14,0-7-2,4-41 2,0 22-2,2-3-1,1-2-2,0 1-1,0 3 1,2 8-3,-5 3 0,1 9 0,-2 4-3,1 4-4,2 4 1,1 12-3,-1 8 6,-2 14 2,1 5 6,-4 1 1,4 1-3,0-5 3,-2-5-6,3-5 1,0-4-7,0-5-28,1-4-18,-3-7-42,4 0 54</inkml:trace>
</inkml:ink>
</file>

<file path=word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30.3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0 564,'22'33'235,"-37"13"-113,-6 6-119,-3 4-25,-2 0-13,1-6-8,8-6 5,12-13 19,6-11 19,8-16 56,7-5 28,5-18 40,1-6 3,2-13-36,-3-1-23,-2-2-38,-7-3-10,-4 9-10,-5-2-2,-10 6-3,1 11-1,-6 10-3,-1 4-1,1 7-9,6 8-11,-1 2-11,2 1-9,12 3-1,-2-7 7,13-1 15,7 1 7,0-4 12,2 0 0,0 4 2,-4-1 2,-2 2-2,0 1 2,-5-1-3,0 3 0,-3 1-4,-4-1 1,-4-1-1,-4-2-2,0-4 4,1-1-5,0-3-3,5-1 1,1-2-4,1-4 5,4-2 4,1-2-1,3-1 7,5 1 4,-8 2 2,1 4 4,2 4 9,-7 0-1,5 2 0,4 3-1,-4 0-12,2 1 1,0 0-1,-3-1-1,2 0 3,2 1-2,-1-3 4,1 0-1,2 1-1,-3-3-5,1 3-3,-2-2-5,-4-2-16,0 2-13,-6-2 17,-5-2 1</inkml:trace>
</inkml:ink>
</file>

<file path=word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29.4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713,'0'6'259,"-1"11"-209,-2 23-19,-3 11-4,-3 11-6,0 1-10,3-14-4,0-8-2,8-8-2,3-8-3,4-7-9,1-6-3,1-8-8,-1-4 0,-1-12 10,-4-2 2,-1-4 8,-2-3 5,-5 2 2,-1 0 2,-5 2-2,1 3 2,-4 1 4,1 3 2,3 4 1,0 1-6,4 5-11,4 3-7,2 0-7,3 0 2,7 2 7,-2-5 6,6 2 11,1 2 0,1 4-1,2 2-2,3 8-4,0-3 0,-2 0-1,-2 3 2,6-6 0,-1-1 3,5-8 3,0-3 2,-6-10 14,-2-1 3,-2-5-2,-1-3-5,-7-3-11,-2-2-10,-10-4-14,-3 0-12,-10 2-33,-6-1-18,-6 4 47</inkml:trace>
</inkml:ink>
</file>

<file path=word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28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7 521,'65'-37'226,"-58"17"-111,1 1-25,-3 7-13,0 1-9,2 10-14,-5 3-8,3 8-18,2 2-4,-2 5-11,4 2-5,-3 1-3,-8 1-3,-4-7-1,-3-2 2,-3-3-2,-3-8-1,1-2-3,-6-7-5,2-12-2,7-1 0,7-9 5,1-6 1,7-6 3,6-4 0,7 3 1,4 6 4,7 17 4,-1 9 2,-5 15 0,4 11-3,-4 12-5,1 6-2,-2 4-14,-1-1-9,-5-7-35,-3-5 34</inkml:trace>
</inkml:ink>
</file>

<file path=word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28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0 722,'0'21'295,"0"4"-197,1 10-15,0 4-4,-1 2-30,-1-2-13,-6-7-21,2-1-8,-1-8-3,-1-4-1,-1-10 1,-4-3-1,1-11 2,-1-5 2,3-14-5,3-3 0,1-9-3,4 1-1,5 5-1,0 3-1,7 14-5,0 6-4,2 15 1,2 7-1,3 12 7,4 3-4,1-1-14,1-2-15,1-5-39,-2 0-46,-1-7 80</inkml:trace>
</inkml:ink>
</file>

<file path=word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28.2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9 330 776,'-55'-56'284,"49"60"-233,-2 8-27,0 11-9,-1 22-11,-3 1-4,5 4 4,-1-5 5,8-11 10,3-6 4,0-10 4,4-6 3,-1-8-5,-2-6 0,2-10 4,1-6-6,-3-14-3,2-8-2,-1-13-10,-2-4-1,-7-10-3,-3-1 0,-10 1 1,2 6 7,-1 15-4,-6 9 0,-1 17 0,-4 7-9,-5 12 1,2 6-2,7 12-2,-2 2 1,9 2-2,5 7 0,8 0-9,9 0-4,17 0-4,9-7-1,14-12 1,5-6 7,1-6 6,2-7 4,-4 1 8,-1 0-1,-2 4 0,0 5-1,-9 8-2,-4 10 1,-10 18 1,-10 9-1,-12 15 1,-10 2-5,-8 0-3,0-1-1,1-8-3,6-5-2,-1-14-2,3-9 5,8-14 2,1-9-5,7-12 5,3-4-7,1-18 6,9 0 8,-6-6 0,-2-1 7,-3 5-1,-11 2 3,2 14 5,-4 5 1,1 10 6,4 2-5,-2 1-4,-1 0-5,-1 0-4,0 0 1,1 2-3,2 7-1,18 24-1,-7-26-1,-2-2 4,4-2 0,1 0 1,-1-3 5,-1-5 5,-1-3 8,-1-4 4,-1-2-3,-5-4-2,-2-4-7,-4-1-4,-4-2-2,-4 4-3,-5-1 0,-3 5 3,0 3 1,-1 13-3,1 14-4,-2 27-3,4 17-3,4 18 1,4 9 4,1-3-5,4 0 3,2-15-19,4-8-19,8-14 708,2-14-515</inkml:trace>
</inkml:ink>
</file>

<file path=word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25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63,'5'11'278,"1"10"-220,3 4-5,-1 6-8,-3-4-8,-1-4-22,-2-3-5,1-7-4,2-2-2,-1-6 12,0-3 5,3-3 9,-2-4 5,2-6-1,2-4-5,1-5-8,3-2-6,0 3-8,-2 2-1,3 8-4,-2 7-2,2 8-5,1 7-11,0 8-22,1 1-8,0 2-38,-2-4-19,2-6 68</inkml:trace>
</inkml:ink>
</file>

<file path=word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25.4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38,'-5'48'299,"12"23"-260,3 12-7,5 18-4,-3 5-10,-2-2-10,0-2-3,-2-8-1,-1-10 1,1-9-28,-5-11-23,3-20-192,5-12 158</inkml:trace>
</inkml:ink>
</file>

<file path=word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9T14:51:25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25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289 891,'-6'0'54,"-1"-2"51,-6-1 0,-54-233 150,68 218-247,-1 2-4,0 2 3,0 14 3,1 0-12,5 1 2,0 34 1,0 1-5,6 43 7,-3 4-3,-4-13 0,-3-52 1,1-6-1,12-41 1,-7 15-19,0 0 18,26-49-16,-1-7 27,-12 48 0,-9 10-11,-1 1 4,9 34-4,-10 63-23,0 0-20,9-6-7,-20-69 21</inkml:trace>
</inkml:ink>
</file>

<file path=word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1:17.1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4 10 579,'-14'-1'265,"1"-1"-141,-1 1-41,0-2-20,4 2-28,0 1-8,-1-2-9,1 2-1,1 0-3,-1 2 1,-3-1-3,3 8-3,-7 4 0,4 4-7,-2 7 1,0 5-1,7 5-3,-5-1 3,1 4 1,-1-2-2,1 5 1,3 4-2,9 3 0,2 1 3,1-4 5,-2-4 1,6-6 1,-2-4 0,9-2-4,1-5-3,-2-5-3,7 1 0,-2-8 0,2 0-1,2-4 0,0-3 1,1-4 0,-2-4 0,2-3 4,-2-3 1,2 0 3,3-1 4,3-3 1,3 0 1,-8-5 4,2 3 2,-6 0 1,-3 0 1,1 1-5,-8-3-1,-2 0-5,0-4 0,-4 2 3,2-4-2,-1-4 1,1 1 0,1-3 0,1 3 0,1 1 3,-2 1 0,1 3 1,-2-1-5,-3 6 4,0 0-1,-3 1 5,0 5 3,-3-5-1,-1 1-1,-4 1-4,-1 0 0,-5 0 0,0 1 2,-3 1 2,-6 1 0,-5 2-4,-3 3-1,-4 6-7,0 3-2,3-1-1,1 3-2,2-3 2,4-2-5,3 5 1,-1-3-2,5 1-2,0 1-2,3-1-18,3 1-10,3 2-25,2-1-24,0-4-42,0 5-12,0 3 7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41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0 906,'-3'6'324,"1"11"-270,-1 6 1,1 20-15,-2 10-4,-2 16-10,1 6-7,-2 0-8,-1-2-2,5-6-3,-4-8-3,3-9-9,3-8-13,0-19-22,3-5-19,4-15-47,5-3 7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02.65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4-1 639,'-3'0'244,"2"0"-185,0 0-2,0 0-11,-1 0-8,-4 3-2,2-2-2,-27 11-7,30-14-2,0 1-1,-2 0 4,2 1-5,1 0-3,0 0-12,0 0-6,1 0-2,12 4 6,32 8 0,-25-10 0,6 0-2,-1-2-1,-1 0-3,3-1 1,-4-1 1,1 0-4,-2 1 2,-5 0 2,-2 1-1,-4 3 0,-2-3 0,-1 0 1,0 1 1,2 1 0,-1 1 5,2 1-6,-3-2 3,4-1-1,-4-1-3,-1 0 5,3 1-6,-5-3 2,1-2 1,5 2 1,-3-1 2,0 0 0,3 2-1,-3-2-2,-2 2 2,-2 1 3,-4-2-1,-1 0 0,1 2 6,0 0-1,0 0 8,0 0 0,0 0-7,0 0-4,0 0-5,-1 0-3,0 0 0,1 0-1,0 0-2,-1 0-2,1 0 1,-1 0 2,1 0 2,0 0 2,0 0-2,0 0 4,0 0-10,0 0-15,0 0-43,0 0 38</inkml:trace>
</inkml:ink>
</file>

<file path=word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13.3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66 419 1261,'-55'-20'432,"-5"0"-412,-16 2-14,-7 0-14,-17 4-8,-9 3-2,-12 2 9,-9 0 7,-8 1 2,0-1 7,-9-1-1,38 9 3,54 0 6,0 0-4,-158 6 0,-1 5-5,3 11-18,77 1 0,2 5-4,6 7-11,13 9-16,6 9-12,14 13-22,8 7 5,17 17 19,12 8 3,28 14 3,16 6 2,33 4 8,18-6 6,33 4 21,10 2 2,26-5 10,10 2 11,10-10 30,15-6 19,11-11 23,6-7 4,19-18-6,4-15 0,17-27-18,7-16-15,10-26-20,5-13-20,-6-24-8,-2-17 6,-11-33 25,-12-15 16,-11-31 6,-13-7 5,-28-9-15,-19 10-13,-39 5 4,-29 2 4,-44 13 2,-24-5-2,-45 12-7,-20 11-11,-43 13-8,-21 10-2,-41 21-10,-23 4-11,-39 28-30,-15 15-21,-31 33-42,-16 23-34,-15 36-49,-8 15 110</inkml:trace>
</inkml:ink>
</file>

<file path=word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7.9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872,'-2'11'310,"4"10"-288,2 4-18,-6 7-5</inkml:trace>
</inkml:ink>
</file>

<file path=word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7.8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2 207 1059,'-16'0'373,"-2"-7"-350,-1-3-24,2-4-63,2-3-11,5-2 1,4 0 19,6-6 55,3 0 22,7 2 28,0 2 7,1 8-2,0 2-7,-1 8-18,1 2-4,-1 8-16,2 10-5,-3 2-4,1 7-1,-1-2 2,-1-6 1,6 1-1,3-5 3,4-5-5,3-1 1,7-7 0,-2-1 1,2-7-1,0-4 0,-6-2 1,3-2-2,-2-3 7,0-1 2,-2 4-1,-1 4-3,-3 15-4,-3 7-4,-3 13 1,-2 3-1,0 4-4,-3-1-4,-5-6-30,2-4-17,-4-7-26,0-5 734,-6-7-495</inkml:trace>
</inkml:ink>
</file>

<file path=word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7.2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9 0 650,'20'31'352,"-2"12"-21,1 7-195,-11 11-42,-1 1-34,-7 1-44,-7-6-8,-7-9-8,-2-3-1,-14-14 1,2-3-1,-4-17 30,-2-9 20,7-9 14,1-9 2,5-9-25,5 0-21,4-9-17,4 2-2,11 4-20,2 2 1,9 9-6,4 2-1,4 14 14,3 2-2,7 20 5,3 3-2,6 5-18,4 1-18,-3-9-52,4-2-22,-4-5-19,-3-5-13,-1-4 108</inkml:trace>
</inkml:ink>
</file>

<file path=word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6.8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70 595,'-10'-41'226,"4"22"-165,0 9-51,-4 17-76,2 8 46</inkml:trace>
</inkml:ink>
</file>

<file path=word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6.7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0 966,'1'38'375,"-1"8"-283,-4-3-30,1-3-57,0-3-34,0-13-57,3-3-28,-2-11 62</inkml:trace>
</inkml:ink>
</file>

<file path=word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6.5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592,'3'46'325,"3"23"6,8 13-236,1 12-5,3 2-31,0-3-31,-2-9-10,1-8-30,-4-5-16,0-16-24,-3-6-20,-4-14-28,1-9 385,5-10-227</inkml:trace>
</inkml:ink>
</file>

<file path=word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6.3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7 576,'7'10'275,"1"5"-112,-4-1-15,2-2-40,1-1-18,5-4-21,3-3-3,-2-4-19,9-1-2,-1-7-3,4-2 3,2-7 9,3 1-3,1 0-3,5 5-6,-4 2-16,-3 1-5,-1 5-13,-5 0-6,2 10-14,-10 0-10,-1 7-34,-1 2-23,-9-2-40,6 3-14,-6-7-13,-4-2 82</inkml:trace>
</inkml:ink>
</file>

<file path=word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5.9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0 813,'-6'44'326,"4"14"-235,2 19-1,4 8-20,-2 8-36,0-1-18,2-8-10,-2-5-6,2-20-27,4-11-19,1-17-45,3-9-36,8-15 83</inkml:trace>
</inkml:ink>
</file>

<file path=word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5.7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0 57 749,'16'-38'293,"1"19"-198,-6 10-18,-3 19-24,-4 12 7,-11 18-11,-2 9-9,-11 7-19,-12-2-8,-3 1-8,-7-6 1,-2-7-2,5-6-1,5-14-2,1-8-1,7-12-1,3-7 1,8-14-2,4-5-1,6-9 3,3-4-2,8-2 2,2 6 1,8 7-1,6 9-1,1 12 0,3 8-1,4 13 0,1 2 2,3 5 1,6 1-1,0-2 2,-2-1 1,-3-5-1,-5-2 4,-3-8 1,-2-2 2,0-5 1,-1-2-1,2-1 1,-1-3-1,-1-2 1,-1 2 4,1-3 6,-2 0-2,1 6-1,-1 0-2,0 4-10,1 2-1,1 0-4,-2 1-7,-2-2-15,-1 2-9,-5-4-24,-1-1-10,-4-5-21,-2-2 266,-5-6-144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58.2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140 757,'-25'29'296,"17"-29"-219,-3-1-25,7 1-31,-1-2-9,3-3-6,2-2-1,0-2 2,-1-5 7,1 0 10,0 0 3,4-1 7,-1 0-1,2-2-4,0 2-2,1 2-8,1 0-1,3 6-3,-1 2-6,0 1-1,3 5-5,-1 5-3,3 4 0,-2 2-2,-1 6 1,1 4 1,-4 0-1,-2 6 2,-1 0-1,-6 3-5,-1 1 4,-4 3-6,-5 1 3,-3 2-2,-5-2-2,-3-2-5,1-2-8,1-7-5,3-1-2,4-7 6,1-2 2,3-3 13,1-1 1,0-6-2,3-1 8,1-3-1,0-2 3,7 1 1,2-6-3,5-2 2,5-1-2,2-6 5,3 2 1,-1-2 0,-2 3 1,1 4-3,-1 2 2,0 6 0,1 1 0,-4 8 3,2 3 0,-3 6 0,-2 2 3,-3 3-1,-5-2-3,4-4 3,-1-1-3,1-6 3,-1-3-3,0-3 3,3-4 1,2-6 4,-1-4 8,-1-10 0,1-5 1,0-2-4,0-1-5,-2 7-8,-1 4-1,-8 4-1,1 4 2,-3 3 0,-3 1-3,5 5-1,-4-1-6,2 0 0,3 1-11,0-1-16,0 1-5,0 0-17,0 0 5,0 0-9,0 0-1,1 0 25,11 5 11</inkml:trace>
</inkml:ink>
</file>

<file path=word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5.2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34 750,'-9'-38'339,"-2"37"-114,1 9-167,-5 8-7,8 18-11,1 8 0,11 14 4,8 8 1,5 5-12,5 1-6,-4-5-22,-1-2-1,-8-16-1,-1-8-6,0-14-4,-7-13-9,1-11-17,-2-6-13,-5-22-49,3-5-18,-2-18-37,0-6 6,5-3 51,2-3 30,7 4 80,5 4 22,6 10 23,1 9 5,4 13-14,-2 11-7,0 19 5,1 7 10,-9 15 15,-5 3 0,-10 10-24,-11 0-19,-16 2-25,-3-1-5,-9-9 1,1-3 0,2-11 1,1-3 2,8-13 8,4-4 5,13-4 1,5-3-3,8-2-12,8 3-6,9 4-22,5 6-14,9 5-45,7 2-27,5-3-46,2-3 88</inkml:trace>
</inkml:ink>
</file>

<file path=word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4.5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-4 827,'-13'-2'288,"7"12"-268,-4 2 9,10 8-16,6-1-41,13 3 15</inkml:trace>
</inkml:ink>
</file>

<file path=word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4.4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0 812,'-2'45'322,"-2"6"-238,3-1-26,1-5-21,4-10-27,1-12-4,3-11-4,0-5 0,-2-4 1,-1-5 3,-4-8 9,-1-4 3,-5-8 2,-1 0 0,-3 0-3,-2 0-2,-1 5 0,3 4-4,5 3-5,3 8-4,10-2-3,4 3-1,11 1 4,7-2 5,11-3 6,0 0 6,6-4 4,-5-2 4,-7 2 12,-1-1 6,-12 6-10,-1 3-4,-8 4-9,-4 10-9,-5 8 3,-3 7-1,-2 5-6,-3 3-4,3 2-2,2-5-7,2-8-27,2-6-17,2-12-42,-3-6-22,0-6-24,-1-5 78</inkml:trace>
</inkml:ink>
</file>

<file path=word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3.9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2-4 633,'-16'0'296,"-8"23"-122,-7 10-35,-10 21-62,-6 10-17,-4 12-34,1 2-25,5-2-43,3-7-22,7-22 39</inkml:trace>
</inkml:ink>
</file>

<file path=word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3.8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1 212 1037,'25'1'383,"-28"-15"-317,1 0-7,3-10-35,2-7-7,0 0-10,-3-2-3,-1 6 5,-5 4 3,-3 10 10,0 4 6,-10 11 1,-3 7 1,-9 20-13,-2 12-5,0 15-8,5 7-4,12 2 1,4-3-1,12-6-1,12-4 1,17-9-3,7-8 1,14-16 1,1-8-1,-5-17 2,-2-8 0,-6-8-22,-3-6-16,-10-6-36,-4-1-20,-18-4-22,-9 1-5,-18 5-16,-10 0 9,-15 5 41,-7 2 43,-11 7 75,-1 5 18,7 13 33,4 4-7,23 6 3,10 4 1,17 1-22,12 4-6,17-1-1,9 2-1,22-6 6,14-3-6,6-6-24,3-2-8,-7-6-17,-6-3-4,0-1-10,-3-2-2,-9-6-11,-10-2-7,-16-4-9,-10-3-3,-12 2 12,-4-1 10,-10 1 15,-1 5 4,0 5 8,2 7 5,3 6 9,6 9 3,1 10 9,1 8-1,10 14-2,-1 2 4,13 8-4,1 0-2,1 0-8,7-1-15,0-12-41,1-5-17,0-16-10,-3-9 3,-4-14 18,2-7 5,-7-13-20,1-6-18,-4-10 53</inkml:trace>
</inkml:ink>
</file>

<file path=word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57.4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0 0 842,'-25'8'278,"2"1"-303,-2 0 46,7 7-17,-1-4-4,1 3-18,5 1-8,0-9-7,-3 1-4,5-5-6,-3 0-2,-1-3 15,3 0 6,0-3 32,3 1 23,3 0 23,0-1 10,4 3-6,0-1-9,2 0-29,0 1-9,0 0-11,0 0-5,0 0 8,9 3 4,53 17 7,-15-15 2,14-3-5,7-1 0,12-5-4,4-1 0,10 0-1,1 2-1,3 1 8,5 3 7,-1 4 8,8 2 7,14 4 2,2-1-5,25 2-3,2-3-6,12 4-11,7-4-1,4 1-12,4 0-8,-8-4-13,2 4-6,-16-8 1,-9 2 4,-9 1 13,-17-2 6,-20 3 12,-10 1 8,-26 0 12,-9 4 11,-9 6 2,-12-3 2,-9 0-7,-7 1-6,-8-5-8,-6 0-5,-5-3-7,-2-2 0,-4-1-12,-1 0-12,-7 1-30,-6-3-31,-16-1 143,-10-1-72</inkml:trace>
</inkml:ink>
</file>

<file path=word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01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82,'26'53'291,"-24"-51"-105,-2 1-55,0-3-29,-1 0-45,0 0-31,1 0-66,-1 0 586,1 0-424</inkml:trace>
</inkml:ink>
</file>

<file path=word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51:34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</inkml:trace>
</inkml:ink>
</file>

<file path=word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51:24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0,'0'0,"0"0,0 0,0 0,0 0,0 0,0 0,0 0,0 0,0 0,0 0,0 0,0 0,0 0,0 0,-66 8,60-8,2 0,-1 0,1 0,0 0,-1 0,1 0</inkml:trace>
</inkml:ink>
</file>

<file path=word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11.9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 291 699,'1'37'275,"2"-3"-199,3-2-8,8-11-25,0-4-19,-3-13-9,-1-4 14,-1-5 37,-5-9 16,4-4 10,-4-5-9,-4-7-26,3 3-12,-7-7-14,-2-2 0,-6-1-4,-7-1 1,-2 8 5,-1 0 0,5 8-7,2 7-9,10 6-15,4 2-8,10 6-9,6-3 3,11-4 3,4-1 4,12-5 12,3 2 4,-1 4 6,0 6 6,-10 7-8,-6 5-6,-9 9-3,-4 5-4,-11 7-2,-3 8 1,-2 4-13,-3 4-6,1-2-12,0 0-16,3-10-25,0-6-3,2-11-7,-1-5 5,3-6 16,-4-6 1,-3-6 13,-4-3 12,-8-8 23,1 2 10,-4 0 26,0-1 11,0 1 21,4 2 2,8 4-17,3 3-14,9 2-22,3 0-9,5-3-2,5 1 3,8-2-2,-1-2 0,6 0 1,2 1 0,1-3 3,2-1 3,4-2 2,2-2 1,1-4-2,1 1 1,-10-4 10,-6-1 8,-11 6 16,-9-1 8,-7 10 11,-6 3-7,-10 5-12,-2 7-11,-5 9-25,3 6-1,6 9 5,7 6 5,2 3 22,4 4 8,7 4 4,0 0-3,6-3-22,1-1-6,-5-11-13,-2-2-10,-7-6-18,-7-7-16,-8 1-51,-8-6-31,-11 0-45,-2 3 94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56.7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4 300,'0'1'106,"2"5"-106,-1-4-23,-1-1-11,0 3 2,-1-5 38,0 1 56,0 0 74,0 0 19,0 0 6,1 0-28,-1 0-50,0 0-12,0 0-15,0 0-8,0 0-12,0 0-8,0 0-17,1 0-2,0 0 1,0 0 1,10 3-1,36 4 2,-28-11-2,2 2 0,-4-1 4,1 0 1,1-1-1,2 0-2,0 2 0,-6 1-6,-1 0 0,-3 0 2,0 0 0,-3 1 1,-5 0-3,-1-1 5,-2 2 9,0-1 5,0 0 3,1 0-1,-1 0-14,-1 4-4,-2 2-3,-15 24 0,18-26 1,-1-2-1,-1-2-4,2 0-4,0 0-29,1 0-22,0 0-49,0 0 57</inkml:trace>
</inkml:ink>
</file>

<file path=word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11.0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27 526,'38'-23'264,"-11"10"-83,-6 5-36,-9 9-41,-5 3-12,-6 14-26,2 8-14,-6 10-27,2 6-10,2 0-8,1-3-5,7-15 0,3-1-1,7-11-1,7-6 8,12-8 28,2-8 8,-1-13 19,2-6-7,-15-6-22,-3-3-8,-9-1-22,-11-1-18,-3 0-33,-8 2-23,-15 1-41,-1 6-5,-15-3-24,-1 2 5,2 3 54,-2-1 41,13 6 95,5 2 29,13 10 17,2 3-19,9 7-24,5 6-12,7 6-20,5 2-5,8 10-42,2 1-30,1 3-261,3 7 213</inkml:trace>
</inkml:ink>
</file>

<file path=word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10.6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4 118 863,'-31'-38'311,"30"8"-270,5 6-3,7 5-30,2 12-5,11 20-11,-3 9-4,3 22 10,3 9 0,-4 9 20,2 2 15,0 0 18,-4-4 8,-4-7-21,0-6-11,-9-19-24,-1-3-6,-7-18 0,-1-6-3,-6-2-1,-5-6 0,-7-2 3,-4-1 3,-7 2 12,-6 1 6,-12 7 2,-2 3 1,-2 8 2,-2 2-4,15 1-3,2-2-8,9-7-26,7-1-20,10-4-52,4-7-19,20-6-37,6-9-93,15-14 168</inkml:trace>
</inkml:ink>
</file>

<file path=word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10.1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43 843,'3'-6'313,"-2"18"-251,1 13-13,-1 17-4,2 8-13,-3 4-12,4-1-5,1-9-18,-3-12-12,7-8-16,-2-7 0,-7-11 4,6 1 15,-6-10 30,-4-7 5,-2-8 4,-5-4-2,3 1-11,-4 1 1,6 9-5,0 3-1,1 5-11,6 3-10,3 2-8,11 6-5,8-3-3,0-2 5,9-3 7,-2-4 5,7-8 25,1-7 19,4-7 31,2-3 17,1-7 3,-4-3-3,-7 3-16,-11 0-10,-17 7-7,-2 10-9,-12 6-21,-1 5-8,-1 9-22,-1 4-5,-5 10 1,8 7 3,4 10 9,-5 3 4,13 5 0,2 0 2,5 3-2,6-4-8,-8-8-31,-5-2-21,-11-10-52,-10 0-16,-21 4 83</inkml:trace>
</inkml:ink>
</file>

<file path=word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9.6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116 661,'3'-27'274,"1"17"-176,-3 9-18,6 20-29,5 12 5,-3 15 10,6 3 3,-2 2-6,-6-4-4,-2-9-14,-2-5-12,-3-11-17,-2-5-5,-5-13-3,-6-5 0,1-11 2,-4-7 1,-1-9 4,4-4 3,0-9 0,-1-8-2,10-5-8,5 2-3,8 8-5,5 8-1,8 20-4,0 9-1,-1 9 1,6 10-3,-1 9 3,-1 4 5,7 8-3,0 6 2,-2-6-3,0 4-9,5-9-17,-6-7-15,-3-8-23,-2-7-4,-5-7 2,-4-5 11,1-10 22,0-2 10,-6-10 17,-1-6 3,-1 0 13,-4-4 6,-1-2 21,3 6 15,-6 6 10,0 6 2,-2 15-16,2 7-14,-1 17-14,1 10-3,0 16 1,-3 3 7,2 9-3,1-5-2,1-7-5,3-4-6,0-14-1,2 0-4,-4-11-12,1-1-5,-3-7-5,-2-6 1,-1-4 2,-4-4 0,0-6 6,-3-2 3,3-5 6,3 3 5,-2 0 0,4-1-1,5 6-1,-1-2-2,12 6-2,1 6 0,3-2-1,2 1 0,3 1 8,0-4 8,2 1 16,2 1 9,3-3 9,-3-2-3,3 4-9,-2 1-2,-10 0 1,-1 5 2,-8 1 0,-2 0-4,-5 11-12,3-2-6,-5 7-7,4 2-2,-3-1-3,1-2-5,6-1-5,2-3 0,7-5-4,3-1 6,-4-11 5,3-5-2,0-8 9,-3-4-4,-2-6 3,-5-7-1,-9-5-3,-1-1 1,-7-3-3,-2 8 4,-6 9-2,1 10-5,-5 22-4,-1 15-6,4 29-6,-3 12 4,5 14 3,4 1 9,12-26 5,-1-26 2,1 1-14,8 67-22,7-16-57,4-12-23,-9-52 68</inkml:trace>
</inkml:ink>
</file>

<file path=word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4:08.6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9 0 922,'27'47'362,"-32"3"-270,-5 0-9,-5-2-49,-2-7-18,-8-11-16,3-2-1,-9-9 0,-3-7 7,-1-9 9,2-5 7,5-15-2,4-5-5,13-6-10,-2-8-3,10-6 2,5-5-2,13 0 3,8 6-1,7 11-4,9 14-3,-2 19 0,2 9 1,2 22 2,-3 8 5,3 9 0,-3 0 1,-2-6-6,-2-9-6,-5-11-30,-7-6-23,5-14-27,-9-4-10,0-10-20,1-6 70</inkml:trace>
</inkml:ink>
</file>

<file path=word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58.5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18 919,'10'0'316,"15"5"-294,1 1-10,7 6 0,6 3-6,2-3-6,9 2-3,6-7-10,0 0 0,0-3 2,-6-3 2,0-1 9,2 0 5,9 0 10,9 0 2,15 0 5,4-1-1,18 1-6,3-3-1,15 2-5,13 0-4,7-5-2,14 3-2,13-3-6,2 1-6,14 4-15,0-2-5,7 5-2,4 0 3,6 0 10,3-2 5,4-1 9,4-2 4,6-5 8,-3 0 5,9-1 10,-11-2 9,0-1 14,-2 1-2,-8-4 3,-1 1-2,-9-3-18,-3-1-1,-8 0-14,-4-6-7,-4-2 0,-3-3-2,-10-2-1,-1 3-2,-19 1-4,0 2 0,-15 1-1,-8-1 7,-2 1 1,-7-1 2,-17 4 0,-2 2-3,-12 4 0,-8 0-2,-1 3 2,-4 0 0,-15 0 0,-5 2 0,-11 3 4,-4 3-3,-7-1-1,-3 3 0,-10-1-21,0 0-13,-5 3-31,-6-4 36</inkml:trace>
</inkml:ink>
</file>

<file path=word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39.7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1 21 599,'-8'-4'291,"-1"-1"-125,1-1-52,-4 2-26,-4 3-33,2 1-11,-4 5-12,3 1-4,-6 8-13,-6 5-2,-1 11-8,-2 6-4,4 10-1,4 2-1,4 5-4,6-2 1,8-2-3,5 1 1,8-5 3,4-5 0,9-6 2,2-7-4,9-9 3,2-3 0,-2-10 2,-2-2 3,-8-8 3,-3-1 3,-6-4 10,-2-2 7,-8-8 11,-3-5 0,-7-7-5,-2-1-6,-11-4-13,-2 7-2,-10 3-8,-3 8 0,-1 12-9,-3 3-11,5 10-15,2 7-20,5 10-25,4 4 0,11 4-16,5-4-7,10-5 70</inkml:trace>
</inkml:ink>
</file>

<file path=word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39.0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38 706,'-12'11'358,"5"-6"-70,4 1-186,5-3-61,5-1-21,4-3-22,3-2-1,6-1 0,1-2-3,2 2-7,3-1-5,0 0-14,0-1-7,2-3-18,2 0-17,1-4 48</inkml:trace>
</inkml:ink>
</file>

<file path=word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38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68 706,'-1'-1'308,"0"1"-138,0-1-89,0 0-39,1-2-11,3-5-13,42-25-3,-16 28-4,-2 0-2,1 3-8,2-1-3,0 0-10,-2 0-3,1 3-17,3 0-8,-10 2-22,3-1-22,1-3 54</inkml:trace>
</inkml:ink>
</file>

<file path=word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37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0 692,'-4'8'297,"-3"3"-160,7 4-24,-1 6-39,-4 4-13,-2 7-21,-3 5-9,-7 4-12,-2 1-2,-4-1-6,-2-3-4,3-5-2,2-2-2,3-10-3,3-3 0,5-10-26,4-2-22,5-5-47,3-2-34,4-7 8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53.0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35 507,'-11'-10'241,"-3"0"-107,-2 7-49,-8-2-27,-1 4-7,2 1 3,4-1 21,6 1 1,6-1-8,1 0-8,12 2-21,8 2 1,17-2-3,6 0-3,6 0-8,1-1-10,-6-1-12,1 0 2,-2 0-18,-1-2-10,-7 1-32,2 2-27,-4-2-23,-4 1 59</inkml:trace>
</inkml:ink>
</file>

<file path=word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37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554,'-8'3'241,"1"0"-128,2 3-20,2 0-22,2-1-9,2 0-1,3 0 0,2 2-13,0 3-5,5 8-5,2 3-1,11 6 5,3 7 0,6 0-8,-1 1-12,-5-5-9,-7-4-6,-2-3-6,-4-3 0,-7-6 0,0-2-1,-9-5-6,-1 1-5,-5-5-32,0-1-21,-3-2-41,-5-4-81,3 0 124</inkml:trace>
</inkml:ink>
</file>

<file path=word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36.9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35 675,'-59'50'266,"54"-52"-194,-2-1-23,2-1-27,-1 1-6,5 2 11,1-2 2,2 0 3,-2 3 0,0-1-9,0 0-5,5-4-7,38-24-4,-17 23 1,1-1 3,3 0 9,2 3 0,-5 0-2,0 2-2,-4 4-9,-4-1 0,-6 5-5,0 1 1,-9 2-1,-3 1 3,-6 4-2,-5 2 1,-6 1 1,-4 2-4,-12-2 4,-5-1-3,1-3-1,-2 0-1,11-4-2,6 0 2,6-7 0,5 0 0,7 0-1,2-2-4,3-1-5,-2 1-3,0 0 2,19 1 6,37 8 5,-22 1 2,3 3 2,0 5-3,0 4-1,-5 0 4,-4-1-4,-6 0 1,-4 0 0,-5-4-5,-7 1 6,-6 1 6,-7 0 9,-7-1 7,-9-2 2,-2 0-1,-6-5 4,-5-1 3,-4-5 15,-2-2 1,-3-6-3,6-1-4,6-1-19,3-2-4,8 2-9,5 1-6,3 0 0,7 2-5,4 0-13,0 0-11,5 2-33,-2-1-9,0 1-9,0-1-4,12 1-9,34 3 31,-24 2 32</inkml:trace>
</inkml:ink>
</file>

<file path=word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22.7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1 372 987,'0'3'367,"0"-3"-294,-1 1 11,0-2-27,0 0-6,0 0-16,-14-15-21,-39-38-13,23 20-1,-11-7-5,-7 0 0,-15 4 10,-6 3 11,-5 7 31,-1 3 14,-13 9 3,-2 6-8,-6 13-29,-7 9-17,-4 16-15,-2 8-20,-3 18-29,-4 6-1,11 14 0,5 2 16,14 12 34,13 3 1,12 3 4,9 2 1,22 0-2,9-1 1,31 5 0,11-1-2,25-1 2,10-4 2,16-4 4,12-5 4,21-20 2,7-8-3,22-21-2,5-12-7,-3-16-2,10-11 2,-11-23 0,0-9 1,2-19 6,-10-6 1,-8-16 5,-7-9 4,-13-12 2,-8-3-1,-13-14 3,-8-2 6,-22 0 9,-11 0 1,-26 13 13,-11 5 3,-29 8 6,-12 5 1,-22 6-6,-17-1-9,-24 11-20,-12 6-5,-31 18-16,-6 13-17,-31 29-66,-9 14-60,-26 38 84</inkml:trace>
</inkml:ink>
</file>

<file path=word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46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3 196 658,'-6'50'247,"8"-47"-183,1-2-19,4 3-17,-5-2-2,7 3-1,-1-1 1,-2 1 1,-3 0 0,-2 4 2,-1-1 2,-1 6 1,0 1-2,-2 4-8,3 5-5,0 8-7,3 5-4,3 13-3,-3 7-3,8 11 0,0 3-3,1 8-10,2 2 1,-1 2 0,1 2 2,0-6 7,-1-2 2,2-2 1,0-3 4,-2-7 3,1-3-2,-5-10 4,-1-4-1,-7-8 0,-2-3 1,-5-6-1,-5-3 4,-3-5-1,-2-4 0,-5-5 5,1-1-2,-2 0 0,-4-3 2,0 0-3,-1 0 1,-7-1 1,1 2-1,-5-1-3,-1 1-3,0-4-2,0 1-5,0-2-4,-2-3-4,1 2-1,-1-4 2,-10 1 3,1 0 2,1-1 2,2-1 3,15 0 8,1 0 3,7 6-1,4-3 1,3 4-9,4 1-4,5-4-2,3 0-4,5 1-1,0 0 1,7 2 1,-1 0-3,2-1 2,1-2-3,-3-4 0,0-3 2,-2-7-2,-3-1 2,-3-24 5,-3-7 0,-7-22 4,1-14-2,-9-10 0,-5-9 0,-5-6 0,-5-3 3,2 3-4,3 3 0,7 10-9,4 1-9,3 10-7,3 3 0,3 8 8,3 6 7,5 4 9,2 7 0,2 1 5,2 4 1,3 11-4,-2 4 2,2 10-4,-1 4 0,-5 9 0,1 2-2,-2 5-1,0 1-2,0 2-3,0-2-7,0 0-7,0 0-2,0 0 0,0 0 4,0-1 7,0 0 3,-1-2 5,0-15 4,-3-33 1,2 29 0,1-2 3,-2 2-3,1 6-1,0 0-3,-1 6-3,3 3 3,-1 2 3,1 3 0,4 2 1,0-2-1,6 2-2,4 2 1,12-1 1,8 3 1,11 1 2,5 0-2,7 1-2,4-4 2,17 0 0,4-2 1,3-4 1,-26-2-1,-30 4 4,2-1 2,72-15 8,-4-2 4,-11 0 2,-44 6-5,-12 0-5,-10 1-6,-9 5-2,-6 4-2,-7 3 14,-5 1-1,-7 6-12,-1 1-16,-4 7-40,-1-1-17,6 0 40</inkml:trace>
</inkml:ink>
</file>

<file path=word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44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173 1004,'-16'-1'406,"8"1"-276,4 1-35,5 3-57,3 4-21,5 8-18,3 6-1,12 9 5,6 4 3,13 8 19,4 4 15,3-2 2,-5-1-2,-7-8-19,-4-4-14,-12-9-4,-2 0 0,-13-6 3,-8-3 1,-13-1 3,-11-3-1,-12-3-3,-5-2 1,-4-5-9,-5-3-2,-2-6 0,7 0-2,6-6 1,10-2-1,17-3-4,4-5-1,13-3 3,6-5 4,12-5 1,9 1 2,9-10 1,5 0 0,4-1 1,-3-3 1,-7 7-2,-3 1 0,-11 10 3,-7 5 7,-12 3 23,-8 5 8,-16 5 5,-5 2-2,-12 13-48,-8 5-11,-13 10-8,-5 4-9,3 4 14,3 0-17,22-1-50,9-2-30,16-5-42,10-3-9,12-5 107</inkml:trace>
</inkml:ink>
</file>

<file path=word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43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720,'-17'16'311,"5"-3"-163,4 0-20,5-2-52,3-3-19,10 2-30,5-2-11,4-1-7,3-3-3,1-3-8,-6-2-7,4-2-16,1 2-6,0-4-16,3 2-3,-2-5-15,3-1-16,2-4 53</inkml:trace>
</inkml:ink>
</file>

<file path=word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43.4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 878,'50'-21'369,"-45"25"-196,6-1-23,9 0-57,6-2-18,9-3-49,2 0-12,-4 0-35,-2 2-9,-7 3-24,-2 1-7,-5 1 6,-1 0 4,-9 0 3,-3-4-10,-4 1-33,-7 0 297,-4-1-170</inkml:trace>
</inkml:ink>
</file>

<file path=word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43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62 717,'78'-32'280,"-62"25"-194,-1-4-15,7 4-11,5 2-1,-1 4-4,-3 1-7,-5 3-18,-6-3-12,-3 7-13,-1 2-2,-9-2 3,0 4 0,-8-2 0,-4 2-4,-4 2-12,-4-1-7,-8-1-6,0-1 2,5-2 6,2-2 4,15-2 3,2-3-2,9 1-2,6 1 2,6 2-1,5 1 5,3 2 4,-1 2 1,2 3 1,-3 1-1,-4 4 1,-2-3 1,-5 1-1,-3-2 0,-6-1 3,-3-1 1,-8-1 10,-5 2 2,-11-1 5,3 3 0,-14-3-2,1 0 1,1 1 2,-5-6-2,13 3-8,1-3-2,10-3-9,7 3-9,6-7-35,4-5-15,7-6-43,2-2-207,9-8 221</inkml:trace>
</inkml:ink>
</file>

<file path=word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42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24 819,'-6'-25'346,"0"37"-210,3 1-7,-3 3-61,0 7-26,-5 8-34,-3 4-5,-5 10-1,1 2-1,-7-1 1,3 3-4,3-2-22,0-5-20,9-5-53,-2-5 103,-4-17-23</inkml:trace>
</inkml:ink>
</file>

<file path=word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42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636,'63'-33'295,"-60"37"-106,3 4-98,7 3-15,4 7-9,3 7-12,4 6-16,1 5-7,0-1-19,-4-3-4,-2-4-6,2-4 2,-5-3-3,0-5-2,-1-4-3,-5-5-9,-6-4-27,-1 0-8,-4-3-18,-3-3-13,0-8-83,-2-6 107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52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29 877,'-8'-19'314,"2"9"-268,1 8 9,1 3-19,-2 3-8,0 17-19,-3 14-8,-1 35-1,1 26 0,1 47 0,1 22 2,-2 31 1,3 13 7,5 6 6,2-2 3,11-9 26,-1-8 5,6-21 14,1-14-4,4-22-22,-1-16-10,3-27-19,2-16-3,-8-25-3,-3-16-3,-7-18-15,-3-6-9,0-13-41,-1-4-16,-2-16-26,-8-16 725,-5-15-473</inkml:trace>
</inkml:ink>
</file>

<file path=word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41.9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720,'0'1'283,"0"2"-186,0 1-2,0-4-11,0 0-2,1 23-5,3 36-4,2-10 0,-1 8-2,2 5-14,0-2-9,-1-3-19,0-3-10,-4-4-13,1-3-4,-2-4-2,-2-10 0,2-7-8,-1-6-11,-1-12-23,1 0-21,-1-6-36,1-5-9,2-6-22,-2-3-132,5-15 186</inkml:trace>
</inkml:ink>
</file>

<file path=word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41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2 28 678,'27'-25'274,"-29"26"-174,1-1-24,1 1-44,-1-2-8,0 1-20,0-1-2,0 0 1,1 0 7,0 1 24,0-1 10,0 1 14,0 0 1,0 0-14,0 0-8,0 0-9,0 0-9,-1 0-3,1 0-1,-1 0-4,0 0-1,0 0-7,0 0-1,-4 10-2,-14 20-1,9-15-4,0 0-2,-17 26-2,-5 1 1,-1 3 5,8-17 2,6-5 2,4-5 2,6-9-2,6 0-2,8-7-8,3-1-3,12-1-1,3-5 3,7-2 6,-1-2 3,0 1 3,1 1 2,-3 1 1,-1 4 1,-2-1-5,-3 1 1,-4 2-1,-2 0 1,-3 0-2,-5 0-3,-2 1-19,-3-1-13,-2-1-26,1 1-15,-2 0 49</inkml:trace>
</inkml:ink>
</file>

<file path=word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38.4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790,'35'-15'314,"-39"12"-222,-1-2-24,3-2-38,1 3-15,3 2-7,0-2-4,4 0 0,2-1-1,2 1 1,2 1 5,4 4 4,0 3 5,2-1 7,-1 5-1,0-5-2,-2 0-2,-2 0-11,-1 1-2,-6-2-3,-1 3-4,-5 0 3,-5 0 0,-7 5 2,-2 0 0,-8 0-2,0 1-3,1-1-3,0-2-1,6-3-1,4-1 1,7-2-7,2-1-4,6 2-5,1-3-2,7 2 8,5-1 6,3 3 7,7 3 3,-1 1 1,1 2 1,-3 3-2,-8-1-2,-5-2 2,-8 0-1,-4-1 9,-3 1 2,-9-1 1,-2 3 1,-10-1-7,-3 1-4,0-2-2,0-2-5,5-2-18,1-4-8,8-1-20,2-2-9,7-1-27,5-3 53</inkml:trace>
</inkml:ink>
</file>

<file path=word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31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903,'54'2'347,"-54"0"-260,0-1-32,0 0-53,0-1-34,0-1 19</inkml:trace>
</inkml:ink>
</file>

<file path=word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2:30.8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04,'26'36'303,"-28"-31"-228,-2-3-31,1-1-43,1 0-22,1-1-60,0 0 47</inkml:trace>
</inkml:ink>
</file>

<file path=word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49.1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4 160 1137,'-30'-4'408,"17"4"-336,2 0-28,13 0-47,7 0-6,9-4-22,14-1 2,14-3 18,7-5 8,16 4 7,9-1 0,16-1 2,7 0 0,21 5 3,6-2 0,10 5-2,16-1 3,1-5-4,6 2 4,11-2 4,0 1 4,6 4 4,-6 1-3,-5 0-3,-11 2-4,-8-1 3,-3 3 4,-24-1 16,-8 1 7,-22-2 16,-15-2 5,-13 0-5,-13 2-5,-17 0-9,-5 1-3,-17 0-10,0 0-6,-9 0-24,-1 0-23,-6-4-64,-7 3-57,-11-5 87</inkml:trace>
</inkml:ink>
</file>

<file path=word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9.1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16 987,'0'-1'405,"0"0"-255,17 2-19,35 6-38,-23-6-24,1-5-34,1-1-13,0-1-16,1 2-3,-2 2 2,-2 1-1,-6 1-2,-2 2 2,-8 1-2,1-1-3,-6 1-5,-3 0-9,-3 1-16,-2-1-8,0 2-15,1 2-2,1-1-9,-3-1-6,-2 1-20,2 0-11,0-1 66</inkml:trace>
</inkml:ink>
</file>

<file path=word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8.8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 8 933,'-17'-4'360,"3"1"-279,3 2 0,6 2-48,1 1-13,1 6-6,2 3 3,10 5 5,4 1 2,7 2-5,6-4-5,0-3-6,2-4-4,-3-6-2,-1-2 8,4-3 11,-5-5 11,3-2 15,-5 1-3,-8-2 0,-3 3-7,-6 2-6,-4 2 2,0 2-9,-3 1-5,2 1-13,0 0-7,0 3-10,-9 20 0,-6 37-2,12-18 3,1 9 7,1 4-1,2 4 5,0-2-2,4-3 2,-3 0 0,0-3-1,-1-1 2,-4-7-2,1-1 2,-3-7 1,0-6-2,-2-1 0,1-6 0,1-7-3,1-1-4,2-8-23,0 1-13,2-2-38,1-4-11,-1 1-14,0-3-6,0 0-3,1 1 749,-3-6-487</inkml:trace>
</inkml:ink>
</file>

<file path=word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8.2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3 874,'4'15'348,"8"-2"-243,4-5-17,4-5-51,-1-2-13,2-3-24,-3-1-11,-2 0-21,3 1-3,-2-4-10,2-3-2,-1-2-15,3-2-17,2-1 50</inkml:trace>
</inkml:ink>
</file>

<file path=word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8.0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1 868,'4'3'363,"6"4"-203,2-2-2,4 0-43,1 1-20,-1-1-51,0 1-15,2 1-26,-1-1-5,1 3-24,0-1-14,-4-2-18,0 1-6,-3-5-4,-1 0-11,-1-1-29,-3-2 108,-2 2-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52.1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1 775,'2'4'293,"12"1"-225,13-4-26,4-4-16,13-3-17,1-2-20,-2-5-32,1 2 28</inkml:trace>
</inkml:ink>
</file>

<file path=word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7.6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4 811,'7'0'373,"0"0"-168,5-3-80,3-1-23,4 0-34,3-1-12,5 2-18,-6-1-7,-2 2-11,-1 2-5,-2 4-6,0 2-2,-6 1-1,0-1-2,-5 2-2,-3-1 0,-4 3-3,-4 4-3,-7-1-1,0 1-3,-3-1 5,3-2-1,1 0 3,2-6 1,5 0-1,1-1 0,7-1-6,2 3-1,1-2 1,1 2 1,3-1 5,1 1 0,7 4 1,-2-2-2,-1 6 3,1 3 1,-5-1 1,-1 3 0,-5-3-1,-5-1 4,-9 5 7,-3 0 2,-4-1 6,-1 0-2,2-8-8,-2-4 0,3-4-11,1-3-7,2-4-27,2-2-23,6-2-51,1-3-29,5-5 714,3-3-464</inkml:trace>
</inkml:ink>
</file>

<file path=word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7.0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4 6 509,'-7'-7'278,"1"9"-56,3 5-25,3 6-33,-2 5-9,-1 5-27,6 6-14,-5 4-43,1 4-19,0 9-29,-11 2-8,-1 7-10,-4 1-3,-7-4 4,-1-2-6,-3-10-7,1-4-14,7-6-33,1-7-17,7-10-28,5-6-17,7-9 708,3-4-466</inkml:trace>
</inkml:ink>
</file>

<file path=word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6.7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55,'8'14'423,"4"3"-232,4 7-45,6 7-27,8 9-52,-1 4-22,7 11-23,-4 1-9,-5 4-7,2 1-3,-8-5 1,1-4 4,-8-14-6,-3-5 4,-2-16-23,-3-4-28,-6-11-55,-2-7-34,-7-17-50,-1-9 106</inkml:trace>
</inkml:ink>
</file>

<file path=word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6.3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1016,'4'13'386,"3"4"-297,3 4 5,2 9-41,0 4-4,1 12-21,5 9-7,-3 18-11,3 11-6,-4 8-4,-3-2 1,-4-9 1,-2-8 2,-1-13-3,-1-7-1,-1-17-11,-1-5-9,-1-15-34,0-7-24,0-9-47,-1-12-24,1-10 97</inkml:trace>
</inkml:ink>
</file>

<file path=word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6.0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3 56 546,'-53'-52'276,"48"48"-93,1 2-68,1 0-18,3 2-16,3 0 4,-3 0 15,0 0 6,0 0-5,0 0-10,2 3-35,2 7-17,7 32-21,-21-26-7,-8 9-3,-6 0-5,-15 9-3,-3-2 1,-3 2-2,0 3 1,11-3 1,4-2 0,8-8-1,7-6 1,10-8-6,5-4-2,10-2-2,4-3-1,14-1 3,9 1 2,15 1 2,8-1 1,6-1 0,-1-4 2,-4-3-1,-6 0-2,-12-4-12,0 4-6,-12 4-15,-5 2-7,-15-2-17,-10-6-4,-7-3-32,-4-2-13,-6-5 76</inkml:trace>
</inkml:ink>
</file>

<file path=word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4.5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7 38 875,'-6'-12'359,"5"1"-244,-1 3-32,1 1-31,-3 8-35,-4 3-12,2 12-3,-4 9-2,-7 13 1,-3 11-1,-10 14-13,2 5-3,-1 8-2,2-1 2,5-2 12,5-3 3,10-12 2,6-9-1,11-16 0,5-11-4,8-13 3,6-5 6,7-11 13,1-4 5,-1-9 0,-4-2-3,-14-5 0,-7 0 6,-11 0 16,-12 2 5,-10 9-9,-8 4-11,-14 12-30,-2 6-20,-3 9-41,1 10-17,4 0-28,8 4-9,9 0 80</inkml:trace>
</inkml:ink>
</file>

<file path=word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4.1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93 684,'-6'18'373,"4"-4"-37,8-7-223,6 2-32,4-7-45,3-1-22,4-3-30,1-4-7,6 2-4,0 0 5,-1-3 8,7 2 7,-3-6 1,1 0 1,2-4-13,-6-5-17,6-1-38,-2 1-15,-1 2 53</inkml:trace>
</inkml:ink>
</file>

<file path=word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3.9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9 975,'36'-26'386,"-30"26"-261,1 2-11,6-2-49,2 3-16,1-3-35,5 3-6,7 1-7,0-1-1,7-1-5,-1-1-1,-8-4-10,1 0-12,-6-3-17,-2-2-14,-3 4-34,-7-2-17,-8 6 70</inkml:trace>
</inkml:ink>
</file>

<file path=word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3.5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4 25 628,'38'9'277,"-29"-15"-104,3-3-131,-1-2-10,6 6-8,1 1-3,2 8 1,3 6 1,-3 2 2,1 4 3,-1 3 0,-4 0-5,-4 0-5,-5 0-6,-5 2-8,-2-5 6,-12 5-3,0-2 1,-10-2 1,1 2-2,-1-3 7,1 0 7,1-5 4,2 0 1,1-4-8,2-4-3,5 0 0,2-3 1,7 1-4,1 0-5,2-2-6,-2 1-2,0-1 2,1 0 6,16 0 4,28 3 2,-25 4-1,-2 3-3,2 3-3,1 3-4,-5 3-1,1 2 3,-12-2 10,-5 2 7,-6 5 12,-6-2 3,-6 2-7,-3-3-3,-10-4-8,-2 1-6,-1-7 1,2-2-1,3-6-4,-1-5-2,6-3-8,-1-3-11,3-4-26,8 3-15,3-5-43,7-2-15,11-5-20,-2-4-123,20-8 181</inkml:trace>
</inkml:ink>
</file>

<file path=word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2.9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4-1 660,'2'1'299,"4"6"-129,-1 6-6,-6 4-38,-1 5-20,-7 7-52,-6 3-21,-7 14-23,-6 4-5,-8 4-2,1 0 0,-1-1-1,3-4 0,3-4-9,3-9-12,8-14-29,2-4-20,11-11-28,5-6-22,9-10 77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8:51.5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5 923,'-8'-11'325,"6"9"-304,3-1 12,0 7-19,-1-4-3,0 0-4,4 7-3,27 46 3,-18-14 0,3 16 4,-1 17 1,0 28 4,-2 12 1,-1 25-3,-3 0 4,-2-5-6,-1-3 0,1-15-1,-1-11-5,2-19 0,-2-13-3,0-21-1,0-9 4,3-14-5,4-4-1,0-8-4,4-4-1,2-6-7,2-2 2,1-3 1,-2-2 2,1 2 8,5 0-1,8 4 15,4-1 0,14 2 11,4-3 4,7 1-9,1 0-3,-10-8-9,-6 0-4,-9-2-5,-7-2 6,-4 6-6,-5-1-4,-10 2-18,-3 2-21,-7 2-40,-6 1-7,-9 6 54</inkml:trace>
</inkml:ink>
</file>

<file path=word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2.6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827,'2'7'314,"6"7"-225,5 6-1,4 8-13,2 6-3,8 8-28,5 6-10,-6 1-18,-1 2-7,2 1-8,-12-6 4,4-7-4,-3-8 2,-10-12 5,-2-5-3,-4-8 4,-1-4 1,0-5-24,-1-7-24,0-10-53,-3-2-26,-2-10-261,2-4 257</inkml:trace>
</inkml:ink>
</file>

<file path=word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2.2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9 89 628,'-84'24'278,"73"-27"-135,1 2-82,-1-2-22,4 3-9,-3-2 1,5-3 12,-2 2 13,-2-4 10,3 4 5,-1 0-6,2-4-6,2 3-18,1-3-12,2-2-10,4 2-5,4-3-6,3-1 3,8 1-4,2 1 3,4 2-3,6 4-2,3 4-4,0 2-3,5 11-8,-4 1-2,-11 6-1,-5 2 3,-14 5 2,-6 1 8,-13 3 0,-12-2 0,-15-1 4,-9-3-2,-5 0 2,1-1 1,5-3 3,6-3-1,-2-6 6,14-3 3,8-5-1,0-2-1,14-2-7,1-2-4,14 1-5,3-1-3,16 3 0,4 1 0,3 3 5,6 4-1,2 3-2,2 4-3,7 7-12,0-2-2,-5 7-3,-3 0 8,-20-4 7,-3-2 7,-15-3 5,-9-1 2,-11-1 7,-12 2 0,-15-6 9,-9-2-1,-6-6 8,1-3 6,8-1-4,0-2-2,6 0-13,0-2-8,8 2-5,5-3-3,9-1-17,7 0-14,8 1-34,7-1-20,9 0-12,7-2-7,12 0-4,6 0-159,12 4 191</inkml:trace>
</inkml:ink>
</file>

<file path=word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30.5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5 24 1137,'10'-33'402,"-9"42"-340,-1-1-36,2 13-12,5 5-6,1 19-7,4 14-5,0 31-19,-5 8-8,2 46-17,0 15-13,3 26-8,2 11 5,1-7 15,2-6 18,2-23 32,3-5 13,-1-21 23,0-9 15,0-18 21,-3-8 7,-3-18 0,-1-12-11,-5-21-21,-3-12-16,2-22-25,-1-7-13,7-11-24,2-12-4,1-16-20,2-12-2,0-9 1,6 4 2,1 0 24,2 7 11,3 3 16,1-1 5,7 5 13,3 4 9,9 0 16,2 5 4,5 7-4,-2-1-3,-1 8-11,0 3-9,-2 4-6,-1 3-6,-3 2-3,-5 5-1,-13-3 0,-3 5 17,-7 0 17,-4-1 12,-1 1 9,-2-2-7,-4-4-10,-5-1-8,1 2-7,-2-3-3,-2-4-3,0-3-4,-3-14-5,-1-3-3,-5-5-10,-1-5-6,-3 0-6,-1-6-3,2-1 0,-4-4-1,1-7 0,1-5 2,-1-10 6,6-1 4,-5-11 3,-2 2 1,-1-8 2,-1-2 1,-5-3 4,2 0 1,1-2-3,1 4 3,3 2-2,0 5-3,-3 10 1,-2 5-1,-1 11 2,-1 3 0,-1 9 3,0 2 0,1 9 0,1 4 5,-2 8 5,2 4-1,-5 5 7,1 2-1,4 5-3,-5-1 3,5 0-9,2 3 0,2-1-1,3 0-6,-2 1-3,-2 1-2,-6 1-4,-6 2 2,-5 4 0,-3 1 4,-8 4 3,-4 2-3,-13 1 1,-5 3 0,-4 0 1,1-1 3,1 0 2,2-2 2,7-4-4,4-1 0,13-5-6,9-1-5,14-2-18,3-1-17,10 0-53,3-1-34,8-5-61,6-2 110</inkml:trace>
</inkml:ink>
</file>

<file path=word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21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8 2 522,'-14'17'237,"1"2"-109,-15-12-17,-4 0-25,4 0-6,2-3-7,6-1-2,7 1 1,3-2 3,5-1-12,3 0-6,6 1-24,5 0-15,15 1-13,10-3-6,15 0-3,8 0 2,10 2-1,7 0 5,20 3-1,8 0 1,18-4 1,10 2-5,2-7 2,9-2 3,8-2 11,-1-2 7,13-3 7,-10 0-2,3 0-8,-2 1-4,-18 5-5,1 3-1,-18 5 1,-9 4-5,-18 4 0,-11 0-1,-22 1 1,-8 0 5,-17-4 3,-6 1 2,-13-4 4,-6-3 5,-4 1 11,-3-1 4,-2-4 4,1 2-3,1 1-11,-1 0-7,0 0-10,0 0-6,0 0-4,-1 1-3,0-1-2,-1 0-3,2 0-5,0 0 1,0 0-3,1 0 1,-1 1 1,0 0 2,0 0 3,1 0 0,0 0 3,0-1 2,0 1-1,0-1 4,0 0 1,0 0-2,0 0 3,8 0-4,23 0-4,-27 1 1,1 3-2,-1 0 3,1 0 2,3 1 0,-4 0 0,0 0-3,-1 1-3,-1-3 0,0 2-3,0-1 0,-2-3-9,0 0-9,-1-1-44,0 0-33,1 0-30,-5-18 68</inkml:trace>
</inkml:ink>
</file>

<file path=word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3:48.4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167 906,'-23'8'344,"8"-4"-208,5-2-65,5-3-1,3 1 8,2 0-33,0 0-4,0-1 12,0 0-9,-1 1-1,1-1-16,0 0-26,0 0 0,1-4-2,23-3 1,44-25 0,-16 26 1,15 0 2,9 2-3,21-4 3,6-2-4,16 2 1,8 1 2,1-1-2,-2-2 2,-1-1 3,-4-2 5,-17 0 18,-1 6 9,-13 3 13,-10 1 2,-7 8-7,-8 1-8,-20-4-14,-4 2-4,-11-3-7,-5-1 3,-7 2 9,-4 1 4,-8 1 13,-3-5 0,-3 2-8,0-1-8,0 0-11,-1 1-3,0 0-3,0-1 2,1 1-37,0 0-30,0 0-67,-1 0-47,0 0-61,0 0 134</inkml:trace>
</inkml:ink>
</file>

<file path=word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46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7 70 541,'1'-31'197,"0"29"-138,-1-3 5,-1 3 13,0 1 10,0 0-8,0 0-15,-20-3-23,-31-6-12,21 6-9,2 1-5,-2 1-4,3 1-1,0 1 0,0 2-2,1 0 0,2 3 1,0 2-3,0 4 2,2 4-2,-1 5-1,0 2-3,3 7 0,0 7-2,2 1 0,12 11-2,1-2-1,6 5 0,7 4 2,4 0 1,6 5 0,10-6-1,-1-2 0,5-8 1,1-8-1,0-6-1,3-5 0,4-8-1,3-4-2,5-9 4,1-5-2,2-13 6,-3-4 3,-4-9 4,-1-4 5,-6-2 2,0-5 2,-8-4 3,-3-2 3,-5-5 0,-4-1 3,-9 1 1,-4 5-2,-10 1-2,-6 3 1,-6 2-7,-6 0-2,-3 7-5,-4 1-3,-4 3-6,-2 4 2,-2 5-4,-2 4-1,-3 8-1,3 5-6,-2 4-2,3 4-1,2 6 0,3 2 1,5 8-11,2-1-4,1 6-27,1 2-21,-4 3 23,2 8 21</inkml:trace>
</inkml:ink>
</file>

<file path=word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40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212 669,'17'-63'264,"-27"57"-173,0 1-73,-3-2-31,-3-1-5,-3 3 3,-1-1 9,0 3 23,0 4 7,2 2 2,1 3-5,2 9-12,0 0-5,3 6-4,2 1 1,3 2 1,6 4 4,1 8-3,5 6 1,4 4 0,0 4-4,3-4-4,3 0-2,2-9-3,0-2 1,6-5 3,-2-3 0,6-1 3,3-1 0,2-5-1,6-2-1,2-7 3,1-6-4,0-7 1,-3-6 4,4-7 2,-1-2 7,0-3-1,1-3 2,-1-1 1,-1-1 6,-4-5 11,-4-2 2,-9-5 2,-7-5 0,-11-3-3,-5 1 0,-7 0-1,-5 2-8,-12 5-6,-4 1-4,-11 3-7,-2 3 1,-3 7-1,2 4 0,2 3 5,5 4 0,6-2 1,2-1-1,1 2-5,2-1-1,3 6-2,2-2 0,0 5 10,3 1 4,2 2 5,-1 0 1,3 2-10,-2 2-4,-1 2-3,1 4-3,-5 3 0,-2 1 0,-3 5-3,-1 2 1,0 6 6,2 1 0,-1 5 1,2-3 1,2 0-8,3-2 2,3-6 2,3 1-1,8-4 3,3 2-4,5 2 0,4-1-9,5-1-27,3 0-16,8-6-43,6-2 54</inkml:trace>
</inkml:ink>
</file>

<file path=word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30.2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4 734,'25'-17'270,"-25"13"-227,0 1-2,1 3-7,3 4 2,4 14 11,3 11 4,4 18 5,3 12-4,4 17-15,0 7-6,0 11-19,-4-2-6,-5-7-1,-5-5-4,-7-15 3,1-5 4,-5-12 10,0-6 1,3-17 2,-2-8-3,6-8-13,-1-5 1,-3-4-2,2 1-3,-2-2 0,0 0 1,0 0 1,5-5-2,43-33-1,-22 25 4,6 2-4,-2 0 2,4 1 2,1 1-2,2 1 2,4 3 0,-2 1 6,2 1 4,-8 2 2,-6 0 0,-6 2-4,-6 2-3,-7-2-3,1 4-2,-3-1-2,-1-2-3,1 1 4,-5-3-11,3 1-29,1-3-29,5-20 37</inkml:trace>
</inkml:ink>
</file>

<file path=word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19.8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26 307,'-5'-26'157,"4"26"-25,1 0-41,0 0 2,0 0 5,0 0-11,-1 0-13,0 1-9,-2 1-22,0 2-8,1-1-23,-2 1-8,-6 11-45,11-12 6,12-12 16</inkml:trace>
</inkml:ink>
</file>

<file path=word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19.3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91,'0'1'220,"1"3"-172,0-3-25,-1 1-13,1 0-4,1 0-6,3 2-6,0-1-22,25 15-8,-17-13-36,-1 1-89,0 5 113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53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5 807,'-19'0'299,"8"4"-248,5-1-2,5-2-29,1-1-12,8 2-6,0-1 7,13-1 12,2 0 4,7-3 4,4 2-6,2-3-8,1 1-3,3 2-2,1-1-3,-8 2 1,-3 4 1,-13 0 1,-7 0 3,-3 3-2,-2 3 1,-5 1-1,3 7-3,-4 5-2,-2 3-2,-3 7-1,-6 1-2,-2 5 1,6 5 0,4 14-2,0 10 2,4 13-2,-4 4 0,3 6 1,-1 4 0,3 5-1,-3-5 0,0 0-2,5-4-3,-7-8 1,7 1-4,-2-13 3,-1-5-3,5-8-1,-1-6 3,3-6 0,-1-10 4,-3-15 2,-2-7 0,2-7-3,-2-4 4,-1-4 8,-8-3 1,-5-8 11,-3-1 3,-6-1 0,7 0 4,-9 6-5,-1-1-4,0 3-5,-2 6-2,1 0-2,-1 7 0,-1 3-1,-1 2-2,2 4-4,0-2 0,-1-1-4,5-1-10,4-3-50,4-2-30,7-1 49</inkml:trace>
</inkml:ink>
</file>

<file path=word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19.0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0 419,'12'33'230,"-20"-26"-32,1-2-121,3 1-24,2 1-31,-1 0-9,3 1-15,1-3-7,4 3-20,2-1-12,6 1-33,-4 1-149,3 5 157</inkml:trace>
</inkml:ink>
</file>

<file path=word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18.5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13 495,'-2'-5'215,"-6"-5"-117,8 13-53,-3 1-15,7-1-30,-2 2-18,3-1 13</inkml:trace>
</inkml:ink>
</file>

<file path=word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18.4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1 195,'-6'0'108,"3"-1"-65</inkml:trace>
</inkml:ink>
</file>

<file path=word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9:01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645,'9'4'270,"1"3"-176,7 3 1,1 3-7,-3 14-26,1 8-14,-6 21-17,-2 13-5,-3 10-12,-4 3-1,-7 6-2,2-3 2,-5-9 12,3-9 5,3-18 8,-3-9-6,6-13-10,0-5-6,3-9-11,5-5 1,-2-2-5,1-2 0,5-4 1,3-2 0,6-5 2,4-1 2,5-5-3,1 2 0,5-1-1,4-3 0,6 2 0,6 1-2,4 1 0,3 2-1,-1 3 5,2 0-3,5 4 3,-2-1-3,6 3 0,0 3 1,-4 2-4,4 0 1,5 1-2,6-2 2,3 2 1,4-2 0,4 0-1,2 0-1,-3-2-1,3-2 3,1-3 0,-2-1 1,3 1 0,-7-1-1,-7 1 2,-2-1-3,-1 1 1,-1-1-2,-9 2 1,-3-2 1,-1 3 0,2 0-1,-4-2 0,-1 0-1,-9-2 2,-5 1-1,-1 0 0,-2 2 2,0-2 4,-6 2-4,-7-1-1,-3 0-2,-10 1 0,-2 0 2,-4 0 5,-7 1 2,-4 1 3,-1-1-1,-2 0-1,1 0 0,0 0-6,1 0 2,-1 0-2,0 0 3,0 0 0,0 0 2,0 1-4,0-1-2,0-3 1,-4-4-4,-13-28 2,18 22 0,-1 1 0,1-2 1,4-2-5,-2 0 2,6-3-3,1-2 1,-1-3 3,6-1 0,-4-5 2,1 2 3,2-2-4,-3-3 1,2-3 1,-2-2-2,0-3 1,-1 0 1,-2 3-3,-2 1 1,-3 5 4,-1 5 1,-3 3 3,0 6-4,-2 0-2,-1 5-2,2 2 0,0 2 2,2 5 2,1 0-2,0 5 0,1 0-3,-1 1-6,0-1-2,0 0 2,0 0-2,0 0 1,0 0 4,0 0-3,0 0 3,0 0 3,0 0 1,-1 2 5,-1 1 0,1-1 4,-3 0-3,-14 1 1,-31 23-1,19-25-6,-4-1 3,-8-1-4,-3 1-2,-11 0 3,0 0 0,-11 0 0,-4 2 2,-12 0-1,-4-2 1,-7 1-3,-7 0 0,-5 0-1,-3 1-3,-5 0 5,-2 0 0,2 2-1,-6 1 4,-3 0-3,1 3 0,-3-1-1,-2 0-1,4 2 3,-2 0 1,1 1 3,8 1 3,9 0-2,5-1 2,12-1-3,6-1 1,10-2-1,7-2 0,18-1 1,4-2 1,17-1 1,4-2-3,10-2 0,8 2-3,2 1-7,4 1-1,2 0-16,-2 0-9,0 0-13,0 0-18,17 0-39,37 7 194,-20-7-86</inkml:trace>
</inkml:ink>
</file>

<file path=word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8:50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17 420,'29'-17'189,"-26"17"-89,2 3-13,-2-1-22,0 0-9,-3-1-5,0-2 1,0 1-5,0 0 0,0 0-8,0 0-5,0 0-4,0 0-4,0 0-6,0 0 1,-1 0 2,1 0 2,-1 0-3,0 0-1,0 0-4,0 0-5,0 0-3,0 5-3,1 1-5,-4 25 1,3-28 1,0 1-3,1-3 3,0 1-2,0-3 2,0 1 0,0 0-3,0 0-2,-1 0-5,1-1-1,0 0-3,0 1-1,0-1-2,0 0-1,0 0-2,0 0 1,0 0 4,0 0 1,0 0 1,-1 1 2,0-1-8,0 0-2,0 0 2,0 0 1,0 0 11,0 0 2,-2 1 6,0 0 2,2 0 4,1 0 5,-1 0 1,0 0 2,0 0 2,-1 3-2,-2 5 4,-9 27-1,20-20-1,0 2 0,1 8-5,2 6 0,-1 8-8,0 5-2,-2 8-5,-3 5-3,-2 9 1,-2-2 0,-3 5 3,0-2 2,2-11 3,1 0-1,1-12-4,3-4-1,0-4-2,2-7-1,0-7-11,-1-3-5,-1-8-11,0-2-3,-2-6 4,2 0 5,-2-2 12,0-1 5,3 0 6,-5 0 1,0-1 2,0 1 1,0-1-1,0 0 1,0 0-3,2 0 0,4-2 0,29-16-2,-23 12 2,0 1 0,6 0 0,1-1 0,8 1 2,2-2-1,5 2-1,1 1 1,2-2-2,1 3 1,6-3 0,3-2 0,8 3 0,2-2 0,6 3 1,2 1 2,-4-1-3,2 2 1,3 1-1,-1 2-4,2-3 7,0 3-4,-5-3 3,2 0 5,1 1-4,4-3 6,0 2-5,-3-1-4,-4 0 0,0 2 0,2-2 1,3 1 1,-1-1 0,-2 0-1,-6 3-1,-1-4-2,6-1 1,0 0-3,0-3 4,-3 3 0,-6-1-2,-4-1 3,2 6-1,0-2 0,1 3 4,-2 0-4,-2-1 2,-3-2-1,-5 3-4,2-2 4,-2 1-2,-1 0-2,0-2 1,2 1 0,-7 2 1,-3-2 1,-6 1 1,-5 1-1,-6 0-2,0 1 4,-6 1-2,-3 0 5,-2 0-1,-1-1-4,-3-1 4,0 0-2,0 1 9,-1-1 1,0 0-5,0 0 1,0 0-7,0 0-4,1 0 0,-1 0 2,1-2-3,1-5 6,9-26-2,-3 24-1,1 0-1,-3-2 0,3 2 2,-1 0 0,-1-1 0,3-1 0,-3-6-1,4-1 3,-2-3-2,0-2 0,2-2 0,-2-1 0,-3-3 3,0 3 2,-4 2 2,-1 0 0,-1 7 2,-1 1-2,-1 4-1,-1 1 3,0 5-5,1-1 0,0 6 1,1 0-3,2 1 4,0 0-3,0 0-2,0 0 2,0 0-3,0 1 4,0-1-1,0 0 0,0 0 2,0 0-1,-1 0-1,0 0-3,0 0 0,0-1-1,0-3-1,0 3 1,-1-3 1,0-1-1,-26-24-1,18 24 0,-3 3-3,1-1 2,-5-1-2,-1 2 1,-6-3 2,-1 2-1,-10-2 3,-6 0 0,-2 2-2,-5-1-2,-1 2 0,2 2-5,-5-1 3,1-1 0,-6 2 2,-4-3 2,0 0 2,0 2 3,5-2-2,3 1 2,-3 1-3,-2 0-1,-3 0-3,-3-1-2,3 3 2,0-2 1,2 2 3,-3-2 2,-2-1 0,0 1-2,-1 2 0,3 0 0,0 5-2,-4-3-1,-2 1 0,-2-2-2,2-3 5,5 2-1,-1 0 1,-2 0 4,-1-1-3,-1 0 1,5 1-2,2 1-1,5 5 1,-4 0 0,0 0 1,2-1-1,2-1 0,7 4 1,5-1 0,-3 0 1,5-1 1,-2-3 0,1-1 5,5-1 3,2 0 2,4-1 1,4 1-3,2-1-1,2 3-3,3-2 1,-3 1-3,4 2 0,0-1 1,1 3-2,1-1 2,0 1 0,4-2 4,-2-1 1,8 1-3,1-2 5,4 2-10,2-2-3,0 0 1,0-2-3,0 0 2,0 0-1,0 0 0,1 0 1,0 0-12,0 0-8,0 0-31,0 0-18,-1 0 41</inkml:trace>
</inkml:ink>
</file>

<file path=word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47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6 126 702,'1'-8'268,"0"-26"-204,-6 17 1,-3 3-27,0-1-2,-1 0-3,-1 6-1,-1-1 3,-2 7 1,-1 3 7,-3 1-2,-1 6 2,-3 0-3,-2 3-11,0 3-5,1-2-8,-7 1-4,1 3-8,-2 0 1,-1 6-5,5-2 0,1 2 0,1 0 1,4 1 6,2 3 0,6-1 2,-1 2 0,6 2-6,0-1-2,1 5-1,6 2-2,4 1-1,4 3 2,10 0-4,0-1 1,8 2-1,3-1-5,5-2-2,3-2-5,5-8 2,3-2 3,-2-7 8,1-3 1,-5-6 1,-1-4-1,0-8-1,-4-4 2,2-11 2,2-1 0,1-9 2,1-2 2,-2-6 2,-4 0 1,-8 1 5,-7-3-1,-4 2 6,-3-2 3,-1-2 8,-1 5 1,-5 0 4,-4 1 7,-6 1-6,-3 1 3,-5 1-9,-2 1-7,-5 5-10,-7 1-4,-8 8-2,-2 4-4,-8 6 5,2 3-4,1 4 2,1 3 2,1 4-4,3 3 3,3 1 0,-1 2-3,4-2 4,6 0-4,4-5 1,8-4-3,6 1-42,1-3-29,11-4-78,7-3-6,16-7 90</inkml:trace>
</inkml:ink>
</file>

<file path=word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43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0 96 498,'24'-18'237,"-28"13"-118,-1 1-21,0 0-10,-6-2-28,-1 1-14,-2 2-10,-4-3-6,1 2-6,0 3 2,-3-1-8,-1 3-3,-6 4-5,-3-3-2,2 4-2,-2 2-1,3 2-2,2 0-3,2 4 0,2 0 2,7 4-1,0 0 0,5 0 2,2 4-2,4 0-1,2 3 2,0 3-2,5-4-1,-1 1 1,2-2 1,4-3-1,-1 4 2,3-3 0,-1 1-2,2 1 3,0-2-4,2 5 1,1-4 0,2 1 0,0 0 1,3-5 0,-1-2-1,0 1 0,3 0 1,-3-3-1,1 3-1,3-8-1,-5-2-1,3-6 3,-1-1 0,-2-4 2,1-1 3,-1-3 1,0 0 1,1 2 1,-1-4-2,1 0 0,0-1-1,3-2-1,0-1 0,-1 1-3,0-3 2,0-2 4,0 0 3,-1-4 2,1 0 2,-5-2-4,-2 2-2,-1 0-1,-4 0-1,-3 1 4,-1 0 4,-6 3 4,0-2 9,-6 1-1,-3-1-3,-1 0 0,-3 0-7,-3 2-4,-2-1 3,-5 0-7,1 3-1,-7-3-2,-1 3 0,1 1 4,-4 1 5,6 3-2,1 1 3,1-2 1,4 0-4,1 2 5,3-1-3,0 3-5,1 0 0,2 4-3,-4 0-3,0 4-2,0 3-1,-3 4-4,1 0 3,0 5-2,0 3-3,0 1-1,3 2-4,1-2 0,2 3 6,4 0 4,2 2 0,3 4 3,0 2-6,3 1 3,1 1 0,3 0-4,2-3-4,1 1-18,0-3 0,3-1-3,-1 0 7,3-2 12,1 3-2,0 3 3,3 0 1,2 3 6,0-3 1,3-1 3,0-2 0,0-3-1,3 1 0,-1-5-2,4 1 0,-1-8-1,-2-1-1,1-6 1,-1-6-2,1-3 5,5-4 2,2-2 4,2-3 6,3-2-1,1-2 3,-4-5 1,-2 2-3,-4-1 3,-3-2 2,-3 2-2,-2-1 5,-6 2-3,-3 5 0,-3 0 0,-1-1-5,-4 2-1,1-3 0,-2-1 1,-2-2-3,1-2-1,0 3-3,2-3 2,-2 2-1,1 2 6,-3-3 4,-3 6 7,4 1 4,-5 0 1,0 1 0,-4 2-5,-3-1-1,-4 5-7,-6-1-2,-3 1-7,-3 6 2,-1-1 0,3 0 1,3 2 4,1-2-3,3 1 2,-1 1-2,1-2 0,1 2 0,-2-3-5,4 2 0,-4-1-5,5 2 0,2 1-6,-7 0 4,5 1-2,-9 2-6,4-1-9,2 2-12,2 1-33,4-2-19,0-3-49,1 1-30,3 2 101</inkml:trace>
</inkml:ink>
</file>

<file path=word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17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242 596,'-2'-6'256,"0"2"-153,-3-3-36,-3 1-16,-3 0-5,2-1 5,-4-1 7,1-2 4,1-1-9,-5-2-1,4-1-10,3-2-8,2-1-12,4 0-4,7 1-3,1-1-4,7 1 2,5-2 1,3 4-1,3 3 2,0 6 5,1 2-2,-2 8-4,-4 4-8,1 9-8,-6 8-1,-4 12 1,-8 11 2,-8 16 4,-6 7-1,-9 7-1,-2 0 0,-5-4 2,0-1-1,-6-17-1,8-4 1,1-19-3,-2-10 3,18-8-2,-4-5 0,8-6-8,5-2-3,3-8 4,6 0-2,6-6 18,4-2 3,2 5 2,-2-2 5,2 11-7,-4 2-1,-2 4-4,0 1-4,0 4-2,0 1-1,2 3 0,-1-2 0,-1-5-1,-2-1 1,3-5 5,-1-3 1,2-6 9,2-3-4,-5-7-5,1-1-1,-3-4-5,-1 1 2,-4 5-21,-4 0-16,-2 7-37,-4 1-22,-1 9-24,-2 4-5,-6 9 80</inkml:trace>
</inkml:ink>
</file>

<file path=word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15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4 548,'52'-13'261,"-58"6"-115,4 1-32,-1 1-57,-2-1-13,3 1-7,-3 1 1,0 1-3,3 1-3,2-2-10,2-1-6,0-6-4,4-1-2,2-2 9,0-3 6,-1 4 4,-3 1 2,-2 3-8,-2 4-6,3 4-10,-1 1-4,0 8-7,4 4 2,-1 3 1,1 2 2,2-3 5,-1-1-3,0-5 0,4-8-2,0 3 3,1-4-1,-2-1 0,1 2 3,-3-8 1,0-1 4,-1-3 6,-1 1-1,-3 5-5,-2 3-2,-1 3-9,0 1-8,0-1-8,0 0-10,2 20-15,8 31-4,1-26-19,3 2-7,3 0-21,2 6-148,-4 3 170</inkml:trace>
</inkml:ink>
</file>

<file path=word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15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305 544,'-34'61'247,"28"-53"-122,-1-2-16,1 3-39,0 1-9,0-4-15,0 1-2,5-3-11,0-2-6,1-3 2,0 0-4,0 0 3,2-7 1,24-46 1,-13 22 6,-1-7 6,0-4 1,-2-4-9,-2-3-6,-3 5-8,-5 7-4,-2 13-8,-2 6-3,-1 10-7,1 1-8,-3 10 1,-1 6 2,-2 13 3,2 9 6,2 12 0,2 3-1,4 11 0,4 5-1,1 1 2,-1 1-1,0-4 2,1-1-1,-4-5 2,4-2 0,-5-7-4,-3-6 0,-4-8-1,-3-5 1,-1-10 0,-2-4-3,2-6-15,2-2-12,5-5-26,1-4-15,2-12-10,3-8-6,8-12-34,3-5 7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53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12 868,'-2'-8'323,"0"6"-257,2 0-3,-6 6-30,-3 5-12,-10 10-13,-4 11-4,-11 11-2,-3 3 0,-3 5 0,0-4 0,9-3-18,0-3-13,14-9-46,4-4 13,4-8 31</inkml:trace>
</inkml:ink>
</file>

<file path=word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14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982,'0'13'375,"0"3"-298,-3-1-22,-1 0-112,1-1 41</inkml:trace>
</inkml:ink>
</file>

<file path=word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14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12,'-5'-5'339,"6"3"-285,3 4-4,3 6-25,6 4-9,3 17-7,6 8-5,5 14 1,3 10-5,3 9-1,-3-1 3,2-4-1,-4-7 4,-1-12-1,-3-9 4,-10-11 7,-3-6 1,-13-6 3,-5-3-4,-10 0-8,-6 0-3,-10 1-17,-3-1-12,-5 1-13,0-2-6,6-2 3,5 3-2,8-4-51,7-3 62</inkml:trace>
</inkml:ink>
</file>

<file path=word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13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9 16 608,'-8'-1'289,"-4"-5"-99,0 4-128,-4-2-21,-8 2-29,-2 2-8,-7 3-1,-1 2 3,0 10 6,0 6 1,3 14 0,5 7-2,4 3-3,9 3-1,10-4-7,4-5 0,15-9-2,3-3 2,10-13 0,4-3-1,4-11 0,-1-4-8,-2-7-2,-6-2 1,-10 0-5,-7 0 2,-14-2 3,-7-1-3,-12-2-1,-3-2 0,-3 3 4,0 0 2,2 4 6,1 4 7,7 3 7,4 1 6,7 1 6,5 2-6,5 0-4,7 2-7,8-3-5,1 1 1,7 1-2,2 0 6,-2 1 4,2 2 8,3 2 4,-5 1 2,2 11-5,1 3-6,-10 5-6,2 4-5,-4-3-3,-2 2 0,1-8 0,-4-2 1,-3-7 0,-3-5-1,-2-4 3,-2-2 1,-1-8 2,-1-4 1,0-3-1,0-2-2,-2-4-2,1 4 1,1-8-3,1 0 1,4 5-2,0-4-3,3 8 1,1 1-7,5 3-6,4 5 0,1 1 2,6 7 3,0 2 9,4 6 1,0 10 1,-2 2 2,-8 6 0,-7 0-2,-5-1-4,-8-1-2,-8-3-3,-8-2 0,-5-6-5,-6-3 1,1-9 2,5-1-6,-1-8 9,5-6 0,8-3 7,4-4 7,6-1-1,4 2 1,7 7-1,2 3-3,8 12-2,1 6 0,6 5-4,7 5 1,1 0 4,0 0-8,2-6-39,-6-5-212,2-8 181</inkml:trace>
</inkml:ink>
</file>

<file path=word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12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28 358,'-22'0'168,"1"-1"-32,-2 0-111,-2 0 2,0 1 36,0 0 14,-2 2 38,7-1 10,4 1-8,9 1-9,6-3-38,-1 2-21,9 2-34,7 3-12,9 3-3,11-3-1,11 1-2,7-4 2,20-4-2,10 0-1,11-4 1,4-2 1,7-1-1,0 0 3,-4 0 1,5-1-1,-5 0 2,-6-1 0,-5 2 0,-15 1 1,-18 3-1,-7 3-1,-15 3 1,-7 0-3,-12 2-3,-8 1-6,-8-1-2,-6-1-5,-5 2-19,-2-5-11,-3-1 440,0-3-310</inkml:trace>
</inkml:ink>
</file>

<file path=word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05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9 648,'6'55'261,"-9"-55"-176,2 1-27,-3-1-20,3 0 2,0 0 11,0 0 6,0 0 0,1 0-2,-1 0-5,0-1-5,0 1-11,0 0-6,0 0-19,0 0-3,0 0-1,-1 16-3,-2 38 4,4-24 2,2 6-5,1-2 2,0-3-3,1-6-2,0-7-2,2-1 1,-2-9 0,2 1 0,-5-5 1,1-3-3,-1 1 1,-2-3-1,1 0 0,0 0 3,0-2 2,2-14 3,3-30 1,-4 23 0,-3-3 0,2 1-2,-3-4 0,3 2-3,-3 4 0,2 2 1,1 4-2,-3 3 2,2 2-2,0-1 1,0 2 0,4 1-1,-3 0 2,0 2-4,3 4 2,3 2 0,0 0-2,2 1 2,-8 2-2,-2-2 4,4 3 0,-3-2 0,1 1 3,0 0 0,0 0 0,0 0 0,0 0 3,0 0-5,0 0 1,0-1-2,0 0-8,0 1 3,0 0 0,0 0 1,0 0 1,0 0-1,0 0-1,5 0 0,1 0 9,28 4-4,-22-4-2,4 0 4,4 0-1,3-1-1,-2-2 5,-1-2 0,-5 0 2,-1 1 4,-4 1-7,-3 2-1,-2 1-6,-3 1 0,0 0 5,-2 0 0,-1-1 3,0 0-2,0 0-2,0 0 3,0 0-3,0 0 3,1 0-4,-1 0-4,0 0-15,0 0-10,0 0-23,0 0-16,0 0-24,0 0-9,1 0 64</inkml:trace>
</inkml:ink>
</file>

<file path=word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03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0 201,'-50'15'158,"39"-10"-8,-2 0-31,8 0-27,-4-1-37,7-2-10,2 4-9,-5-3-2,4 1 3,-7-3 3,4 1 4,3-1-2,1 0-8,0-1-4,0 0-8,0 0-7,0 0-6,0 0 0,0 0 0,0 0 1,0 0 6,0 0 0,0 0 2,0 0 5,0 0-3,0 0 6,0 0 1,0 0 2,0 0-3,0 0-5,0 0-6,0 0-5,0 0-3,0 1-2,3 5-1,-1-1-1,17 29 2,-11-23 0,1 1 1,1 1 2,4 1-3,-4 0 0,3-1 0,-2 0 0,2 3 3,-2-5 4,-1 3 2,1 1 3,-2-4-2,1 4 0,-2 0-4,1-1-1,1 2 0,0-1 0,1 3-4,1 2 1,-1 2-4,0 3-3,0 7 2,-1 1-1,4 7 1,1 1-1,3-5-1,-3 1 0,0-3 0,0-1 0,-2-2 0,1 3 1,3-4 0,-2 2-1,1-1 1,0 0-3,-5 3-2,0-2 4,-4 1 1,3 0-2,-4-1-2,3 1-2,-3-3-5,-2-2 3,2 1 1,-3-1 3,1 4 0,-1 1 1,-2-1 1,-1-1-4,-3-1 6,2 1-3,1-1 1,-1-1 2,0 0-3,0 0 2,-4-5 0,1 2 0,0-2 0,-2-1 0,1 3 2,-1-3-1,-2 2-1,1-2 1,-5-3-1,-1 3 0,-3-3 4,2 3-2,-1-1 0,0 0-1,2-1 5,0-1 1,2 0 1,3-1 1,1-2-4,-3-2-2,4 0 3,-3-1-1,3-2 2,0 0 2,1-2 1,-1-1 2,3-2 4,-1 3-2,-2-3-2,3 5 1,-5-1-9,3 2 4,-3 0-4,-2 0-3,1 3 0,-2 0-2,1-1 0,-1 1 1,-1 2 6,2-4-3,-1 0-2,2-1 1,1-3-3,0-1 1,4-3 5,-3-5-2,6 0-2,-1-1-1,2 0-1,0 0-4,0 0-13,0-1-17,0 0-21,0 1-13,0-1-13,0 0 9,2-15 9,34-25 11,-27 22 22,0-2 8,1-1 9,-4-2 7,0-1 5,-1 0-1,-3 4 8,2-2 3,-1 5 9,-6 2 9,0 4 9,-1 1 0,-1 6 5,5 1-2,-5 2-5,8 2-3,-3 1-7,-1-1-5,1 0-4,-1 0-1,0 0-2,0 0 2,1 0-1,-1 0 1,0 0-4,0 0-5,-1 5-4,-1 8 0,-8 35 2,5-22 1,-1 7 0,-4 1-1,1 0-4,0 1 0,1-8 2,4-2 0,1-5 0,3-3 1,1-5-2,-1-1 1,1-7-1,-1-2 0,1-1-3,0-1-1,0 0 5,0 0-3,0 0 6,0 0 0,5-1-2,6 0 0,30-4-3,-27 1 0,4 3 4,-2 0 3,-1 0-3,1 3-1,-6-2-3,1 3-1,-2 0 3,-1-2 0,1 2 1,-2-2-6,2-1-28,0-4-15,1-6-42,0-4-4,-6-7 61</inkml:trace>
</inkml:ink>
</file>

<file path=word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40.7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9 178 411,'6'13'182,"-11"-22"-81,-3-2-19,2 1-13,1 2-3,2 4-7,3 1-7,-2 2-9,-2 0 4,3 0-6,1 0-3,-1 0-8,0 0-2,-1 0-2,-8-2-3,-29-6-6,27 9-5,-2 3-5,1-1-3,1 6-2,-1 2 1,-1-1-3,1 4 1,0 5 0,-4-1-3,4 1 2,-1 2-1,2-1-1,6 3 0,-3 5 1,1 0-1,4 7 2,0 1 0,3 1 1,1 1-1,2-9 1,-2 4 2,3 1-3,2 0 4,-2 1-4,3-5 0,0-3 2,-1 0-3,4-4 2,0-2 1,5 2-3,0-8-1,2-3-2,0-4 3,4-3-1,1-1 0,-1-3 2,4 1 0,0-4 0,2 1 0,4 3 0,0 1-1,3 0 4,-3 1 1,0-3 4,-5 0 2,-2 0-1,1-2 2,-5-3-2,1-3-1,0-2 0,-1-1-4,-2-1 3,0-1 3,-3-3 8,-1 1 8,-2-2 11,-1-2 1,-3-1 6,-3-5-4,-3-2-8,-1 0-6,-3-5-13,2 0 0,-3-1-10,2 2 2,-1 3-1,-4-5-5,0 6 5,0-2-1,-2 2 4,2 3 5,-1 1 0,-3-2 1,-1 3-3,-1 0 0,0-2-1,0 4-2,1-2 0,0-1 0,1 4 3,-2-1 1,2 1 2,-2 2-3,-2 1 2,2 3 2,-4 2-1,3 6 4,-6 1-4,-2 2-2,4 3-4,-1 0-3,2 3-4,2-1-2,-1 4 2,1 0-3,3 0 3,0 4 0,0 0 0,1 0 0,-2 2-2,2 1 0,-2-1-1,-1 1 1,2 3 0,-1 0-2,-1 3 3,2 1 2,-1 2-2,-2 2 1,4-1-2,-5-2 0,8 5-2,1-1 3,1 2-1,3 4-2,-4-3 2,4 1-3,-2 0 2,0-2-1,0 2 2,2 0 1,5 0 0,5 1 0,5 2-1,1-2 1,1-2-1,-1 1 1,1-4-1,0 2-2,2-4 1,1-4-2,-2-5-3,2-3 4,3-4-3,-2-1 0,5-2 3,1-1-1,1-2 3,4-2 2,-2-3 0,-2-2 1,2-1 1,-6-3-1,-2 0 3,4-2 1,-5-3 5,-1-2 0,3-3 8,-7-6 5,-1-4 4,-2-1 5,-2-6-5,0 4-2,-5-2-7,2 6-5,-4 2-5,1 3-2,1 4 1,-2-1-2,-1 5 1,0 1-5,-1 2 1,1 3 3,2 2 0,-1-3 1,-1-2-2,2 0-2,-1-3-2,2-3 0,-2-2 1,0 0 0,-3-7 0,-1 7 0,-3 0 5,-2-4 0,0 7-1,-2-3 3,-3 2-4,2 1-1,-6-2 3,-1 1-4,2 1 2,-7-1-1,4 3 0,0 0 1,-4 1-4,5 3 0,0 0 4,-1 3-2,4 3 1,-3-2 1,1 8-3,1-1-1,1 3-1,3 4 0,2-1-3,0 4-8,2-2-27,-1 1-20,5-2-50,1-1-23,1-2-42,2 1 45,2-2 77</inkml:trace>
</inkml:ink>
</file>

<file path=word/ink/ink2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35.2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0 752,'1'13'285,"1"1"-222,5 12-22,1 0-12,0-1-9,12 33-8,7 29-5,-2 5-2,-6 18-3,2 12 1,-8 10-4,-1 8 1,0 9-2,-7-1 0,7 13 4,-2-1 16,0-10 31,8 3 13,-3-22 24,4 3-10,3-14-23,0-10-14,-2-11-25,0-19-6,-5-21-16,-4-8-5,-9-15-7,-2-2 0,-8-9 7,-3 0 7,1-1 6,-2-5 6,1-3 13,0-6 6,2-5 7,5 0-3,4-3-13,0 1-12,3-1-23,-3-2-15,0-1-43,0 0-18,0 0 56</inkml:trace>
</inkml:ink>
</file>

<file path=word/ink/ink2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28.7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0 511,'3'10'264,"-4"-5"-103,2 3-28,0-3-18,-1 2-39,2-1-10,-2 1-16,-1-2-4,-1-1-11,0 1-3,-1-3-10,-1-1-5,4 2-8,0-1-4,0-2-13,0 0-9,0-1-26,0 1-24,0-1 78,3-10-25</inkml:trace>
</inkml:ink>
</file>

<file path=word/ink/ink2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28.3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626,'26'61'289,"-24"-59"-136,-3 0-21,-2-2-51,2 0-13,0 0-18,0 0-9,1 0-16,-1 0-7,0 0-8,0 0-1,0 0-6,0 0-2,0 0-7,0 0-9,1 0-20,0 0-13,0 9-25,6 26-21,1-16 63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52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25 706,'-8'-26'256,"10"30"-209,3 4-27,0 2 2,1 10 10,2 11 3,-1 17 0,1 13-2,-1 20-11,-7 1-4,-3 6-9,-3-3-2,-6-13-4,2-9-1,-6-19 4,0-7 3,-1-12 1,0-7 2,4-10-6,0-8-3,2-10-1,4-5-3,6-13 1,1-4 0,12-5 0,4-4 3,6 4-1,5-1 4,7 8 7,0 6 6,7 7 7,-4 6 0,-9 5-4,-1 6-5,-10 7-8,-3 6-2,-3 10 1,-9 4-1,-5 9 3,-5 1 0,-11 0-3,-3 1 0,-9-3 5,-1 1 7,0 1 6,-2-4 2,2-8 3,-5-2-7,8-13-3,0-5-2,6-7-10,6-8 3,3-4-6,4-2-4,4-2-10,3 3-10,6 0-22,1 2-11,3 2-24,1-2-13,0 4-18,2-3 29,0 4 47</inkml:trace>
</inkml:ink>
</file>

<file path=word/ink/ink2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27.9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0 635,'-5'5'261,"1"0"-166,0-3-8,3 1-27,0-1-11,1-2-10,0 0-5,0 0-12,0 0-1,0 0-5,0 0 3,0 0 10,0 0-1,0 0-5,0 0-4,0 0-17,0 0-14,0 0-32,0 0-19,0 0 383,0 1-258</inkml:trace>
</inkml:ink>
</file>

<file path=word/ink/ink2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27.4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0 479,'-9'22'241,"8"-22"-89,-1-3-56,0 1-23,2 2-34,0 0-7,0 0-16,0 0-6,0 0-10,0 0-6,0 0-2,0 0-4,0 0-28,0 0 71,0 3-30</inkml:trace>
</inkml:ink>
</file>

<file path=word/ink/ink2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5:16.4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4 266,'31'55'118,"-29"-53"-55,-1-1-21,-1 0-7,-1-2 2,0 0 32,0 0 18,0 0 17,0 1 7,1-1-27,-1 0-14,0 0-26,0 0-8,0 0-13,0 0-7,0 0-10,0 1-4,1-1-1,-1 0-1,0 0 1,0 0 1,1 1-2,0 0 4,1 0 0,10 2 1,32 3 4,-24-4-2,5 2-2,1-3 0,4 0-2,2-1 2,1 1 2,-2 1 0,2-1-1,-2 0-3,3 0 2,2 0-2,0 1 0,-3-1-1,1 0-2,6 3-1,-5-4 0,8 2 1,-3-1 0,1-1 1,-1 0 1,-4 0-1,2-1 2,-3-2-3,3 2 2,0 0 1,1 0-3,3 2 2,-5-3 0,4-1-1,-3 1 0,-1-1 0,2 1-1,-3 0 0,3-2 3,-1 0 1,7-5 1,4 7-3,-1-5-2,-3 1 1,-2 0-3,-4-3 2,6 3 1,3 4-1,3-1-1,1 2 1,-1 1 0,-2-2 0,-2 2 2,0 0 0,-2-1-1,5 5 0,2-5-1,3 2 0,3 3 0,-5-7 0,-4 1 6,-3-1-1,-1-5 5,5 5 0,5 3-1,-2-4-1,-3 4-3,-1-1-4,-7-2 4,0 1-3,0 0-1,-1-1 2,8 1-2,-1 1-1,4 3 0,-2-1 6,-6 1 3,3 0 7,-5-2 3,4 1-5,2-1-4,2 1-2,0 0-3,-1 0-1,-7 0-1,-3 0 0,-8-2-1,-1 1 3,-5-1 4,-1 1 0,-5 2 8,-4-3 3,-5 1 0,-1 1 1,-5 1 4,-1 0 3,0-1 9,-3-1 2,1 1-6,-1-1-3,0 0-10,1 1 2,0 0-7,0 0-1,0 0-7,0 0-5,0 0-2,0 0-2,0 0 1,0 0 0,-1 0 1,1 0 0,0 0 2,0 0-2,0 0-14,0 0-12,0 0-28,0-1-18,0 0-49,-1 0 386</inkml:trace>
</inkml:ink>
</file>

<file path=word/ink/ink2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9:04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5 22 751,'-7'-3'302,"4"1"-206,0 0 5,2 1-34,1 0-15,0 1-31,0 0-10,0 0-8,0 0-2,0 0 3,0 0 0,0 0 6,0 5-2,5 21-2,-1 39 1,-10-8-6,-4 9 1,0 13 1,0 8-6,2 1-3,3 0-2,3-14 1,0-8 6,2-13 3,2-6-2,-1-10 3,-1-4-2,1-11 6,2-6-1,3-3-5,4-6-2,8-6-12,5-5-1,12-8-11,3-6-3,11-3 1,1 1 2,6-1 15,5 1 3,12 1 8,8 0 3,2 4 5,6 2 1,6 2-3,0 4 1,7 0-4,-3 4 0,1 6 3,2 2 2,0 3 2,7 3 2,1-3 0,-1-2-2,8-1 1,-2-4-2,-1-2 3,-2-2 5,4-3 11,-4-1 8,-4-3 14,-1 0 3,-5-3-1,-2 1-10,-9-1-11,-3 0-10,-10 1-13,-6-1 0,-1 4-6,-3 0-1,-10 2 0,-3-1-2,-11 0 0,0 3-3,-4 0 2,-3 1-1,-3-1 1,-2 2 2,-7-1-1,-1 3 0,-8-1-1,-6-1 1,-6 1 5,-2 1-5,0 1 5,-3 0-3,0 0-2,0 0 6,0-1-3,1 0 4,-6 0 5,0 0-3,-23-4-2,28 3-4,0 0-6,-1 1 2,1 0 1,0 0 3,1 0-1,0 0 0,0 0-2,0 0 0,0-11-1,-2-30 0,0 25-2,-3-2-1,-2-8 0,-1 1 2,-5-6 1,2-2 1,-3 2 4,1-2-2,-5 2 1,-3-1 1,3 1-3,-1 1 0,2 3-1,1 0 0,-2 5-1,1 0-1,0 5-1,-2 3-4,1 3 7,-1 3 3,4 2 13,-1 2 5,2 4-1,3 0-5,-1 2-9,4 2-5,-3 1 1,-1 3-1,1 3 0,-1 1-2,-5-1-3,-3-2 0,-8 1 1,-1-2 3,-7 0-4,-3 1-2,-10-2-4,-4-1-1,-15-4-1,-5 0 0,-14 0-2,-6 0-1,-7-1-6,-6-3-1,-7 0-3,-5-1 0,-11 0 14,0 0 1,-9-1 6,3 2 2,0 0 2,-2 2 2,5-1 1,-1 1 0,1 0-4,2 1 2,3 2 3,-1-1 2,5 2 10,3 0 1,2 1 7,2 0 5,11 0-6,4 0 0,10-3-9,6 4-5,11-1-5,8 0-4,14 0-18,10-1-16,10-1-29,8 0-27,10-2-39,9 2 262,10-7-117</inkml:trace>
</inkml:ink>
</file>

<file path=word/ink/ink2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8:54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161 422,'5'-3'233,"-2"1"-48,1 0-100,-3-1-19,-1 1-18,2 2-3,-2 0 6,0 0 3,0 0 0,0 0 1,0 0-10,1 4-3,2 11-8,4 36-8,-6-23-11,-1 5-7,-1 11-7,-3 2 0,-4 12-1,0 6 1,-5 0 0,1 2-1,0-9 2,1-3-2,5-7 4,2-8 0,4-6-2,1-6 3,3-9-5,1-1 0,-1-9 0,3-1 0,2-6 0,-2-2 0,6-1 1,-5-3 1,3 4 4,2-3 4,3 1 0,0-3-2,-1-3-3,6 2-2,-2-3-1,3 1 0,5 2 2,-4-3 0,8 1-1,1-1 0,1 3 0,3 0 1,8 3 2,4 2 4,6 0-3,2 1-4,2 1-1,-3-2-3,6 1 0,2 1 1,5 0-1,5-1 1,3-1 0,0-2 0,7 2 0,-1-2 3,4 1 0,-1-2 1,0 1 1,0 1-4,2 1 0,-3 0 1,-2-1-1,3 1 1,-2-1 2,2 1-3,-6-1 0,-1 1 2,5 0 2,1 0-1,0 1 4,1-2-1,-1 3 0,1 0 2,-2-1-1,0-1-1,-7-1-3,0 0 2,-2 0-2,-3 2 0,-10-2 9,-2 2 1,-8 1 4,-5 0 2,-1 0-6,-4-1 2,-8-1-2,-5 0-5,-9 0 1,-4-1-3,-8 3 4,1-1 6,-5 1 8,-4 1 4,2 1 4,-2-2-3,0-1-7,0 0-4,0 0-13,0 0 0,1 0-4,-1 0 0,0 1 1,0-1-4,0 0 0,0 0 0,0 0-1,0-1 2,-3-10 3,-8-27-2,11 24 3,-1-3-4,1-4-1,2-2 0,-3-7-3,2-3 1,0-3-3,-6-2-2,5 2 0,-5 1 0,1 5 0,3 3-1,-3 5-1,2 2 3,-2 2 2,-1 2 1,1 1 2,1 0 1,1 7 0,-3-3 1,5 5 0,-5 3 0,3-3-1,-1 4 0,-3 2 0,3-1-2,-5 2 2,2-1-1,-4 1 2,1-2 1,2 3 1,-5-1-2,3 1 2,-5-1 2,-1-2-3,1 0 3,-4-2-2,-1-1 2,-3 0-3,-1 0 2,-5-2-4,-5 1-1,-9-4 1,-5 1-5,-7 1 5,-2 1-3,-5-1 2,1 2 2,-10 0-2,-4-2 1,-2 3-1,-4-2 2,1 3 0,-6 1 0,-1-1 0,-4 1 0,-3 1-1,-2 0 1,-4-1 1,1 1-1,-5 0 1,4-1-1,-1 2 0,-1-1 1,1-1-2,1 0 2,1 0 1,1 1-2,-1 2 3,2 0-3,1 5 0,3-3 3,3 5-6,1-1 3,4-1-1,1 1 1,10 0 2,3-1 0,4-1 5,3 0 1,7-2 4,6 0 2,13-1 3,6 0-2,8 1-2,4 1-2,4-2-6,3-1 2,6-2-3,2 2-1,4-1-2,2 2-1,-1-1-3,0 0-2,0 0-3,0 0-1,0 0-1,0 0-7,0 0-23,0 0-21,0 0-53,0 0-38,0 0 94</inkml:trace>
</inkml:ink>
</file>

<file path=word/ink/ink2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7:28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4 183 685,'-38'-28'302,"26"27"-159,0 1-52,1 1-26,-2-1-29,1 0-10,-1 0-20,-4 4-3,3 0-2,-7 2 0,-1 1 2,3 3 0,-6 2 0,4 3-1,-2 8-2,0 1 0,4 4-2,2 1-2,4 5 2,5 3-2,7 11 3,2 2 0,9 4-1,2-2 2,8-3-2,3-3 1,13-2-1,2-2-1,4-3-1,2 1-3,-4-11 0,-1-4 1,3-12 1,-3-5 4,3-12 2,5-3 4,1-11 10,-1-7 4,-7-8 21,-6-4 6,-5-6 6,-1 1 4,-5-7-7,-1-4 0,-5-6 2,-3-4-1,-5-1-13,-4 0-7,-5 7-15,-5 1-5,-9 11-3,-4 1-2,-10 6 3,-5-1-2,-7 8 3,-5 2 0,-12 11 2,-5 10 1,-3 7-3,1 8 1,8 8-5,1-1 1,4 7-5,0 1-11,6 1-43,8 6-37,13 4-59,5 0 3,12 4 88</inkml:trace>
</inkml:ink>
</file>

<file path=word/ink/ink2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7:28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93 872,'-7'-1'302,"-1"-1"-278,-3-12-15,10-1-13,-1-6-35,0 0-41,-1 2 50</inkml:trace>
</inkml:ink>
</file>

<file path=word/ink/ink2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7:26.5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0 87 761,'19'-46'322,"-26"44"-177,-2 2-28,-1 1-37,-1-2-20,-5-2-27,2-1-4,-3-2-15,0 3 3,2-2-1,-1-1 1,-1 3 4,-3-2-1,2 5 0,-4 0 1,2 0-7,0 4-6,-1 0-6,2 4-5,0 4-1,2-2 1,0 8 1,2 1-2,2 3 0,0 5 0,2 1-1,0 1 5,0 3 0,4-1 1,5 2-1,-2 2 0,4 1 0,0 0 0,0 0-1,4 2-3,0-2 0,3 0-6,2-1-2,1-5 1,5-1 2,-2-2 3,4-2 3,-1-1 0,1-2 2,1-4-3,1-2 1,6-3 0,-2-3 0,2-2 1,-1-4 2,-4-2 0,1-6-2,0-1 4,1-5 2,1-1 3,0-5 8,2 0-2,-2-3 4,-1-2 3,3 0-1,0 0 2,-1-4-3,0 3-6,3-1-1,-3 0 3,-3 3 6,-6-2 6,-5-2 11,0 0 3,-4-4-1,2 1-3,-5-1-9,-3-1-4,0 2-7,-4-2 5,-6 2 2,-1 2-1,-6 0 7,2 1-5,-3 4-2,-2-2 0,-2 5-6,-1 0 1,3 1 2,-2 3-3,1-1 2,0 1 0,1-1-3,-1 0 1,0 3-5,1-1 1,2 6-3,1-1-1,1 4 1,-2 1-7,0 5-2,-1 0-1,-5 6-4,2-2 1,-4 1 0,3 5-5,3-2-13,3 4-11,4-3-27,2-1-25,4-2-63,0 2-29,6 2-15,1 5 105</inkml:trace>
</inkml:ink>
</file>

<file path=word/ink/ink2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22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104,'0'8'400,"0"-1"-320,-1-5-80,0 2-57,1-3 38</inkml:trace>
</inkml:ink>
</file>

<file path=word/ink/ink2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22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42 947,'-36'-44'349,"36"45"-298,4 2 1,8 10-24,5 8-5,10 15 7,5 9 7,3 11 7,-1 0-3,-3 2-17,-2-1-8,-7-7-11,-2 2-5,-11-8 0,-5-3-1,-6-10 6,-5-9 2,-5-10 1,-3-9 0,-3-10-5,0-6 2,0-14-4,1-5-3,6-3 1,6-3-5,5 0 2,7 2 4,10 1-2,-1 1 2,6 5 2,-1 0 2,0 4 0,1 0 2,-2 0 3,-2 1 1,-4 0 8,-3-1 0,-7 4-3,-2 4-4,-6 5-10,-4 2-1,-5 9-8,-1 5-5,-3 15-11,0 7-1,4 13 0,4 2 5,7 4 5,3 3 4,8-4 3,4 3 2,6-6 4,2-3-2,3-4 4,1-5-1,-7-11 2,-1-4-1,-10-11-9,-3 0-8,-4-3-5,-4-3-2,-3-4 0,-3-4-6,0-1-27,-2 1-19,2 3-90,2-2 104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42:05.3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41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1 831,'3'3'298,"6"-3"-230,3 0-2,7-7 9,-2-3-8,4-1-26,0 0-13,-3 0-17,3 1-5,-3 1-6,-3 2-4,-1 5-15,-2-1-12,-4 0-33,1 2-22,0 1 5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51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 496,'-2'-1'216,"2"1"-111,-1 1-18,0-1-20,0 0-4,0 0-5,0 0-1,1 0-3,1 14-5,3 35-6,-5-13-7,-5 33-14,-4 18-5,-1 29-13,6 15-1,-2 8-2,2-2-2,1-10 0,-1-15 0,5-19-2,0-11 4,4-12 12,-1-4 1,2-6 4,3 1-3,-4-14-10,-2-4-2,-1-12-2,-1-9 1,-1-8 0,3-3-2,-4-8 3,2-2-3,-4-2-2,-2-4-5,4-4-12,-2-3-4,2-8-21,3-4-17,2-4 38</inkml:trace>
</inkml:ink>
</file>

<file path=word/ink/ink3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22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21 834,'-8'-3'317,"5"-6"-250,3-4-14,6-4-27,1-4-9,6 5-4,1 3-3,0-1 3,2 5 2,0 5-1,-3 0 2,2 11-7,-4 5-3,1 4-2,-4-1-4,-1 0 1,-1-2 3,-6-5-1,3 1 3,0-4 4,-2-2 0,4-2 0,0-2 0,0-5 0,2 0-1,-1-3 0,3-1 1,-4-2-3,1 0 0,0 2 1,0 2-3,1 7-5,-2-1-2,2 7-20,2 5-19,1 4-40,0 7-35,5 0 74</inkml:trace>
</inkml:ink>
</file>

<file path=word/ink/ink3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21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43 884,'-83'3'355,"81"12"-246,2-5-1,11-3-49,4-2-19,8-7-27,5 0-8,8-6 2,4-1-3,-3-3 1,1 1-1,-3 1-2,-4 2-5,1 1-19,0 0-21,-4 3-48,-1 0-24,-2 4 70</inkml:trace>
</inkml:ink>
</file>

<file path=word/ink/ink3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21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32 939,'31'-15'376,"-34"9"-269,0 2-15,5 2-49,-2-1-13,0 3-7,-1-1 1,0 0-2,0 1-4,0 0-9,0 0-6,-6 17-6,-11 28 0,10-21 5,3-3-2,0 0 0,0-4 5,6-3-5,0-1 0,3-7-2,8 2-4,3-5 5,6 1 0,9-3 1,3-1 2,1 2-2,3 2 0,-4 6-2,-4 3-2,-3 8 1,-5 6-3,-3 6 3,-2 3 2,-5 1-3,-5-2 1,-9-4 3,-3-3-1,-7-3 4,-4 0 5,-1-4 7,-5-3 9,-5-5 4,-2-1 5,-4-7 5,1-4-9,5-2-8,0-4-10,4-3-21,4-3-14,7-3-39,2-5-18,10-3-37,1-2-6,7-9-6,5 2 74</inkml:trace>
</inkml:ink>
</file>

<file path=word/ink/ink3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6:16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02 850,'-15'9'346,"6"-4"-231,0-1-16,2-4-43,4-1-18,2-2-12,1-3 1,4-7 8,3-3 8,6-10 2,1-4-4,8-6-5,0-3-10,2 4-12,2 0 0,-9 9-6,-5 5 4,-5 8 7,-8 2 1,-5 4 1,-1 3-8,-4 5-13,1 3-4,-1 5-4,7 5 1,0 2 5,2-2 0,12 4-2,2 0 3,10-1-2,9 4 1,1-2-1,1-2 1,-2 0 1,-4-1-2,-5-1 5,-5-1 0,-6-1-1,-6-1 0,-8-3 0,-4 3 1,-8-3 3,-3 2 1,-6-2-2,-3-1-2,-1 0-1,0 0-1,4-3-3,0 0-10,8-5-18,2-1-12,8 2-27,6-1-10,7 0-10,2-1-1,6-5 2,2-1-1,7-3 62</inkml:trace>
</inkml:ink>
</file>

<file path=word/ink/ink3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56:11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3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4:55:58.7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2 359,'0'0,"0"0,0 0,0 0,0 0,0 0,0 0,0 0,0 0,0 0,0 0,-65-68,50 48,-7-10,-17-21,-16-15,1 3,2 2</inkml:trace>
</inkml:ink>
</file>

<file path=word/ink/ink3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59.2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0 1142,'-13'26'449,"10"-26"-316,1-2-86,2 2-42,0 0-89,0 0-52</inkml:trace>
</inkml:ink>
</file>

<file path=word/ink/ink3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52.4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15 1226,'-21'-11'438,"14"8"-396,3 3-7,3 1-62,7 6-18,4 7-26,2 4-6,8 12 25,-1 2 7,-1 11 26,-3 4 7,-5 8 6,-1 6 6,-5 6 7,-1 1 6,-3-3 13,-2-6 11,1-9 9,1-4 7,2-6-6,3-1-9,1-4-16,3-3-13,3-3-12,3-3-15,2-5-31,2-2-13,4-7-18,3-6 6,5-6 31,3-4 14,6-4 28,1 0 13,1-4 17,1 4 5,0 2 6,0-1-7,4 7-15,7-2-5,9 3-7,4 6-4,6-5-2,0 2 0,8-5-3,7-4 4,8-1-1,4-1-1,3-1 1,-2-1 0,3 2-1,1 2 2,-3-1 2,-1 2-3,-3-1 1,-6 0-1,1 2-1,-1 3 2,-3 2 1,0 2 0,-7 4-2,-1-2 0,-1 0 1,1-2-1,-2-4 1,5 1 0,0-6-2,1 1 0,-5-4 1,-3-2 0,-2 2 1,-3-1 1,-5-2-2,-4 1 0,-11-1 4,-8 1-3,-7 3 3,-3-1-3,-7 3-1,0-1 2,-7 0-2,-2 1 3,1-7-3,-6 1 1,3-4 3,-1-3-3,-2 1 3,0-2-3,-2-5-1,1-1 2,0-2 0,-3-2 0,-3 0 2,-4-1 3,-4 0 4,-3 1 3,-3 2-3,0 0-2,0 3-4,-3 4 2,3 2-1,-3 3-3,-1 1 4,4 2-7,-4 4 0,5 0 2,-4 2 4,0 0 5,-2 2 1,2 2 0,3 3-9,1 3 1,3-2-4,-2 2 1,-3-2 0,-3 0-1,-2 1-2,-7-3-4,-1 1 4,-6-4-2,-4 1 2,-1-1 1,-8-4-8,-2 1 0,-12-5-3,-3-1 0,-7-3 3,-3 1 3,-3-1-4,-2 5 1,-8-3-1,-1 4-3,-3-1 4,-1 0 0,-2 3 1,-3-3 3,1 4 2,-1 2-2,-1 0 1,1 2 3,-4 2 0,4 0 0,0 2 4,-2 3-8,1 1 2,-3 0-3,2 2-1,-2-3 6,2 2 0,0-2 4,2 2-1,4 1 1,-1 1 3,2-2-2,3 0 0,-2-4 1,4 2 1,-1 2-1,9 0 4,-3 0-2,7-2-2,0-1 0,6 0-5,4 1 2,7-2 6,4 3 3,5-4 18,8 2-1,1-2-3,7 0-2,6 3-22,2 0 0,13 2-10,-1 1-10,7-2-12,5 2-8,5-2-7,6 2-4,7-3-16,3-2-7,6 2 46</inkml:trace>
</inkml:ink>
</file>

<file path=word/ink/ink3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42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60 61,'27'-24'49,"-26"25"32,0 0 28,0 0 47,-1-1 13,0-1-7,-1 0-24,1 1-31,0-1-24,0 0-26,0 0-6,0 1-32,0-1-5,0 0-9,0 0 0,0 0 2,0 0-4,0 0 2,0 0 2,0 1-5,0-1 3,0 0-4,2 0-2,2-1 3,-2 0-1,0 2 3,1-2 0,0 1-1,2 1 1,1 3 1,24 50-3,-26-4 0,-3 9 0,0 8-2,-2-2 1,1-9 1,1-7-2,3-9 3,2-1-1,-2-6 0,1 0 0,-2-8-2,3 2 2,-1-6-2,1 1 0,1-4-1,1-3 1,1-2-1,1-4 2,3-4 0,-1 0 0,2-1 1,2-2 0,2-3-1,6 0 1,3-2 0,1-2-2,6 2 0,-1-4 0,6-1 1,3 3-1,7-6 1,6 7 0,2 1-1,0-2 1,1 6 0,-4-2-1,4 3 1,5 0-1,5-1 3,2 4-1,-3-4 2,2 0 0,2-3-2,0 1 0,6-1-1,-4 2-1,-8-2 5,-1 1 4,0-1 10,-3 1 2,2 2 1,-3-2-5,-8 2-8,-1 0-2,-2 0-4,2 1-1,1-1 0,5 1 1,-1-2-1,-1-3-1,-1-4 1,-1-1-2,4 0 2,4-1 0,2 3 2,-1-2-1,-2 0-1,-5 0 0,-1 2-2,1 1 1,2 0-1,-3 0 1,-2 3-1,-4 0 2,-5 1-1,1 0-1,-2-1 2,4 0-2,-4 1 1,0 0 0,-1 0-1,-3 0-2,-3 0 2,-3 0 0,-5 2 0,-4 0 1,-1 0-1,-6-2 1,-3 0 0,-3 0 2,-4-1 1,0 2 0,-3-1 6,-1 2 2,0-4 8,0-1 4,-2-2-1,3 0-5,-4 0-6,-1 0-4,-1-2-4,-2-1 1,0 0-5,0 0 2,1 0-2,1-2 3,1 2-1,-1-4-3,1-1 0,0 1 0,1-4 3,0 0 1,0-7 2,0 1-4,-5-4 0,4 2 0,-5 2-1,-1 1 4,2 4-4,-4 1-1,1 4-1,1 1 0,-4 4-3,3-2 4,1 5 2,0 1-2,1 1 3,0 0-1,1 1-2,-3 1-2,1-2 2,-4 2-2,-3-3 0,-5 3-1,-4 2 0,-2 0-2,-10 3 1,-5 0-4,-11 0-4,-3 0 1,-9 0 1,-1-1 4,-15-2 8,-4 0 0,-6-3 0,-5 1 0,-8-1-1,-1-1-1,-5 1-1,-4 1 2,3-1 1,0 1 1,-7-2-2,4 0 0,0 1 4,0-2-1,0 2 3,1-1 0,1 0-5,-3 2 4,3 2 4,1 4-3,-2 0 9,0 3-1,2 5 0,2 1 8,4 2 12,3 0 2,8 2 1,4-2-6,8 0-15,9-1-1,15-5-4,8 2-1,16-4-5,6-1-5,11-1-10,3-2-16,8 0-44,4-1-38,3-1 663,7-1-442</inkml:trace>
</inkml:ink>
</file>

<file path=word/ink/ink3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20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86 142,'-16'-29'102,"14"28"-3,0 1-22,1 0-44,1 0-15,0 0-22,-1 0-3,1 0 7,0 0 16,0 0 32,0 0 12,-1 0 11,0 0 0,1 0 2,0 0-4,0 0 0,0 0-7,0-1-15,0 1-5,0-1-11,0 0-5,0 1-6,0 0 0,0-1-2,0 0-1,0 0 1,0 1 1,0-1 1,0 0 0,0 0-1,0 1 1,0 0-1,0 0 1,0 0-2,0 0 0,0 0-5,0 0-2,0 0 2,0 0 3,0 0 7,0 0 2,0 0-2,0 0-2,0 0-7,0 0-3,-1 0 0,0 0-2,0 0-2,0 0 1,1 0-1,0 0 0,0 0 0,0 0 0,0 0-4,0 3-1,0 4-2,0 30-1,-2-18 1,0 7-4,-2 14 2,-2 8-2,1 5 1,0 0 3,2-7-1,3-3 1,-1-8-1,1-2 1,0-5 0,-2-4-2,4-1 2,-2-3-1,0-3 3,0-3 0,0-4-2,0 0 0,0-3-8,1-1-2,1-3-3,-1 0 1,2 2 6,-2-1 2,3-1 4,-2 0 0,-1-4 0,2 1 0,-3-1 0,0 0 2,0 1-2,1-1 1,14 0 0,29-7-1,-23-3 0,1 3-1,6 1 1,1-2 0,4-1 5,3 2-3,1-1 0,2 1-2,1 3-2,-2-2 2,3 1 0,4 1-2,6 0 2,6 1 0,4-1-1,3 1 2,-1-2-1,-3-2 0,6-3 1,0 3 0,1 0-1,0 1 2,-5 3-3,-4-3 1,-2 6 0,-1-5-1,-6 4 2,0 0-1,-13-1 2,-6 4-2,-9-1 0,-8 0 0,-2 2-1,-4-2 2,-5 0 1,1 0 2,-3-1 4,-1 1 6,0 0 9,0 0 0,0-1 1,1 1-6,-1 0-10,0 0 0,0 0-3,0-1 3,0 1-2,0 0 0,0 0-4,1 0 4,-1 0 3,0 0-2,0 0 2,0 0 0,0 0 0,0 0 5,0 0 7,1 0-4,-1 0-3,0-1-1,0 0-10,0 0 1,-1-8 1,-3-35-3,5 21 1,-1-3-2,1-6 0,1-3 1,1-2 1,3-3-1,-1 3-1,-1 1-1,1 5 4,-2 5-3,-2 4-2,3 4 2,-3 8-3,-1 0 1,1 6-1,-3-1-1,2 3-2,0 0 2,1 1 0,0 1 3,0 0-5,0 0 2,0 0 0,0 0-1,0 0 3,0 0 0,0 0-1,0 0 0,0 0 1,0 0 1,0 0 2,0 0 3,0 0 2,0 0-5,0 0 1,0 0 2,0 0-1,0 0-1,-1-1-2,0 1 0,0-1-1,0 0 0,0 0-2,0 0-2,-6-1-2,-35-7 1,26 9 3,-10 0 1,-9-1 0,0 1 1,-11-2 0,-1 2 0,-3 2 1,-2 0-1,-5 1 0,-6-1-2,-2 0 1,-2 2 1,3 1 1,3-1 2,2 0-3,-2-2 1,1-2-1,4 1 0,3 0 3,5-2-3,9 1 3,2-3 2,8 0-1,3 2 0,5-1-1,-2 0-1,7 0-2,3 2 0,2-1 0,4 0 0,6 1 0,-2 1 1,3-1 0,0 0-3,0 0-4,-1 0 0,1 0 0,0 0 0,0 0 6,0 0-1,0 0 2,0 0 3,0 0-1,0 0 1,0 0 0,0 0-2,0 0 0,0 0 3,0 0-2,0 0 3,0 0 1,0 0 0,0 0 3,-1 0-3,0 0 0,0 0-2,0 0 0,0 0 3,0 0 4,-1 1 2,-9-1-4,-28 28-2,25-26-18,-5 0-18,-4 0-96,1 4-30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51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5 2 526,'-2'51'292,"1"-51"-9,-4-5-237,-1 1-16,-10-6-18,-4 1-1,-5 2 0,-8 0 2,-8 2 2,-4 2 0,-4 1 1,2 3-5,7 3-8,5 2 0,9 0-3,2-6 2,12 0 3,2 0 0,7 0 1,2 0-1,3 0-4,-2 0-1,0 0-3,0 0 3,5 0 0,4-1 2,26 2-1,-26 0-1,-5 4-2,0 0 1,-1-2 0,-1 4 1,-2-4 0,-2 2 1,-1 2 5,-1 0-2,-1 6 7,3 1-5,-5 12-1,-2 5-1,1 22-4,-2 10 2,-2 17-2,3 10 0,-3 8 2,1 3-1,2-1-2,-1 0 1,2-1 1,-1-4-2,-1-3 3,1-2-2,4-11 1,2-6 1,8-9-2,0-9 0,3-13 0,1-8-4,3-16 2,7 0-4,2-13 1,5-4 3,6-7 3,2-8 5,12-1 1,3-2 0,3 0-1,2 3-2,-4 0 1,1 3-3,-2 1 0,-1 2 0,6 6 0,0 0 0,-11 5-1,-3 1 1,-13 7-3,-6 3 2,-4 4-2,-5 1 0,-8 1-1,-2 1-1,-5 0-10,-2 2-12,-3-2-27,-2-4 283,5-4-185</inkml:trace>
</inkml:ink>
</file>

<file path=word/ink/ink3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15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31 443,'-1'0'223,"1"0"-46,-3-2-126,2 2-22,1 0-4,-1 0 5,0 0 17,0 0 8,0 0 9,0 0 0,0 0-4,0 0-2,1-1-13,-1 0-9,0 0-17,0 0-6,1 0-9,2 0-2,23-8-1,30-5-1,-21 14 2,-5 0 0,6 3-2,0 5 0,2 3-1,3 4 1,4 6 0,2-1-2,0 5 1,-2-1 0,-7 2 0,-6 0-1,-5 2 2,-5 2-3,0 6-1,-2 1 2,-4 2-6,-4-3 1,-4 0 0,-2-1 2,-3-3 1,0 1 1,-3-4 2,-2-3 0,-1-3 5,-1-1 7,-2-3 8,-2-5 4,-1-2 12,1-1-5,-4-3-4,0 0-4,-5-2-12,-1-1-3,-6-3-4,1 0 0,-2-1 1,-1-1-1,5-2 4,-1 1 2,2-4-1,1 2 2,1-1-4,0-1 0,2 2-2,1 0-1,1-2-1,2 2 0,2 1-2,1-1 0,-4 3 0,0 0 1,-3 1-1,-1 0 0,0 1 1,0 0-3,1-1 4,3 2 2,0-2 1,-1 1 4,2-2 0,-3-1-1,1-3-3,0 1-3,-2-3-2,1 0-2,1 0 0,3-2-1,1-2-2,1-2 1,0-3 4,0-4-4,0 1 3,0-1 1,4-2-13,-2 0-2,2-1-4,0-1 0,-3 0 7,6 3 5,1-4 0,2 1-7,6-2-5,4-4-15,8 1-30,3-2-8,15 0-31,13 1 60</inkml:trace>
</inkml:ink>
</file>

<file path=word/ink/ink3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13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3 670,'0'0'272,"2"1"-161,-1-1-33,-1 0-19,0 0 1,0 0-12,0 0-7,4 12-10,13 40-9,-13-8-4,-4 11-2,-1 24-6,-2 6-2,0-3-2,-1-3-1,1-17-2,2-7 2,0-8-1,0-9-1,2-11 3,-1-7-1,0-8 0,0-2 1,0-6-1,1-1-1,0 0-2,1 0-1,-1-1-1,-1-2 1,0 0 0,0 0 0,4 0 0,11 2 0,33 4 2,-21-4-1,5-1 2,0 1-2,3 1-1,0-1 0,1 1-1,5 0 0,8-3 3,2 0 1,7 1 2,1-1 6,-3-1 3,-4-4 1,-6-3-2,-4 2-2,-3 0-8,-1 1 0,0 3-2,-2-3 0,1 2 1,-8-1-1,-8-2 1,0 3-3,-7 0 0,5 3 1,-5 0 2,0-1-1,-3-1 1,0 0-3,-3 1 0,0 0 0,-3 0 2,-3 1 1,0-3-3,-2 3 2,0 0-1,0 0 0,-1 0 5,1 0-5,0 0-2,0 0 0,0 0-2,0-1 1,0 0 2,0 0-2,4 1 3,4-2-1,23-3 1,-27 5 1,-1 0-1,-3 0-1,0 0 0,0-1 2,0 0-3,0 0 3,0 0 3,0 1 3,0 0 5,0 0 1,0 0 0,0 0 0,0 0 2,0 0-1,0 0 0,0 0-3,0 0-5,0 0 1,0 0-5,0 0-2,0-1 2,0 0-4,0 0 1,0 1 1,0 0-1,0 0-1,0 0 2,0 0 0,0 0-3,0 0 2,0 0 0,0 0-1,0 0 3,0 0-2,0 0 0,0 0 0,0 0-4,0 0 3,0 0-2,0 0 1,0 0 2,0 0 0,0 0 2,0 0-3,0 0-2,0 0 3,0 0-3,0 0 4,0 0 5,0 0-5,0 0 2,0 0 0,0 0-1,0 0 0,0 0 0,0 0 1,0 0 1,0 0-3,0 0 3,0 0-5,0 0 0,0 0 2,0 0 2,0 0 5,0 0 2,0 0 0,0 0 0,0 0-5,0 0-2,0 0-3,0 0 2,0 0 0,0 0-3,0 0 2,0 0-4,0 0-1,0 0 3,0 0-2,0 0 3,0 0-1,0 0 3,0 0-2,0 0 1,0 0 0,0-1-1,0 0 1,0 0-2,0 0 0,0 0 0,0 0 0,0 0 0,0 1 1,0-1 0,0 0 3,0 0-2,0 0 1,0 0 1,0 0-3,0 0 0,0 1 1,0-1-2,0 1 1,0-1 1,0 0-3,0 1 4,0 0-2,0 0 0,0-1 1,0 0-4,0 1 1,0 0 1,0 0 1,0 0 2,0 0-2,0-1 0,0 0 1,0 1-1,0 0 1,0 0-3,0 0 2,0 0 1,0 0-1,0 0 0,0 0 0,0 0-2,0 0 3,0 0 0,0 0-3,0-1 3,0 0-1,0 1 0,0 0 2,0 0-2,0 0 2,0 0-2,0 0 1,0 0-1,0 0-1,0 0 4,0 0-4,0 0 1,0 0-1,0-1-2,0 1 3,0 0-1,0 0 0,0 0 1,0 0-2,0 0 2,0 0 0,0 0 0,0 0 1,0 0 0,0 0 0,0 0-1,0-1-1,0 0-2,0 1 3,0 0-1,0 0 1,0 0 2,0 0-4,0 0 3,0 0-1,0 0 0,0 0 1,0 0-1,0 0 0,0 0 0,0 0 0,0 0 0,0 0-1,0 0 1,0 0-1,0 0 0,0 0 1,0 0-2,0 0 4,0 0-2,0 0 0,0 0 3,0-1-4,0 1 1,0-1 0,0 1 1,0 0-1,0 0-1,0 0 1,2 0-1,-2 0 3,0 0 0,0 0-3,0 0 3,0 0-4,0 0-4,0 0-11,0 0-32,1 0-16,5-2-46,3-2-12,37-21 76</inkml:trace>
</inkml:ink>
</file>

<file path=word/ink/ink3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04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33 498,'-3'-33'241,"4"41"-41,0-2-145,0-3-12,0 4-3,-1-2-3,-2 0-3,0-1-1,-3 1 13,2-1 5,-2 1 4,1 0 1,0 0-6,1 1-8,0-2-10,2 2-5,0 2-11,-1-2-2,1 2-3,-1 0-3,-2 1-2,2 1 2,0 5 0,0 6 2,3 7 0,0 9 2,-1 15-4,0 5 0,0 9-2,0 1-5,1-8 1,-1-2 2,1-8 0,1-1-1,-4-3-2,3-2-2,-1-7 1,0-2 3,3-7 0,-2-5 1,1-3-3,2-5 1,1-6-2,-2-1 1,0-3-1,1-1 0,0-1 1,1 0 1,3-1 1,-1-1 3,2-1-4,-1 0 0,0 0 0,3 1-1,0-2 0,3 1 0,3 0-1,1 1 0,0 0 2,4-2 0,-1 1-2,5-1 3,1-3-7,0-1 1,1 0 3,1 0 0,9 1 0,1-1-1,13 1-1,2 0-1,2-1 4,-3 2-1,-6-1 4,1 1-3,8 3 1,6-2 0,7 0-2,2-1 2,-3-4 0,-2 0 0,5-1 0,0-3 2,0 1 11,-4-1 5,-13-1 7,-7 5-2,-8 0-13,-4 2-3,-6 2-4,-5-1-1,-7 1 0,-3 3-1,-4 1-3,-2 0 1,-4 0 4,1 0-3,-5 1 3,0 0 3,-1-1 10,0 0 6,0 0 8,0 0-1,0-1-11,0 0-3,1 1-11,-1-1-2,0 0-4,-4-1 2,-2-1 2,-27-21-1,26 17-1,0-1-2,-1-3-2,-1-1 2,1-3 0,-2-4 0,-1 2 1,0-1-3,0 0 0,0 3-2,1-6-2,0-2 0,0-2 1,4-7 3,0-7 0,2-3 2,1-4 0,-1 0-1,2 6 1,1 3-1,-1 9 1,-1 2 0,1 8 0,-2 0 2,3 9 0,-2 0-2,2 2 1,1 4 1,-1 0-2,2 3-1,0 0-1,0 0-5,0 0 0,-1 0-1,1 0 2,0 0 0,-1 0 5,1 0 1,0-1 3,0 0 5,0 1-2,0 0 2,-1 0-1,0 0-2,1-1 5,-1 1 1,0 0-3,0 0 2,0 0-6,0 0-1,0 0 4,0 0-3,1 0 0,-1 0 1,-8-1-1,-33 0-1,21-2 5,2 1-3,-10-1-2,-2 0-1,-10 1-5,-7-1 2,-11 0-3,-1 0 2,-18 1-3,-6-3 1,-7 4 2,-7 1-1,-6 2 1,-1 5-2,-1 0 1,1 2-1,9 0 6,6 1-2,15 0 0,7 0-1,20 3-5,5-4 6,12 0 0,7-3-3,14-2 1,1-1-2,13 1-7,-3 0-1,3 1-6,5 2-2,-2 0-1,4-2-3,-1-1-24,-3-2-21,-5 0-49,4-1-27,3-1 92</inkml:trace>
</inkml:ink>
</file>

<file path=word/ink/ink3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9:56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198 442,'-43'-35'240,"35"26"-28,0 0-118,0-1-10,0 3-15,-1 2-9,5 1-9,0 4-8,3-2-1,2-1 4,-1 3 1,0 0 1,0 0-18,-1 0-8,1 1-10,0 13-6,6 32 6,1-20-5,3 10-4,2 0-3,1-1 0,0-5 0,-1-6 1,1-2 2,-5-8-1,1 1 0,-3-10 3,0 0-1,-4-4 0,-1 0 1,0-2 1,-2 0 5,0 1-2,0-4 3,-7-19-3,-13-28-5,6 24 0,-2-2-3,-1 1-1,0-1-1,1-1-1,1 4 2,4-1 4,2 1-3,3 3 0,2 0-4,3 3 2,1 4-1,1 4-2,3 1 3,2 6-3,0-1 1,2 5-1,0 1 1,2 2 1,0 2-1,2 0 2,2 2 1,0 2-3,2-1 7,3 0 3,0-3 2,3-2 5,6-2 0,4-1 4,0-3-1,0 0-6,-6-3 0,-6 1-6,-2 0 0,-3 1 1,-1 3-6,-4 0-12,-4-1-16,-3 1-44,-1 1-34,0-6 67</inkml:trace>
</inkml:ink>
</file>

<file path=word/ink/ink3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9:55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29 487,'6'-14'234,"2"7"-94,-4 3-25,-1 1-46,2 3-7,-1 1-5,1 1 5,1 6 7,-2 1 2,-4 3-11,0 0-7,0 1-7,-3 2-14,-4 1-8,-1-2 0,-6 4-13,-2 1 5,-3 1-10,2 4-4,-1-3 5,-2 1-7,2-3 2,6-3 2,1 0-7,2-6 7,5-4-1,-2-3-2,5-3-1,2 3-6,2 1 1,1 2 2,5 1 2,-1 0 2,6 1 1,1 4-2,4 0 2,-1-1 1,5 5-3,0-2 1,0 2 0,1-1-1,-7-4 2,-1 2 1,-4-4-2,0-2 0,-3-2 0,-2 1 1,-4-6-8,-1 4-4,-4-6-23,-5-1-20,-7-5-36,0-6-9,4-10 59</inkml:trace>
</inkml:ink>
</file>

<file path=word/ink/ink3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9:55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2 385,'-3'-2'198,"0"-2"-28,1 3-25,1 1-7,1-1-14,0 0-45,0 0-13,0 0-34,0 0-11,0 1-13,0 0-3,1 0 0,11 3 2,34 9 1,-27-5-1,9 7 3,3-2-1,3 1 4,1 0 2,-3-2-3,0 0-2,-3 3-3,-3 0-4,-3 2-1,-5 2-2,-4 4 0,-5 4 0,-3 6 1,-3 1 2,-4 7 1,-1 2 0,-6 1 3,0 1-2,-4-4-3,-1-3 2,-4-3-3,-1-6 6,-1-2 6,0-3 3,-3-4 7,-1 2 3,-1-6-6,-5 0 0,2-3 0,-2-2-2,3-1 2,5 0 1,5-4-1,4 0-5,5-2-2,2-3-2,3 1-4,2-1-2,0 0-4,0 0-2,0 0-4,0 0 2,0 0 2,0 0 1,0 0 0,0 0-1,0 0-12,0 0-14,0 0-30,0 0-16,0 0-24,0-1-6,3-5-15,8-18-17,3-30 92</inkml:trace>
</inkml:ink>
</file>

<file path=word/ink/ink3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9:44.1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5 0 849,'-25'5'322,"-2"4"-265,-8 3-13,-1 5-14,-7 5-21,-1 2-4,2 16-3,3 4 2,6 14 0,3 11-1,9 2 0,6 3-1,11 0 1,4-5-4,14-1 1,5 0-2,10-7-3,8-5 3,9-8 0,9-8 1,3-13 2,0-4 2,-4-14 6,-5-6 0,0-10 11,0-4 4,0-13 2,-4-3 4,-5-8 10,-6-6 4,-14-10 12,-6-8-2,-9-13-6,-6-4-9,-6-1-14,-4 3-3,-12 11-12,-7 6-1,-11 11-6,-3 4-5,-7 8 2,4 4-1,2 9-2,2 5-5,-1 4-21,0 9-10,2 7-16,0 7-2,8 19 6,5 4 6,8 18 13,5 9 5,8 5 6,3 4 5,7 2 7,6-3 4,6-1 6,4-5 0,10-7-1,2-6-2,8-7 0,1-6 0,5-10-2,-2-8 1,-2-15 1,2-5-2,0-15 7,3-7 6,7-14 4,2-8 5,-6-13 6,-5-5 5,-12-2 10,-11-3 11,-9 3 15,-4 1-3,-12 1-10,-5 3-13,-11 6-22,-7 3-6,-10 10-3,-9 4-1,-7 7 1,-2 10 1,1 10-6,3 8 0,1 11-7,-1 4-7,0 14-13,1 7-8,6 15-10,6 7-2,13 13 14,7 5 4,8 3 12,10 3 8,9-5 1,7-4 1,19-11-2,7-5-4,14-13 0,0-8 0,0-17 2,-2-8 3,-5-18 2,4-8 3,7-22 8,0-8 9,0-24 11,-4-12 0,-16-19-3,-7-1-3,-18 7-3,-10 10-2,-12 20-1,-8 6-4,-14 13-24,-14 9-33,-19 17-53,-7 11-28,-4 28 69</inkml:trace>
</inkml:ink>
</file>

<file path=word/ink/ink3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4:59:41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0 51 288,'0'-1'140,"0"0"-46,0 0 20,-1 0-4,0-2 5,0-1 0,-2 3-22,-4-1-36,-26-24-10,28 25-21,-1 1-10,1 1-6,1-1 1,-2 1 8,1-1 8,1 0 11,-2 0 0,0-2-4,2 1-6,-5 0-14,-1-2-1,-2 2-8,-3-1 0,-5 2 1,1-1 1,-4 1 2,0-1-2,0 2-1,0 1-4,3 5 1,-1 1-3,7 4 0,-2 2 0,4 2 0,1 3-1,3 1 1,1 1 0,4 6-1,0-2 1,3 3 0,0 1 0,2-1 2,2 1-2,1 0 1,1 3 1,1-2-2,0 1 3,-1-1 0,1 2-3,-2-4 1,0 1 0,2-4 0,0-3 1,2-3-2,0-1 1,0-2 0,0-3 1,0-6 1,0 0 2,1-5 3,0-1-1,1 1 2,3-2-1,-1-1-4,1-1 1,3 1-1,-2-2-1,3 3 1,-2-1 0,-3 1 0,-3 0-3,-1-1 2,1 1-3,-2 0-1,4 1 1,-4 0 0,0 0 2,-1 0 0,-1-1-1,-2 1 1,0 0-2,1-1 1,-1 1 1,0-1-1,5 1 1,-2 0-2,1 1 0,3 0 2,-7 1-1,7-3 1,1 0-2,-3 0 2,6-3 2,-7 2 1,-2-3 1,-2 1 1,3 0 0,-3 1 0,0 1-3,0 1-1,-3-3-4,-2 0-6,-1 1-5,1 1-27,0 0-21,0 0 378,1 0-254</inkml:trace>
</inkml:ink>
</file>

<file path=word/ink/ink3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4 95 489,'-2'-6'199,"-24"-33"-119,24 27-17,0 1-18,1 1 4,1 3 1,0-2 0,0 4-2,1 0-4,-2 1 1,1 3 5,-1-1 5,0 1 1,0 0-9,1 1-11,0 0-21,0 0-4,5 18-1,10 45-2,-8-10 9,-2 6-4,1 6-7,-2 4-1,-2-2-5,0 0 2,-2-8-1,0-4 1,-1-7 1,-1-6-2,1-1 2,-1-8-2,3-4 1,3-5 1,5-3-1,3-4-2,9-4 0,2-1-1,12-2 1,3-4 1,6-3-1,0-3 1,3-4 0,2 1 0,5-1 4,11 4-1,2-3 1,6-1-1,4-1-2,-2-3-1,9 1-1,3 1 0,2 1-1,2 1-1,-1 0-1,3 0 5,-1 2-3,0 0 2,1 2-1,1-2-2,1 2 2,2 0 0,5 0 0,-2 0 0,1-1-2,1-1 2,-1 1-1,-1-2-1,-5 2 2,-1 2-1,-3 2 0,-4 0 2,-4 2-1,-3 0 4,-5 0 5,4 2 5,2-2 8,0-1-4,-5-4-4,0 0-2,2-3-10,0-4 0,-6 1 0,-5-2-2,-10-1 1,-4 0 6,-8 2 11,-5 1 10,-10 0 1,-8 1-1,-7-2-6,-3-1-6,-4 0-4,-6-1-4,-3-5-9,-2-3-4,-10-4-7,2-2-1,1-2 0,-4-4 2,2-4 3,-5-5-1,-3-2 7,1-1-2,3-2 6,2 4 1,-2 0-1,4 3 4,-3-1-4,0 3-2,2 5 0,1 1 0,1 3 1,2 1 3,2 5-3,2 2 2,1 6 1,4 3-1,-1 2 2,1 2-2,0 2-3,1 0-2,-1 2-1,0 0-4,0 0 4,-1 0 3,1 3 2,-5 5 1,-25 30 0,7-28-2,-11-1-1,-8-1-1,-14-1-4,-6 0-1,-10-3-5,-2 1-1,-9-4 3,-10-4-3,-6-2-2,-1 1-2,-8-2-6,-1 2 2,-5-1 9,-4-3 6,2 1 3,0 0 4,1 2-4,-2-1-3,2 3-6,0-1-5,-3 2 4,0 0-2,-1 1 10,-1 1 1,2 2 2,1 0 2,-1-1 4,3-1 3,7 0-3,4 0 1,4-1-5,3-1 4,6-2-1,4 2-2,6-1 3,6 3-5,4 3 1,1-2 1,16 7-7,3-2-7,8-1-43,8 5-16,5-6 42</inkml:trace>
</inkml:ink>
</file>

<file path=word/ink/ink3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47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40 1027,'11'-35'390,"-10"42"-293,4 6-59,-1 3-21,4 12-7,-2 9-2,-3 17-8,-3 8-9,-5 12-5,2 4-2,-8-2 2,3-1 7,1-10 7,-5-8 11,4-12 22,0-8 12,-2-14 16,1-1-5,5-8-14,0-4-13,3-4-18,1-4-9,7 1-14,1-3-6,6-1-18,3 0-3,2-4-1,2 2 3,5 0 17,-2 2 8,3-2 8,0 3 5,1-3 10,-4 2 4,5 1 6,1-2-1,6 3-2,8 0-6,11 0-7,1 1-2,7-3-3,-1 0 1,3 1-2,8 1 1,2 0-1,3 1-2,-2-2 6,-3 1-3,5 0 0,1-1 2,-3 0-3,0 0 1,-4 3 3,-1 0 0,2 1 9,3 0 6,-5-1 10,-5 1 0,2-4 0,-2 3-7,2-1-10,0-2-2,-2-1-5,-3-1-3,0-3 1,2 1-1,0 2-1,1-3 0,-8 2 0,-1-1 1,-2-1 3,-1-1 3,1 2 1,-3-1 2,-4 3 2,-4 0 0,-5-2 1,-1 0-3,-3 1-1,1 2-4,-1-1-2,0 2 0,-7-4-3,0 3 1,-7 1 0,0-2 2,-7 2 9,-4-3 5,2 1 8,-3-1-3,-4 0-4,3 2-5,-2-1-10,-2 0 0,3-1-5,-2 1 1,-4-4 0,3 0-1,-4-2 1,1 2-2,1-1 1,-1-1-3,0 2-3,-2-3-1,0-2-3,0 1 2,0-3 3,0-1-3,-1 1-4,2 1 1,-3-1-7,1 2 2,1-3 1,-5-1-3,2-2 7,0 0-1,0-5-3,2 0-4,0-5-4,-1 0-1,-4-2 9,-1-1 11,-2-1 7,-2 0-1,0 4 4,1-2-6,0 5-3,-4 0 3,2 5-2,2 6 1,3 4 1,2 5 2,3 0 1,2 2 2,0 2-3,1 0-1,0 0-2,0 0 2,0 0 1,0 0 0,6 3 3,-1 0-6,25 19 7,-23-18-3,-6-2 0,0 0 4,0-2-2,-2 0-1,0-1 1,1 1-2,-9-2-9,-34-11 0,24 8-2,-6-2 0,-5 2 5,-1 1-2,-5-2 2,-1 4 2,-8 0 1,-3 1-2,-7 1 0,-3 1 1,-2 2 2,-1-2 0,-4 3 0,-2-2-4,0 0-3,0 1 0,0 0 0,2 0 0,1-2 3,1 2 5,-1-2 2,-2 0 2,3 4 0,0-5-3,2 0 2,0 2-3,-4-4 0,1 2 4,-2-1-5,2-1 3,3 2 5,-6-3-1,2 1 2,2-3 0,-1 2-3,8 1-1,-1-2 2,-3-1 0,1-2 1,-4 0 10,5 3 7,-1-1 3,7-1 7,-2 2-4,3-3-10,1 3-3,1-3-9,3-1-5,5-2-1,1 1-2,2 1 0,3-1-3,-6 1 2,6 1 0,-1 0 8,3 2 7,4 2 10,2 0 2,7 1-10,3 1-4,7 1-18,1-2-11,2 2-28,4 2-26,1 1-40,1 3-29,0 1 8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49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-1 823,'-20'3'296,"4"0"-262,9 0-4,1-2-15,10 3-19,0-3-6,7-1-1,4 1 3,8-1 11,9 1 8,6 3 7,4 1-4,5 2-1,0 4-1,0 3-6,-5 2 2,-9 2-2,-8 0-2,-9 3-2,-1-2 2,-5 5 3,-4-3 1,-4 4 8,0 4 0,-4 6 2,-1 6-3,1 10-1,-1 2-8,3 10-8,0 2 4,2 7-3,3 6 2,2 12 3,0 2-4,-1-2 1,-1-8-1,0-4-3,2-1 4,-2-2 0,0-1-1,0-9 5,-1-4-5,-3-6 0,-1-6 4,-2-12 5,-3-6 11,3-11 7,-2-3 6,-1-7 25,-2-2 0,-8-8 15,-1-1-3,-7-4-15,1 1-4,-4-1-24,-3-2-2,1 5-19,-4-2-3,0 3-5,9 1-5,5 0-34,4 5-29,9-3-64,3-1-36,14 7 107</inkml:trace>
</inkml:ink>
</file>

<file path=word/ink/ink3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22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3 0 557,'44'15'246,"-39"-15"-137,3 3-11,-4 1-4,3 2-14,1 2-8,1 5-18,1 5-10,3 11-21,-4 6-11,1 14-8,-3 8-1,-5 10-7,-2 5-2,-7 1-2,-4-2 2,-4-11 7,2-9 9,0-14 9,2-8 1,3-11 2,1-5-7,3-4-11,3-3-1,0-4-8,2 0-3,0-2-3,-1-1-2,2-2 4,1 0 4,3-4 5,31-20 1,-9 18 12,-2-4 1,11 4 1,0-3-1,4 1-8,6 1 0,6-1-2,6 5-1,10 1-2,3 0-2,-1 5 1,-2-3 0,3 5-2,-1 5 6,2 1 9,-2 3 12,-10-2 13,-1-2 1,-5-3 6,0 2-4,-7-2-2,-2-4-2,-12 2-2,-5-4-2,-9 0 1,-4 0-1,-7-1-3,-5 1-1,-1-3-5,-3 1 0,-1 1-1,-2-4-6,0 4-6,-3-5-6,0-2-5,0 4-1,1-3 2,1 3-1,0-6 0,1-4-1,-4-8-8,2-2 0,0-2 1,0-6 0,1 0 2,2-4 3,0-1 1,-1 0 1,1 3 3,-4-1-2,5 6 0,-1 4 1,-1 5 1,6 6-2,-4 4 1,-2 3-1,3 4 0,-5 2 4,6 0 1,-2 2 5,0 0-5,1 1 0,0 0-5,0 0-4,0 0 1,0 0 1,-1 1 3,0 1 4,0 0 10,-1 1-1,0 0 5,-1-1-1,-1 1-8,0 0 2,-21 8-7,15-9 0,-7-6-3,-5-2-1,0 3 0,-3-3-1,-4 2 1,-5-1 0,-6-2-1,-2 1 0,-8 2 0,-6 1 0,-11-2-1,-7 4 1,-4 0-1,0 2 1,-7 5 0,-1-1 0,-1 0 3,0-1-2,8-3 1,5 3-2,8-2-1,5 2 5,13-1 5,7-3 8,12 1 4,2-1-3,13-2-6,2 3-8,8-2-8,2 0-11,2 3-34,0-3-25,0 1-69,3 0-31,1 0-202,2 0 244</inkml:trace>
</inkml:ink>
</file>

<file path=word/ink/ink3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20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0 625,'-66'51'191,"62"-30"-198</inkml:trace>
</inkml:ink>
</file>

<file path=word/ink/ink3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0:07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25 800,'-5'-1'306,"5"1"-228,0 1-1,0-1-3,0 0 2,0 0-5,0 0-20,0 0-9,0 0-13,0 0 1,6 14 3,14 34-5,-12-12-5,-1 1-7,0 16-10,0 3-2,-5 3-3,-2 5 0,-3 3 4,-7 0-4,-1 1-4,-2-1 0,-1-9-3,0-2 1,5-14 5,1-6 0,5-12-7,2-8 1,0-5-17,3-5-4,3-5 0,1-1 2,1-9 13,0 1 7,1-3 5,1 3 1,3 0 3,-1 1-2,3 2 4,-2-1-4,5 1-1,1 0-1,3 0-4,4 1 3,8 0 0,4 0 1,5-3 3,1 0-2,0 0-1,-2 0-2,12 0 1,5 2-2,10 3 2,9 2 3,-6 2-3,3-2 1,1 1 0,5-1 3,4-1-3,-3 0 0,-7-7 0,-5-3-4,-2-5 5,-2-2 1,-10 1 2,-6 5 3,-15 1-2,-8 4 2,-6 3-4,-5-1-1,-8 2 2,0 2-1,-5-2-1,-1 4 12,-1 0 9,-1-2 4,0 1 1,1-1-9,-1 0-15,0 1 0,0-1-2,0 0-1,0 0 1,-2 1 3,0-1 1,-1 0-1,1 0 4,-1 0-2,2 0 2,-3 0 1,2 0 3,-1 1-4,0-3-3,-24-38 0,25 12-11,2-2 5,1-9 1,0-8-2,2-9-1,0-5 0,2-7-5,-2 2 6,-1 1 3,-1 5-2,-2 10 4,0 6-2,-3 14-4,2 6 2,-3 12-1,0 2 1,3 7 5,-1 3-2,3 1 5,1 1 0,0-1-2,0 0 2,0 0-4,0 0 0,0 0-1,0 0-3,0 0 1,0 2 1,0-1 3,0-1 4,0 0 9,0 1 5,0-1 5,0 1-2,0-1-8,0 0-5,0 0-8,-1 0-1,0 0-1,0 0-2,-12 4 0,-31 7 1,15-12-3,-3 1 1,-9 0-1,-7-1-3,-5 1 4,-1 1-1,-6 1 2,-10 2 0,-6 1 2,-4 1 2,-3-1 2,3 0 3,-5 1-1,1-1-4,3 3-2,5 1-1,9 0 0,2 1 4,10 1 9,4-1 8,18-4 5,9 0-3,14-2-12,4-2-5,5 0-9,0-1 0,2 0-2,-1-1-3,0 0 0,0 0 1,0 0 3,7 0-3,23 2-12,-25-3-20,-4-1-63,-2-1-37,0 3 83</inkml:trace>
</inkml:ink>
</file>

<file path=word/ink/ink3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9.5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5 51 1077,'34'-30'408,"-21"16"-312,-4 7-15,-15 8-30,-3 11-31,-14 16-24,-6 12-9,-1 19 6,1 7 2,10 3 1,7-2 6,5-6-4,3-3-5,-1-11-8,-4-4-9,-5-8-16,-8-6-18,-21-4-40,-7-1 62</inkml:trace>
</inkml:ink>
</file>

<file path=word/ink/ink3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9.2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4 11 783,'-20'-11'312,"-4"10"-227,-11 3-9,-7 8-56,6 1-13,2 4-5,10-2-2,12 1 1,5 3-1,11 2 20,6 4 13,16 4 29,7-2 15,13 3-3,7-1-14,0-2-25,-4-1-17,-11-1-15,-10 0-4,-18 0-30,-11 2-23,-21 2-52,-12-2 717,-11-8-478</inkml:trace>
</inkml:ink>
</file>

<file path=word/ink/ink3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8.9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1 0 921,'4'29'377,"0"17"-241,-3 8-25,-7 13-57,-4 0-19,-12-6-23,-4-5-4,-10-14-11,-7-5-2,0-12 2,0-8 3,11-13 21,4-9 7,13-10 3,4-8-6,7-14-19,7-1-5,11-15-4,3 1 1,12 3 3,4 2-1,1 20 1,1 10-2,-4 20-5,-3 16 1,-7 21-3,-2 8-2,-8 10 0,-2-7-1,-1-10 3,0-6 6,5-14-4,0-8-2,1-12 1,0-5 0,3-15 7,1-4 6,-1-8 0,1-4 3,-7-7 3,1 0-1,-5-3 10,-2 2 2,-2 15 2,-2 5-2,-2 20-13,-1 11-8,-4 20-10,-2 10-3,3 12 0,0-2 2,7-8 6,3-7 2,5-11-4,7-6 5,-1-8 1,3-5 6,4-8 10,-1-7-2,4-10-3,1-4-1,-1-9-6,0-4-2,1-7 6,-4 1-35,-2 8-6,-7 10 3,-12 20-11,-3 12 30,-16 24-9,0 8-19,-5 19-21,2 0-16,3-7-57,7-6-2,12-17 79</inkml:trace>
</inkml:ink>
</file>

<file path=word/ink/ink3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8.2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08 20 1183,'-9'-12'403,"-5"4"-384,-16 9-18,-16 9-14,-15 23-13,-9 15-18,1 34-21,7 13-8,6 18 11,10 4 20,19-7 28,13-7 13,27-23 10,10-10 0,14-25 6,7-8-1,5-23 1,0-11 2,2-16-1,-5-8 0,-6-10-2,-8-3 5,-21-2 18,-7-4 8,-27-1 5,-11 1-7,-17-1-19,-9 1-9,-4 8 0,-5 2-1,5 11 1,6 4 1,16 6-10,12 5-3,22 0-22,9 4-5,24-4-2,13-1 2,17-5 18,7-2 4,3-3 2,0 0 1,-2 3 16,-4 1 7,-7 6 13,-10 4 5,-15 10-10,-8 8-10,-15 15-13,-2 14-6,-11 11-2,-4 7-1,-3 6-4,-5-5 0,13-3-23,4-3-13,5-12-31,5-7-12,0-12-14,0-9-1,0-15 6,9-7 53</inkml:trace>
</inkml:ink>
</file>

<file path=word/ink/ink3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7.6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1 210 906,'5'42'339,"0"5"-266,-3-1-8,-4-7-31,-5-3-39,-4-13-62,0-1-19,-2-11-2,-1-5 20,5-10 57,-4-10 31,6-7 24,-1-9 1,3-10-10,5-1-10,-2-8-14,4 1 0,4 8-3,2 6-3,4 14-1,-1 6-1,-1 6 2,2 7 2,4 7 6,0 4 0,5 10-2,0 2-4,-1 10-5,-3 3 0,-3 7-3,-1 0 1,-4-4 0,2-3 0,0-13 4,0-3-3,3-9-1,-2-7 3,2-8-3,-4-9 0,-2-9 3,-2-5-3,-10-8 4,-1-1 0,-9-5 3,-3-1 2,-2 3 3,-1 3 3,2 10-4,0 6-8,4 11-19,0 3-8,4 7-8,7 2 4,5 3 12,9 2 4,6-2 9,3-2 3,10 4 4,1 5 4,4 11-5,-3 10 2,-7 8-5,-5-1-4,-7-1-2,1-3-2,1-7 2,2-2 1,-2-13 5,3-2 8,-2-13 24,1-6 6,1-10 7,-3-6 1,-3-9 0,-4-4 2,-7-8 6,-6-4-13,-6-2-15,-6 3-13,-4 8-26,1 7-15,-1 13-54,2 3-21,8 8 58</inkml:trace>
</inkml:ink>
</file>

<file path=word/ink/ink3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6.8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6 0 741,'0'32'350,"-16"3"-86,-6 2-199,-13-1-29,-6-1-24,-4-6-37,-6-6-4,-3-6-4,-1-8 10,5-10 28,8-6 12,14-11 11,13-5 0,13-8-1,7-2-6,16-3-10,8 1 0,10 12-2,6 7-5,-4 23-1,-4 10-3,-7 19-7,-5 4-13,1 2-42,1 2-22,2-9 46</inkml:trace>
</inkml:ink>
</file>

<file path=word/ink/ink3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6.4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1 759,'12'5'296,"15"-5"-205,5-6-14,10-9-34,5-3-17,-3-3-23,1 2-2,-11-2-3,-4 4 2,-10 2 19,-9-2 14,-5 7 29,-3-2 10,-3 6 3,1 6 0,-2 2-21,-1 9-14,0 10-23,-2 4-10,2 16-8,-1 4 1,0 4-3,3-1-11,2-2-45,1-7-27,2-10-35,0-5-15,1-12 9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48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5 0 662,'9'0'249,"-8"0"-195,-2 1 18,-13-1-14,-4 5-4,-11 2-8,-9-1-25,-5 6-6,-3 5 0,-6-2 5,-4 1 2,-2-5 3,-1-3-2,6-2-8,5-3-2,3 0-6,7 0-2,4 0-4,3-1 2,8-1 1,1-1-4,13 0 2,0 0-2,9 1-6,6 2 2,-2 3 1,6 5 0,0 4 1,-1 5 1,7 14-2,-5 2 0,-2 16 1,-4 7 0,-5 15 3,0 8-2,-7 17 3,-1 6-1,-3 1 3,2 0-1,-1-10-1,3-3 5,-2-11 1,3-9 6,4-18-4,4-9-2,10-11 0,3-6-7,4-12-1,2-4-1,7-11-4,3-3 5,5-8 1,1-4 3,3-1 3,2-2-5,-1 6-2,1 3-10,-8 3-27,-4 2-16,-7 5-243,-2 3 206</inkml:trace>
</inkml:ink>
</file>

<file path=word/ink/ink3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6.1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6 0 893,'-13'7'320,"-4"11"-267,-4 5-24,-6 12-19,-1 4-2,-3 5-4,2 7-2,6 3 1,4 0 3,11-9 14,8-8 1,9-16 0,6-6-3,11-8-15,3-8 0,8-12-2,2-5-10,-1-9-39,1-3-22,-10-1-48,-6-2 68</inkml:trace>
</inkml:ink>
</file>

<file path=word/ink/ink3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5.8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31 959,'2'-6'383,"3"6"-260,0 7-45,0 6-7,1 20-20,-5 9-11,1 15-22,-2 1-9,-2-2-28,1-8-19,2-13-35,3-5-14,1-15-11,0-6-7,2-13-1,3-9 9,5-16 28,6-7 26,6-13 44,4-1 10,0-6 25,-1 0 10,-4 8 11,-8 4 4,-6 18-15,-9 9-9,-13 18-18,-11 10-13,-14 20-12,-6 10-9,-4 15-13,2 10 4,9-2 1,10-2 5,13-16 11,9-14 2,12-19 7,9-10 7,9-11 5,6-8 5,6-12-4,2-5-2,2-3-7,-1-1-5,-6 4-7,-7 0-11,-7 8-15,-6 3-6,-5 9-6,-4 4 6,-4 6 18,-2 1 12,-1 2 33,-1 0 13,0 0 10,0-1 1,0 0-9,0 1-3,-1 0 0,0 0-4,0 0 0,0 0 1,-3 14-4,-13 41-2,9-21-11,0 0-7,2-2-7,1-4 0,2-8-3,-1-3 1,4-7-5,0-2 0,0-3 0,-1-5-2,-2-6-6,0 0 0,-1-3-2,-2 4 1,-2-7 5,-5 1 3,4-1 1,-1 1 1,6 6 4,0-3-2,-2-2-1,5 0 1,1 2-1,2 2 3,2-1 4,-2 1-1,-1-1 4,1-2 2,1 2-2,0 1-1,0-1-2,3 1-4,-5 0-1,-1-2 0,1 4 4,-2-1 2,1 3 0,1 0 1,-1 1-3,0 0-4,0 0 2,0 1-2,0-1 0,0 0 0,0 0 0,0 0-6,0 0-31,0 0-22,1 0 32</inkml:trace>
</inkml:ink>
</file>

<file path=word/ink/ink3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4.8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5 341 790,'10'30'276,"1"-4"-267,1-8-39,-5-9-43,5-7-6,-2-9 50,0-9 56,-7-16 85,-2-5 27,-7-20 11,-13-8-16,-7-3-17,-8 1-7,1 23-34,4 14-17,4 27-37,3 22-18,2 29-6,3 17-1,9 29 0,7 6 2,7 8 1,4-2-2,8-12-13,1-5-31,6-19-84,5-9-11,1-18 72</inkml:trace>
</inkml:ink>
</file>

<file path=word/ink/ink3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4.4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6 195 694,'-31'-78'343,"2"13"-162,4 30-82,4 18-53,4 28-91,5 13-21,8 21-26,1 5-14,23 9 72</inkml:trace>
</inkml:ink>
</file>

<file path=word/ink/ink3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4.3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75 0 950,'-1'32'363,"-4"5"-281,-11 3-40,-9-1-18,-10-3-20,-10-6-5,-4-7-9,0-6 1,4-10 6,7-6 2,12-12 3,3-8-1,12-12-1,3-5 1,11-3 11,5 1 3,10 5 1,5 11-1,8 18-4,4 11-1,8 25 4,-1 2-2,4 9-3,-3-4-1,-7-10-27,-2-2-24,-10-17-48,-4-5-32,-7-17 73</inkml:trace>
</inkml:ink>
</file>

<file path=word/ink/ink3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3.9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35 640,'19'-69'268,"3"5"-188,5 21-19,1 8-13,0 18-26,2 9-5,-2 8-2,2 8-1,-2 8-11,-6 1-17,-1 3 7</inkml:trace>
</inkml:ink>
</file>

<file path=word/ink/ink3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3.8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8 525 1253,'-8'4'460,"-1"6"-389,-8 19-47,-8 13-35,-10 22-47,1 5-12,10 0 12,8-6 14,14-18 32,4-8 12,14-17 7,5-10 12,10-16 33,-1-10 7,-3-20 4,-3-7-10,-10-14-30,-8-5-6,-11-17-13,-10-6 1,-16-9-1,-4-2-1,-12 7 15,-2 8-1,3 18-3,3 10 1,11 18-13,7 8 0,12 12 0,5 1-2,11 6-1,8-2-1,12 3 1,8 0-6,15 3-38,4 4-18,5 1-28,-1 5-8,-4 7 1,-5 3 4,-3 5 15,0 7 17,-5 6 35,-1 5 14,-3 13 21,-2 9 6,-10 11 24,-2 7 8,-9 9 13,-6 1 2,-4 1-14,0-5-7,-6-15-19,0-7-17,4-15-56,-3-8-25,3-16-32,4-8-7,-2-18 15,5-9-3,5-17 68</inkml:trace>
</inkml:ink>
</file>

<file path=word/ink/ink3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3.1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0 0 1172,'0'35'416,"2"17"-368,-2 7-11,-8-2-21,1 0-19,-6-11-35,0-9-11,-1-14 1,0-7 12,2-16 47,0-3 16,0-12 7,0-4 0,4-9-20,-1-7-4,4-11-12,2-2-4,3 1 1,3 6-3,8 14 8,4 5 0,9 7 0,5 4 2,8 3-2,6 5 8,2 3 6,0 6-1,-7 13 3,-6 7-7,-10 13-3,-3 8-3,-10 0 3,-3-1-1,-3-7-1,-3-7-1,1-15 0,2-3-1,2-10-7,3-5 3,6-7-3,3-9 0,4-12 5,1-6 1,0-11 9,3 3 4,-3 2 20,1 4 4,-7 12 4,-8 10-8,-2 17-15,-3 12-9,1 22-10,-4 8-2,2 6-32,0 1-23,3-13-82,9-3-21,4-14 94</inkml:trace>
</inkml:ink>
</file>

<file path=word/ink/ink3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2.5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68 916,'-18'-45'331,"10"28"-244,7 10-106,13 16-52,4 9 62,18 19-17</inkml:trace>
</inkml:ink>
</file>

<file path=word/ink/ink3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2.4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3-2 798,'10'4'318,"1"23"-213,0 12 12,-4 22-14,-2 9-23,-8 8-30,-4-4-12,-4-13-26,-6-6-4,1-16-7,-4-9-1,1-15-4,-2-13-7,-4-15-14,3-8 0,1-13 2,3-8 9,6-12 16,2-3 1,9 5 2,3 7-3,12 21-1,5 11-1,7 19 0,5 12 0,4 15 2,-1 9 2,1 3 2,-3-1-2,0-2-3,1-9-11,-4-9-47,-1-7-16,-2-17-41,-5-5-12,-3-12 28,-4-8 18,-8-8 73,0-6 40,-8-13 48,1-3 11,-2-2-7,3 8-7,3 22-21,1 12-11,10 26-8,-1 13 0,6 20 13,-1 11 2,-5 3-15,2 1-13,-8-9-29,0-10-21,-5-11-30,-4-9-12,-1-11 6,-7-8 17,-2-12 26,-1-6 11,-8-14 5,3-5 1,-2-13 5,1-8 4,9-3 4,4 1 1,12 12 1,8 9-3,11 18-6,2 6-2,8 11 2,2 3 4,9 5 10,7 2 0,8 5 0,3 4-1,-8 4-8,-7 4-3,-17 5-3,-8 0-4,-15 7 0,-5-2 1,-15 1-1,-5-5 0,-12-8-8,-7-2-11,-2-10 2,-4-5 2,4-9-1,6-7-3,9-9-5,7-6-1,13-5 8,9 4 12,13 5 9,6 7 3,14 21-4,1 7 3,-2 15-4,-2 6-2,-8 1-36,-5-2-20,-1-6 3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48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3 0 965,'-1'13'317,"-1"8"-308,-3 35-10,-8 22-4,-6 40 15,-6 9-4,-5 12-1,6 3 1,-4-21-3,5 0 4,0-14 6,0-9 6,5-9 1,-1-15 1,4-17-7,2-9-7,8-18-25,1-7-20,5-17-45,5-7-34,1-22 75</inkml:trace>
</inkml:ink>
</file>

<file path=word/ink/ink3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21.5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175 819,'15'-42'379,"-21"12"-114,6 1-208,1 3 0,6 8-27,-2 3-9,2 6 3,1 3 5,-1 10 10,4 9 2,0 25-7,1 16-6,-1 26-11,-1 7-5,-2 1-5,-1-3-3,-1-17 0,0-11 0,-2-19-4,1-12 1,-1-17-27,0-9-19,2-17-32,0-13-12,2-24-15,3-13 5,3-13 23,1-7 10,3 3 37,2 9 17,2 19 7,0 12 8,-2 24 19,-4 8 6,-5 14 32,-1 8 8,-9 9 19,-5 7-4,-13 16-24,-8 6-15,-12 8-35,-3 1-5,1-6-1,2-4-3,7-13-1,6-8 3,9-13 2,6-6 0,8-6-1,3-1-6,9-1 0,6-1 0,12 1 0,7 1 3,11 3-19,7 2-16,6 1-35,-2-4-21,-6-6-28,-5-4-20,-9-9 90</inkml:trace>
</inkml:ink>
</file>

<file path=word/ink/ink3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19.5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245 654,'-45'21'290,"44"-28"-102,2 5-133,4 2-28,1-2-4,6 2-8,4 1-2,6 0-9,5 1 0,3-1-1,1-1 4,1-1 5,0 1 2,3 0-3,1 0-4,2 2-5,1-2 0,4 3 1,3-2-1,5 0 3,2 1 1,-2-4 3,5 2 5,6 0-2,5 1-1,7 3-5,-1 0-1,-2 1-4,-1-1 0,4 1-1,2-1 0,2-1-1,-3-1 1,-1-1 3,-1 1 9,0-2 17,0-1 9,-2 0 20,-2-1-1,1 2-9,0-1-7,1-1-11,0 1-4,4-4-2,-1 1-1,5 0-14,2-1-2,-7 3-5,2 0-4,-5-1 5,4 2-4,3-1 1,-2 0 3,2 3-3,-1-2 2,6-1-2,0-2-1,1-3 2,0-2-1,4 1 4,3-1-3,5-1-2,3-1 2,-1-3-1,2 4 1,-1 1 0,0 4-1,-3 3-1,0-1 1,-1 4 1,-1-1 1,2 0 2,-2 2 4,0-5 12,0 0 0,-5-3 4,3-2-2,-5-6-9,-2-1 2,-8-2-6,-6 1-2,-2 2 0,-7 0-4,-11 2 0,-7 0 0,-10 3 2,-5 1 3,-8 2 5,-6 4-1,-7 0 0,-2 2-2,-2 0 1,-1 3 5,1-2-5,-2 1 8,-1 1 0,-1-3-4,0 0 3,0 0-4,0 0-1,0 0 5,0 0-4,0 0-5,0 0-4,0 0-5,0 0 2,0 0 3,0 1 1,0-1 3,0 1 1,0-1-4,0 0 2,0 0-4,0 0 0,0 0 1,0 1-5,0 0 5,0 1-4,0-2 0,0 0 1,0 0-3,0 0 1,0 2 0,2 1-1,-2-1 7,0 0-6,4-1 9,-1 0-3,0 2-2,-1-2 0,4 1-5,25 27-1,-26-28-4,-2 2-24,-2-3-22,2 0-66,-3-1-51,0 0 104</inkml:trace>
</inkml:ink>
</file>

<file path=word/ink/ink3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30.9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5 66 1037,'0'5'373,"5"-3"-320,0 1-23,8 2-35,2-7-16,9 1-21,-2-5-6,5-6 10,3 1 12,0 0 20,3-2 6,5 4 8,0 1 0,5 2 4,8 7 2,7 1 1,1 4 2,4 1 1,-3-1 1,3 2-1,5-2 1,7 2 1,4-2 0,5-3-4,0 2-2,4-4 0,3 1-2,1-1 0,0-1-1,2 3 2,0 0 3,1 1 17,2-3 8,-1-2 6,0 2 0,-1-1-7,0 0-4,0 2-7,-3-1-3,1 1-10,0 1-3,0 2-5,3-2 1,0-3-1,1 1 0,-2-4 3,0-2 1,1 4 5,0 0 4,1 2 7,-1 4-3,0-2 5,-1 2 2,0 0 1,0-3 4,-1 5-3,2-5-5,0-2-8,1 1-7,1-2-7,0 0-5,1 3 0,2 2-2,1-1 0,2 3 0,-1 0 0,2 3 1,7 4 1,1 1-1,2 1 0,2 0-2,3 0 1,-3-2 13,3 1 7,0-2 7,-2-6 8,-1 1-3,-2-7-9,-5 0-8,-10-5-5,-7 0-6,-12-1 0,-6-3-1,-14 0 1,-4 0-2,-15 1 1,-9 0 1,-11 2-3,-7 0-1,-8 3 0,-2-1 0,-5-1-28,0-2-26,-7-5-77,-3-3-52,2-10 106,1-7 14</inkml:trace>
</inkml:ink>
</file>

<file path=word/ink/ink3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7:30.04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</inkml:trace>
</inkml:ink>
</file>

<file path=word/ink/ink3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7:30.04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 81,'0'0,"0"0,0 0,0 0,0 0,0 0,0 0,0 0,0 0,0 0,0 0,0 0,-8-81</inkml:trace>
</inkml:ink>
</file>

<file path=word/ink/ink3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09:37:30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,'0'0,"-12"109,-1 20,2 17,7-30</inkml:trace>
</inkml:ink>
</file>

<file path=word/ink/ink3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19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-2 651,'-14'-2'229,"2"3"-211,0 1 1,-5-1 11,2 2 9,-1 0 17,2 0 6,4 0-4,5-1-3,5-1-16,-2 1-11,9 2-16,2 1-6,7 2 1,6 0 1,3-3 3,4 0-2,6-2-4,5-1 0,12 0-5,7-1 0,4-2 2,-2 0-1,-6-3 1,-6-1 0,-2 2-1,-1 0 1,-1 2 3,-3 2-4,-8 0 1,-5 0-2,-12 1-1,-3 2 1,-6 0 3,-4 0 0,-1 1 2,-1 0 2,-2-1 0,0 1 2,-5 2-2,0 2 2,0 4-3,0 0-3,0 4-1,3 1-2,-1 2 1,1 6 1,2 3-1,0-1 0,-1 2-1,3-2 0,0 1 0,0 2 0,3 6 1,-2 4 1,3 10-2,1 7 0,-2 10 0,-1 4 0,-2 10 1,0 7 2,-2 14-1,1 3 0,1 7-2,0-1-1,-1-4 1,-1 2 0,-3 0 1,-2-2 2,-2-6-2,0-7 0,-1-14 2,5-9-3,-2-11 1,2-5-1,-2-13 0,4-3 4,1-13 3,0-3 4,4-5 5,-1-4-2,0-2-1,-1-4-5,0-3-4,-1-2 0,-2-2-4,1 0-5,-1-2-43,0 0 675,0 0-481</inkml:trace>
</inkml:ink>
</file>

<file path=word/ink/ink3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18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64,'0'0'194,"0"0"-46,0 0-10,0 0-28,0 0-8,0 0-18,0 0-9,0 0-13,0 0-9,3 15-12,7 29-7,-8-15-9,2 7-4,2 14-9,0 8-4,2 16-5,3 13-1,-1 12-2,5 4 1,-5 3 2,-3 2-2,-1 1 1,-5 1-2,0-1 0,0 1 1,-4-2 1,-4 4 0,-3 1 1,0-3-3,-3-6 1,2-5 0,2-12 0,1-10 0,4-12-1,0-10-1,3-16-1,1-6 1,1-16-2,3-5-3,3-8-2,1-2 0,6-4 2,1-1 6,4-5 0,2 1 1,4-3 1,6 1-2,3 0 2,4 1-1,2 1 1,-1 1 0,-3 1-1,-1-1 0,-2 1 0,2 0-1,3-1 0,-1 0-2,5 2-1,-2-2 3,-1 0 1,0 4 1,-9-3-1,-4 3-1,-9 2 1,-5-2-3,-3 2-16,-3 1-11,-6-3-26,-1 2-9,-2 1 42</inkml:trace>
</inkml:ink>
</file>

<file path=word/ink/ink3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17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9 71 664,'-2'-14'240,"-3"0"-205,0 3-1,-2 1 4,-2 3 2,-4 2 1,1 0 4,-3 1-9,-3 3-2,0 1-3,-3 3-8,-6 3-2,5 5-7,-12 4-9,-2 2-1,2 7-2,-3 2-1,6 6-1,5 1 3,3 3-3,1-1 3,7 3-2,1-4-1,8-2 3,4-1-2,6-4 3,5 5-3,4-2 0,4 3-2,5 0-2,5-2 3,6-4-2,3-3 1,7-2 0,-3-4 0,-2-5 1,-2 1 1,-10-13 2,2 1 3,-3-5 4,-1-2 2,-1-7 5,1-5 1,-3 0 2,-1-8 0,-2 3 2,-2-1-3,-3-2-2,-1 3 1,-5-5-3,-1 1 2,-4 0 0,-1-4 1,-3 0 1,-2-1 0,-4-1 2,0 1 2,-4 2-5,-1-1-2,-4 3-6,0-1-3,-5 6-3,-1-1-1,-4 5 0,-2 3 2,-2 2 0,0 5 2,-1 3-1,-2 3-3,-4 3-4,-1 1 0,1 6-9,2 2-11,4 3-14,4 0-15,2 4-29,5 0-7,3 6-26,5 3 63</inkml:trace>
</inkml:ink>
</file>

<file path=word/ink/ink3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50.0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0 729,'-40'27'296,"42"-27"-215,-2 0-9,0-1-19,0 1-33,0 0-13,0 0-4,0 0 4,2 0-3,7 3-1,30 12-1,-25-10-1,5 4-1,1 1 3,8 1 1,7 0 0,17-4 2,6-2-2,10-10-17,5-2-19,11-11 2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47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8 489,'-5'-5'273,"2"4"-9,3 3-195,-1 10-33,-1 4-19,-1 22-8,-2 14 1,-1 19 1,2 8-1,-6 1-4,1-4-1,-1-9 4,1-5 0,3-11 7,2-8 1,-8-13 0,1-7 5,-2-13-5,1-3 1,7-5-1,4-4-8,-3-16-5,4-7-4,9-16-1,2-2-1,14 3 3,-2 0 2,1 10-1,3 6 2,-2 9 1,-2 6-1,2 9-4,-6 0-1,-1 10-3,-1 4 0,-11 3 4,-2 2 1,-9 4 5,-3 3 2,-8 3 6,-2 4 6,-4-4 9,-3-1 8,1-6 4,0-6 0,2-6-9,4-3-7,-2-8-12,5 0-14,4-4-40,1-1-26,7-1-44,1-5-23,11 2 88</inkml:trace>
</inkml:ink>
</file>

<file path=word/ink/ink3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5:01:41.0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-6 898,'-9'0'319,"5"2"-277,0 1-17,-2 3-17,5 0 2,-2 0-1,3-1-4,2-1 0,-3 0 1,2 1 3,-2 0 1,1 3 5,2 4-3,0 3-1,9 11 2,0 9-5,5 25 0,2 16-3,-1 32 0,0 16-3,3 22-1,-2 9 4,2 9-4,-1 11 0,-5 15 15,-3 7 3,-6 10 22,-4-7 10,-3-12 17,-5-9 3,-3-10-8,-3-10-3,3-18-27,-2-16-6,6-40 3,-1-21 4,5-36 7,1-10-3,1-14-6,2-1-5,-3-2-11,0-1-1,0-1-7,1 1-13,-1-1-28,0 0-24,-2 0-73,-4-6-44,-22-55 108</inkml:trace>
</inkml:ink>
</file>

<file path=word/ink/ink3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4:57.1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59 560,'-32'-30'224,"27"27"-139,0 1-37,2-2-12,0 1-6,-1 1 4,0-2 8,2 4 5,-1-1 3,3-1-13,0 1-11,0 0-11,8 0-7,50-3 0,-21 4 3,8 0-2,5 3 0,0 4-1,3 4-6,-11 4 2,-6 2-1,-8 1-3,-10-1 2,-6 1-1,-5-2 2,-10 3 10,-7 1 7,-14 0 2,-5 3 0,-12 1-5,-8-2-8,-3-2-4,-1-3 7,8-5-4,7 0 1,12-6-2,5-2-9,6-4-16,4 0-9,4-1-26,3 1-14,6-2 42</inkml:trace>
</inkml:ink>
</file>

<file path=word/ink/ink3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4:56.5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9 645,'0'-1'265,"0"1"-169,0-1-27,0-2-22,0-2-9,0 3 1,0 1 3,0 0 1,0-2 0,0 2-1,-1-1-4,0 1-9,1 0-6,0 0-9,0 0-8,0 0-6,0 1-1,-1 28 0,1 44 0,0-19 0,-1 6 2,1 5-1,0 1 2,0-4 0,2-4-2,-1-12 1,-1-4 3,0-8-2,0-4 3,0-5-2,-1-4-3,1-5-1,-1-4-6,0-7-16,0-3-5,0-1-10,0 0-9,0-1-23,0-2-29,-3-16 60</inkml:trace>
</inkml:ink>
</file>

<file path=word/ink/ink3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4:55.1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7 632,'2'-8'239,"0"-2"-183,2-1-10,0-2-7,0 2-2,0 0 2,-3 2 5,0 4 5,1 0 5,-2 2-7,-1 2-7,3 4-17,-2-3-9,0 0-11,6 27-1,8 47 0,-9-20 0,-1 7 0,0 0 1,-4-13 0,-1 7-1,-3-2 1,-2-4 0,-1 3-1,0-7 1,0-6 0,0-5 2,2-7 0,1-6 1,3-8-1,1-3-2,3-5-3,0-1-1,5-2-1,3-1 1,7-1 2,3-4 3,8-2 1,4-1-3,8-1 1,0-1-3,2 0 2,-2-1-2,-10 1-3,-1 2-9,-7 0-37,-1 4-22,0 7 43</inkml:trace>
</inkml:ink>
</file>

<file path=word/ink/ink3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4:52.4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82 782,'-8'-2'292,"6"2"-233,1 0-3,1 0-32,0 0-7,0-1-9,7 0-1,44-7 6,-23 3 0,3-1-5,0 1 0,1 0-4,-2 0-5,-1-2 3,-2 1-1,-3-1-8,1-3-4,0 6-41,3 1 208,-11-4-128</inkml:trace>
</inkml:ink>
</file>

<file path=word/ink/ink3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4:52.1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 290 586,'4'-17'216,"5"5"-177,-5 0-4,-3 2-17,2 3 1,-4 4 14,1 0 10,0 3 13,0 0-2,-1 0-17,0 0-11,0 0-11,0 21-3,-10 50 0,-1-11 4,-1 17-3,-6 0-3,2 0-2,0-5 0,1-14 2,1-6 4,2-7 4,0-6-1,2-14-3,2-2 0,4-15-4,1-5 1,2-4-7,1-11-2,3-17-3,1-12-3,11-23 3,3-7 2,7-12 0,4-5-1,-1-1 3,0 0 0,-6 6 0,0 10-2,-5 13 3,-3 8-4,-5 15 0,-3 10 1,-2 9 2,0 8 3,1 5 3,-4 3-1,0 8-5,7 7-4,1 19-5,7 13-1,1 18 4,-3 8 0,3 8 3,0 6 2,-2-5 0,2-3 1,0-8-1,0-8-1,0-6 1,-2-5 0,-4-7-1,0-5 0,-5-12-1,0-4-2,-2-10-14,-1-3-8,-2-7-16,-1-1-1,-4-4-8,-1-5-26,-3-12 53</inkml:trace>
</inkml:ink>
</file>

<file path=word/ink/ink3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03.9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8 338 808,'-8'0'322,"-20"10"-179,30 7-129,-1 7-6,7 9-5,0 1 0,0 5 0,3 4-4,3 14 3,1 11 4,6 24-1,0 11 2,-2 27 3,-3 10-3,-6 28-2,-3 13 1,-5 15-6,-3 7 1,-4 7 1,-2-3 0,0-6 1,0-8-1,1-14 1,-1-2-3,0-8-3,-3 3-8,-2-11-18,0-10-1,1-23 4,1-15 7,5-30 19,0-13 5,11-23 9,-2-12 5,2-13 5,7-3 3,-2-2 2,9-1-3,9 3 2,1-2-3,9-2-2,7-3 1,15-4-8,9-2-4,8-6-4,2 1 2,7-1-6,1 0 4,3 2-3,4 2-4,-3 1 4,3 2 2,5 1 4,-3-2-2,6 1-1,-4-1-2,-2-1-2,-4 2-2,-2 2-2,-6 1-1,-1 3 0,1-2 1,-12-1 0,6-1 5,-2-3-4,4 0 1,-3-3-2,-8-4-2,4-1 2,0-2 0,4-2 1,-1 2 0,1 2 0,-4 0-1,5 2 1,0 2-1,-6 1 1,1 2 1,-3 2-1,0 1 1,6-2-3,-3 1 2,-1-4-7,0 0-2,-4-3-2,-3-5-3,-6 0 10,-5-2 1,-14 2 2,-1-3 0,-7-2 0,-2 0 1,0-6 5,-2 6-1,-5 0-3,-2 1 0,-3-4-2,-6-9-2,-1-10-5,0-9-5,-4-12-5,5-3-1,-6-10 11,-3-11 8,2-13 9,-2-7 10,3-6-3,0-4 0,4 10 0,0-3 1,0 5-1,-1 1-4,-3-5 0,0 5-5,-1 5-4,-2 4-2,-3 4-2,-3 3-1,-6-3-1,-1 6 4,-5 1 10,-2 0 6,-1 1 6,3 1-2,-2 3-11,2-1-6,1-2-3,-3-3 1,8-4 2,-3 1 0,-1 1-10,-1-3 0,-4 2-11,-2 0-1,-2-3-11,-1 1-9,-3 2 1,2-4 0,-4 3 14,-1 5 3,-3 2 11,2 2 3,-4 1 1,-3-3 5,-4 0-1,-2-1 1,4 6 3,-2 3 2,0 2 0,-1 2 0,-8 2-6,1 4 0,-17 7 2,-6 5-3,-8 8 5,-8 4-3,-15 2-3,-7 6 2,-15 8-1,-12-1 1,-7 13 5,-6-1 4,-12 8-4,-1 4 4,-9 6-2,-4 2-4,-6 3 6,3 3-5,-2-5-1,8 3 2,2-4-4,2-2 2,7-1 1,1-4-2,11 1 4,7-3-3,18 0 1,8-1 1,24-1-4,8 0-5,23 1-65,6 2 497,18-5-338</inkml:trace>
</inkml:ink>
</file>

<file path=word/ink/ink3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30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 655,'-5'-5'246,"3"6"-189,0-3-9,4 1-26,-2 1-7,0 0-9,7 1-1,14 2 6,34 2-2,-22-3 1,6-1-1,9 2-4,0 0-1,0 0-1,-4-2-1,-3-2 2,-2-2 2,-1-1 1,-3 1-1,-3 2-1,0 1-3,-5 2 1,-6 1-1,-1 3 0,-5 2 2,-5 0-2,-2 1 0,-5 2 1,3 0-1,-1 7 1,1 2 2,-3 3-3,2 2 1,-1 6-1,-1 4-1,2 12-1,-1 6 1,3 17 0,0 6-1,1 10 1,1 6-2,-2 5 3,0-1-1,-3-1 0,-1-4 2,-1-2-2,0-3 1,1-7 1,1-5 2,1-12 4,-1-4 4,0-10 3,-1-6-1,1-12 2,-3-7-1,1-12-7,0-3-2,-2-6-6,0 1-1,0-5-2,-1 1-4,0 0-18,1-15-22,0-51 28</inkml:trace>
</inkml:ink>
</file>

<file path=word/ink/ink3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29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397,'29'7'196,"-28"-4"-68,1-2-8,-2 1-34,0-2-10,0 0-13,0 0-6,2 11-9,9 35-7,-7-19-15,-1 7-4,-1 11-9,-1 9-5,-2 12 1,0 5-2,1 4-5,-2 2 3,1 1-4,0-1-1,0-2 2,-1-5-2,-4-5-1,1-1 2,-5-5-1,0 2 3,0-6-3,-3-4 2,3-4 1,-2-6-3,0-2 3,2-3-3,1-1 0,4-1 3,3-5-3,-1-4 0,5-4 0,0-2-1,3-5 1,-1-1-1,3-2 1,-1-2-1,3-1 0,5 2-2,4-3 1,-1-1 0,3-1 0,3 0 1,1-4-1,2 0 0,3-2 0,1 0 0,4-1 1,3 1 1,4 1 0,1-2 0,-6-2 0,-3 2 1,-6-1 1,-1 1 0,-3 2-3,-1-2 2,-1 2-1,-1 2 4,0-2 0,1 4-3,0-4 0,0 0-1,7 2-3,-1-4-1,2-3-3,-3-2-3,-4-7-6,-1 2-7,-2-6-19,0-4-15,-5-6 33</inkml:trace>
</inkml:ink>
</file>

<file path=word/ink/ink3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28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157 821,'0'-1'280,"0"1"-269,0 0 10,-1 0-14,0 0 0,0 0-3,0 0-1,1 0-2,-3 5-1,-6 17 3,-12 28-3,12-22 2,1-1 2,0 4-2,2-1 0,0 2 1,1 1-3,4-2-3,1 0-1,5-2 0,-1-4 0,0 3 3,-1 0 1,1 0-1,2 4 1,-1-3 0,2 0 0,0 1-1,2-1 1,1 1 0,1-1-4,0-4 4,1-3 0,0-3 0,-1-3 0,1-1 1,-2-3-1,0 1 0,0-2 2,-1-2-3,-1 1 2,-1-1-3,0-1 2,2-1 0,0-2 0,5-2 0,1 0-2,4-3 1,2-1 1,2-5 0,0-2 0,1-1 0,1-1 1,0 1-1,1-2 0,-4-3 0,0 0-1,-1-2 0,0 1 0,-1 1 0,-2 0 2,-1 2 2,0 0-1,1 0 3,-1 2-4,3-1 2,-2 3-2,0-1 2,3-2 2,-4-2-1,1-1 5,-1-3-2,-1 1 1,-2-2 4,2 0-3,-1-3 3,0 0-2,1-1-3,-2 1-1,-3-1-2,1 0 0,-3 0 1,0-1 5,-2-3 4,0 0 0,-3-5 2,-1 2-1,-1 2-2,-1 0 1,-2 1 0,0 0-2,-2 2 2,-3 2 1,0 0-1,-3 1 0,0 2-2,-2 0-3,0 2 0,-1 0-1,-4 2 1,1 2 2,-2-1-2,-1 3-1,0 0-3,-4 1-4,-4 0 3,2 2-1,-4-4 1,1 5 2,0 1-4,-1 1-2,2 0 0,0 3 0,0-1 0,0 1 1,2 3 1,-4-2-2,-2 1-1,1 3 1,-10-2 0,0 1-1,0 4 1,1-1 0,8 6 0,1-3 0,3 3 0,-2 0 0,1 2-4,0 0 3,4 4-9,0-2-8,5 2-22,2 5-14,-2 1-27,4 4-17,6 6 63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45:35.1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3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44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0 80 550,'-2'-3'224,"-2"3"-140,4-1-34,0 0-11,0 0-8,-1 0-2,1 0 3,-1 0 4,0 0 6,0 1 2,0-1-2,0 0-1,0 0-7,0 0-3,0-2-4,-4-4-2,-20-24-2,18 25 0,-2 1-4,-2 0 0,2 1-1,-2 2 2,1 0-2,-3 0-2,1 2-5,-1 1-4,3 7-2,-1 3-2,-2 7-3,3 4 0,-2 8 0,1 4-2,0 5 2,1 1 2,4 3-2,0 0-1,6 2 1,2-2-1,2-5 1,3 1 0,3-9-2,2-4 0,6-3 1,2-6 1,2-7 1,5-3 0,2-7 1,-2-2 0,1-6 2,-6-6 1,-2-5 0,-2-5 0,-7-4 0,-2-2-1,-9 3 2,-1 2 4,-9 4 1,-5 5 0,-6 4-7,-5 4-4,-8 9-19,0 7-11,1 9-25,4 5-11,10 6-16,4 2-7,8 5 61</inkml:trace>
</inkml:ink>
</file>

<file path=word/ink/ink3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39.3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71,'3'3'242,"4"3"-194,3 0-9,0 9 7,1 3 5,-1 10-2,1 6 1,-1 11-7,1 4-5,-1 9-7,-1 2-4,-2-2 1,0-1 5,-3-11-1,-1-4 0,1-10-5,-3-7-6,0-6-9,-1-5 1,0-6-8,1-2-1,-1-4-2,0-2-3,0 0-1,0-1-1,0 0 0,0 0 1,0 0-14,0 0-11,0 1-24,1-5-13,1-1-46,21-26 68</inkml:trace>
</inkml:ink>
</file>

<file path=word/ink/ink3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38.9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7 8 713,'-1'-1'276,"0"0"-190,1 0-32,-1 0-9,0 1 8,0-1 1,0 0 5,0 0-2,0 0-13,0 1-10,-6 4-19,-35 44-6,18-9-9,-4 3-2,-1 5-12,-4-2 0,-2-4 2,7-2 2,3-14 9,8-5 4,9-9-2,4-6 0,6-3-9,2-2-4,10-1-2,4-3 2,10-3 7,5-2 4,1-3 1,0 0 0,1 3 0,-2-4 1,1 6 0,0-2 0,1 3-1,0 0 0,2 2 0,-5 0 0,-3-2-1,-5 0 0,-5-1-12,-2-1-6,-7 0-20,0 2-12,-8-3-17,-2 1-16,-5-7 56</inkml:trace>
</inkml:ink>
</file>

<file path=word/ink/ink3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36.0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132 496,'-1'0'228,"0"0"-107,0 0-37,0 0-11,1 0-12,-1 0 1,0 0-2,0 0-8,-5 0-1,0-1-4,-26-3-9,25 3-1,1-2-11,1 2-5,-4-4-8,5-1-4,-2 0-3,4-2-1,-2 0 3,0-4 0,2 0-3,2 0 0,5 0-5,-1 0 0,5 2 1,-1 2-2,5 3 2,2 2-3,-1 0 1,3 2 2,-2 3-3,2 3 1,-1 4-2,-1 3-1,-2 5-2,-3 4 0,-7 9-1,-2 5 1,-7 9-1,-4 0-2,-4 7-4,-2-2 1,-3-5 3,3-3 3,-3-14 7,-2-3 0,7-10 5,2-4 3,5-9 3,5-1 2,0-3-3,-1-3-1,4-2-4,2-3-4,6-3 0,-1 0-1,6 0 1,-2 0 1,2 6-3,1-1-1,-2 4 2,1 5-3,-2 0-2,1 4-1,-2 4-2,0 1 6,-1 1 1,-1-1 0,-1-2 1,1-2 1,-3-4-2,1 0-2,-1-3 2,-1-2 1,2-3 2,1-2 3,0-6-3,0 1-1,-1 0 1,-2-1-1,0 6-11,0 1-13,-1 1-33,1 2-23,3-4 49</inkml:trace>
</inkml:ink>
</file>

<file path=word/ink/ink3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32.4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102 421,'-1'-3'214,"0"0"-80,-1 0-34,0-1-3,-3 0-20,-24-27-4,24 27-17,-1 4-8,3-1-11,-2-1-4,3-1-5,0-4-6,0 3-3,-1 2-3,2 1 0,-3 0 3,1 0-3,0 0-1,0 0-3,1 1-6,1 0 0,0 0-3,0 0-3,0 0 0,1 0 0,-2 3-1,-5 16 1,-7 30-2,10-17-1,1 1 3,0 5-2,2-1 1,2-1-2,2 0-3,2-5 2,2-1 1,4-7-1,3-3 0,2-3 0,2-3-1,4-4 3,2-4-2,4-8-1,1-5 0,-1-8 1,-2-3 1,-1-7 3,-2-4 0,-1-10 3,-1-2 3,-7-6 3,0-4 2,-11 4 3,-5 2 0,-6 11-3,-6 7 0,-3 10-6,-3 6-3,-7 7-6,-2 8-9,-6 17-18,-1 7-11,0 14-27,2 4-17,12 2 54</inkml:trace>
</inkml:ink>
</file>

<file path=word/ink/ink3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26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3 33 720,'-60'4'284,"54"-13"-200,-1 3-17,3-1-14,1 4-6,0 0-4,3-1-7,0 3-4,6 0-17,3-2-7,5 3-5,4 2 0,3 2 0,2 2 0,7 1-2,-2 0 1,-1 0-1,-3 1 0,-13-2-1,2 0-5,-7 0 2,-3 1-2,-8 5 3,-8 1 1,-7 3 1,-5 0 3,-1-2-1,-1 0 3,6-3-1,4-4-1,9-2 1,2-2-1,6-1-2,1 1 2,5 1-3,1 2 0,6-1 1,2 3 0,8 5-1,2 0 1,0 5 0,-1 3-2,-6 0-1,-6-1 0,-1 2-1,-4-2 4,-2 1 4,-2 0 3,-5 1 12,-2 0 3,-7-1 7,-6-1 2,-9-1 4,-5-1 2,-5-4 8,-2-5 5,4-3-1,2-3-4,6-4-10,5 1-10,3-6-14,3-1-4,4-2-5,1 1-2,5 1-9,1 1-9,4 0-40,2 4-25,6-6-36,5-1-15,4-10 88</inkml:trace>
</inkml:ink>
</file>

<file path=word/ink/ink3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22.2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100 619,'47'-56'273,"-51"51"-155,-3 1-36,4 1-12,-1 3-23,-2-2-7,-2 4-15,-5 1-3,-3 9-13,-2 5-3,0 9-2,3 5-4,3 4 0,5 0 0,5-10 0,4-4 0,5-9 1,3-2 1,5-7 13,3-7 7,7-7 7,5-7 4,1-10-11,0 0-5,-7-5-7,-8 0-4,-5 5 0,-8 1-1,-7 7 2,-3 2 1,-12 9-2,-3 4-5,-10 9-6,-2 7-9,-1 9-6,2 4 1,9 3-4,4 1-5,10-3-3,2-3 1,8-5 7,4-5 4,7-5 12,5-5 3,7-6 1,3-8 3,6-6 0,2 2-1,-4 0 1,-2 6 0,-12 6-1,-4 4-2,-5 9-2,-3 6 1,-3 13 0,-1 2 1,-5 9 2,-1 2 1,-2-1-2,2 0 3,1-6 3,-4-5 6,4 0 12,0-5 3,1-2 1,4-3-3,2-7-9,-3-3-5,3-4-4,0-3 1,-1 0-2,-1-2 2,0 0 3,0 0 3,0 0 4,0-1 1,0 0-4,0 0-4,0 0-4,-1 1-2,0-1-1,0 0-6,0 0-26,0 0-20,1-6-249,9-28 210</inkml:trace>
</inkml:ink>
</file>

<file path=word/ink/ink3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18.3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2 0 536,'3'42'200,"-8"-42"-162,1 0 1,0 1 3,0-1 7,0 0 17,1 1 9,-3-1 5,1 0-5,0 0-13,-2 1-7,0 1-9,-3-1-6,-1 4-10,1 3-5,0 5-14,-1 6-2,0 9-8,-2 3-1,1 11-2,-1 1 0,2 0 0,6 2-1,2-5 1,0-2-1,7-2-1,-1-4-1,5-6-1,5-3 2,-1-7-1,0-2-1,0-9 0,1-5 1,0-6 1,-1-6 4,-1-9 4,-4-2 3,-4-8 4,1 0 2,-8 2-2,-2 4-2,-5 5-3,-3 5-1,-2 9-16,-3 3-14,3 13-32,0 3-27,1 10 55</inkml:trace>
</inkml:ink>
</file>

<file path=word/ink/ink3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15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08,'4'6'252,"0"1"-207,3 6-16,2 2 2,0 5 5,1 11 0,-3 3-4,-1 8-8,0 4-6,-4-1-6,2-2-2,-4-5-5,0-5 2,-2-9-3,0-5-2,2-8 0,0-1-3,1-2-22,1-4-25,2-6 29</inkml:trace>
</inkml:ink>
</file>

<file path=word/ink/ink3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15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4 40 680,'-24'-19'260,"26"14"-185,1-2-23,-1 3-14,0 0-7,1 2-6,0 1-1,-3 1-3,0 0 1,0 0-2,0 0-4,0 0-4,-1 0-2,-4 16-3,-12 31 0,1-24-1,-4 0-2,-1-1 0,0-1-3,1-1 3,5-3-2,3-7 0,2-1-1,5-6 0,3 4 0,3-2-2,4-2-2,5 3-2,1-5-1,7 1 3,3 2-1,3-4 3,1 0 1,-1 0 0,1 0 2,-1 0-2,1 1 4,-2-2-3,1 0-1,-5-1 0,-2-1-1,-3 1 1,-3-3 0,-3 3 0,-2-2-2,-3 1-8,0-3-7,0 0-34,-3-1-33,-1-5 52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43:37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6,'0'0,"0"0,0 0,0 0,0 0,0 0,0 0,0 0,0 0,0 0,-72 4,64-6,-1-2,-2 0</inkml:trace>
</inkml:ink>
</file>

<file path=word/ink/ink3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13.5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0 23 570,'-1'0'260,"0"0"-115,0 0-40,0 0-46,-1-1-9,0 0-11,-3 0-1,-1-1 3,-24-10-1,24 8-1,1 2 1,-1 1-9,-1 1-3,2 3-8,-4 0-6,0 5-7,-1 2-3,-4 6-4,1 4 0,0 5 0,0 4-1,2 5 1,1 2 0,4 2 0,2 0-1,4-5-1,5-2-2,3-7 0,4-4 0,5-6 0,0-2 0,2-8 0,3-1-1,3-8 1,1-6-1,4-5 3,2-5 2,-1-8 1,0-4 3,-6-5 0,-8-3 5,-10 3 11,-7-1 8,-8 8 2,-4 1-2,-5 7-13,-2 6-11,-9 8-5,-3 6-8,-1 11-16,-3 6-13,5 13-40,3 2-17,7 1 57</inkml:trace>
</inkml:ink>
</file>

<file path=word/ink/ink3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05.0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392 783,'-42'27'293,"42"-28"-227,-1 1-12,-2 2-31,2-2-5,0 0-4,0 0 5,0 0 10,1 0 9,-1 0 17,0 0 4,0 0-3,0 0-2,0 0-13,0 0-7,0 0-4,-4 1-2,1 0-3,-1 0-3,3-1-5,0 0-5,0 0-3,1 0-1,-1 0-1,1 0-1,0 0-2,0 0-2,0 0-1,0 0 0,1 0 0,-1 0 1,0 0 0,0 0-1,0 0 1,0 0 4,0 0 7,0 0 3,1 0 4,-1 0-1,0 0-6,0 0-3,0 0-2,0-1-3,0 0-2,1-2-2,6-22-1,15-34 0,-4 15 1,2-6 0,0-5 1,-2 1-1,-2 8 1,-1 7 0,-8 17 0,0 6-1,-6 11-1,0 2-4,0 4-19,0 5-8,0 7-3,0 8 0,0 11 17,0 3 11,3 8 3,2-1 3,1 0 0,-1-1 1,1-2-2,-2-2 1,1-4 1,-2 1 0,-2-3 1,1-3-2,-1-1 2,0-6-2,0-2 2,-1-6 0,1-4 0,-4-2 1,-2-7-1,4 4-1,-3-1 4,1-3 0,2 1 1,-4 2 3,1-5-1,2 3 5,0-1-4,1-1-3,0 1-3,0 0-6,0 0 3,0-1-1,0 1 0,0 0 1,1 0-1,-1 0 1,-4 1 0,-7 2-1,-30 4-5,26-5 0,-3 3 1,1 0 3,4 0 2,0-1 0,6-2 0,2 0-1,6 0-4,0 0-3,5 1-2,2 0 0,9-2 4,5-1 5,10 0 1,4-5 2,9 2 0,1-3-1,0-3 0,0 0 0,-10-2 0,-3 2 1,-6 4 1,-4 1-1,-8 4 0,-1-1 1,-8 0-3,-2 1 4,-2 0 1,-1 0 2,-1 0 4,1 0-1,-1 0-9,0 0-12,0 0-55,-9-1-48,-28-12 68</inkml:trace>
</inkml:ink>
</file>

<file path=word/ink/ink3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01.1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598,'2'1'232,"0"-1"-174,-2 1-10,0-1-2,0 0 5,0 0 1,0 1 0,8 17-1,7 33-2,-10-23 3,4 13-6,0 4-4,0 5-11,-2 1-7,-5-10-4,2-4-2,-3-10 3,1-3 1,-2-6 3,-4 0 1,1-5-5,-3-1-3,-2-1-9,2-2 1,0-1-3,3 1-3,2-2 2,-2 1-6,1-5-2,-3 1 3,3-3-2,1-1 1,0 3 3,1-3-5,0 0-8,0 0-4,0 0-14,0-1-7,0 0-26,0 0-14,2 0 45</inkml:trace>
</inkml:ink>
</file>

<file path=word/ink/ink3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6:00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0 17 577,'3'-4'252,"3"4"-117,-4-3-33,-2-1-26,4 4-7,-4-2-13,0-1 2,0 2 0,0 0-5,-1 1-6,0 0-9,0 0-13,0 0-11,1 0-7,-5 0-4,-3 3-1,-23 15 2,25-15 2,4-2-1,0-1 2,1 0-4,1 0-3,0 0 5,0-1-6,0 0 3,0 0-2,0 0-1,0 1 3,0 0-2,0 0 4,0 0-2,0 0-1,0 0-1,0 0-4,0 0 4,0 0-2,0 0 1,0 0 4,0 0-3,0 0 2,0 0-2,0 0-3,0 0-2,0 0-1,-1 12 3,-13 29-2,1-24 5,-3 0 0,0 3-4,1 0 4,-1 1 0,1-2-1,2-4 1,2-1 1,0-3 0,6-2 0,1 0-2,0-2-5,3-1 3,0 0-4,0-1 4,1-2-2,1 0-1,4-1 2,-1 0-1,6-3 0,0-1 2,5-3 1,4-3 2,4 3 2,3-1 0,2 0-1,1 1 2,0-1-3,0 0 3,-2 1-3,0 2 0,-7-1 2,-2 2-2,-7 0 2,-1-1-2,-4 3-1,-2 0 1,-2 0-2,-2 0 1,0 0 1,0 0 0,-1 0 2,0 0-3,0 0-11,0 0-9,0-1-24,0 0-10,-1 0-29,-4-2-13,2 2 62</inkml:trace>
</inkml:ink>
</file>

<file path=word/ink/ink3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54.7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4 88 320,'-5'-27'153,"2"27"-41,1 0-78,1 0-14,1 0 6,0 0 8,0 0 11,0 0 7,-1 0 15,0 0 2,0 0 11,0 0-6,0 0-16,0 0-7,0 0-15,-1 0-5,-8 0-6,-20 0 1,24 1 0,3-1 0,-1 1 4,-4-1-1,5-1-4,2 1-4,0-1-6,1 0 0,-1 1-5,0-1-1,0 0-1,0 0-5,1 0 0,0 1 0,0-1-1,0 0 0,7-5 0,35-27 1,-29 27-2,-3 1-1,3 3 2,-2 0-2,1 2 1,1 2 0,-3-1-1,-1 2-2,-2 0 2,1 4-1,-1 2-3,-1 1 0,-3 0-3,-1 1 0,-2-1 1,0 1-1,-4 2 2,-1 1 0,-5 2 1,-3 1-2,0-2 2,-1 0 0,1-1-2,1-2 1,0-2 0,2-3 0,2-2-2,3-2-1,1-2 1,1 0 0,1-1 2,2 0 2,-1 0-5,0-1-2,1 0 0,0 1 1,0-1 6,0 0 1,3 0 2,6 0 0,28 1 0,-26 0 1,2 1 0,2 1 1,0 1-3,0 0 0,-2 3 0,0 0-1,-2 4-3,1 1-2,-4 1-2,0 3 1,-3 0 4,-3-2 2,-1 4 2,-4-2 0,-3 0 4,-2 2-4,-7-2 0,0 2 1,-2-1-4,-1-2 5,1-4-1,0-2 1,0-2 5,1-2 1,0-3 8,-1-2 5,-1-3 6,1-1 2,-5-2-3,3 2-2,5-1-1,1-1-2,7 5-2,0-1-2,2 1 1,-2 2-3,1-2-3,1-1-3,2 2-9,1-1-6,1 3-14,0-1-14,0 0-32,0 0-10,0 0-20,2 0 53</inkml:trace>
</inkml:ink>
</file>

<file path=word/ink/ink3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50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153 642,'-20'28'255,"14"-27"-159,-1 0-19,-2 0-9,4-1-1,-2 0-2,1-2-2,0-2 1,-1-1-3,4-4-7,-1-2-5,4-6-12,2-1-8,4-2-14,2-2-4,3 3-9,-1 1 2,1 5-2,2 4-2,-2 2 2,-1 1-3,3 3 0,3 2 1,0 5-2,1 3 1,-3 6-5,-4 5 1,0 9-3,-3 5 3,-5 5 3,-1 2-2,-5 1-1,-3 0-6,-5-1 0,-4-3 2,-3-3 3,-1-3 4,-6-3 4,3-1-2,2-8 4,3-3-4,9-8 1,3-4 3,4-1-6,-2-2 1,5-1-11,-1 0 0,0 0 6,0 1 1,5-4 9,12-5-1,28-6-3,-25 15 0,1 8 0,-1 0-2,0 4 2,-1 1 0,-2-5 0,1 0 0,-2-3-2,-2-4 1,-1-2 1,-1-6 2,1-3 7,-1-3-2,-1-1 2,0-3-3,-3 0-2,-3 3 0,-1 1-14,-2 4-16,0 3-52,-1-2 584,-1 1-397</inkml:trace>
</inkml:ink>
</file>

<file path=word/ink/ink3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45.5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245 407,'-5'-2'306,"-4"1"-92,5-2 97,1 1-260,2 2-18,0-1-12,0 0-17,1 0 1,-1 0-2,0 0 1,1 1 7,0-1 8,0 0 14,0 0 5,0 0-5,0 0-10,0 1-17,0 0-6,0 0-2,2 7 0,10 36 1,-6-25 3,2-4-4,3 0 0,2-3-3,1-4-3,3-4 2,1-3-2,1-7 3,2 0 2,-1-6 3,0-3 2,1-6 2,-6-3 0,-3-3 1,-1 0 2,-8 0 2,-1-1 1,-9 1 0,-4 2-1,-7 1-1,-2 1-1,-2 7-8,0 2-2,0 9-6,0 5-1,2 5 3,0 7 0,5 6-1,1 2-4,5 5-11,4 0-3,5 1-1,0 0-2,6-1-5,0-1-3,4-7-12,3 0-4,2-6-14,2-3-26,-2-8 60</inkml:trace>
</inkml:ink>
</file>

<file path=word/ink/ink3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38.8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9 203 485,'-5'0'211,"-1"-3"-112,1 2 0,1 0-25,-1-2-2,0 0-4,3 3-4,-2-2-9,2-2-3,0 4-10,-1-1-3,2 1-10,1 0-7,-1 0-11,0 0-1,0-1-7,0 0 2,0 0-2,0 0 1,0 0 3,-6-3 0,-25-27 0,29 19-2,1-4-5,2 2 0,2-3-1,4 0 1,0 4 2,3 0-2,3 2 2,1 1-4,2 4 1,1-2-1,1 4 1,0 1 1,0 2 0,1 2 0,-2 11-3,-2 3 1,-6 8-2,-3 7 0,-8 2 0,-7 5 0,-5 3 3,-6-1 0,-5 3 1,-1 1 0,-2-3 0,3-1 1,1-5-1,2-4 3,4-9-1,3-5-1,4-10 2,9-1-3,2-6-2,1-1-1,7-3-2,-1-5-1,5-1 4,2-3 2,2 2 0,-3 0 1,2 1-1,0 6 0,-2 2 1,3 5 0,0 7-1,0 0 0,1 5 0,-2 2 0,-1-4 0,-1 0 0,-1-5 0,1 0 1,-2 0 0,0-1 1,0-5 4,0-2 0,2-4 0,1-3-1,1-1 0,0-4-1,-6-5 1,3 3 1,-6-2-5,-3 4 3,1 5-1,-6 0-2,1 4-4,3-1-11,-1 1-34,3 1-21,-2-7 40</inkml:trace>
</inkml:ink>
</file>

<file path=word/ink/ink3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29.3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3 797,'-2'-2'299,"2"2"-231,3-3-32,-3 2-24,0 0 0,13-6 4,37-17 9,-19 16 7,6 1 0,-4 1-2,2 4-6,-5 1-11,-4 1-3,-4 3-5,-4 3-1,-8 2-2,-2 3 0,-8 5 4,-4 2 1,-10 4 4,-7 2-2,-6 0-1,-3-1-2,-2-4 0,3-1-1,4-8-1,4-2-1,11-3-3,5-3 1,3-1-7,2-1-5,9 0 0,0 1-1,9 3 8,3 2 2,2 4 4,3 1 1,-4 5-2,1 2 2,-5-3-2,-4 3-1,-3-4 1,-4-1 8,-7 1 16,-4 0 12,-10 2 21,-5 1-1,-11 0-9,-7-1-10,-3-1-20,-3-7-5,8 1-10,4-3-10,12-6-31,6 0-19,10 0-56,6-2 175,13-13-63</inkml:trace>
</inkml:ink>
</file>

<file path=word/ink/ink3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28.4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377 906,'-6'0'334,"1"-2"-257,2 1-3,3 1-21,-4-3 2,1 0-8,1-1-6,0-3-12,3-1-8,1-11-14,6-2-5,6-14-2,7-4 2,6-4-2,-5-2 4,-4 4 2,-3 4-5,-7 7 3,-1 7-1,-4 11 5,-2 7 0,2 5-5,-2 8-6,1 17-6,2 6 0,-2 16 6,1 2 5,1 1 2,0 1 0,2-6 0,2-2-3,-1-8-2,0-3 3,-1-8-2,-1-4 0,-1-7 3,-2-2-4,-2-4-14,1 0-10,-1-1-29,-1-2-13,1 4-31,-1-3-10,2 2 68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19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4 784,'10'1'268,"6"-5"-251,6-3 2,7-2-3,-1-3 2,6 0-2,0 0-9,1 2-1,3 0-3,-2 4-5,2-3 5,-1 7-4,-5-3 1,-7-1-8,0 3-13,-11-7 614,6 2-452</inkml:trace>
</inkml:ink>
</file>

<file path=word/ink/ink3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27.7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62 816,'-10'-9'298,"3"4"-243,7 0 0,2-1-16,-1 3-6,8-6-13,3 2-6,7 1-5,4-3-1,4 7 2,-1 0-3,0 3-1,-1 5-2,-4 4-3,-3 2-1,-7 1-2,-5 4-2,-8 2 1,-7 6 3,-13 9 0,-4-1 4,-6 3 1,-1-2-1,-2-5 1,-1-1-1,4-8 1,3-2-2,13-7 3,4-6 2,8-3 1,2-2 0,4 0-5,-2 0-2,0 0-3,0-1 0,19-2 2,32-2 0,-22 5 1,1 4 0,-2 6-2,-1 1 2,-3 2-1,-3-2-1,-1-1 0,-4-2 0,-6-1 0,-4-1-1,-3-2 2,-3 0 3,-9 4 10,-4 5 3,-11 2 9,-5 2 0,-2 1 4,-4-3 1,-2-2-1,2-2-4,3-4-11,6 0-3,10-2-12,4-2 0,8-2-17,0 0-18,7 0-42,4 0-17,12 0-14,6-4-12,14-1 85</inkml:trace>
</inkml:ink>
</file>

<file path=word/ink/ink3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26.8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201 563,'-21'-7'238,"25"6"-123,0-2-20,2 2-8,-4 0-6,4 1-6,-1 1-3,1-1-11,1-1-7,-2-1-16,3-4-9,1-4-14,0-6-2,2-4-5,-1-2 1,-1-2-6,-1 0-1,-2 2-1,0 1 0,-4 8 3,1 5-3,-1 8-2,-2 0-3,3 8-9,1 7 2,0 16 0,2 8 2,0 14 6,0 2 4,4 4 0,-1-2 2,1-5 0,0-5-3,-4-12 2,1-5-1,-5-13 1,-1-4 1,1-9 2,-2-1 2,0-3 14,0-1 7,0 0 0,-1 0-1,0 0-14,0 1-6,1-1-6,-1 0-9,0-1-39,0-1-26,0-1-45,1 2 68</inkml:trace>
</inkml:ink>
</file>

<file path=word/ink/ink3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26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0 646,'44'31'256,"-46"-30"-175,-1-1-40,0 2-8,2-2-4,1 0-1,-1 0 12,0 0 1,0 0 0,0 0-3,0 0-9,0 0-7,1 0-7,-3 0-3,0 0-5,2 0 1,-5 3-3,3-2 0,-27 22-1,26-21-1,2-2 1,-3 0-1,5 3 0,-1-3 0,1 0-1,0 0 0,0 0-12,-1 0-14,0 0-41,0 0 196,0-1-113</inkml:trace>
</inkml:ink>
</file>

<file path=word/ink/ink3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08.7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5 639,'23'27'285,"-25"-26"-138,1-1-72,-1 1-15,1-2-16,0 0-6,1 0-13,-1 1-5,0-13-1,-3-30 2,4 21 4,1-4 3,-1-6-6,3 2-5,-2 3-7,0 6-2,0 11 2,-1 4 3,1 5 1,1 5-5,3 5-6,2 9-4,1 17-2,2 6 3,-2 9 2,3 0 1,1 0 0,2-2 1,2 2-2,-2-3 1,1-5-2,-1 0 0,-4-8 1,1-3 1,-5-6-3,-1-5 0,-1-6 0,-3-1-1,-1-4 3,-4-2 1,-2-2-1,-4-2 3,0-1-3,1 0 3,1-1 0,1 1-1,1 0 1,-1-2-2,2-2 2,0 1-4,1 1-1,2 0 1,0 2-1,1-2 0,0-1 0,1 1 0,-1 0 0,0 0 0,0 0-2,0 0 1,0 0-3,0 0 1,0 0 0,1 0-6,0 0 2,0 0 3,4 1-1,17 3 5,31 3 0,-22-6 0,1-1 0,-5 2 0,-3-2-4,-4 3-11,-6 2-14,-1-2-13,-7 1-18,-5-2-3,-5 1-24,0-2 55</inkml:trace>
</inkml:ink>
</file>

<file path=word/ink/ink3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07.7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82 734,'8'40'286,"-11"-40"-194,2-1-28,-1-1-28,2 1-2,-1 0-8,0 0 3,0 0 4,0 1-1,-1-7-3,-4-32-2,6 21-7,0-2-7,0-6-2,-1-1-1,1 0-3,0 3 0,1 9-2,1 4-1,0 10 1,-1 1-2,1 6 0,3 5 1,2 13-4,0 3 2,2 10 2,-3-1-4,1 4 3,1 1 0,-3-1-6,4 1-6,-4-5-22,0-2-16,1-5-23,-1-2-9,2-5 49</inkml:trace>
</inkml:ink>
</file>

<file path=word/ink/ink3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07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11 687,'23'-32'273,"-25"29"-200,0 1-11,-1-2-1,3 3-10,-1 0-3,1 0 0,-1 0-4,0-2-10,-1-12-3,3-29-8,2 20-4,0-4-6,2-1-4,0-5-4,2 4-1,0 4-3,-1 7 1,0 11-1,-2 2-1,0 6-4,-1 1 0,4 7-4,2 5 1,2 13-1,3 8 0,1 11 3,-2 1-1,-2 1-11,1-1-5,-3-6-9,1-1-6,-2-5-13,-3-6-13,-3 0 37</inkml:trace>
</inkml:ink>
</file>

<file path=word/ink/ink3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06.3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491 908,'-10'-2'331,"4"0"-278,1-1-12,2-1-24,-3-3-7,3-5-3,1-1-2,-3-5 0,3-4-1,-1-6 1,0-6 1,3-9-1,3-3 1,3-5-3,2-1 1,-3 8-2,0 6-1,-1 13 7,-4 6 2,0 6 4,0 4 3,0 5-5,1 2-4,5 6-7,1 3-4,1 3 0,3 7 0,-3 4 6,0 1 3,2 8 7,-1 1 2,-2 3-1,-1 2 3,0 0-2,-1-1-3,-2-6 0,-1 1-4,-1-3-9,-3-3 4,5 1-3,-5-1 1,-2-5-8,3 1-13,-3-6-28,4-2-21,5-1-27,3 0-40,9-3 90</inkml:trace>
</inkml:ink>
</file>

<file path=word/ink/ink3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05.2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303 627,'0'-1'267,"0"0"-123,0 0-88,0 0-10,0 0-7,-1 0-4,0 0-10,0 0-4,1-15 2,0-29 1,3 21-2,-2-2-3,2-5-5,0 0-4,-3 3-2,0-2 1,0 9-1,-1-1-1,1 11 3,0 5 3,0 2 2,1 7-1,0 9-6,1-1-5,1 17 0,1 0 3,2 5 6,2 6 0,2 0-1,2 3-1,0-1-4,0-1-1,0-7-1,-2-3-2,-3-8-1,0 1 0,-3-6 1,0 0 2,-3-6 3,0-1 0,-1-5 0,-4 1 0,3-1-2,-4-2 3,1 2-4,1-1 1,-2 0 0,1-2-2,1 0 5,2 0-3,-1-1-2,1-1 0,0 0-4,0 0 3,0 0 1,0 0 0,1 0 0,-1 0-2,0 0 0,0 0 1,-3 1-2,-4 3 1,-29 10 0,25-10-3,-2-1 4,1 0-3,3 2 0,0-5 2,7 0-2,0 1-2,7-1-1,3 0-1,8-1-1,6 1 3,9-7 2,7 1-2,9-1 3,4-1 1,1-1-2,-3 0-11,-6 1-18,-2 1-16,-3 4-44,-3-2 295,-3 5-167</inkml:trace>
</inkml:ink>
</file>

<file path=word/ink/ink3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04.1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71 555,'6'29'250,"-4"-27"-97,0 3-71,-4-1-4,-1 0-2,-2 1-5,0 1-5,3-2-4,-1 0-7,0-3-2,2-2-13,0-3-4,0 3-14,0 0-5,0 0-7,-1-13-4,-1-30-2,4 25-3,1 1 4,1 2-3,-2 8 0,0 0 1,1 8-4,-1 1-4,4 2-7,-2 6-5,1 8 6,2 6-2,-3 11 9,3 3 7,0 4-4,1 0 2,0 1 1,-1-3-2,-3-6-3,0-6 0,-2-12-8,-2 1-4,0-7 1,0-2-9,0-3-7,2-1-7,-1-2-21,0-1-1,0-1-4,0 0-10,0 0 54</inkml:trace>
</inkml:ink>
</file>

<file path=word/ink/ink3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03.3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236 409,'-6'7'214,"-2"-5"-51,1 0-16,3 2-41,0-2-15,1 2-32,2-1-3,0-2-3,-1-1 5,2 0 5,0-1-5,-1 0-8,0 0-8,0 0-17,1 0-3,-1-1-10,-3-14-4,-4-35-1,8 23-7,-2-7 2,1-2 2,1 7-2,-3 3 2,1 11 2,1 6-2,0 6-1,0 2 0,2 5-5,0 6-2,2 13 4,1 9-2,1 12 3,3 4 3,3 3-4,1-6 1,0-3 4,0-7-5,-4-10-3,2 0-5,-3-11-17,-3 0-6,-1-6-16,-3 0-11,1-1-18,-1-1-8,1 0-225,-3-1 214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19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83 559,'50'-11'239,"-50"20"-126,-2 4-19,-1 9-25,-1 4-7,-2 15-16,0 9-2,-2 14-7,0 3-3,-3 1-13,1-4-4,1-15-7,-1-5-1,3-12 2,1-6-4,3-12-2,1-4-2,2-7-4,0-2 0,0-9-3,2-6 0,0-16-1,5-6-1,5-16-2,2-4 0,1-9 1,-1-6 0,-1 5 9,-4 4-2,3 8 1,-2 6-1,-3 10-2,0 6 3,-6 12 3,2 8 2,-1 7 4,-2-1-1,1 7 4,0 0-6,2 6-1,3 5-3,2 6-5,-1 4 4,5 9-2,0 6 0,2 10 2,3 6-2,-1 5 1,-1-3 0,0-8-1,-1-1 0,-1-13-12,2-2-13,-5-12-15,-6-7-2,-2-6-20,-5-7-7,-2-7 48</inkml:trace>
</inkml:ink>
</file>

<file path=word/ink/ink3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5:02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313 162,'-21'32'114,"25"-33"8,-4-1-63,0 2-23,0-1-24,0 1-1,0 0 39,0 0 18,0 0 28,0 0 8,-1 0-16,0 0-12,0 0-11,0 0-7,1 0-16,-1 0-3,0 0-10,0 0-4,0 0-6,0 0-3,0 0-5,0 0-1,1 0-3,-1 0 0,0 0 3,0 0-1,0 0 1,0 0 0,0 0-4,0 0-1,1 0 1,-1 0-1,0 0 4,1 0 2,0 0 2,-1 0 2,0 0-2,0 0-2,1-1-4,0 0-2,2-5-2,9-20 1,18-33-3,-15 21 0,-1-3-1,-4-1 0,1 3 0,-1 5 1,-2 10 1,1 5-1,-3 12-1,-2 3-4,1 6-6,0 5-1,0 8 2,3 8 2,-1 13 6,1 4 2,1 5 1,1 3 1,3-4-2,-3-4 3,-1-7 0,-2-7 1,-2-7 0,-2-5-1,0-4-1,-2-6-2,0-3 0,0 2 0,0-3-3,0 0-2,-1 0-20,1 0-18,-1 0-33,1 7 40,3 31 15</inkml:trace>
</inkml:ink>
</file>

<file path=word/ink/ink3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35:00.7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</inkml:trace>
</inkml:ink>
</file>

<file path=word/ink/ink3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7:38.88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9 3 868,'7'-3'297,"45"-3"-278,-20 19-7,14 5-16,13-1-29,18-10 19</inkml:trace>
</inkml:ink>
</file>

<file path=word/ink/ink3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7:38.02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 26 695,'-14'-11'362,"11"6"-37,15 5-278,34 5-44,17-2-5,34-3-19,16-5-23,28-8 30</inkml:trace>
</inkml:ink>
</file>

<file path=word/ink/ink3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7:36.55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13 0 889,'4'27'309,"9"-20"-272,13 6-17,7 0 4,8-1-3,6 1-3,6-6-10,6-3 0,22-4-4,5-5-1,11-3-3,9-2-2,4-4-5,1 1 1,-3 1 0,-6 0-4,-13 6-13,-9 3-12,-16 3-51,-13 3 54</inkml:trace>
</inkml:ink>
</file>

<file path=word/ink/ink3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7:35.53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 154 558,'-1'-4'220,"5"7"-154,2-3-17,-1 0-1,9 1-2,4-2-7,12 2 1,12 1-5,23 0-5,15 0 3,16-4-6,10-4-6,16-6-13,-6-4-3,23-4-12,1-2-5,-13 0-15,9 4-3,-17 6 2,-9 2 9,-3 5 13,0 2 3,-8 2 4,-1 0-1,-4 1-21,2-4 59,-5-1-33</inkml:trace>
</inkml:ink>
</file>

<file path=word/ink/ink3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7:25.48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 0 145,'7'-2'46,"-1"4"-50,-1-1 2</inkml:trace>
</inkml:ink>
</file>

<file path=word/ink/ink3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7:21.94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 247 97,'-1'-3'58,"0"-2"-4,0 3-12,0 0-21,0 1 3,0 0 18,0 0 12,0 1 16,1-1-1,-1 0-16,0 0-6,0 0 0,0 0 3,1 0 9,0 0 7,0 1-7,0-1-6,0 0-16,0 0-12,0 0-12,0 0-3,0 0-6,1 0 2,10-4-4,30-7-2,-26 11 2,5-1-1,1 1 1,0-2 1,4 1-1,0 0 0,2 0 1,2 1 1,1 0-2,2-2-1,4 1 2,1-1-2,5 0 1,3 1-1,0 0 0,2 1 1,-1 0 1,-2-2 0,-2-2-1,4 0 1,-3 3 4,5-2 2,3 1 2,-1 0 4,-2-2-4,-4 0 1,-3 2-5,-1 0-2,3 1-2,1 0 0,4 0-1,-2-1 1,-2 1 0,-4-1 1,-6 0-2,2 0-1,-3 0-1,-1-1 2,0 1-1,1 2 1,5-1 3,2 1-4,4 1 5,-3-4-3,1 2 1,-1-2-1,-3 2 0,6 0-1,1-1-2,2 2 0,4-1 2,-2 0 0,-5-2 0,1 1 0,-6-2-1,1 1-2,3 0 1,7 4 1,1-3-1,7 0 1,-4 0 1,-4-3-1,2 3 3,-5 1-2,5-1-1,0 2 1,3 1-2,-5 0 1,-2 0 0,4-2-2,0 2 2,2-1-2,1-2 0,-3 3 2,-3-1-2,-4-2 4,-3 1 0,-4-1-3,-4 3 2,-1-2-3,-5-1 5,-4 1 5,-5 2 3,-5-1 8,-5 0 0,-4 1 1,-4-2-2,2 3-5,-2-1-4,-1 0 3,0 0-6,0-1 1,0 0-1,0 1-6,0 0 1,0 0-14,0 0-47,0 0 725,-1 0-518</inkml:trace>
</inkml:ink>
</file>

<file path=word/ink/ink3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7:17.50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2 387 462,'-17'-6'222,"-2"0"-81,5 2-43,3-1-41,-1-2-13,9 4-21,-1-1-8,2 1-8,2 1-5,3 0-3,-3 2 1,0-1-1,0 0 1,8-1-3,34-6 3,-20 4-2,2 0 1,4 2 1,2-2-3,4 1 3,4 1 1,8 0 2,0-2 1,6 0-3,-2-3-2,-1-2-1,2 1 1,4-3 1,4 1 1,4 0 0,-1 2 1,-2 3-2,-3-3 2,1 3 0,1 1 1,6-1-1,3 3-3,-4-3 1,0-3 0,-4-1 1,-1 3 0,8-1 3,-1 2 0,-2-2 2,-1 1 4,-6-1-3,2 0-5,2 5 5,1 0-6,-5-2 2,1 2 0,-4-4-2,0 1 4,7 5 0,2-4 3,0 1 0,-2 1-2,-2-3 1,1 2-4,2-1 1,7 1 1,-1-2-1,1-2 2,0 0-3,-4-1-3,5 2 2,0-3-2,1 0 0,0 0 1,-3-2 0,-2 3 1,6 2 2,-1 1-1,-6 2-3,1 0 0,-4 0 0,2 2 0,10 1 2,-7 0-2,1 0 1,-5 1 0,-5-1 0,7 5-1,-2-3 0,0 1 0,-6-3 4,-3-2-1,-5 2-3,-2-1 0,-1 1 0,-1 2 3,-4-2 0,-3 1-3,-6 0 0,-6-1-1,-5 0 1,-4-1 4,-4 0-4,-4 1-1,-4 0 2,-2 1-1,-2-1 3,0 2 1,-1-2-10,0 0-6,-1-1 726,0 0-542</inkml:trace>
</inkml:ink>
</file>

<file path=word/ink/ink3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7:14.0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5 114 669,'-9'-7'258,"4"2"-206,4 4 22,2 0-37,4 1-13,6 3-22,5-2 0,6 0 2,3 0-4,10-1 6,2 0-4,9-1-1,2-1 3,2-6-4,7 1 3,13 2-1,3-4-1,9 3 3,5-1-2,8-2 0,4 5 1,2 0-1,1 1-2,0 2 0,-1 1 0,5 1 3,5 3-1,-1 1-2,1-2 0,3 2 0,0 1 0,-4-5 2,-2 3-1,2-2 0,-3-4 0,-3-3-1,0 1 1,-2-5 0,-2 0 0,-3 1-1,4 1 1,-6 1 5,-2 1-2,-2 1 3,-9-1 2,-11 4 2,-6 0-1,-10 2-3,-5 4 0,-13 0-7,-5-1 4,-13 0 7,-5-2-2,-7-1 11,-6 0 10,0-1 16,-2-2 5,1 1-11,-1 1-12,0-1-38,0 0-24,-6-3-35,-37-15 3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41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34,'0'1'319,"9"0"-296,1 0-6,12 3 4,3-3 4,3 1 6,2-2 0,-5 0-8,1 4-5,1 3-11,1 1-3,-3-4-1,1 0-3,-6-7-15,-2-1-10,-2 2-32,-5-4-17,-7-3 44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17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910,'6'9'316,"13"-5"-279,6-3-12,15-2-11,9-6 0,18-5-4,2-1-24,2-8 111,-3 1-76</inkml:trace>
</inkml:ink>
</file>

<file path=word/ink/ink3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7:09.7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265 507,'0'-1'245,"4"-2"-76,9 0-107,8-3-19,7-6-8,4 0 3,5-2-3,-2 2-5,0 3-12,1-2-4,-1 5-6,2 0-3,8 1 0,4 2-4,5 0-1,3 0 0,0-1 2,-1-2-2,7 0 2,4-1 1,9 0-5,1 0 3,0-3-1,3 1 0,6 1 1,-2 0-1,0 0 1,-4 1 0,2 2-1,2 1 0,-1 1 1,0 2-1,-6-1 0,0 1 2,4 1 0,-2-1-3,-3 0 2,-3 1 1,4-2 0,3 0-1,1 1-4,-2-1 3,1 2-2,1 2 2,-1 2 1,-1 0-3,-6-1 2,-3 1-1,8 1 2,-1 0 1,-2 1-1,3-2 1,0 1-2,4 1 0,5-3 0,0 0 1,-6-1 5,4-1-5,0-1-1,-3 0-1,-2 0-3,-4 0 3,1 0-1,2 3 2,-5-5 0,-4-1 2,-3-2 1,1 3-1,7-2-2,-2 3-1,-2-3 3,-6-3-4,1 5 2,1-2 1,2 3-4,-5-3 3,-8-1 1,1-3-1,-6-1 0,5 4 2,2-1-2,-5 2-1,-8-2 3,-6 0 0,-11 0 1,-4 4 1,-5-2 2,-2 2 2,-8 4 6,-2-4 0,-3 3 4,-4-1 0,1-1 1,-2 0 1,0 1-3,1-1-2,0 1-3,0 0-3,0 0-18,-1 0-19,1 0 193,0 0-137</inkml:trace>
</inkml:ink>
</file>

<file path=word/ink/ink3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7:03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9 25,'0'0,"0"0,-96-10,28 4,3 0,3 4,1 0,4 4,7 2,8-2,12 0,8 0,7 0,4 0,2-2,2 0,3 0</inkml:trace>
</inkml:ink>
</file>

<file path=word/ink/ink3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58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04 878,'-16'8'321,"2"-5"-260,1 2-22,2 1-15,-1 1 0,1 10-9,0 5-1,3 15-7,3 6-5,4 17-2,4 5-1,7 10-1,4 1 2,10-8-2,5 0 2,12-15-2,3-9 0,3-16 0,1-11-3,-3-17 3,1-12-3,8-23 3,-1-9 6,4-24 3,-4-3 8,-16-7 8,-9-6 4,-18 1 7,-10-3 2,-11 9 0,-12 8-5,-13 21 0,-9 13-9,-10 20-10,-3 13-3,-3 17-12,0 12 0,2 11-16,2 9-13,10 5-47,6 2 534,9 5-355</inkml:trace>
</inkml:ink>
</file>

<file path=word/ink/ink3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57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26 878,'-65'-3'291,"45"51"-301,1 16-9,3 34 0,4 12 0,6 20 12,6 6 7,10-8-1,8-8 1,10-24 5,2-16 1,11-27 11,-1-10 10,9-25 3,8-9 7,1-30 1,0-17-9,-4-27-7,-7-15-8,-10-17-5,-7-10 1,-16-14-1,-9-1 1,-17-2 2,-9 10-3,-11 22 2,-7 13-2,-15 30-10,-6 13-3,-7 26-22,-6 14-1,5 24-11,2 14-10,-8 29 279,11 17-184</inkml:trace>
</inkml:ink>
</file>

<file path=word/ink/ink3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56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85 877,'-33'66'311,"15"-21"-267,2 12-15,9 21-24,4 9-2,4 11-5,8 5-1,4-6-5,3-3 2,11-11 0,0-13 3,11-14 4,5-15 6,8-23 15,6-18 6,6-28 12,-1-11-2,-7-37-2,-3-8-4,-10-25-9,-5-8-1,-17-6-6,-9-3 1,-20 11-2,-7 9 1,-12 32-6,-7 18-2,-5 35-8,-8 15-20,-13 22-45,-6 15-28,-5 27 51</inkml:trace>
</inkml:ink>
</file>

<file path=word/ink/ink3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55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44 607,'-18'-7'264,"0"7"-115,-1 0-94,-1 13-4,-2 9-19,2 23-19,-6 15-5,7 31-4,1 12-1,8 15 0,5 2-2,10-6 3,4-14-4,14-24 3,0-41 3,-12-17-4,1 0 2,40 20 3,2-14-2,-1-26 10,-14-19 0,3-22-1,0-13 2,2-20-9,-7-14-2,-13-12 2,-7 2-2,-23-4 3,-8 4 3,-16 12 6,-8 2 3,-9 23 2,0 10 2,-3 19-16,-2 14-7,-7 26-6,-4 10-11,4 34-19,4 16-8,14 30 25</inkml:trace>
</inkml:ink>
</file>

<file path=word/ink/ink3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54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41 924,'-42'6'309,"2"7"-314,7 14 8,1 7-4,4 15-3,3 8 3,8 15 1,4 8 0,14 23 1,6 6 1,13 3 0,5-4 0,9-25 3,10-12-5,15-28 0,10-14-2,5-29-4,-1-15 5,-1-35 6,3-12 3,2-25 4,-6-13 0,-16-9-6,-16-3 2,-22 2-1,-11 7 1,-19 8 8,-8 11 3,-23 23 7,-3 19 0,-20 39-10,-6 20-7,2 43-16,-16 13-12,2 27-24,3 7-18,0 3 39</inkml:trace>
</inkml:ink>
</file>

<file path=word/ink/ink3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54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224 837,'-33'77'286,"2"18"-263,12 24-30,4 9-4,10 1 2,11-7-2,10-22 11,6-9-1,12-23-2,3-11 1,10-26-1,10-12 1,8-24 5,1-18 13,-4-24 14,-4-17 4,-8-25 6,-3-9-6,-6-17-10,-12-7-6,-19-9-4,-11-1 3,-25 8-1,-4 8 5,-14 30 1,-2 18-5,-12 34-3,-9 26-14,-13 37-15,-4 23-14,2 42-37,1 15 44</inkml:trace>
</inkml:ink>
</file>

<file path=word/ink/ink3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53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01 701,'-21'61'255,"3"11"-210,7 21-25,3 12-3,6 10-9,2-1-3,12-4-2,7-8 2,11-22-1,7-8 5,8-30 5,-1-13 0,3-21 3,-1-13 1,2-28 13,7-9 7,-2-29 12,1-13-1,-11-14-6,-12-13-7,-15-11-3,-10 1 0,-15 6 1,-5 12 6,-12 28 0,-7 16-8,-19 24-11,-6 11-10,-11 20-35,0 13-15,-3 24-44,-4 12-24,3 23 69</inkml:trace>
</inkml:ink>
</file>

<file path=word/ink/ink3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52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2 61 637,'-29'-24'216,"-4"4"-197,-2 5-1,1 13 18,0 3 4,2 15-4,-2 6 2,1 15-10,2 9-3,-4 20-5,1 12 0,3 25-6,-2 9-3,12 11-1,5 0-4,16-9-1,11-4 1,15-17 0,9-7 1,10-18-4,-1-15-1,10-19-2,2-15-1,12-24 2,2-11-1,-3-28 9,-3-10 7,-10-26 10,-2-9 5,-7-21-3,-6-5 2,-13-11-2,-15-2 1,-24 2-3,-9 9 12,-17 20 4,-4 14-1,-11 31-1,-5 13-13,-21 30-15,-2 17-5,-2 31-7,3 15-24,6 29-52,-1 13-23,10 27 5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3:17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106 923,'-1'0'354,"0"0"-284,0 0-14,1 0-20,-1 0-21,-5 10-6,-17 58-4,12-18-1,-7 19-2,-4 6-1,-6 5 2,-3-3 0,1-4-1,-1-9 2,3-21-3,7-5 1,1-24 1,11-4-3,1-9-8,3-5-12,9-13-19,4-15-6,14-25-5,2-11 10,8-17 14,-4-1 9,5-2 15,-3 0-2,-5 15 4,0 8-2,-8 25 6,0 9 5,-4 12 4,-2 5 6,-3 7-4,-5 3-1,1 7 2,-1 5-3,2 14-2,1 11-2,3 20-5,2 4-3,1 7-1,3 4 0,2-10 3,0 1-2,3-6-1,2-7-2,-5-8-8,-2-7-9,-1-11-29,-6-5-20,3-12 38</inkml:trace>
</inkml:ink>
</file>

<file path=word/ink/ink3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6:28.1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3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6:22.6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3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6:14.1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 760,'-2'-2'278,"1"0"-239,2 1-5,-1 1-20,0 0-6,0 0-19,0 0-23,6 1 25</inkml:trace>
</inkml:ink>
</file>

<file path=word/ink/ink3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5:24.7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29 494,'-6'9'208,"1"0"-132,1 2-31,1 3-19,0-4-19,3 1-4,0 0-1,-1-8 1,3 1 2,-1-4 2,3-2 11,1-3 6,1-9 12,1 0 1,0-6-2,-1 1-2,-3 4-6,-3 3 5,-5 6 11,-2 2-2,-6 9-4,1 2-7,-3 9-19,-1 1-1,4 5-5,-2-2-4,5-2-1,3-2-1,2-9 1,3 0 0,2-7-9,2-3-2,4-3-1,2-2-3,0-3 7,2 1-3,-2-4-25,0 1-1,-2 0 20</inkml:trace>
</inkml:ink>
</file>

<file path=word/ink/ink3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5:23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82 425,'0'-1'196,"0"-1"-95,0 0-21,-1-2-30,0 3-8,0 0-11,0 1-1,1-1-7,-1 0-3,-5-1-1,-1 2-3,-27 11-4,28-1-1,2 1-3,2-3-1,3-2-1,1-3 0,5-2 0,-2-2 1,5-5-1,1-5 0,4-7-3,3 2 1,-1-1 3,-3 3-2,-7 3-1,-6 1 3,-2 5-1,-7-1 0,-3 5-4,-3 2-3,-6 9-6,1 5 3,-3 3 5,1 4-1,5 1 0,2-3 2,6-2 0,4-3 0,2-5-2,2-1-1,4-4-6,2-3 5,2-5 1,2-3 0,4-5 5,0-2-2,-1 0 1,0 0 0,-6 3-1,-3 2 1,-1 2 4,-3 1 1,-2 0-2,-1 2-1,-4 3-7,-5 5-1,-3 8-1,-3 0 1,2 3 3,2-1 2,5-4 1,1-1-1,5-4-1,1-4-2,5 2-2,1-3-3,7-8 5,3-2-2,5-8 4,0 1 0,-2 3-1,-1 2-1,-5 7-17,-1 2-24,-5 7 29</inkml:trace>
</inkml:ink>
</file>

<file path=word/ink/ink3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5:21.5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 63 586,'0'-7'236,"0"4"-161,1 1-20,0 2-5,-2 0-15,0 0-3,0 0-11,0 0-4,1 0-5,-5 15-4,-8 27 2,11-23-2,0-5 0,2-2-1,1-5-2,-1-3-3,2-4 0,-4-2-2,2 1 3,0 0 4,0 0 4,3-6 3,14-31 8,-17 26 0,-5 2 5,4 5 0,-6-2-4,2 6-2,3 6-8,-10 0-1,5 10-9,-2 1-2,-1 1-2,7 0-2,2-4 0,1-3 3,2-8-7,6 2 0,3-7-2,2-3-1,6-7 6,2-2 1,-4-6 3,-7-3-1,-2 4 7,-5-3-1,-4 4 7,0 7 5,-8 4 3,-1 5 4,2 10-4,-9 3-6,-1 8-6,0 2-6,2 0 0,4-2-1,9-5 0,-2-3-1,6-6-5,10 3 2,-1-7-6,6-4 2,2-7 3,0-5-2,-2-2 8,-1-3-1,-6 0 3,-5 1 3,-2 9 10,-3-1 5,-6 8 4,-1 1 1,-5 2-13,-4 4-2,-2 16-8,-6 4-2,-1 10-13,3 2-15,6-5-28,4-3-15,10-6-32,4-4 61</inkml:trace>
</inkml:ink>
</file>

<file path=word/ink/ink3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5:20.0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104 474,'-15'2'229,"5"2"-97,0-2-13,4 6-56,0 1-13,2 1-21,3 0-7,1-6-5,4-1-2,2-3 6,3-1 5,2-7 6,3-2 3,1-6-12,-1-2-6,-2-1-6,-5 1-5,-3 1 2,-7 5 0,-8 3-3,-4 7-4,-10 10-2,0 10 1,-1 11-2,2 1 1,7-3 1,3-5-2,8-8 1,5-3 1,1-5-3,3-2 1,6-6 1,0-4-2,7-10 2,3-6 6,0-4-2,-3-1 1,-5 1 3,-5 3 0,-7 2 3,-2 5 4,-3 9-6,-1 4-10,-2 12-16,-3 4-13,0 12-30,3 3-20,7-1 52</inkml:trace>
</inkml:ink>
</file>

<file path=word/ink/ink3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5:09.7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2 47,'13'-3'61,"-8"4"36,-7-1-9,-5 2-43,-4-2-62,-7 4-5</inkml:trace>
</inkml:ink>
</file>

<file path=word/ink/ink3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5:07.9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8 554,'-3'-2'220,"3"0"-155,0-1-27,-1 3-30,1-1-8,0 0-11,-1 0-8,1 0-22,-1 0-15,0 0-11,1 0 2,0 1 14,0-1-7,0 0-36,0 0-45,0 0 81</inkml:trace>
</inkml:ink>
</file>

<file path=word/ink/ink3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5:00.9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91,'0'0,"0"0,0 0,0 0,0 0,0 0,0 0,0 0,0 0,0 0,0 0,-23-65,18 57,1-1,2 5,0-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59.36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5-4 581,'53'27'237,"-51"-26"-166,-5-2-21,5 4-35,1 0-7,2 1 0,-2-1-1,0 0 9,1-1 10,-1 1 18,4 1 6,-6-1-2,1 0-5,-5-3-20,3 0-6,0 0-11,0 0-3,0 0-2,0 0 1,0 0 5,0 0 4,0 0 6,6 5 0,21 26-4,-29-24-6,4 2-6,1 2-1,-2-1 1,-1 2 0,0-4 2,-4-1 0,1 0-2,3-1 2,-4 0 1,4-1-4,-6-2 2,3 1-1,-1 1 0,-5-2 1,2 4 1,-7-3 3,-2 2-3,4 1 4,1 0-4,2 1 1,4-4-4,-2 0 0,2-4 0,3 0-1,2 2 1,0-2-5,0 0 0,0 0-1,0-1-2,0 0 7,0 0-2,0 0 3,0 1 1,0 0 1,-1-1 3,0 0-3,0 1 0,0-1 0,-4 0-1,-2 0 1,-22-2 2,26 5-2,2 0 2,-1-1-3,2-2-2,0 1 1,0 0-2,0 0 2,0 0 0,0-1 0,0 0 2,0 1 1,-1 0-2,0 0 2,0-1-1,0 0-1,0 1 2,-2-1-2,-1 0 0,0-1 0,2 1-1,1 0 0,0 0-3,1 1 3,-1-1-1,0 0-1,0 0 1,1 0-1,0 0 1,2 0 1,11-1 1,28-3 1,-25 7-2,-3-1 0,1 0-2,-1 2-1,-2-3 2,5 2 1,-9-1-1,-2 0 1,-2 0 0,-3 0-2,1-1 0,-1 0 2,0 0-3,0 0 3,0 0 0,0 0-1,0 0 1,0 0 0,0 0 0,0 0 0,0 0-1,3 1 0,7 5 0,22 16 0,-28-19 1,2 0-1,1 2 3,3 0-1,-3-1 0,0 0 1,-7-4 0,1 2-2,-2-3 1,1 1 0,-1 0-6,0 0 2,0 0-17,0 0-4,0 0-13,0 0-12,0 0 136,1 0-77</inkml:trace>
</inkml:ink>
</file>

<file path=word/ink/ink3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51.5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8,'7'17'25,"0"-13"-14</inkml:trace>
</inkml:ink>
</file>

<file path=word/ink/ink3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50.9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 337,'41'7'135,"-8"-7"-100,-8-1-60,-8-14 19</inkml:trace>
</inkml:ink>
</file>

<file path=word/ink/ink3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49.4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136,'15'-1'112,"-1"3"0,-9 0-10,1 1-7,-5 0-18,1-1-4,-1 1-6,-1-3-7,-1 0-21,0 0-7,0 0-14,1 0-6,-1 0-4,0 0-19,-9 0 8</inkml:trace>
</inkml:ink>
</file>

<file path=word/ink/ink3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45.7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23 378,'-5'-4'230,"0"2"20,2 1-128,2 1-34,1 0-10,0 0-24,-1 0-8,1 0-6,0 0-1,8 22-2,14 39 2,-10-15-14,2 3-8,0-3-10,0-5-1,0-13-3,-1-4-2,-1-9 4,-1-4-1,-4-4 2,0-2 4,-1-4 0,-2-3 2,0-6 3,-4-6-4,-4-7-1,-1-6-4,-6-9-4,-1-4-1,-2-4-10,0 2-2,0 7 2,3 6-1,4 12 10,0 1 0,2 5 2,1 1-1,2 3 1,0 5 0,2 2-3,5 0-1,4 1-3,3-3 3,12-2-1,5-2 2,16-5 5,6-1 4,8-4 4,1-3-2,-2-3-2,0-1-2,1-4-47,6-1-20,2-14 34</inkml:trace>
</inkml:ink>
</file>

<file path=word/ink/ink3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45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3-5 401,'3'0'239,"0"1"-16,-6 5-105,-1 5-9,-9 8-20,-3 5-14,-3 11-21,-5 6-5,-7 8-16,0 1-6,-6 0-10,-2-2-5,-1-8-6,4-3 0,2-11 3,3-6 1,12-10 10,-1-4 3,9-5 2,10-1-2,3-1-11,4-1-4,14 2-3,1 0-4,8 5 3,5-1-2,-2 4-3,-2 2 1,-1-2 0,4 4-3,-7-2-17,-1-1-17,-6-2-41,-4-3-22,-3-4 60</inkml:trace>
</inkml:ink>
</file>

<file path=word/ink/ink3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44.7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26 893,'-3'-6'292,"5"-1"-294,1-1-5,-2-1 5,0-1 2,1 0 8,1-1 6,6-1 10,4-1 1,9 0 3,3 2-5,8 4-9,7 1 0,10 2-7,5 4-2,7 8 1,2 7-5,6 7 3,7 6-1,1 5-1,0 3 3,-10 5-1,-6 0 4,-4 3 2,-4 2-2,-15 3 0,-4 4-1,-27 3 0,-11 1 1,-20 1 8,-12-1 6,-14-2 11,-7 2 3,-4-2 1,1-1 1,2-2-7,0-8-1,1-11-5,2-4-5,6-13-3,7-4-3,12-5-3,5-4 1,11-1-3,3-2 3,5 0 3,2 1-6,3-2-3,0-1-5,0 1-9,0 0 0,0 0-15,0 0-13,11-10-27,28-27-26,-26 25-24,0 0-8,1-9-36,2-2 356,2-11-168</inkml:trace>
</inkml:ink>
</file>

<file path=word/ink/ink3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32.4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34,'56'18'108,"-54"-17"-30,-6-1 28,1 3 20,1-2-2,-2 1-35,3 3-29,0-3-51,0 2 10,6-3-17</inkml:trace>
</inkml:ink>
</file>

<file path=word/ink/ink3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21.4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301,'5'25'151,"-7"-25"-54,-1-2-10,1 3-27,1-1-11,0 0-20,1 0-9,-1 0-6,0 0 1,0 0 2,0 0-1,1 0-1,-1 0-6,0 0-4,0 0-2,1 0-3,-1 0 1,0 0 2,1 0-1,0 0 6,0 0 3,0 0 9,0 0 4,0 0 4,0 0-2,0 0-8,0 0-2,0 0-11,0 0 0,0 0 0,0 0-3,0 0-2,0 0 0,0 0 1,0 0-3,0 0 2,0 0 0,0 0-3,0 0 1,0 0 1,0 0 1,0 0 3,0 0 1,0 0-3,0 0-1,0 0 2,0 0-2,0 0 0,0 0 0,0 0-3,0 0 1,0 0 1,0 0 0,0 0 1,0 0 0,0 0 1,1 0 0,-1 0 2,0 0 1,0 0 0,0 0-1,0 0-11,0-1-14,0 0-186,0 0 147</inkml:trace>
</inkml:ink>
</file>

<file path=word/ink/ink3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4:20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3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4:16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47,'50'24'108,"-52"-26"-73,5 2-15,-4-1-16,1 0-41,0 1-12,-1 0-37,0-1 51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55.9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335 487,'-7'35'254,"2"-36"-77,-2 0-87,3 1-21,2-1-24,3 1-8,-1 0-8,-1-1 0,1 1-8,0-1-2,0 0 1,1-4-2,3-9 3,12-26 3,-11 21-3,0 2-1,-3-5-2,2 1-2,-3-1 2,-1-3 2,-1-2 3,-1 1 3,-4 0 0,4-1-3,1 6-8,0 1-4,7 8-6,-6 2-1,0 5-1,-2 3-2,-3-1 9,5 2 5,-4 0 1,7 1 0,-4 0-8,1 0-4,0 0-1,0 0-1,2 14-1,1 26 0,1-22 0,-1 0 0,2 3-1,-3-1 4,0 5-4,3-2 0,-5 3 2,4 3-2,-3-2-1,0 3 0,0 0-4,-1 0-1,-2 0 2,0-1 1,0 1-1,3 1-1,3-3 0,-2-2-1,4-3 3,-7-3 3,1-6 0,0-2 0,-1-5 1,1 0-1,0-1 2,4-2 0,-3 2-2,4-5 2,-6 2-2,0 1 0,-3-1 2,-1 1 4,-1 0 3,2 3-2,-1-1 4,0-1-1,2 1-1,-2-2 1,2-3-3,-5 1-4,1-1 2,0 0-2,-3 0-1,4 0 2,-1 1-3,-4-1 3,2 1 0,-1-1 1,-2-1 2,2-1-3,1 1 0,1 0 1,0 0-1,3 1-1,2-1-2,1 0 0,2-1-4,0 0 3,0 0-4,0 1 3,0 0 1,0-1-1,6 1 1,7 0-1,28-2 1,-23 1-1,4-1 1,4 0-1,2-1 0,0-1-2,2 0-1,-1 1 0,0 1 4,-4 2-1,-2 1-1,-3 3 2,-3 0-3,-1 0 3,-5 1 1,-1-1-1,-5-1-2,-3 1 2,-2 0-1,-1 1 3,-5 2-1,1-1-4,0-1-5,1-2-9,2-3-16,2 0-6,2 0-23,-2 0-7,0-1-10,0 0-6,0 0 55</inkml:trace>
</inkml:ink>
</file>

<file path=word/ink/ink3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20T13:44:09.6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3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8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0 1338,'-22'11'435,"4"2"-427</inkml:trace>
</inkml:ink>
</file>

<file path=word/ink/ink3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7.9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66 857,'-19'-12'358,"6"4"-228,8 3-11,2 2-54,3 1-26,12 1-31,6-1-4,18 1 2,15-2 5,25 2 7,5-2 1,14 1-7,-7 1-2,-7 1-4,0 2-3,-8 5 3,-3 1 3,-14 2 3,-7 3 3,-14 5-5,-6 3-4,-9 8-5,-2 7 1,-6 6 0,-2 0 0,-2 4 6,-4 7 1,0 19 6,-1 11-2,1 9-2,0 15-2,4 16-3,2 2-2,4 37-3,3-4-1,3 2-5,4 10 3,2-19 2,4 2 2,1-8-1,-2-5 0,1 2 2,-3-8-1,-7-3 0,-4-4 3,-10-6-3,-3-2-1,-4-6-3,-2-6-6,-1-15-5,2-8-2,0-18 6,1-8 2,-3-11 5,-3-4 2,-3-10 1,-4-8 3,-1-10-1,-3-6-3,0-7 4,-1-1-3,-2-6 5,0-1 4,0 1 5,2 0 1,3 1-1,1 3-3,1 0-5,3 1-1,0 2-3,2 2-2,0 2-1,-1 0 0,0 1 3,0-1 5,0-3 14,-1 0 3,-2 2 2,-3-3-1,-6 5-8,-4 0-1,-8 3 12,-1 1 3,-5-1 12,-1 2 5,-2-2-2,1 4-2,3-4-9,6 0-3,8-3-14,5-2-1,10 0-10,3-1-4,5-1-5,2-3-6,2 2-2,-2-2-6,0 0-12,0 0-18,14 0-50,30-3-28,-22-4-68,10-1 46,-5-5 87</inkml:trace>
</inkml:ink>
</file>

<file path=word/ink/ink3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6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212 728,'-2'-2'362,"-1"1"-85,3-2-181,-1 3-26,0-1-34,1 0-12,0 0-8,0 0-3,0 0-1,0-2 1,3-10 6,7-28 5,-8 23 7,-1-3-1,0-1 2,-1 1-1,0 1 1,-3 3-2,1 6-4,0 1-1,0 6-2,2 1-2,-1 1-8,1 2-5,0 0-10,0 0-1,4 17-2,6 40 2,-5-21 2,0 6-1,0-4 3,0-3 0,0 1 0,-3-1 0,0-2-1,2-1 2,-2-5-1,0-4 2,-1-4-3,-1-1-1,-1-6 1,0-2 1,0-3 2,1-1-1,-1-2 2,1 0 0,0-1 0,0 0 0,0-3 0,0 0-4,-1 0 3,1 0 0,-1 0 0,0 0-1,0 0-3,-10 3-3,-36 9-7,25-8 1,-1-2 2,1 1 2,2 0 3,4-3 3,3-2 0,6-1-3,5 1-2,3 0-2,9 0-1,3-3 3,10-5 5,6 1 1,6-3-1,5 4 0,4 3 0,0-2-2,-4 3 2,-6 1-1,-6 1-9,-4 3-11,-6 1-37,1 1-26,-3 2-59,0-7 8,1-9 82</inkml:trace>
</inkml:ink>
</file>

<file path=word/ink/ink3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5.7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113 827,'35'-38'332,"-37"37"-223,-2 0-7,2 6-47,-2 6-16,1 11-29,2 6-8,1 5 1,5 0-1,6-2-2,1-4 2,5-7 2,0-4 3,3-9 9,3-7 7,4-12 10,2-7 3,3-8 2,-4-5 0,-7 0-4,-5 0-2,-10-1-6,-5 3-6,-13 0-6,-6 2-1,-11 9-7,-9 7-4,-6 12-15,-4 11-14,-1 11-31,4 4-16,10 6-27,8-2-14,19-1 78</inkml:trace>
</inkml:ink>
</file>

<file path=word/ink/ink3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5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2 73 823,'-28'-29'315,"4"34"-237,0 4-3,1 7-28,-2 9-7,2 8-17,2 5-1,4 4-2,5-2 3,8-6 4,5-6-2,10-9-5,1-6-1,7-11 2,3-3 3,6-14-1,5-5-2,7-11-4,3-5-2,-1-4-2,-2 0 2,-12 1-5,-9 2-2,-15 5 3,-7 5 0,-12 9-1,-8 5-5,-10 16-23,-7 6-17,-4 16-21,-1 4-18,8 7-20,5 2-3,13-2 168,10-3-74</inkml:trace>
</inkml:ink>
</file>

<file path=word/ink/ink3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4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264 448,'0'-9'208,"0"1"-86,1-7-9,-1 3-5,0 4-15,-1-1-14,-1 5 3,1 2-5,-2 1-7,2 1-27,0 0-14,-2 18-21,-6 37-7,7-25 0,3-2-1,5-9 1,0-2 0,2-8-1,4-1 2,1-5 1,6-5 1,7-13 5,4-7 2,5-12 2,-2-7 1,-7-6 0,-7-1 1,-11 0 9,-5 4 7,-13 9 2,-2 7-3,-14 14-7,-2 7-12,-7 14-9,-5 7 1,3 14-7,0 7-4,10 7-20,3-1-11,12 0-28,7-6-18,10-8-19,8-5 732,12-12-482</inkml:trace>
</inkml:ink>
</file>

<file path=word/ink/ink3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4.1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184 477,'13'-29'232,"-26"26"-85,1 0-59,-1 0-14,4 1-10,-1 2 2,1-3 1,2-3 1,1-3 2,-1 0-3,4-5-9,2 1-8,4-1-15,5-3-3,2 1-4,2 2-2,4 1-1,0 2-4,2 7-10,2 3-3,-1 8-6,-1 8 1,-7 11-2,-5 5 2,-6 10-2,-7 0 2,-7-1-1,-4 0-2,-4-6 0,-3 0-1,2-6 1,0-2 1,4-5 2,2-3-3,6-6 0,3-4-1,4-6 1,4-1-1,0 0-3,0-1 1,0 0-3,0 0 2,6 1 3,13 1 1,31 2 0,-25-3-1,4 1 1,1 0 1,-6-2-12,-2 1-12,-6-2-31,-6-1-29,-1 2-26,-7 0-14,-8 3 77</inkml:trace>
</inkml:ink>
</file>

<file path=word/ink/ink3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3.3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232 867,'-6'43'358,"6"-42"-223,0-1-14,-2 1-51,2-2-17,0 0-33,0 0-8,5-17-11,9-28 0,-12 20 4,-1 0-3,-1-2 6,-1-4 1,-3 3 1,-1 3 3,-3 6 2,2 7 1,-1 7-6,4 2-2,-1 12-8,0 7-2,2 15-1,-2 8 1,4 4-1,4 1 1,5 0 1,1-2 1,3-1 0,-1 0 0,-2-3-1,-1-1 0,-4-8 0,-1-4 2,-4-10 0,-2-2 1,-3-5-2,-2 0 1,-1-5 1,-3 1-1,-2-1 3,-2-2-2,0 1 0,-1-1-1,1 0-3,0-1 1,1 0 1,2 2 1,5 1-1,0 0-1,5-1 1,0-2-2,3 0-1,-1 0 0,0 1-1,6-1 1,19-1 4,26-3 3,-24-1 0,1 3-1,1-2 2,-1 0 0,3 1 0,-2-1 0,1 3-2,-1 0-1,-4 2 1,1 1 2,-6-1-4,-2 0-2,-3 1 3,-6-2-1,-2 3 4,-5-2-2,-1-1-1,1 2 2,-2-1-3,0 0 3,0 0-17,0-1-16,0 0-31,-1 0-26,0 0-38,1 0-84,0 1 140</inkml:trace>
</inkml:ink>
</file>

<file path=word/ink/ink3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2.2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4 70 779,'-14'11'273,"-32"34"-242,29-20-11,7 4-7,5-1 4,5-4 5,9-6 14,5-5 9,6-8 10,6-5 3,6-11-8,2-6-6,2-8-5,-2-2-9,-6-8-4,-4-1-3,-14 3-8,-5-2 4,-13 11 3,-6 6 0,-10 12-7,-4 8-14,-7 15-28,-5 4-15,-2 10-34,4 3-14,12-3 728,7-4-501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54.6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0 660,'-11'27'266,"11"-27"-170,1 0-34,0 0-35,-2 0-7,0-1 2,0 0 6,1 0 17,-1 0 3,0 1 5,0 0-2,0 0-3,0 0-3,-5 3-6,-4 1-4,-23 16-3,23-18-1,4 2 2,0-2 5,1 0-5,2-1-3,-1-2-7,3 2-12,1-2-8,0 1-3,0 0-7,0-1 6,0 0-1,0 1 0,0-1 4,3 0-4,7-2 0,25-4 3,-28 5-1,4 2-5,-1-2-16,3-1-5,0 4-12,-1-2 1,0 2 15,-1 3 3,-1-2 11,0 2 6,-2-1 0,-2 0 1,-1-1 1,0 1 0,-3-3 0,2 1 1,-2-1-1,-2-1 0,0 1-4,0 0-4,0 0-8,0 0-5,0 0-18,0 0-5,0 0-17,0-1-14,0 0 83,0 0-16</inkml:trace>
</inkml:ink>
</file>

<file path=word/ink/ink3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1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119 692,'-57'24'313,"43"-24"-155,2 3-55,-2 2-30,0 13-35,-1 4-22,-1 11-11,4 8-2,4 0-5,5-3 3,6-7-1,5-6-1,8-12 0,4-1 2,10-10 10,2-6 4,3-12 7,3-6-1,-1-12-4,-2-4-2,-1-8-3,-3-4-1,-9-1-1,-4 0-1,-12 9-1,-6 6 3,-8 14 0,-10 7-5,-10 15-5,-6 9-14,-12 15-35,-5 7-12,-2 9-30,3 3-17,15-3 75</inkml:trace>
</inkml:ink>
</file>

<file path=word/ink/ink3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10.0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6 145 577,'-19'0'283,"-1"0"-98,-2 0-91,3-1-19,4-1-30,-1-1-6,5 2-2,-2-3 0,2 0 4,3 0-1,2-6-5,3-1-6,6-3-15,1-3-4,8 0-7,-1-2-2,0 5 0,2 3 0,-3 3 0,3 3 2,1 5 0,0 3-3,-1 11 0,-5 9-2,-5 15 0,-6 5 1,-8 6 2,-4-2 1,-7-3-1,-1-2 1,-4-4 0,0-1 0,3-7 4,3-7-1,3-6 3,4-6 1,4-6-1,2-4 1,3-3 0,1-3-3,4-6-2,3-2-1,8-3-3,3 1 0,4 2 0,-1 4 1,-1 5 2,1 3 2,-1 6 3,-1 1-2,1 3-1,-1-2 1,-1 0-1,1 0 1,0-4 4,0 1 2,1-4 2,-2-3 2,2-4 3,-1 0 0,-4-4 0,0 0-1,-5 0-7,0-1-5,1 3 2,-3 1-3,-4 2-4,2 3 0,-4 0-28,2 2-15,0 0-54,0 0-30,0 1 80</inkml:trace>
</inkml:ink>
</file>

<file path=word/ink/ink3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08.8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126 519,'27'-32'242,"-27"24"-115,0 0-29,0-3-49,4 2-15,0-2-15,2 2-4,1-1-5,3 1-1,1 1 0,1 1-4,-1 4-1,-1 2 1,1 2 0,-2 1 2,-1 6 2,0 0 0,-4 8-2,-2 2 1,-5 5-1,-4 2 0,-6 3-2,-1-1-1,-4-1-2,0 2 0,-3-1 0,1 0 1,2-4 0,0-6 0,7-9-1,2-4-1,4-3 2,3-3-3,2-2 0,3-3-3,3-5-2,3 0 1,0 0-1,4 1 4,-2 3 1,-1 2 3,0 6 0,-2 1 1,0 6-2,-1 1 2,2 1-2,-1 1-1,1 0 1,0 1-2,0-3 0,0 0-1,1-4 4,0-2 1,4-2 6,0-3-1,-1 0-4,2-4 1,0 2-4,-2-4 1,3-2 0,-5 1-6,-3-2-18,0 4-15,0-4 23</inkml:trace>
</inkml:ink>
</file>

<file path=word/ink/ink3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08.1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9 0 636,'-8'6'239,"0"6"-186,-1 4-7,-4 7-14,-3 4 0,-1 12-1,-1 2 4,-3 3-1,2 1 1,-1-7-4,0 1-6,2-2-8,-1-2-3,2-3-7,2-4-1,1-8-2,2-4 0,4-5-11,1-3-5,2 0-12,0-3-7,1-2-18,2-1-21,-2-2 47</inkml:trace>
</inkml:ink>
</file>

<file path=word/ink/ink3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07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65 512,'-2'-6'211,"-1"2"-142,2-1-1,1 4-6,-3-2-4,2 0 5,0 2 0,0 1-4,0-1-7,0 0-16,1 0-8,0 0-15,9-4-4,39-19-7,-23 19 1,3 3-2,0 3-1,-4 3 0,-5 0-3,-5 1-1,-4 1-2,-7 1-2,-3 4-1,-6 4-2,-6 0 1,-7 3 0,-3-2 2,-7-1 1,3 0 0,1-1-1,3 1 1,5-3-3,4 2 1,4-3-3,4-4-5,5 0 2,3-2 1,9-1 3,0 1 3,7 3 7,2-1 0,6 3 5,0-2 2,-3 0 2,-3 0-1,-8-2-3,-1 4-2,-10-4 6,-3 2 4,-9 0 7,-7-1-1,-5 2-6,-2 0-7,-2 2-3,-2-1-1,4 0 1,3-4 2,5-1-8,4 0-8,4-4-30,2 1 5,7-1 21</inkml:trace>
</inkml:ink>
</file>

<file path=word/ink/ink3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06.4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281 633,'-41'37'274,"40"-32"-136,1-1-17,0-2-19,-2 1-9,2-1-11,0-2-6,-1 0-1,0 0-6,0 0-13,1-1-8,0 0-27,0 0-7,4-11-9,34-35-1,-27 20 0,3 1-3,0-6 2,1-1-3,-1 0 1,-2-3 0,-7 5 0,2 8 1,-4 7-2,-3 4 1,2 11-1,-2-1-3,0 5-3,0-3-1,0 0-1,0 17 4,-2 39 4,2-19 1,2 3 0,0 0 1,2 3-2,1 0 0,-2-2-1,2 3 0,-3-4 1,0-3 1,1-5 0,-1-6-1,0-5 0,1-5 1,-2-5 0,-1-2 1,2-4 1,-2 0 0,0-2 0,1 1-1,-1-3-1,0 1-1,0-2-1,0 0 2,0 0 0,0 0-1,-1 0 0,0 0 1,0 0 1,1 0 2,0 0-2,0 0-1,-1 0-1,0 0 0,0 0 1,0 0 2,0 0-7,-11 3 1,-33 7-5,23-7 1,0 3 2,-5-2 0,4 0 4,3-2-1,9 0 3,3-1 1,8-1-5,2 2-1,9-3-5,6-1 1,10-1 8,1 0-1,3-1 2,0-1 4,-2 0 0,1 0 3,0 1 4,-1 0-4,-2 1-2,-2-1 2,-5 1-5,-1 3 0,-4 0-2,-4 0-1,-6 2 2,0-1 0,-5 0 0,-1-1-3,0 0-22,0 0-14,0-1-45,-3 0-28,-9 0 182,-29-1-78</inkml:trace>
</inkml:ink>
</file>

<file path=word/ink/ink3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05.2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0 38 567,'0'0'260,"0"-1"-121,0 0-22,0 0-53,0 0-12,0 1-10,-1-1-1,0 0 5,0 0 1,0 0 0,1 0-1,-1 0-3,0 0-7,0 1-7,0 0-8,0 0-9,-11 4-1,-34 50-4,28-19 4,-1 13-3,0 2-3,6 0 0,4-4-2,5-9-4,4-5 2,5-13-1,5-1 0,6-11 5,6-6-2,11-9 1,4-10 1,7-16 0,-2-5 0,-4-14 1,-5-2-2,-9 1 0,-7 0 2,-15 11 0,-3 8 2,-14 13-1,-4 8 0,-12 15-7,-8 10-12,-9 16-21,-2 3-19,2 9-37,7 2-13,14 1 60</inkml:trace>
</inkml:ink>
</file>

<file path=word/ink/ink3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02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7 88 751,'-7'-6'301,"1"-1"-221,6 0-16,7-2-15,8-4-26,4 0-7,7 0 5,2 2 1,2 4 7,5 4-1,-1 6-5,-1 1-6,-5 7-8,-7 0-3,-7 5-3,-5 0 0,-9 5-2,-7 0 4,-15 5-1,-5 2 2,-11 1 0,-5-1-2,0-3 3,3-2-3,11-8-1,7-4 0,10-5-2,5-5 0,6 0-3,3-1 1,6 0-1,3-2 1,7 1 7,6 1-2,5 2 0,2 5-1,2 5-3,2 4 2,-7 3 0,-6-2 1,-7 2 0,-8-3 1,-9 3 15,-5 1 11,-14 1 19,-6 2 7,-9-2-2,-4 0-5,-5-1-12,-2-5-10,-1-5-10,-1-2-9,4-8-8,3-4-8,12-3-34,6-4-18,7-5-41,7-2-16,6-7 595,3-3-381</inkml:trace>
</inkml:ink>
</file>

<file path=word/ink/ink3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01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75 432,'0'-1'222,"0"0"-40,0 0-84,0 0-29,0 0-10,0 0-21,0 0-7,0 1-11,0-1-4,3-5 5,7-15 4,25-38 14,-26 24 4,-1-4-1,-1 2 5,-2 10-5,-1 2-3,-2 15-3,-1 4-9,-1 3-11,0 4-4,0 10-11,0 10-1,0 19-3,0 9 2,0 5 1,0-2 2,0-9 1,2-5-2,-1-7 1,-1-2 0,0-7-3,-1-6 0,0-7-13,1-5-9,0-4-17,0 0-11,0-1-22,0 1-15,0-1 56</inkml:trace>
</inkml:ink>
</file>

<file path=word/ink/ink3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01.3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1 94 543,'-1'-1'260,"-3"1"-111,-6 0-56,-26 2-17,24-2-20,0-2-1,0-1-3,0-1 4,3 0 0,0 0-4,3-1-13,0-1-9,6-1-12,1-2-8,5-1-5,2 0-1,4-1-2,4 3 2,2 3-1,4 0-3,-2 3 2,2 2-2,-2 5 1,-3 1 0,-5 6-3,-3 1 0,-6 1-1,-2 3 3,-7 2 0,-4 2 0,-8 5 2,-5 2-2,-4 4-2,-1-2-3,0-4-4,-1-3 1,9-7 0,4-1 1,11-4-10,3-5-7,3-4-6,5 4 1,2-5 11,10 3 8,2 0 6,4 1 3,4 2 1,-1 1 0,-2-1 2,-4 1-2,-5 0 0,-5 1 1,-7-1 1,-4-1 5,-11 3 13,-6 2 2,-8 6 2,-6 0 0,0 1-12,-2 0 0,-1-5-3,2-1-5,5-4-4,4-6-24,10 2-42,5-1-17,7-4 42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39:14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 251 720,'-32'37'295,"28"-32"-198,3-3-19,1-5-47,0-3-14,5-8-9,-2-1-2,6-5 0,-2-2 2,2-3 6,-2-5 6,0-2 14,-3 1 3,-2 3 4,-1 6-4,-1 6-13,0 4-4,-2 3-11,0 2 0,1 4-1,0 3-5,-1 7-1,2 6-2,-1 10-2,1 4 2,3 10 2,0 2-3,3 3 4,3 3-1,-1 1-2,1-3 1,-1-1-1,-1-2 0,-5-6 0,-1-3 4,-2-10-3,-2-4-1,3-3 1,0 0 0,0-5 0,1-1 0,-1-4-2,1-2-3,2 0 2,-4-2-2,0-1 2,0 0 2,0 0 0,0 1 0,0-1 2,0 0-1,1 1 1,-1-1 1,-3 0-2,-8-2 0,-30-6 0,26 6 0,-2 3 1,1 1-1,2 1 1,3 0 0,7 2 0,2-2 2,3-2-8,3 2-1,7 1-2,3-4-3,7 1 7,3 0 0,4-5-17,0 2-10,9 0-43,0-4-29,3-7 65</inkml:trace>
</inkml:ink>
</file>

<file path=word/ink/ink3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3:00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415 895,'-6'-4'343,"0"-2"-257,1 1-18,0-5-30,0-1-12,1-9-10,1-8-2,3-9-5,2-8-2,4-10-4,3-2 0,1 6 0,-3 8-1,0 20 0,-1 6-1,-4 14-1,4 6-2,4 17-1,-1 12-1,4 20-1,-2 7 5,-5 1 0,-2-1 0,-5-9 3,-2-2-2,-3-6 1,-3-5 1,0-5-1,1-5 0,2-6 2,1-3-2,2-7 2,0-3-4,2-4-14,-1-3-5,2 0-13,-1-1-10,1 0-21,0 0-18,0-1 48</inkml:trace>
</inkml:ink>
</file>

<file path=word/ink/ink3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55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89 854,'-32'-17'323,"3"3"-246,1 3 7,9 5-22,3 1-15,10 4-24,4 1-16,12 3-12,5 2-3,15 5-2,6-1 7,9-1 2,3 1 1,2-7 2,3 0-2,2-5 1,0-3 0,-8-1-1,-5-2 1,-13 0 1,-8 0-4,-11 0-9,-6 1-2,-6 1-12,-5 0-3,-7 2-2,-6 1-2,-10 7 10,-5 4 3,-3 7 13,3 3 2,4-1 4,3 4 2,6 2 1,4 1 1,4 6 2,5 4-1,2 4-1,1 2 1,5 8 4,-1 5 1,3 24 5,1 14 0,0 31-6,1 16-1,-2 14-5,0 8-2,2 7 2,1 0-3,2 2 2,0-3 3,-3-2-4,1-2 3,-2-5-1,0-3-3,2-17 1,-2-4-1,6-18 0,2-14-1,-1-15 1,-1-16 1,-2-23 4,-2-10 4,-4-17 5,1-8 4,-1-6-6,-1-3-3,1-2-3,-1-1-4,0 1 3,-1-1 0,2 0 1,0 0 0,0 0-3,0 0 0,0 0-3,0 0 0,20-6 1,26-29 0,-17 27-1,4-1 0,6 0 1,2 2 2,5 2 3,4 1 6,11 2 1,5 2 2,0 1 0,0 0-2,-12 0 12,-5 0 1,-4 1 4,-4 2-4,-8 1-10,-3 0-5,-12 0-4,-5 1 0,-8-1 5,-4 2 4,-7 1-2,-1 0 2,-6 0-10,-2-1-2,2-5-26,-4 0-23,4-5-48,-1-8-30,-1-12 76</inkml:trace>
</inkml:ink>
</file>

<file path=word/ink/ink3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54.4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54 717,'3'6'291,"4"0"-168,15 0-89,5-4-17,4-3-7,7-4-7,6-4-22,3-1-14,10-3-53,3-1-50,1-8 86</inkml:trace>
</inkml:ink>
</file>

<file path=word/ink/ink3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54.2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52 740,'-14'-3'331,"5"1"-106,14 2-209,6-2-8,12 0-7,8-2-2,11-2 2,4-2 2,2 1-3,-5 0-3,-2 2-14,-5 1-8,-5 2-22,-4 1-18,-12 2 41</inkml:trace>
</inkml:ink>
</file>

<file path=word/ink/ink3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53.9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306 629,'-10'-10'321,"1"0"-26,2 0-204,3-1-31,1-3-15,2-6-24,1 1-9,4-5-6,3 1-1,2 2-2,5-1-2,5 7 0,3 3 0,10 9 0,2 3 1,9 9 0,2 6-2,-4 4 0,-1 2 0,-8 0 2,-4-5-1,-3-6 3,0-2 1,0-7 3,0-1 6,-1-7-2,-3-7 0,-1-7-2,-3-3-1,-4-5-1,-1 0 0,-7-1-2,2 6-1,-4 8-9,1 4-14,3 8-43,0 2-19,6 3-33,4 6-26,4 6 95</inkml:trace>
</inkml:ink>
</file>

<file path=word/ink/ink3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2:50.1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6 38,'0'0,"-74"-13,-11 0,-2 1</inkml:trace>
</inkml:ink>
</file>

<file path=word/ink/ink3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48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421 643,'-11'-7'307,"-2"0"-110,6-6-110,-2-5-21,2-12-19,7-6-10,5-12-14,6-3-7,4-5-5,-2 4 2,1 10-2,-3 7 1,-7 18 2,3 8 0,-3 15-2,0 13-2,4 39-5,0 23-4,0 37 3,-2 16-1,3 4 0,-1-10 0,5-25-2,1-17 0,2-33-1,4-12-1,-1-21-2,2-9-1,3-18-1,0-15 2,6-25-1,4-11-1,0-23-1,0-8 1,-13-6 5,-5-1 2,-11 2 1,-5 1 1,-6 17-1,-1 12-2,0 31-1,3 14-4,1 19 7,1 8 1,2 27-2,4 18 3,3 32-9,2 10 2,3 12 2,3-3-9,2-11-18,4-7-17,-1-16-44,-1-8-19,3-13 65</inkml:trace>
</inkml:ink>
</file>

<file path=word/ink/ink3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2:46.7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3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43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6 242 1551,'-33'63'-20,"1"24"-36,-27 71-37,20 0-13,16-8 20,26-24 44,15-20 32,24-33 35,11-17 11,18-31 37,6-11 14,2-24 2,3-14-1,1-24-22,0-16-15,-3-22-24,-7-7-14,-20-16-9,-10-9 2,-18-8-6,-9-7-2,-20 3-4,-13 13-2,-19 28 6,-10 19 2,-22 40 3,-9 17-3,-13 27-6,-2 19-2,-3 31-22,7 17-10,8 23-26,6 8-12,25 18-17,10-3-13,30-6 71</inkml:trace>
</inkml:ink>
</file>

<file path=word/ink/ink3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43.0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3 30 1033,'-27'-14'365,"9"32"-329,-2 29-17,0 10-15,-3 19-9,5 8 1,8 5-3,5 3 4,19-7 3,7-8-1,13-21 0,2-15-1,3-25 4,5-11 4,9-22 9,8-10 1,3-21 1,-6-8 1,-14-15-7,-10-5-1,-21-3-4,-9-2 0,-18 0 5,-16 3 7,-23 9 3,-9 16-1,-16 35-9,1 20-13,-5 45-7,1 21-8,9 22-27,6 6-22,30-1 39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49:08.8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305 565,'17'57'233,"-17"-57"-151,0-1-10,0-2 6,-1 2-18,0 0-12,1-21-18,4-36-6,0 19-6,0-2 2,0-5 1,0 2 1,-2 8 7,-1 3 0,0 15 7,-1 7 5,1 5-4,-1 4-4,0 3-18,0 4-7,0-5-9,2 16-4,6 50 7,-4-21 1,3 11 6,-2-1 2,2-2-1,2-4 1,-2-8-6,-1-5 1,2-7-2,0-2 1,-2-8 0,-1-4 0,1-5-2,-6-5 2,1-3-3,0 0 3,-1-2 7,-1 0-1,0 0 6,0 0-2,0 0-2,-3 0-3,-10 2 3,-24 2-3,23-3-4,-1-1 2,2 4-4,-1-3-3,1 0 2,5 2-1,3-1 7,4-1 8,2 0 4,0 1 0,0-3-10,0 0-7,0 0-5,0 0-1,1 1 2,15-3 1,26-2-1,-26 3-1,-4 2 1,-2 0-1,-2 1-40,0 0-25,-6 3-42,-2 2 56</inkml:trace>
</inkml:ink>
</file>

<file path=word/ink/ink3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42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7 84 75,'-12'-13'69,"0"-2"-4,-4 3 7,-3 0 28,0 0 16,-1 6 36,-1 0 1,-2 4-43,0 1-8,1 1-20,2 0-2,3 0-12,6 0-4,9 2-14,3 0-13,15 3-19,7 1-6,19 0 0,10-3 2,15-1-2,4 0-5,4-1-2,-4-1-3,-1 0 0,1-1 0,0 1-1,5-1-2,-13 2 1,-5-1 5,-14 4 5,-4 3 5,-7 8-1,-7 4-4,-1 12-5,-5 6-1,-10 18-1,-1 7 2,-14 23 0,-6 14 1,-5 19-2,-4 13-1,2 16-1,1 0-2,5 13 1,2 3-1,7 13 2,-1 2 2,7 3-3,2 4 3,5-14-2,2-1 2,4-17 3,-1-9 0,3-8-1,3-9-4,1-11 0,1-7-2,-2-19 1,-3-8 2,-4-19-1,-2-13 2,-5-19 6,-3-10 5,-6-12 20,-1-2 12,-4-4 5,-2-1 0,-3 2-8,-2-3-4,1 1-4,-4 0-1,0-2-11,2 1-4,0 0-4,3 0-3,3-1 6,-1 0-3,0-1-3,-3-4-2,0 2-5,-2-2-1,-3 2-3,-1 2 0,-4 2-2,-1 3 2,1 6 0,-5-1 0,0 4 1,1 0-2,4-3 0,3 4-1,6-7 0,3 0 0,5-3 0,2-1 1,4-2-3,4 1-1,3 0 2,2-1 0,2-1-1,0-3 1,1 0-3,-3 1 2,0-3-2,-4 4-7,2 0-21,-4 1-11,-5 0-39,1 0-24,0-1-51,0 0 369,-27-3-180</inkml:trace>
</inkml:ink>
</file>

<file path=word/ink/ink3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40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267 697,'-4'0'380,"1"1"-7,1-1-276,2-2-40,-1 1-28,0 0-17,2-21-12,6-33 2,-2 24 2,-1 2 4,-3-4-2,-1 3-4,1 3 2,0 6-2,-1 10 4,1 6 2,-1 6 2,1 2 0,-1 8-3,1 5-2,4 12-1,0 3 2,3 6 0,-1 2-3,3 1 3,0 2 0,1 0-3,1-4 1,-2-5-4,-2-8 0,-2-5 1,-3-3 2,-2-8-1,1 0 0,-2-3-1,-1-3-2,-2 1 2,0 1 2,-4-3-2,1 3 2,-3-4-3,0 1 0,-1 1 0,-1-2 1,0 1 1,0 0-5,-3 1 1,2-1-2,-4 1-1,-3 1 1,3 0 4,-1-1-7,3 0 3,6-3 3,4 0-5,7 3 4,5-3-3,1 1 0,7-1 2,0-1 0,8-2 1,2-3-1,-1 1-2,2 2 4,-2-1 0,-1 3 1,-2-2 1,-5 0-12,-5 3-35,-1 0-20,-6 0-39,0 0-7,-5 0 74</inkml:trace>
</inkml:ink>
</file>

<file path=word/ink/ink3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9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451 702,'-1'0'284,"-2"0"-198,2-3-13,0 2-48,0 0-9,0 0-10,-2-17 3,-3-36 5,5 20 3,1-11 7,4-4 1,-2-6 9,1-2 2,-3 6 6,0 10 1,0 18 0,-1 8-3,-1 12-9,0 2-9,-1 9-14,1 8-4,4 17 1,-2 8-1,5 11 2,1-3 2,0-3-2,4-2 1,0-7 0,-1 0 1,-2-5-2,-1-3 0,-1-1-3,0-3-2,-1-9 0,-4-2 1,-2-9 1,0-2 0,0-1 3,-1 0 0,2-2-2,0 0 3,1 0-16,-1 0-21,0 0-43,0 0-26,0 0 60</inkml:trace>
</inkml:ink>
</file>

<file path=word/ink/ink3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9.1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6 196 592,'-19'46'233,"15"-46"-144,0 4-39,1-1-1,-2 1 11,-1 2 4,0-2-2,1 2-5,-2-1-5,2 1-2,0-1-1,-1-2 0,3-2-1,-2-1-4,-3-2-4,5-1-4,-2-5-11,-1-1-6,3-5-7,0-2-8,3-8-1,4-2 0,3-6-2,-1-2 0,7 1-1,2 4-2,0 2 2,1 10 2,-1 7 0,2 5 2,-1 14-5,1 6-1,-3 15 1,-4 9-1,-4 8 2,-6 2 0,-8 3-2,-3-2-1,-6-2-1,0 1 1,-3-8 0,-1-1 1,-1-9 3,0-9-2,5-9 4,3-8-2,6-4-1,2-1-1,3-7-8,3-5-1,2-4 1,8-1 3,4 4 5,1 8 1,2 4 0,1 5 0,-1 8 2,0 1-3,2 6 0,0 2 0,-1-2-1,0-3 3,-2-5-1,-1-4 1,3-5-2,-1-3-3,2-10-7,2-1-15,0-3-31,-2-1-19,2 5-23,-5 1-8,-1 7 74</inkml:trace>
</inkml:ink>
</file>

<file path=word/ink/ink3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8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326 368,'-27'-8'202,"27"11"-49,0 2-7,-3-1-34,0 0-14,-1 3-20,-3 1-10,2 0-15,-1 1-3,-1 0-4,1-2-1,0 0-2,0-1 1,4-1-4,0-1-1,-1-3-3,1 0-5,2-2-4,-1 0-3,0 0-6,0 0-4,0 0-7,0 0-1,0 0-4,0 1 0,1-1-1,-1 0-1,0 0-1,0 0 1,0 0 1,1 0 1,3-13-1,16-36-2,-6 15 0,-1-2 1,3-5 0,-1-1 0,-2 1 1,1 1 2,-3 10-3,-3 1 0,-3 14 1,0 5-1,-3 10-3,2 6-2,2 14 1,2 7 1,2 16 2,0 9 3,0 7-2,-1 0 0,4-2 1,-2-6-1,0-9 2,3-7-2,-6-14 0,-3-5 2,-2-8-2,-2-5 0,1-1 2,-1 0 0,0-2 3,0 0 1,-1 1-3,0-1 0,0 0-21,0 0-19,0 0-47,0 0-27,0 1 34,-2 0 31</inkml:trace>
</inkml:ink>
</file>

<file path=word/ink/ink3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2:36.6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3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6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0 495,'-26'13'229,"12"-3"-104,0-2-7,12 0-51,2 2-16,3 1-18,7 5-4,0 8 1,4 6 3,2 18 2,0 8 2,0 26-9,-3 15-7,-1 33-11,-4 14-3,-2 23-4,0 4 3,-5 8-5,2 0-1,-1-2 5,0-1 3,0-9 7,-2 2-1,0-12-3,1-3-7,-1-15-4,0-16 1,0-20 10,-1-14 9,2-22 12,3-9 1,1-15-1,-2-8-6,1-13-8,-2-7 0,0-7-7,1-5-1,1-3-4,4 0 0,7-2-3,5 0 8,14-3-4,3 0 0,11-6 0,4 0-8,-2-2 2,6 3-1,1 4 0,1-1 1,1 4-11,-6 0-17,-12 3-45,-7 5-27,-12 2 56</inkml:trace>
</inkml:ink>
</file>

<file path=word/ink/ink3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5.6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70 972,'2'-6'357,"13"2"-297,13-2-26,9-2-20,13-1-6,2-4-2,9-1-3,3-1-6,-2-2-6,-6 2-2,-12 0-1,-6 2 0,-14 2-14,-3 4-11,-12 1-33,-7-1-12,-11 3 50</inkml:trace>
</inkml:ink>
</file>

<file path=word/ink/ink3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5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0 680,'-26'23'280,"7"-3"-163,3-6-23,20-3-34,2-2-16,19-6-30,4-2-13,11-11-32,6-4-29,-1-11 36</inkml:trace>
</inkml:ink>
</file>

<file path=word/ink/ink3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5.0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925,'0'9'341,"8"2"-263,4 0-4,4 1-27,3 0-6,1-5-25,3 0-4,-1-6-8,2-1 0,-2-5 1,-2 2-4,2-2 0,-2-2-9,-4 3-30,-2-1-18,-7-1-33,-3 1-5,-5 1-13,-8 0-124,-10 10 164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46:03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3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4.7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60 714,'-15'-23'286,"11"11"-194,11 1-18,18 5-29,9-1-12,15 6-4,4 8-1,6 11 3,2 10-3,4 17-11,1 10-4,-9 16-4,-4 3-5,-16-2-1,-8-2 1,-13-4-3,-6-2 1,-13 2 1,-6-3-2,-13-5 7,-8-1 7,-12-11 12,-8-2 2,-3-11-3,0-7-8,7-12-10,8-6-5,6-11-31,6-4-21,6-8-40,5-4-23,14-7 72</inkml:trace>
</inkml:ink>
</file>

<file path=word/ink/ink3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4.4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34 682,'-46'-13'274,"2"2"-203,15 4 24,6 3 4,10 4-11,5 2-14,6 16-26,1 10-13,5 32-21,2 19-2,5 20-1,-1 5 0,1 0-6,-3-6-2,-4-15 0,1-11-3,-4-22 2,1-15-2,-1-16-13,-1-7-8,-4-14-25,-2-6-21,-5-19-17,-1-9 49</inkml:trace>
</inkml:ink>
</file>

<file path=word/ink/ink3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2.4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283 757,'-16'-16'319,"5"-5"-166,4-1-115,7-4-16,0-2-10,7-4-4,7 0 0,3-1-4,4 4-1,0 7-1,0 4-2,0 14-3,0 7-4,2 19-2,-1 9 0,2 10 7,1 0 2,2-8 5,-1-4 5,-1-12 4,0-4 0,-4-8 0,-1-1 0,-4-10-3,-1-2 5,-6-9 2,-1-6-3,-4-4 1,1-2-5,-2-1-11,-1 2-12,0 6-38,-1 4-24,5 3 46</inkml:trace>
</inkml:ink>
</file>

<file path=word/ink/ink3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2.0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18 920,'-18'-14'352,"3"6"-274,7 18-19,1 15-25,2 31-23,1 17-7,4 31-2,3 7 2,8 3 3,5-3 2,5-20 14,1-13-2,6-21 0,1-11-4,2-18-12,1-11 2,2-16-3,1-11 3,-4-19 1,-1-13-2,-8-25 1,-2-11 0,-7-16-6,-7-9 1,-4 1-1,-2 6-1,0 16 2,0 18 3,0 26-4,1 13-1,3 17-5,3 11-8,2 18 1,6 12 1,3 28 8,-2 13 3,1 19 6,-1 2-1,-1-4 0,0-6 3,3-13-8,2-9-18,1-17-30,1-13-20,1-18-40,-1-13 495,0-25-300</inkml:trace>
</inkml:ink>
</file>

<file path=word/ink/ink3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1.4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4 1029,'-8'-3'365,"16"4"-331,7-1-6,14-2-24,9 3 1,12 2-1,5 6-2,12 13 1,-1 8-3,3 14-4,-1 7 1,-17 4-1,-4 3 4,-12-5 0,-7-3 1,-10-6-1,-6-5 2,-16 2 6,-6-2 5,-16 3 8,-5-1-1,-12-1 3,-7-5 1,-9-7 6,-1-3 7,3-9-5,11-1-8,6-3-16,7-4-18,11 1-37,-1-2-22,16-3-45,6-2 66</inkml:trace>
</inkml:ink>
</file>

<file path=word/ink/ink3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1.1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83 576,'-26'-51'267,"27"41"-115,1 2-32,-3 3-33,0 1-6,-1 0-15,-1 3-12,3 3-26,1 8-10,6 20-16,2 10 1,3 22 4,-1 5-3,0 12 2,2 0-1,-3-5-4,-2-6 3,0-19-2,-4-4 1,1-12-2,3-4-1,-4-7 0,-2-7-11,-1-6-25,-2-2-16,-5-6-24,2 0 735,0-9-500</inkml:trace>
</inkml:ink>
</file>

<file path=word/ink/ink3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30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 827,'-7'10'347,"14"-5"-198,11 0-92,12-1-52,7-4-1,8-6-20,5-5-25,8-6-66,10-3 62</inkml:trace>
</inkml:ink>
</file>

<file path=word/ink/ink3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29.8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1033,'-6'5'358,"12"3"-334,8 4-11,10-1-19,8 2-9,2-7-23,6 0-20,-3-5-22,-2-2-14,0-7-40,-4-1 82</inkml:trace>
</inkml:ink>
</file>

<file path=word/ink/ink3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29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631 953,'-21'-26'336,"8"-7"-308,11-15 2,2-12-14,8-19-9,5-6-4,7 0 0,3 3 2,2 25 14,-1 13 6,-3 22 0,1 12-6,4 26-20,-2 19-6,5 39 0,-4 24 1,-4 24 4,2 9 0,-6-11 3,2-13-1,-4-31 7,1-17 2,0-22-2,0-10 1,3-15-3,-1-10-4,4-23 1,3-12 1,6-31-3,2-16-4,-2-20-4,1-2-1,-10 5 6,-5 9 3,-7 22 4,-3 9 0,-5 21-1,0 12 0,0 16-10,2 10-8,9 26-2,3 15-3,3 29 12,-4 10 8,1 13 2,0 1 2,3-6-1,1-5 0,4-19-13,2-7-26,9-17 26</inkml:trace>
</inkml:ink>
</file>

<file path=word/ink/ink3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22.5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1191,'-34'47'414,"50"-44"-378,15 3-8,16 1-29,8-3 5,5-3 0,4-1 2,6 2-5,2 1 0,-4 5 1,-7 1-2,-11 6 1,-7 3 4,-7 14-4,-3 10 5,-3 26-3,2 16-2,-5 27 0,0 17-2,-2 15 1,-3 13-1,1 18-1,-2 3-7,0 17-4,-2 1 2,-2 6 4,1 6 5,-6 4 4,-3 8 0,-2 7-1,1 4 4,1-2 8,-1-6 6,0-13 42,-4-10 17,-4-20 25,-2-14 3,-8-25-17,-3-15-11,-6-29-15,-3-15-4,-6-30-18,-2-10-8,-6-20-15,1-5-8,-10-15-6,0-7 0,-1-8-12,-1-4-13,7-6-31,3-1-21,4-2-52,1-5-35,7-3-58,1 0 127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32.8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98 697,'-21'0'282,"3"2"-202,1-3-1,-1-1-21,7-1-12,0 0 4,3 2-4,7-3-6,5 1-18,7-2-9,15-2-12,2 0 2,9 0 1,1 1 0,6 1-2,5 2-1,0-1 0,-1 3 0,-7-3 0,-9 0 0,-15 0-22,-2-2-16,-14-1-20,-8 0-30,-11 1 60</inkml:trace>
</inkml:ink>
</file>

<file path=word/ink/ink3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21.6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0 672,'-1'126'252,"5"41"-197,1 25-6,5 44-18,-1 13-15,-2 15-28,-1 6-2,-8-6-6,-6-3 5,-8-16 40,1-16 21,-2-24 29,3-11 7,5-26-16,2-8-16,4-24-22,3-14-9,5-23-10,4-14-2,5-17-7,3-10-1,8-14-1,4-7-2,10-11 1,0-3-2,7-6 0,-1-2-1,3-3 3,8-5-1,9-7 4,8-1 2,3-6-1,1 3 3,2 2-3,4 2 2,2 2-1,1-1 3,-8 2 8,-7 2 0,-3-5 2,-6 2-1,-15-1-9,-6-1 2,-20 1-26,-3-1-29,-6-6 31</inkml:trace>
</inkml:ink>
</file>

<file path=word/ink/ink3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21.1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194 1096,'-28'-7'414,"9"2"-335,11 6-29,8 0-25,10 1-23,11 2-7,11-2 2,6-3 3,6-6 1,1-4-1,6-4 3,0-1-4,1 0 0,2-1 0,-8-1 0,-4 1-4,-11 1-23,-8 2-16,-10 2-36,-3 4-14,-9-4-27,-1 0 73</inkml:trace>
</inkml:ink>
</file>

<file path=word/ink/ink3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20.4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181 963,'-10'-21'359,"6"0"-276,6-1-56,5 0-14,5-2-12,1 1-7,4 2-11,0 6-5,4 6-2,-1 5 4,1 13 9,-2 10 2,2 25 8,0 11 0,-1 13 2,0 0 2,-4-8 0,2-7 2,3-12 4,1-5 2,2-13 4,2-6 0,5-15-2,1-4 0,3-18-5,4-9 0,-5-12-6,2-9 0,-7-7-2,-7-5 0,-6 3 0,-5 0-1,-3 14 0,-3 15 3,-3 13 16,-2 9 11,0 18 4,0 13 0,3 27-1,1 12-9,0 8-1,3-5-3,3-11-15,3-8-9,9-15-52,7-11-33,19-31 50</inkml:trace>
</inkml:ink>
</file>

<file path=word/ink/ink3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9.0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146 709,'-24'-6'277,"5"2"-218,7-1-8,2-1-17,3-2-18,0-2 2,8 2 1,7 1-1,14 0 5,9-2-3,13 0 4,13-2 5,17 2 1,5 2 0,4 0-7,-1 0-4,2 0-11,3 1 0,-8 1-6,-8 1 1,-18 5-1,-8-1-1,-8 8 2,-1 6 2,-10 8 3,-2 8 3,-14 15 4,-5 8-2,-6 23-2,-10 9-4,-9 15-4,-3 9 0,1 12-2,1 11 3,11 18-2,1-7 1,4 29 0,2 2-1,1 10-1,1 10 1,5-15 0,1 0-1,7-13 2,2 3 0,0-9 2,-1 2 2,-5-2 2,-3-3-4,0 2 1,0-6-4,1 5 0,-1-3 2,-1-3 0,1 1 3,-3-20 8,0 1 6,0-13 13,0-12 3,2-8-4,2-19-7,-1-22-13,2-11-1,-2-22-12,-4-10 2,1-11 0,-2-5-2,-2-2 15,-1 0 4,2 0 4,0 0-2,-12-3-8,-38-10-1,21 12-5,-5 2 1,-6 3 6,-3 2 4,-10 4 12,-1 2 8,-8 5 18,-1 1 3,7 2 2,5 0-12,14-6-22,6 2-7,10-7-15,7-2-3,6-1-1,5-2-1,3-2-6,3 1-3,3-2-6,-1-1-5,3-1-14,-1 0-11,1-2-43,-2-1-30,-1-8-61,-1-9 106</inkml:trace>
</inkml:ink>
</file>

<file path=word/ink/ink3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7.7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46 760,'-8'-18'300,"9"8"-200,12 1-20,11 5-2,8 0 3,17 5 2,8 6-4,15 5-31,3 3-14,-8 6-15,-8 0-8,-18 0-4,-9-2-1,-12 0-3,-7-2 1,-17 3 5,-6 4-4,-17 3 3,-8 2-1,-10 0-10,-7-1-17,-6-3-42,-2-4-29,10-8-31,8-8 70</inkml:trace>
</inkml:ink>
</file>

<file path=word/ink/ink3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7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0 762,'-21'5'343,"4"10"-127,5 11-131,8 17-25,2 11-5,4 14-5,3 7-2,6 4-12,1-2-7,3-10-13,3-8-6,-1-16-9,-4-9 0,-4-17-19,-4-10-12,-5-18-27,-2-9-20,-10-16-24,-4-10-12,-13-18 114,-5-8-22</inkml:trace>
</inkml:ink>
</file>

<file path=word/ink/ink3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7.0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2 0 643,'-33'23'291,"5"6"-142,10 16-62,4 10-27,8 20-14,3 7-5,4 30-7,3 12-1,0 28-13,1 22 0,1 16 3,-2 8 4,2 11 11,-3 0 2,2 7-4,-2-4-8,-4 11-13,-1 2-5,-3 3-7,-1 6 4,-2-7-3,-1-1 0,-3-12-2,-3-6-2,-1-12 2,-1-4-2,3-18 2,1 0 0,2-11-1,1-9 2,0-12-2,4-16 0,8-28 1,9-15 0,3-25-3,7-10-2,4-15-4,3-8 0,7-7 3,2-9-3,9-3 7,7-5-4,14-3 4,2-2 0,0-3 0,-5 1 3,-5 1-12,0 0-5,-2 5-30,-3 0-14,-10 4-33,-4-1 488,-10-4-308</inkml:trace>
</inkml:ink>
</file>

<file path=word/ink/ink3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6.5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96 995,'-6'1'342,"25"3"-318,14 4-7,25-1-11,11-4 2,8-6-4,0-5 3,0-1-2,-2-2-3,-5-1 1,-8 1-1,-20-4 0,-10 3 2,-21 0-2,-7 1-4,-14 3-33,-12 2-26,-27 5-111,-14 3 109</inkml:trace>
</inkml:ink>
</file>

<file path=word/ink/ink3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5.7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-2 817,'3'-1'311,"8"12"-220,2 5-24,2 14-6,4 19-3,-2 19-17,-1 6-8,-5 13-14,-5-8 1,-13 0 7,-5-4 4,-9-10 2,-4 0-4,1-16-3,1-8-1,3-16 8,6-10 0,8-12-11,5 0-4,14-3-15,6 0-3,20 0 0,6 0 2,10 0-2,5 2 1,9-2-1,8-2-1,3 0 2,-1-1 2,-12-1-3,-7 1 0,-11-2-12,-6 0-14,-10 4-24,-6 1-16,-15 5-38,-3-1-10,-20 6 74</inkml:trace>
</inkml:ink>
</file>

<file path=word/ink/ink3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5.1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2 199 731,'-25'-28'288,"3"1"-203,-3 2-7,5 6-31,3 1-7,3 4-4,5 3-5,9 0 1,0 0-5,12 2-16,6 1-4,14 3-7,9 1 1,9 1-1,4 2 0,9 1 0,7 0 0,6 2 0,-1 2 0,-8 4 0,-8 5 1,-13 5 1,0 6 1,-6 12 2,-7 7 4,-6 16 7,-11 8 2,-13 33-2,-3 12-2,-13 40-7,-4 16-4,-6 25 0,-1 13 0,4 13-2,5-6 1,9 3-2,5-7 1,7-12 11,5-2 6,5-18 14,8-1-2,4 0-6,0 2-8,3 1-13,-4-3 1,1-11-6,0-3-2,-5-19-5,0-7-4,-6-19 1,-3-12 5,-8-17 3,-4-11 2,-7-24 6,-4-11 2,-2-20 5,-5-7-1,0-10-4,-5-8-3,-6-5-4,0-6 1,-5 0 1,-1 1 3,-2 6-1,-2 2-1,0 4-20,5 3-23,3 3-47,3 2-19,6 6 6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3:42:19.6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</inkml:trace>
</inkml:ink>
</file>

<file path=word/ink/ink3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4.2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31 980,'-18'-11'364,"9"4"-309,6 4-1,8 3-36,5 2-12,14 2-7,10 2-2,20 2 4,12 1 2,5-1-1,3-4-1,-7-6 2,-4 0-2,-5-6 1,-4 0 0,-15-4 0,-5-1 0,-16 0 3,-13-3 6,-13 0-3,-12 0-6,-21-3-15,-5 3-21,-11 8-36,1 4-1,5 7 13,1 3 14,5 4 36,2 3-1,2 8-6,7 7 3,6 12-3,2 7 8,12 18 6,1 10 0,8 21 10,3 11 4,7 23 4,3 14 2,4 30-7,2 11-3,4 19 1,3 8-2,1 4 8,1 4 5,-2-4 8,1-3 7,2-7 8,3-2 1,0-10-5,1-2-6,-1-5-16,-2-5-3,-2-3-10,-4-6-2,-5-5-3,-2-4-3,-5-12-7,-5-6-4,0-21 5,1-10 3,0-20 4,3-7 1,1-13-6,1-8 1,4-10-1,2-9 2,9-13 8,7-6-3,11-11-1,3-5 1,5-4-3,6-5 4,21-5 0,8-3 2,11-7-1,7-3-3,7-2 1,1-1 0,2-6-9,-2 2-15,-11-1-24,-6 2-13,-13 8-19,-10 1 47</inkml:trace>
</inkml:ink>
</file>

<file path=word/ink/ink3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2.9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 899,'32'-1'321,"-2"2"-277,-13 6-38,-4 2-27,-12-1 13</inkml:trace>
</inkml:ink>
</file>

<file path=word/ink/ink3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2.8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4 211 871,'-15'36'312,"7"0"-265,2-5-12,8-5-19,4-5 1,7-11-2,3-1 1,6-14 15,4-8 5,7-17 11,4-5-3,2-15-8,0 0-9,-11 0-14,-13 1-2,-15 13-1,-15 3 3,-12 13 8,-5 9-1,-15 18-5,9 17-1,19-11-10,0 0-1,-54 60-11,5 3-19,17-2-50,36-36-29,18-20 61</inkml:trace>
</inkml:ink>
</file>

<file path=word/ink/ink3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2.4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220 783,'-3'-55'290,"-3"58"-232,0 1-5,0 5-33,0 4-3,1 9-1,3 5 3,2 3 7,2 1 2,5-4-1,3-5-4,3-7 1,0-6 0,4-11 4,1-7 8,4-15 0,0-5-1,1-11-7,-5-2-10,-6-3-5,-4 2-4,-11-1-1,-4 2 1,-12 9-3,-1 8-4,-6 25-16,-1 14-15,0 31-31,0 14-9,4 23-17,3 7-8,11 5 63</inkml:trace>
</inkml:ink>
</file>

<file path=word/ink/ink3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1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85 661,'-18'14'328,"11"11"-34,3 7-264,7 12-22,5 0-6,7-6-1,5-5-1,7-11 0,4-7-1,7-10 0,2-5 4,8-14 10,3-11 5,-6-13 4,-4-8-1,-13-5-5,-9 1 0,-10 3-1,-6 8-1,-10 11 4,-6 9-3,-13 21-11,-3 12-6,-12 27-13,-1 12-10,2 14-16,4 3-12,13-3-43,9-5 61</inkml:trace>
</inkml:ink>
</file>

<file path=word/ink/ink3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1.5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9 116 652,'-18'41'225,"3"9"-203,3 5-5,6-4 2,3-6 8,5-12 21,5-9 2,7-10 12,1-8 3,9-9-2,4-6 2,12-16-5,2-8-12,5-17-21,-4-4-8,-11-5-7,-7 0-4,-17 10-1,-9 6 2,-12 15 0,-14 7-2,-21 22-26,-13 16-22,-21 29-25,-4 19-14,-6 20 13,0 4 41</inkml:trace>
</inkml:ink>
</file>

<file path=word/ink/ink3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1.1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2 50 805,'-31'7'288,"1"11"-250,4 8-2,4 15-21,4 6 2,15 6 1,5-2 5,14-10 5,8-6-1,2-19 2,6-3 1,0-18 15,-2-8 3,2-12 4,-4-11-6,-3-13-20,-4-3-7,-12-3-9,-5 2-4,-14 9 2,-7 8-1,-9 16-7,-6 7-7,-5 22-28,-4 14-17,-6 23-27,5 15-14,11 15 58</inkml:trace>
</inkml:ink>
</file>

<file path=word/ink/ink3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10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116 858,'-12'19'354,"9"9"-166,11 13-175,3 2-10,9-2-10,3-5-7,1-15-3,0-6-2,2-15 11,0-8 10,1-14 25,0-9 9,-5-14 8,-3-3-7,-9-2-20,-7 0-5,-13 10-4,-6 5 1,-8 15-4,-5 8-8,-1 19-20,2 11-17,-1 24-29,7 14-18,11 19 53</inkml:trace>
</inkml:ink>
</file>

<file path=word/ink/ink3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09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5 160 877,'-10'38'311,"4"3"-278,6 2-9,2-7-3,5-7-7,3-5 0,4-14 2,2-4 9,11-13 27,4-10 9,13-14 3,4-5-4,-2-9-23,-5-3-6,-16 2-5,-11-3-6,-18 8-3,-10 3-4,-27 16-20,-8 14-5,-22 28-15,-6 17-12,-7 23-17,-5 5-25,4 5 49</inkml:trace>
</inkml:ink>
</file>

<file path=word/ink/ink3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09.3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100 867,'9'59'307,"-20"-20"-271,5 2-6,5-6-15,3-7-7,5-11-6,3-6 0,4-7 6,4-4 11,8-10 22,3-5 7,6-13 3,1-6-8,-3-9-22,-5-2-8,-10-2-6,-8 4-1,-13 10 4,-8 6 2,-13 18-2,-8 11-3,-16 21-9,-5 13-8,-1 18-32,1 6-18,15 3-37,8-5-15,17-11 7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7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45 972,'-2'15'351,"0"13"-299,0 5-18,2 10-14,-7 0-10,4 1-7,1-1 1,1-9 1,4-7 7,2-12 30,7-4 9,4-11 26,-2-8 4,4-12-10,0-11-8,-5-15-21,1-1-12,-12-5-14,-3-2-5,-13 7-3,-1 7-2,-6 17-3,-3 10-3,-10 23-17,-6 8-13,-10 19-45,2 10-35,11 5-48,10 3 89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3:42:02.3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3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08.9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86 1303,'2'27'5,"1"-7"-5,3 21 3,4-6-1,3-10-3,1-6 1,4-11 3,0-3 3,1-11 16,3-7 4,-2-14 1,5-9-5,-2-14-12,-1-2-2,-6 0-3,-11 4 5,-9 11 11,-8 7 2,-10 16 2,-3 10-5,-7 19-19,0 15-9,-6 22-26,3 10-16,9 4-40,7-4 298,24-14-171</inkml:trace>
</inkml:ink>
</file>

<file path=word/ink/ink3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08.4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4 370 685,'0'19'248,"3"-4"-216,8-6-13,3-4 1,6-11 10,5-9 6,5-12 25,5-8 5,2-11-6,1-4-4,-8-6-23,-8 2-7,-15 5-14,-14 8-1,-20 16 1,-9 10-4,-18 22-21,-6 10-19,-9 18-36,-6 4-28,-3-1 60</inkml:trace>
</inkml:ink>
</file>

<file path=word/ink/ink3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08.0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68 835,'-8'23'291,"4"9"-267,2 12-14,3 4-3,7-5-1,-2-4-2,6-13-4,2-6 2,1-11 1,3-7 12,5-6 21,0-10 3,2-13 7,0-6-7,-2-16-7,-3-1-2,-8-3-5,-6 5-2,-11 11-5,-5 8-2,-9 19-2,-6 12 2,-3 25-14,-10 13-16,-4 20-42,2 4-25,8-3-168,7-7 168</inkml:trace>
</inkml:ink>
</file>

<file path=word/ink/ink3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07.4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0 794,'-73'14'279,"67"-12"-242,0 6 0,1 15-12,1 8-6,-1 14-12,4 7 0,8 0-2,3-3-1,5-8 5,0-11 2,-2-11 5,3-5 5,-1-10-2,0-5 1,-1-12 1,3-7-2,-1-13-3,-2-3-3,-1-10-6,-5-3 0,-9 0-1,-5 1 0,-6 13-3,-4 11-4,-4 18-7,-4 9-3,-7 24-1,-2 15-4,-1 22-16,2 8-17,9 3 27</inkml:trace>
</inkml:ink>
</file>

<file path=word/ink/ink3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2:00.8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1 180 706,'37'-31'267,"-40"25"-206,-2 0-3,0-2-16,0 0-2,-1 1 0,0 0 4,-1 1 7,-2 0 1,-2 0-2,-2 1-5,-3 2-10,-2 2-5,-7 3-15,-1 2-3,-2 6-11,-2 4 0,2 4-1,0 6 0,4 8 0,2 2 0,5 8 0,4 4-1,6 5 1,2 1 0,5 0 1,3-3-1,7-4 0,5-6-2,7-7 0,5-5 1,10-12-3,5-5-1,9-13 0,-1-9-1,-4-11 5,-4-10 4,-6-13 4,-2-2 2,-3-13 7,-4 0 0,-8-4 0,-4 2-1,-11 6-5,-7 3-1,-13 11 1,-6 3-1,-10 13-4,-4 7-2,-6 17-5,-4 5-2,-3 15-2,-1 7-2,0 9 0,5 8-1,11 7 7,7 6-1,12 5 4,6 1 1,12 0-1,3-4 0,9-5-1,5-4-1,5-10 0,8-2-1,8-12 1,0-7 1,2-14-1,-3-9 1,-3-15 3,-2-9 0,-2-9 2,-1-7 1,-8-10 0,-3-6-3,-9-14 3,-7 1 1,-11 8 0,-6 10 6,-10 18-3,-5 11-5,-8 17-5,-4 6-8,-9 22-5,-3 9 1,-5 21 0,1 12-2,8 14 5,8 3-1,15 3 6,8-6 7,13-4-1,6-6 0,14-10-2,7-5-2,14-15-2,5-10 0,10-19-3,1-10 1,-3-20 3,-1-10 1,-9-16 7,-2-4 2,-5-12 2,-4-5-1,-13-11-2,-6-3-1,-19 3 1,-8 9 4,-15 19-3,-9 13-2,-11 27-6,-8 15-11,-12 35-5,-1 19-6,0 39-39,9 15-7,21 8 43</inkml:trace>
</inkml:ink>
</file>

<file path=word/ink/ink3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56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6 521,'-6'-26'244,"5"30"-109,2-4-9,3 4-56,-3-4-8,-2-2-15,1 2 0,0 0-6,-1 0-6,0 0-10,0 0-8,1 0-19,-1 5-32,-1 5 21</inkml:trace>
</inkml:ink>
</file>

<file path=word/ink/ink3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50.3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64 253,'0'-2'135,"3"-11"-31,15-25-46,-11 28-47,1 0-5,5 2-6,0-1 2,-1 1 2,2 0 6,3 2 10,3-1 2,8 1 3,4-2-6,15 0-8,10-2-3,11-1-4,3 0 0,0-2-2,-1 1 2,10-1 5,0 2 6,-1 0 14,-1-1 1,-11 3 3,-4 4-3,-8 2-7,-5 1-1,-16 2-7,-5 0-3,-14 1-3,-2 1-2,-7-2-1,-5 0-1,0 0-5,-2 1-4,1-1 2</inkml:trace>
</inkml:ink>
</file>

<file path=word/ink/ink3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47.6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554 498,'-8'-2'244,"3"1"-114,-1-1-21,0-1-16,1-1-19,0 1-5,3-7-21,1-1-11,5-10-20,4-6-8,9-9-6,6-5-1,7-7-1,2-1 2,-4-3-2,-2-1-1,-8 1 0,-2 0-3,-5 13 1,-3 7 2,-5 19-2,-2 10-5,-3 14-1,-3 10-1,-2 15 3,-1 9 4,1 5 3,-1 2 0,2 4 3,3 1 0,3 4 0,3-1 0,3-3-3,1-6 0,1-11 1,3-2 1,-3-13-2,3 0 3,-5-8-3,-1-2 3,-2-4 0,-3-4-1,0-2 2,-2 0 0,0 0 3,-3 1 5,-1 1 0,0-3-1,-2 0-1,2 0-6,0 0-3,1 2 1,-1-1-3,0-3 1,-1 2 0,1-2 0,2-2 0,0 1 0,-5-1-1,-3-1-3,-4-3 2,0 1-1,3 0 2,1 0 0,4 2 0,0 1-2,3 0 0,4 0-1,0 2-5,1-2 1,0 0 0,0 0-2,15 5 3,37 6 0,-21-15 2,0-3 2,4-2-14,3-3-15,1-1 18</inkml:trace>
</inkml:ink>
</file>

<file path=word/ink/ink3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46.8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585 728,'-11'1'277,"3"-2"-214,1 1-18,-1-1-9,-1-3-2,1 0 4,3-8 2,0-4-2,4-7-9,3-6-7,3-12-12,3-6-5,1-13-3,3-2-1,-1 0-3,3 3 0,-1 8 2,0 2-2,-2 18 2,-3 7 0,-1 14-5,-2 10-2,0 7-4,-3 4-1,1 10 4,-3 1 2,-1 5 4,2 5 2,-1 4 1,1 4 0,1 10-1,-1 3 0,6 5 0,-1 0 0,4-8 1,-3-8 0,-3-11 1,1-2 0,0-5-2,1 0 3,2-2 2,1-6-1,-3-6 2,-1-1-3,-2-6 1,0 2-1,-2-4 2,-1-1-2,0 0 3,-1 0 6,1 0 9,0 0 5,0 0-4,0 0-3,0-1-9,0 1-5,-1 0-2,0 0-1,0 0-2,1 0-1,-7 1 3,-39 16 0,31-14 1,-3-3 1,4-1 0,4 0 1,2 0-1,2-1-1,6 4-5,1 0-4,7 0-2,5-1 1,7-2 3,10 0 3,7-5 1,1 2 1,3-3 1,-4-1-1,-3 0 3,-4 0-3,-3 1 1,-3 3 1,-10 0-3,-4 1 2,-6 2 0,-4-1 0,-2-4-13,-2 0-15,-6-4-41,-2-3-23,-5-1 53</inkml:trace>
</inkml:ink>
</file>

<file path=word/ink/ink3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44.3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93 270,'32'-10'124,"-32"8"-47,1 0-35,0 0-6,-1 1 8,0 1 12,0-1 6,0 0-11,0 0-9,0 0-17,7-10-5,28-33-11,-21 21-3,0-5-2,0-2-1,5-4-1,2-1 0,-1 1-1,-2 2-1,-9 3 0,-4 3 8,-5 8 14,-2 3 4,0 7 6,-1 3-6,2 5-17,1 2-4,-3 3-4,2-1-1,1 2 0,-1-2 0,6 3 0,-1-1 0,0 1 1,-2 3 1,0 2 2,2 3 1,-3 2 2,0 2 1,-2 4-3,1 3 1,0 6-2,-1 3 0,3 7-1,0-2 2,2-2 3,1-2-1,-1-8 1,1-4 0,-3-8 2,1-1-1,-1-3 2,0-3-2,2 1-3,-3-4 0,-1-1-1,1 0 0,0-2 0,0 0 0,-1-2-1,0-1 1,0 0-1,0 0-1,0 0 1,0 0-3,0 0 1,0 0 0,0 0-2,0 0 0,0 5 2,0-2-2,1 2 4,0-2-4,0 1 1,-1 0 1,0-2-1,0-1 2,0-1-1,0 1 2,0 1-1,0 0 1,-1 1 0,-3 2-1,-12-2-1,-33 29-1,23-30 1,0 1-1,2-2 0,3-1 2,6 1-1,0-1 1,8 1-2,0-1-1,3 0 0,3 0-2,1 0-1,0 0-1,0 0 2,0 0 0,6 2 1,12 3 3,30 7-1,-27-12 1,-4 1 2,0 0-3,-3-2 1,-3 0 0,0-2 1,-1 1 1,-2 0 1,-1-1 0,-1 1-3,-2-1 3,0 1-2,-1 2 0,-1 0 0,0 0-3,-2 0-2,0 0 2,0 0-7,0 0-5,0 0-18,1 0-19,7 4 29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3:52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91 605,'-16'-16'258,"6"2"-134,-3-1-29,5 7-34,3 1-4,3 2-6,1 4 1,1 0-8,0 1-10,0 0-17,0 0-7,0 0-1,5 1-1,22 6 0,35 2-2,-25-10-1,3-5-3,-4 0 1,-6-2-2,2 2-1,-3 0 1,-5 2 1,0 2 1,-9 1-1,-3 0 0,-7 1 0,-4 0 0,-3 0 24,-5 2 6,-5-1 1,-5 2-1,-11 0-21,1-2-7,-3 1-1,2 0-1,3-1-2,0 1 1,3-1 3,0-1 2,3-1 1,6 1 0,3-3 0,2 2 3,8 1 1,-3 0-1,3 1-6,0-1-4,0 0-1,0 0-1,0 0-1,1 0 3,5 3-3,0-1 0,36 19 2,-36-21 0,5 0 1,0 0 2,-11-3 0,5 2 1,-5 1 0,0-3 2,-2 3 2,1-1 1,0 1 0,-15-2-4,-33-1 2,24 3-4,2 1 2,4 1 2,3-2 10,7 0-2,3 0 1,0-1-1,5-1-5,-2 2 5,3-1-3,-1 1 1,0 0-4,1 0-5,0 0-6,0 0-3,0 0-3,12 5 3,32 11 6,-22-10 1,-3-3-1,2 1 0,1-1 2,-6-1-2,-4-2-1,1 0 1,-9-2-1,-1-1 2,1 2 2,-3-1 1,1 1-2,-2 1 4,-1-1 0,0 0-1,0 1 4,0-1-5,0 1 2,0 0-5,0 0-1,1 0 0,-1 0-1,0 0 1,0 0 0,0 0-1,0 0 4,0 0-2,0 0 2,1 0-1,-1 0-4,0 0 2,0 0-5,0 0-16,0 0-44,0 0-35,0 0-54,1 0 89</inkml:trace>
</inkml:ink>
</file>

<file path=word/ink/ink3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1:41.3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8 0,'0'0,"0"0,0 0,0 0,-88 79</inkml:trace>
</inkml:ink>
</file>

<file path=word/ink/ink3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30.8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81,'33'31'282,"-29"-23"-240,1 1-4,3 4 2,3 10 7,0 4 1,5 18 3,-2 7-3,0 19-15,-1 13-8,-4 5-19,-6 2-1,-3-13-7,-2-10-4,-4-11 4,-1-6-3,-3-1 8,-3-5 5,-1-1 9,-1-2 4,2-3-1,3-3 1,6-7-13,4-5-4,9-12-2,4-2-2,10-10 0,5 1 0,17-8 1,4-6-2,4-1 2,2-3-2,-3 0 1,3 2 0,8 0-1,9 3 1,5 3-2,2-2 2,8 5 2,3-3-1,9-3 3,3-1-4,9 2 0,1-1 1,-1 3-1,4 0 0,0-3 0,-1 0 0,5-5 0,2 2-2,-7 0 1,-1-1 0,0 8 0,-1-3 2,-5 4 12,1 4 5,3-1 8,-4 2 1,1 2-8,4-1-7,-5 1-10,-1 0 1,2 1-2,-3-1-2,-4 0 3,-6-1-3,-5 1 0,-2 0 3,-8-2-2,-1 0 0,-10-1 0,-10 0 0,-9-1 0,-5 0 1,-8 1 1,-1-1-2,-10 2 17,-6-1 3,-8 2 11,-5 0 7,-3 1-7,-4 0 4,0 0-1,0-1-4,-1 0-11,0 0-7,0 0-10,0 0-1,-13-1 2,-24-32-3,26 25 1,2 1-1,-3-2-2,-1-3-1,-1-3-10,-1-2-2,1-3-1,1-3 1,-1-3 6,0-5 5,0-5 3,-2-1 1,0-2 0,1 2 3,2 4-2,1 4-1,1 6 8,-1 2-3,2 4 2,4 3 3,3-2 0,1 1-1,3-1-2,1-1-3,2-1-1,2 0 0,1 2 5,1 0 4,-2 5 1,2 3 1,-7 5-3,0 2-3,0 2-4,0 0-4,-1 0-4,0 0 0,-1 5 1,-2 5-4,-18 27-2,9-27-8,-4-1-2,-4-1-1,-12-7 7,-6 2 5,-8-3 4,-5-1 4,-5 1-2,-6 0 3,-15 0-4,-5 1 0,-15 5 1,-3 0-1,-9 3 3,-6 1 0,-7-1-4,-6 1-4,-2 0-7,-4-2 2,-4 0 4,-2 1 3,-8-2 5,1 3 0,-4 0 1,0-2 0,2 5 1,-1-2 3,9 2 1,-1 3 0,5-1 0,9 2-5,10-1 0,4-3-1,13-2 0,8-1 4,11-2-5,34-4 0,24-3-5,1 1-7,-55 3-9,9-1-4,16-2-27,36-1-16,12 3-44,6-1 18,8-4 54</inkml:trace>
</inkml:ink>
</file>

<file path=word/ink/ink3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27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97 816,'-2'-10'314,"9"1"-209,8 0-74,10 0-25,5-2-6,3-4-13,1 1-6,-3-2-2,-3 3 4,-7 6 7,-3 1 5,-3 6 15,-2 0 7,-3 4 17,0-1 6,-3 1 3,0 1-4,1 0-6,1 2-7,7 0-10,6-1-1,15-2-5,9-1 1,18-2-3,6-1-1,14-1-2,10 0-4,11-4-1,5-4 0,20-3-2,0-5-2,13-2-1,9 0 2,-5-1 1,9 1 2,-1 2 0,0 1 0,5 3-1,-8 0 1,3 4 0,-7 0 1,-12 5 0,2 2-1,-25 1-2,-9 1 2,-15 1-1,-11 2 1,-13 0 2,-4 1 1,-15 2 11,-11 0 10,-10 1 16,-9-1 8,-9 0-6,-4 1-7,-4 2-9,0 3-10,-3 4-1,-2 4-2,-3 8-6,-1 7-2,-3 15-4,0 11 0,1 16-1,-2 8 0,0 3 1,4-5-1,3-15 3,3-9 0,6-13 5,-1-7 10,2-9 8,1-7 4,-3-9-5,1-8-13,-3-6-34,-1-4-22,-7-13-90,0-8 17,-21-12 62</inkml:trace>
</inkml:ink>
</file>

<file path=word/ink/ink3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26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-2 940,'3'-2'353,"3"5"-272,5 9-21,1 13-33,4 9 3,-6 21 0,-6-27-5,1 0-11,14 92-3,-9 11-5,-4 2-3,-11-54-1,-6-4 0,-9-5 0,-6-3 3,-10-8 8,0 2 8,-1-3 16,2 0 0,7-6-6,8-8-10,12-13-15,5-8-2,9-8-4,5-4 0,10-8 3,9-3-2,15-7 0,6-5 2,8-4-4,4 0 1,9-4-1,8 1-2,10-2 2,3 0-2,14 4 1,3 0 2,9 1-10,11 3-3,5-3-11,-1 1-1,17 4 1,0-4 3,9 4 8,2 1 1,-6 2 7,8 3 5,-9 0 3,2 1 7,1-3 10,-12-3 5,7 1 1,-6 0-3,-6 1-7,-1-3-1,-16-1 3,-3-1-1,-5-1 1,-8 2-5,-8 0-6,-8 3-3,-14 1-2,-10 0-1,-14 3-2,-10-1-12,-21 5-18,-6-1-10,-16 3-21,-7-2 3,-15 1-48,-10-2 27,-25-4 46</inkml:trace>
</inkml:ink>
</file>

<file path=word/ink/ink3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24.2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2 159 665,'-10'-5'270,"-4"36"-143,3 6-72,7 0-22,4 0-1,7-7-7,3-5-3,10-7 5,5-5 3,6-8 12,3-7 8,0-11-3,0-9 4,-1-13-2,-5-7-4,-7-11 10,-6-3 1,-16 4 5,-7 7 1,-15 14-6,-7 6-9,-9 16-23,-11 7-10,-4 11-14,2 8-12,1 7-46,10 6-30,13 2-61,6 1-16,16 1 102</inkml:trace>
</inkml:ink>
</file>

<file path=word/ink/ink3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23.7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306 749,'-5'3'288,"1"-2"-214,2-1-24,2 1-2,0-2-9,0 0-2,0 1-4,8-15-5,25-40 0,-14 21-6,-2-1-4,-2-2-1,-6 1-2,-4 3 6,-3 7 7,-3 6 3,-4 8 6,2 6 1,-1 9-12,3 8-5,-1 18-14,0 8-7,2 10 3,-2 3 0,4 3 1,-2-1 0,4 1 0,3-4-2,-1-6 0,0-1 0,-2-13-1,-2-5 4,0-11 2,1-3-2,-3-6 0,0 0-2,-2-4 8,-3 0 6,-1 0 6,-4-3 1,-5 2-7,-2 0-8,-6 1-6,4 0 0,1 0-2,3 2 2,6-1-2,4 0 1,2-1-9,7 0-1,6 0-2,6 1-1,13 1 10,3-2-1,5-2 2,1-1 0,-4 0-1,-2 1 4,-3-1-4,-2 0-7,-3-1-22,-4 2-21,-3 0-35,-4 1-21,-2 0-289,0-2 277</inkml:trace>
</inkml:ink>
</file>

<file path=word/ink/ink3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23.0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154 844,'-6'-24'317,"-6"32"-241,2 6-26,6 11-28,-3 4-6,4 7-8,2 1 1,2-4 5,7 0 0,9-8 4,2-6 0,4-8 6,-1-5-3,4-12 1,0-8 4,8-12 0,3-7 1,-3-10-4,-2-3-7,-8-4-7,-8-1 2,-12 6 4,-10 7 3,-14 11 5,-5 7-4,-7 16-7,-6 7-5,-3 20-21,-2 10-14,2 13-36,6 3-18,10 1-27,9-5 218,20-7-94</inkml:trace>
</inkml:ink>
</file>

<file path=word/ink/ink3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22.5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38 768,'4'-36'300,"-13"34"-206,1 2-35,-2 0-25,-2 0-8,1 2-4,3 0 2,1 1 9,0-1 1,1 4 5,-2 0-6,4 9-11,-2 4-5,5 9-11,0 5-3,-4 4-1,5 4-2,-3-3 1,1-1 0,6-6 2,2-3 1,5-8 2,1-3 0,2-5-1,3-6 0,1-6 1,3-2 5,2-15 5,-1-2 2,0-10 0,-1-7 1,-3-5-3,-2-5 0,-8 2 0,-1 3-1,-10 8 4,-5 6 5,-8 8-2,-4 8-1,-3 12-11,-5 7-9,-2 18-14,-2 5-15,-1 12-24,2-1-15,13 0-36,6-3-10,20-7 69</inkml:trace>
</inkml:ink>
</file>

<file path=word/ink/ink3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21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318 791,'22'3'304,"-22"-3"-223,0 3-22,-1-4-26,1 0-11,0 0-8,0 0 4,0 0 3,0 0 3,10-18 6,21-36-1,-15 16-1,0-4-3,-2-1 1,-3 4 5,-3 10 17,-5 4 4,-3 13 5,0 4-9,-3 8-24,2 6-6,1 13-18,0 9 1,3 11 2,-1 6 1,-1 1-2,5-1-2,-1 0 1,3-1-1,3-3 1,-4-1 1,-1-9-2,1-5 2,-1-7 0,-3-5-2,0-6 2,0 0-1,-3-4-1,0 1 3,0 0 3,-6 1 0,-2-1 3,-2 0-1,-3-2-3,0 2-2,-6-1-3,1 0 3,-1 1-3,-2 0 0,2 2 0,3-4-1,-1 3 1,1-3 0,6-1 0,-2 2 0,8-3-1,0 0-2,4-3-10,6 0 1,6 2 0,5-1 1,8 0 9,3-1-1,10 0 3,0-1 0,2 1 0,-1 2 2,-9-2-2,-3 1 1,-3-1 1,-3 0-2,-5 0 2,-1 3 0,-8 0-1,-1 0 2,-4 1-2,-1 0-1,-3-1 0,1 0-11,0 0-35,0 0-19,-6 0-55,-37 3-12,24 0 83</inkml:trace>
</inkml:ink>
</file>

<file path=word/ink/ink3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20.6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148 573,'21'-29'272,"-26"28"-98,3 4-109,-1 3-22,0 10-22,2 5-3,0 13 1,1 2 7,3 1 14,3-2 2,7-9 0,1-4-3,8-8-12,3-5-3,6-6 3,3-4 4,2-14 6,2-4 1,-4-16 1,-3-2-3,-5-9-3,-7-1-1,-10 3-5,-4-1 0,-12 11-4,-7 2-5,-7 16-6,-3 7-7,-17 14-25,-8 11-13,-6 15-23,-4 7-13,12 8-20,9 3-6,11-1-24,8-4-248,12-9 262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49:30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</inkml:trace>
</inkml:ink>
</file>

<file path=word/ink/ink3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20.0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7 132 727,'-46'-49'281,"26"58"-206,0 0-5,-4 15-34,1 3-8,6 6-14,-1 5-1,9-5-4,2-2 0,6-8 1,8-3 1,8-6 3,5-4 1,10-8 6,-1-7 2,6-10 7,1-6 1,-4-9 4,4-7-1,-5-4-2,-3-5-6,-8 3-7,-12 3-4,-10 9 2,-9 5 2,-11 12-4,-7 7-4,-8 13-15,-3 8-3,-8 13-11,-2 5-8,0 2-22,3 3-16,14-4-20,10-1-8,16-3 59</inkml:trace>
</inkml:ink>
</file>

<file path=word/ink/ink3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19.4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16 638,'24'15'265,"-29"-18"-159,5 4-60,0-1-12,0 2-5,0-2 1,-1-1 10,1 0 4,-1 0 6,0 0 0,0 1-4,0 0-3,1 0-12,0-1-2,0 0-11,0 1-2,0 0 0,0-1-1,0 1 8,-1-1 1,0 0 1,0 0 2,1 0-5,-1 0-4,0 0-1,0 0-8,0 1-2,0-1 1,0 0-3,0 0 1,1-1-2,-1 1-1,0 0 1,0 1 2,0-1-2,0 0 1,0 0-2,1 0-3,-1 0 1,0 0-1,0 0 1,0 1 0,0-1-1,0 0 0,0 0-2,1 1 0,-1 0 2,0 0 0,-4 7 0,-16 30 4,15-25-3,0 0 0,1 6 1,0 3-4,-2 4 2,1 3 0,1 5 0,3-1 3,2 2-2,5 1-2,4-4 0,2-3-2,4 0 0,4-2 1,6-5-1,6-3-1,6-9 0,0-5 4,0-10 0,-3-6 3,0-12 3,0-5-5,-1-7 6,-1-2 3,-9-1 2,-5 0 6,-10-1 5,-6-1 2,-7 5 2,-6 3 1,-9 10-11,-6 4-5,-6 8-7,-3 7-7,-7 9 2,-2 7-5,-4 7-8,1 4-8,9 3-27,4 4-10,12 1-41,6 0-20,12 1-22,6-2 79</inkml:trace>
</inkml:ink>
</file>

<file path=word/ink/ink3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17.3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234 760,'-5'4'282,"3"3"-207,-1 0-11,1 1 6,-1-2 3,0-3-5,0 0-3,-1-3-11,2 0-6,1-3-10,1 2-2,-1 0-11,1-7-9,2-47-9,-1 24-6,2-5 2,0-5 0,-2 5 1,2 4-1,-2 15 1,1 6-2,-1 11-3,1 6-1,3 14-4,0 9 2,2 14 3,-2 3 1,1 4 1,-1 2 3,2 3-3,2 1-1,-2-5 2,2-5-2,-3-11 1,1-7 4,-1-10-5,-2-2 2,-1-7-3,0-3 0,-2-3 3,-1-2 1,-2-1 7,1 0 1,0 0 1,1-1-3,-1 1-3,0 0-5,-8 0-1,-27 5 2,24-1-3,1 0 2,0-1-1,-2 1 0,1-1 0,1 1 3,0-1-2,3-3-1,1 0 2,1 0-3,5 0 1,0 0 0,1 0-8,0 0 0,0 0-3,0 0 1,9 0 6,41 1 3,-20-1 1,3-1 0,5 1 2,-1 1-3,4 1 1,-4 1 1,-9-3 1,-1 0 1,-11 1-2,-3 0 0,-5-1 3,-3 1 3,-3 0 12,-2-1 4,0 0 13,-1 0 2,0 0-5,0 0-3,0 0-13,-4 2-5,-1 1-3,-26 17-1,27-18-5,3-1 0,1 2-4,-1-2-1,2-1-4,0-1-5,0 1-14,0 0-13,0-1-24,0 0-15,3 0-33,5-2-10,31-11 73</inkml:trace>
</inkml:ink>
</file>

<file path=word/ink/ink3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16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411 334,'56'-26'188,"-56"27"-45,0 2-34,-1 1-20,0-4-26,0 0-16,0 0 4,0 0 3,-1 5 13,-3 3 6,-16 25 5,16-27 0,1-1-6,3 1-6,-3-3-11,4-1-3,-1-2-7,0-1-2,0 1-22,0-7-6,2-21-13,6-37-3,-4 15 2,6-3 0,1-9 0,3 2-1,-2 9 1,-2 8 0,-5 19 1,-1 9 1,-1 13-7,-1 3-1,3 20-9,-2 12-2,3 25 3,-1 12 6,1 3 5,1-5 3,1-8 2,-1-5-2,2-7 2,-2-1-4,1-13 2,1-5 0,-3-13-1,-2-7 0,0-4-12,-2-5-9,-1 0-17,1 0-7,-1 0-16,0 0-8,0 0-28,0 0-15,0 0 70</inkml:trace>
</inkml:ink>
</file>

<file path=word/ink/ink3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10.8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0 269 838,'-10'-10'302,"5"1"-257,-1 0-8,0-5-21,1 0-5,-1-4-10,1 0 1,0-1 2,1 1-3,2 5 3,0 3 3,2 8 18,1 2 7,2 3 5,-3-3 1,0 6-10,19 56-2,-7-1 3,1 14-4,-1 22-9,-1 8-5,-1 4-8,-3-4 1,-2-17-1,-3-10-1,-2-20 0,0-6-2,-2-13 2,1-4 0,0-18 0,0-5 1,1-8-2,3-3 0,3-7 4,2-4-1,9-9 2,2-4-1,9-4-5,3 1 2,9 3-2,5 0 0,1 4 1,1 2-1,2 1 2,2 0-2,15 3 0,6-1 2,7-1-2,4 3 2,2 1-1,6 6 0,3 3 1,1 0-2,-1 0-1,0-2 1,-3-2 0,-1 1 0,-11-3 1,-5-1 0,-7 3 1,-7-4 1,-11 3 3,-9 2 2,-18-2 10,-6 3 0,-10 2 11,-2 1 7,-3 2 17,-1-2 10,-1 0-11,0 0-6,0 0-27,0 0-10,0 1-4,1-1-3,-5-1-1,-4-3 1,-26-19-2,25 17 2,-4-3-1,3 2 2,1-6 0,0 1-1,3-5-1,-4-6-1,1-3 0,1-6 2,-5-9 0,2-3-1,1-7 2,0 1-3,2 4 0,-1 3 0,-1 10 2,-3 3-1,2 6-1,-2 2 0,0 5 0,1 2-1,4 5 2,0 1 0,5 5-1,4 3 0,-1 1 1,2 1-2,-1-1-1,0 1-1,0 0 0,0-1 0,0 1 2,0 0 0,0 0 1,0 0 0,0 0 4,0 0-1,0-1-3,-1 0 2,0 0-2,-8-4-2,-45-26 2,18 18-3,-16 1-2,-6 1 3,-16 1-1,-4 3 3,-10 4-1,-10 1 3,-11 2-2,-4 2 1,-9 3 2,4 2-3,7 2 2,-3-2-1,15-1-1,5-2 2,12 0-1,13 0 1,20-1 2,7-2-3,12-2 6,4-3 3,13 1 2,2 0 0,10 3-8,0-1-5,5-2-4,-4 3-1,0 0-1,17 1-11,32 6-44,-23-1-27,2 0-61,2-3 0,3-11 92</inkml:trace>
</inkml:ink>
</file>

<file path=word/ink/ink3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08.0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07 807,'-1'-4'295,"8"-3"-239,7 0-16,8-3-22,8-2 1,16-1-5,4-2-1,9 0-5,2 1-4,5 1-1,5 3 2,15 0 0,4 0 1,4 1 0,4-1-2,0 1-4,1-1 0,-1 1 0,-1 1 2,-5 3 1,-2 1 0,-9 2-1,-6 3-2,-10 2 0,-4 3 0,-5 2 0,-7-1 1,-10 0 1,-9-1 0,-12 1 1,-5-3 3,-7-2 10,-1-2 6,-5-1 23,0 2 11,0-1 5,0 0-5,-1 0-21,0 0-12,0 0-18,-3 8-1,-18 41-2,15-24-2,2 8 1,0 2-1,3 13 0,0 11 0,-2 21 0,1 10 0,-1 6 0,3 0 3,5-8-3,1-6 5,4-12 10,-1-7 2,-1-14 10,-4-8-1,0-10-6,-3-8-3,-2-11-6,0-3-2,-1-8-2,-2-1-3,-3-3-26,-2-4-28,0-12-68,1-6 46,5-12 30</inkml:trace>
</inkml:ink>
</file>

<file path=word/ink/ink3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07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0 556,'-1'1'281,"-4"8"-94,-17 31-59,18-8-55,0 14-18,-2 19-15,-1 14-4,1 22-17,1 5-7,4 0-7,1 1-1,1-14-3,3-5 1,-3-15 0,1-10 1,-1-13-2,-1-6 1,-2-7-1,0-4 1,0-10 2,1-3 3,0-7 5,1-2-2,2-2 0,-1-5 1,3 1-4,1 1 0,7-5 3,3 1-2,10-4 2,5-5-1,17 0-2,5-7-3,13 0 0,5-4-2,1-1-2,10 3 1,7-3 0,2 2 3,5 0-3,0 0 0,1 3-1,0 1 0,-4 2 3,-4 2-2,-8 1 1,-1 2-1,-12 0 3,-6 1 3,-12 2 6,-6 0-2,-6 0-1,-8 2-4,-6 1-3,-7 0 0,-6 2-2,-1-2-1,-8 0-9,-1-1-10,-3-1-20,2 1-30,0 0 43</inkml:trace>
</inkml:ink>
</file>

<file path=word/ink/ink3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1:06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38 572,'-6'-16'198,"2"4"-190,0 3-25,-2 7-174,2 2 135</inkml:trace>
</inkml:ink>
</file>

<file path=word/ink/ink3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56.9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9 252 680,'-3'3'285,"-1"2"-160,-2-3-29,-2 4-26,-3-3 1,2-2 6,2 1 2,0-4-5,4 0-7,-1-3-16,-3-3-10,3-4-18,-1-5-7,0-5-13,4-1-1,1-7 1,0-1-2,0 0 1,3 1 1,0 8-7,0 5-4,1 7 3,-4 3-2,2 4 6,-2 1 5,1 3-4,-1-1-4,0 0-5,0 0 2,8 22-1,11 32 3,-11-15 5,0 5 0,0 10 0,0 2 0,0-1 0,-1-3 2,-4-13-1,2-4 0,0-9 2,-3-3-3,0-6 6,-2-3 1,0-7 1,-1-3 0,0-4 0,1 1 0,-1-1-1,1 0-1,0 0-3,0 0 1,-1 0-1,0 0 1,0 0-4,0 0 2,0 0-2,0 0 0,1 0 3,-1 0-3,-3 0-1,-3 0 1,-30-1 1,26 0-1,-4 1 3,0-1-1,-3 0-3,-3 1 1,6 2-2,0-1 1,6 0 1,2 2 1,3-1-1,0-1-3,6 1-4,0-2-4,-2 0 3,0 0 2,19-2 6,31-1 3,-17-4 0,-4 3-1,5 0-1,-5 1 2,-5-1 2,-1 2 1,-7 0 2,2 1-2,-4 1 1,-5-2-4,0 2-3,-2 0 2,-3 2-2,1 1 1,-5-3-4,1 0-15,-2-1-45,1 0-42,-1 0 61</inkml:trace>
</inkml:ink>
</file>

<file path=word/ink/ink3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55.4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208 932,'-7'-2'352,"2"-3"-265,2-1-32,0-7-30,2-3-10,3-6-7,2-2 0,5-2 6,2 1 4,5 2 6,1 4 3,1 6-1,3 2-5,-2 9-7,2 3-8,0 14-4,-1 4-3,-2 14-3,-4 6 3,-7 7-1,-5 3 2,-9 2 0,-6-1 1,-7-4-8,-5-4 1,-3-3 3,-2-6 0,-1-7 6,5-5 2,9-10 0,1-6-3,12-9 3,2-3-5,5-9-1,6-3-2,6-1-1,6-1 4,5 5-3,3 3 3,2 6 3,-1 6-1,2 6 2,-1 3 1,2 7-1,-1-1-1,-1 2 2,0-2-3,-4-3-2,-4-1 2,-5-5-2,1-2 1,-3-3-1,0-4-6,-4-2-28,-1-4-21,-2-3-44,1 1 58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21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0 471,'10'-6'195,"10"6"-131,-3-2-2,8-2-31,3 5-15,5-2-9,7 2-4,0 2 0,3-3 1,2-1-2,-2-2 0,2 2-1,1-2 3,10 2 6,5 1 6,7-2-1,0 0 2,-3 2-6,0-1-8,7 7 3,2-1-4,7 4 1,0 1 1,3-4-1,2 1 3,8-5-1,0-2-1,3-5 1,7 1-2,-5-5 7,-1 2 6,-1-3 5,-6 1 0,0 2-1,-1 1-5,-7 6-4,-5-4 0,2 5-7,-3-1 2,-5 1-4,-4 0-2,0 1 3,0 0-3,4 0 2,-1-1 0,-9-4-2,-3-4 0,-3-3-1,0 0 0,-4-1 6,-5 4 2,-13 0-1,-6 3-2,-15 1-4,-1 2-2,-6 3-17,-3 0 168,-2-1-117</inkml:trace>
</inkml:ink>
</file>

<file path=word/ink/ink3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54.6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181 401,'-31'28'222,"24"-21"-40,1-2-39,-2 3-60,-1-1-11,3-2-8,0 2 2,2-3 6,1-1 5,1-1-6,-1-1-1,3-1-15,-1 0-6,0 0-9,0 0-11,0 0-11,0-1-10,1 0-9,2-6-4,16-49-1,-6 25-3,-1-1 1,0 0 3,-4 3 0,0 1 7,-4 8 1,0 7 0,-3 5-1,1 8-2,-1 3-12,0 5-1,2 14 1,-1 6-3,1 20 15,0 7 0,2 14 0,-1 4 2,1-3-1,-1-5-1,-3-10 6,1-6 4,-1-9 6,-1-4 2,-3-9 2,1-7-4,2-8 0,0-7 3,1-4 2,0 3 2,0-4 1,0 0-4,0 0 1,-1 0-1,0-1-8,0 0-1,0 0-8,0 0-2,1 0 0,-1 0-2,0 0-27,0 1-18,0-1-50,0 0-30,0 0-102,0-11 144</inkml:trace>
</inkml:ink>
</file>

<file path=word/ink/ink3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52.6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316 984,'-2'-8'356,"2"0"-300,1-6-22,-1-3-8,0-11-7,0-3-4,2-3-8,1 0 1,2 4-3,2 3 0,-2 5 0,1 4-1,0 3-2,-1 3 2,1 3-3,0 3 1,-3 3 1,0 2-4,-2 1 1,-1 0-2,0 0 2,0 0 1,0 0 3,0 0-1,0 0 5,4 13 1,6 36 1,-10-21 1,0 4-5,1 3 2,1 4 0,-1 1-2,2 0 3,-2-1-8,3-5 3,0-2-4,2-7 0,0-1 3,-2-4-3,4 0 0,-3-4 0,0-2 0,3-4 1,-6-3 0,3-3 3,-1 0-4,-4-1 0,0-3 3,-3 0 5,2 0 7,0 0 10,0 0 2,0 0-3,1 0-5,-1 0-11,0 0-4,0 0-4,0 0 0,0 3 0,-1 1 0,2-4 2,-1 0 1,0 0 1,0 1-4,0 1 0,0-1-1,0 2-2,0 0 1,1-2 1,0 1 1,0-1 3,0-1-3,0 0 2,0 0 0,0 0 2,0 0 2,-1 0-2,0 0-3,-1 0-4,-11 6 3,-25 11 1,23-14-2,1 1 0,1 2-2,0-2 0,3 1 3,4-1 1,1-3-1,4 1 0,-1-2-4,2-1 0,0 0 0,0 0 2,7 0 0,40-7 3,-22 4 3,6 0 4,0-1 2,1-1 2,1 2 1,-8 2-2,1 1 0,-4 2 2,-5-1 4,-3 2 1,-3 0 3,-3-1-3,-3 2-3,-2-1-1,-2 1-1,-1 1-1,-1-4-3,0 0-4,0 0-1,0 0-10,1 0-18,-7 1-63,-6 1-52,-35-11 81</inkml:trace>
</inkml:ink>
</file>

<file path=word/ink/ink3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37.8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338 839,'-12'2'320,"3"1"-251,0 2-9,0 0-31,3 1 3,-2-2 8,2 3 11,4-5 6,-3 2 1,5-3-15,0-1-8,0 0-10,0-1-4,0 0-2,0 0-3,3-24-5,7-33-2,-7 18-6,-2-7 2,-2-6-4,-2 2 0,-1 9 2,1 8-2,3 20 2,-3 3-2,2 8-2,0 3-4,1 6-2,5 6-2,6 17 1,1 9 5,1 17 2,2 4 1,-2-1 3,1-1-3,-1-8 0,-2-2 1,-1-3-1,-2-2 2,-3-7-2,-3-4-1,-1-9 6,-2-3 5,1-7 8,-2-4 7,1-3 4,1-3-3,-3-1-4,2-1-6,1 0-11,-1-1 0,0 0-5,0 0-6,0 1-26,0-1-17,0 0-49,1 0-25,-1 0-20,0 0 77</inkml:trace>
</inkml:ink>
</file>

<file path=word/ink/ink3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37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74 776,'-6'-9'313,"2"2"-202,4-2-55,5 0-24,9-2-18,3 1-3,8 4 5,4-1-1,4 4 5,2 0-4,6 4-6,1 3-1,0 5-5,-4 3 1,-5 2-5,-11 2 0,-10 1-1,-8 0-2,-14 2 3,-4-2 0,-15 2 8,-3 0-6,-6-3 2,4-1-1,5-4-4,4-4 4,10-3 0,5-2 0,7-1 0,2-1-2,5 0 0,-4-1-1,0 0 1,19 0 2,36 4-2,-22 4 1,0 6 0,3 2-2,-4 4 1,-3 2-1,-6-1-3,-6 0 3,-8-2 1,-3 4 7,-9-2 11,-4 3 4,-8 1 6,-12-4 1,-8-2-1,-4-3 1,-7-5 10,1-2 3,3-4-1,1-1-1,3-4-17,3-1-8,4-1-12,-1-2-2,2 3-2,2-1-4,6 0-15,6 2-12,8-1-30,3 2-17,10 4-35,3-1-7,13 1 77</inkml:trace>
</inkml:ink>
</file>

<file path=word/ink/ink3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35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352 724,'-55'-18'298,"39"26"-191,5 2-36,5 0-14,-1-4-5,7-1-1,-1-1 1,1-4 1,1-1 0,-2 0-5,1-2-7,2-22-10,11-42-13,3 24-4,0-10-9,-1 1 2,-3 5-5,-4 6 0,-2 19 1,-4 6 0,-1 11 2,0 4 0,-2 9-4,1 12-1,1 22-3,-1 13 2,0 16 1,0 2 2,0-6 3,1-8-1,2-12 0,1-8 4,0-8 3,-1-4 3,1-13 3,-2-3-3,-1-9 0,-1-1 0,0-1 5,0 0 2,0-1 2,0 0-1,-1 0-6,1 1-1,-1-1-8,0 0-2,0 0-3,0 0-1,0 0-6,0 0-10,1 0-24,-1 1-17,0-1-31,0 0-14,0 0-18,1 0-5,0 0 79</inkml:trace>
</inkml:ink>
</file>

<file path=word/ink/ink3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34.9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70 815,'-12'-9'324,"5"-7"-227,3 1-5,5-7-53,4-2-11,7-2-17,5 3-2,8 4-1,3 7 4,4 9 1,-1 3 1,0 18-4,-8 6-4,-7 14-2,-9 10-1,-10 2-3,-6 2-3,-10-2-7,-3-6-1,-11-6 5,-1-5 4,1-8 3,3-5 2,12-9 11,4-5 4,7-6 7,4-1-2,6-4-12,5 0-1,13-4-7,7 2 1,7 0 2,2 1-3,0 6-2,-4-1 1,-1 5-6,-2 0-1,-3 1-12,1-3-14,-1-3-31,0-5-16,4-5 45</inkml:trace>
</inkml:ink>
</file>

<file path=word/ink/ink3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34.3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383 745,'-7'2'302,"-1"0"-189,1 2-19,-2 1-8,1 1-8,1 3 0,0-3-1,3 0-8,-2 1-3,4-5-17,0-2-13,1 0-17,1-1-9,0 1-6,0-1-1,8-20-1,20-44-1,-8 15 1,0-4-1,-3 1 2,-1 3-1,-4 3 0,-3 10 2,-4 11-4,-2 7 2,-3 15-2,0 0-3,1 9-18,0 3-6,2 20 1,1 10 0,-1 16 22,2 9 2,-1 4 2,0-3 3,-2 0 0,0-5 2,-1-11 5,-3-6 4,-1-13 4,1-7-1,0-9-1,2-5-7,-1-6-2,0-2 0,0 0-4,1-1 1,0 0-7,0 0-9,0 1-34,0-1-25,0 0-57,0 0-16,9-5 88</inkml:trace>
</inkml:ink>
</file>

<file path=word/ink/ink3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40:32.1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21 239,'0'0,"0"0,-86-25,-19-12,2-2,-2 10,2 7,12 1,14-1,-2 0,7 0</inkml:trace>
</inkml:ink>
</file>

<file path=word/ink/ink3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31.0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5 89 1097,'-9'-3'383,"5"3"-356,14 4-3,6 0-22,15 3-3,11-2-1,18-3-10,10-2-5,16-2-3,5-3 3,10-2 9,4-1 2,0-2 5,1-1 0,6 0 1,-2 0 2,2 0 1,6 3 3,-9 0 1,-2 5 1,-3 1-2,-6 0-3,-5 1-1,-4-2 1,-11 0-2,-9 2-1,-14 0 1,-7 0-2,-12 2 1,-8 0 0,-13 0 1,-6-1 7,-4 0 35,-5 0 19,-4 0 34,2 0 1,1 0-33,1 0-16,-1 0-33,-8 2-5,-22 15-6,26-5-2,2 11-3,0 8-3,3 19 1,2 10 0,-2 18 1,1 10 2,-1 4 1,1 5-1,3-14 0,2-5 2,3-12 4,-1-5 6,1-16 10,-1-8 4,-4-14 4,-3-9-3,-1-8-5,-1-3-5,1-4-9,1-2 0,-2 2-42,1 0-31,0-17-100,8-45 316</inkml:trace>
</inkml:ink>
</file>

<file path=word/ink/ink3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30.2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4 74 769,'-88'-42'295,"75"29"-229,6 2-10,2 6-20,4 2-20,2 3-8,1 6-8,2 3 0,7 17-1,0 7-2,5 18 4,0 12 3,-3 11 2,-2 3 2,-4 0-2,0-2-1,-5-13 14,-2-7 6,-2-7 13,0-6 4,-2-8-10,3 1-6,-1-14-13,2-2-2,1-8-6,-1-4-2,3-2-2,3-4-1,5 1 1,4-2 0,13-4-1,6-1 2,9-3 0,3 0-1,2 3 1,-1-1-2,8 3-1,7 0 3,11 3 0,2 1 1,1-2 3,0-1-1,6 0 2,3-3 1,0 3-6,0-1 1,-1 0 1,1 3-4,0 0 2,-2 0 0,-6-5-2,0 0 0,1-2 0,-3-1-3,-8 0 3,-10-1 0,-10 0-1,-6 2 2,-9 1-1,-4 3 1,-11 1 0,-2 1 0,-11 0 1,-1 1 3,-9-1-2,-5 1-10,-12 1-39,-7 0-22,-2-1 39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19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602,'42'0'261,"5"-4"-114,4-2-94,-1 3-11,3 1-19,5 0-17,0 1-1,3-2-4,-3-2 4,-7 1 6,-6 0-1,-3 3 9,-8 0 1,-2 2-1,-2 0-6,-1 6-10,-6-3 0,-1 5-11,1 1-1,-14-4-18,12 6-15,-15-5 1,-5 1 18</inkml:trace>
</inkml:ink>
</file>

<file path=word/ink/ink3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28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8 75 655,'-36'-16'266,"2"4"-179,4 1-25,6 4-28,-3 0-5,2 0-10,2 1-2,2 3-6,4 1-10,3 2 0,3 1 3,3-1 15,1 0 7,6 0 3,1-1-6,5 5-12,7-4-2,8 2-2,5 3 4,13-5 3,5 5-1,19-1 0,6 2 0,9-2-8,2-2 0,5-2-4,5-1 0,3-1 1,1-1 0,3 0 3,2 0 3,-4-1 4,1-1 1,-8 6 3,-3-4-3,-3 3-3,-4-1-2,-10-4-4,-6 5 0,-7 2 0,0 2-1,-8 3-2,0-1-1,-10-1 1,-8 1-1,-6-2 0,-7-1 0,-6 0 0,0-1 0,-8 0 2,2 1 5,-4-3 17,1 0 10,0-1 11,-1 1 1,1 0-13,-1 0-9,0 0-14,1 0-5,0 0-5,0 0 1,0 0 0,0 0-1,0 0 2,0-1-2,0 1 6,0-1 7,0 0-2,0 1 4,0 0-3,0 0 0,6 2 5,4 25 1,29 49 6,-29-17-5,1 22-4,-3 7-6,2 10 1,1-3-4,-1-13-2,2-10 0,-2-15-5,-1-7 2,-4-11 1,0-8 2,-3-12-4,0-5 1,0-7 0,-2-2-1,0-5-7,0-1-9,0-5-34,-1-6-32,2-10-62,2-12 83</inkml:trace>
</inkml:ink>
</file>

<file path=word/ink/ink3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26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88 522,'-4'-10'228,"-1"0"-130,1 4-7,2 1-55,0 0-8,3-2-14,-1-1 0,3 0-1,-1-1 3,0 3 12,2-2 7,-4 5 8,2 0-6,0 9-11,2 9-5,0 20-11,-1 9-1,-1 15 0,-2 9-4,0 3-1,3 2-1,0-3-3,1-5 0,1-13-3,-2-7 0,-2-11 0,1-4 3,-3-8 0,1-6 1,-1-5 1,1-6-2,0-3-1,0-1 1,2-1-2,-2 0 1,0-1 4,5 0 0,17-1 6,27-4 0,-21 2-5,0-1-2,5 0-2,4 0 0,2-4 0,5 1 2,6-2-2,7 3 3,10 0-4,-2 0 4,4-1-2,-5 1 3,3 3 4,8 2-4,2 5 9,1 1-1,-1 3 1,0 2 4,1 2-1,3 1 1,-5 0 3,-2 3 1,3 0-4,0 2 3,0-4-5,-1-3-5,-9-5 5,-1-5-4,-1-4 0,-1-1 1,-10 0-7,-7 4-2,-17 0-1,-8 1-1,-13 1-1,-3-1 0,-6 1 5,-6 2 1,-3 2 2,-5 5-2,-3 1-17,0 2-11,-8 0-35,-3-2-16,-8-2-27,-2-5 58</inkml:trace>
</inkml:ink>
</file>

<file path=word/ink/ink3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20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299 827,'7'27'321,"-20"-27"-239,-1-2 4,7-4-41,-3-2-7,4-6-19,2-6-7,0-8-4,2-2 1,1-6 9,-1-1 6,0-4 4,-1 2 4,0 8-1,2 8 2,0 15 2,0 5-3,0 5-14,1 8-10,0 13-8,0 10-2,0 14 2,0-1 4,3 1-3,1-2 1,2-6-2,2 0 1,0-6-1,3 1 0,2-6 1,-2-2-3,1-6 2,-1-7 0,-4-3-2,1-2 2,-5-4 1,-1 2-1,-1-4 4,-1 2 3,-6-4-2,-1-4 2,-7 4-2,-3-1-5,-1 1 1,-2 0-2,0-3 1,2-1 0,3 2 2,2-1 1,5 3-3,0 0 0,3-1-3,3 1-1,2-4-2,2 1-1,-2 3 2,0-1 2,21-6 3,32-8 0,-20 10 2,2 0-2,4 5 0,-1-2 2,-2-2-2,-4 0 1,-7-3 1,-2 2-2,-9 1 3,-3 3-2,-7 5 2,-3-3 0,-2-1 10,-4 0 3,5 0-2,-1 0 0,-3 0-18,-8 5-9,-25 15-30,26-14-17,2-3-52,6 0 64</inkml:trace>
</inkml:ink>
</file>

<file path=word/ink/ink3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9.9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 87 814,'0'-1'312,"-1"0"-242,1 0-12,-1 1-36,0 0-10,-4 21-12,-32 44-3,32-19-2,1-8 3,13-7 2,4-5 2,3-8 5,6-1 3,-3-9 8,0-7 4,0-12 7,0-9 3,5-12 2,-3-4 0,-1-6-6,-1-1-5,-9 3-4,-2 2-2,-10 8-2,-8 1-1,-6 11-2,-7 3-6,-3 13-22,-1 10-15,-5 14-31,-1 8-7,0 16-18,0 4-11,8 1 68</inkml:trace>
</inkml:ink>
</file>

<file path=word/ink/ink3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9.1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4 871,'27'11'316,"-33"1"-273,2 4-19,1 9-22,2 4-2,4-3-1,4-1 1,3-5 0,4-3-1,6-4 3,2-4 3,5-9 13,3-5 9,0-9 14,-4-6 9,1-9 5,-4-6 1,-5-5-10,-2 1-7,-7 5-11,-5 3-6,-7 4-8,-7 1-2,-4 10-5,-5 1-7,-3 10-23,-5 5-13,-6 13-31,0 8-7,0 10 3,2 8-9,10 5 60</inkml:trace>
</inkml:ink>
</file>

<file path=word/ink/ink3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8.6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100 762,'-11'-11'302,"4"3"-187,0 4-50,0 3-15,4-1-5,-1 2-17,0 1-9,1 17-10,-3 15-9,0 19-3,1 5 0,2 1 3,4-8 1,3-15 2,5-6 0,1-14-2,3-5 0,5-9 3,-1-7 3,3-12 7,-2-9 5,-1-14 0,-2-5-3,-9-9-3,-5 1-1,-8 0 4,-6 4 1,0 13 4,-4 8 1,-2 16-11,0 9-9,-4 14-47,3 16-33,3 23-42,7 11 64</inkml:trace>
</inkml:ink>
</file>

<file path=word/ink/ink3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7.3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5 208 799,'-56'20'325,"45"-30"-199,-2-2-31,5-3-29,2-3-19,2-5-17,3 1-6,4-5-5,4 2 0,10 0-10,-1 3 2,1 7-7,1 4 0,-2 8-3,2 3-1,-2 12-2,0 9-2,-2 18 4,-5 11-2,-7 9-9,-4 4-9,-9 2-16,-4-4-5,-8-1 6,-4-4 7,-11-8 18,-2-4 4,-1-13 4,5-5 5,10-19 1,8-7 4,11-15-1,2-11-4,9-9-1,8-6-2,10-1 5,7 3 5,6 7 7,1 10 3,-3 13 1,-4 6 0,-1 12-3,-3 4-1,1 10-3,-1 3-2,1 4-4,-1-3-4,-2-4 0,1-4-1,-2-6 7,3-3 7,-1-4 7,2-6 5,-4-8 5,-3-4-3,-2-7-2,-3 1-7,0-8-10,-4-3-5,1 1-4,-3 0-1,-4 10-1,0 3-1,-3 2-6,0 7-10,0 1-27,-1-1-9,0 6-24,0-2-11,-1 1-11,0 1-10,0 0 69</inkml:trace>
</inkml:ink>
</file>

<file path=word/ink/ink3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6.5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526 893,'-8'5'367,"3"-3"-237,4-1-15,0 1-72,1-2-14,0-1-24,0 0-5,0 0-2,8-23-1,17-40 7,-10 23-2,4-11 3,0-4-1,-4-6-2,-3-3 4,-5 5-3,-5 8 2,-2 21 2,0 10-3,-2 16 0,1 5-4,0 14-10,1 12 2,0 24-1,2 13 3,4 10 6,1-4 2,5-8 0,2-10 2,2-10-1,1-2 0,-1-5-1,0-4 2,-6-10-4,2-3 0,-7-12 4,-4-1-4,0-3 1,-2-1 1,0-1-7,1 0-12,-1 0-30,0 0-23,0-1-26,-2-8 56</inkml:trace>
</inkml:ink>
</file>

<file path=word/ink/ink3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5.8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85 838,'15'-13'318,"-27"17"-255,-1 5-17,-2 3-19,-1 9-18,2 7-2,3 9-7,2 5 3,7 3 1,2-2 1,8-4 3,5-3 3,5-9 6,-1-7-2,6-12 5,0-7-2,6-12 4,3-6 3,7-17 5,2-5 0,-5-5-9,-3-1 0,-12 1-10,-7 1 2,-13 1-3,-11 0-2,-12 7 0,-8 4-12,-7 16-21,-1 11-18,-4 23-38,-1 13-8,2 16-15,7 7 61</inkml:trace>
</inkml:ink>
</file>

<file path=word/ink/ink3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5.3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7 102 713,'-67'-45'278,"59"45"-205,-2 0-2,4 2-43,3 3-9,-4 4-11,2 4-4,-1 11-4,-1 3 1,3 13-1,1 4 1,3 4 3,2-3 1,4-6 5,4-3 0,4-10 3,3-1-1,6-11-1,-2-5-1,5-8 3,1-7 4,0-13 5,2-5 6,0-16 2,1-8 0,-3-11 2,-6-4-7,-12 7 2,-6 4 5,-12 18 11,-5 5 4,-7 10-3,-3 6-12,-5 12-28,-6 8-16,-6 19-41,-2 11-18,0 17-41,8 8-6,17 6 73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19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711,'91'32'242,"-52"-23"-234,3-5 1,9 2-4,-1-5-2,-2-3-4,3 2 3,5-5 6,6 3 7,3-4 7,0 0 3,-3-3-2,-5 1-6,6 5-7,1 0-3,4 1 1,1-2-4,-11-3 2,2 0-2,-8 1-3,-1 1 3,5 2 0,-11-1 1,-1 1-33,-1-3-146,-6-4 124</inkml:trace>
</inkml:ink>
</file>

<file path=word/ink/ink3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3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06,'-2'4'306,"2"4"-234,3 5-1,2 12-21,-1 9-3,-1 14-8,0 8-9,0 8-12,2 0 0,-3-4 5,2-7 7,-3-8 8,-1-4 2,2-7-11,2-3-5,-3-5-12,2-3-6,-1-10 0,-3-2-5,1-8 1,-1 0 0,0 0-2,1-3 4,0 0-5,-1 0-1,1 0-12,0 0-9,0 0-18,0 0-11,0 0-20,0 0-8,0-1-16,0 0 53</inkml:trace>
</inkml:ink>
</file>

<file path=word/ink/ink3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2.9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0 24 885,'25'-26'358,"-25"26"-255,0 0-12,-1 3-71,0-3-6,0 0-11,-6 10-8,-31 41-9,16-24-3,-5 2 2,-5 1 4,-2-5 10,1-1 1,7-9 4,7-4 0,9-3-1,6-2-2,5-3-4,3 2-2,9 2-1,3 0-2,9-1 2,4-2 1,5-1 2,1-2 2,-2-1 1,-1 1 1,-2-1 4,0-1 1,-3 1 2,-2 0-1,-3 0-2,-3 1-1,-6-1-2,-2 0-2,-4 1-10,-2-2-12,-5-3-28,-1-3-26,-4-3 49</inkml:trace>
</inkml:ink>
</file>

<file path=word/ink/ink3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2.3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6 0 598,'-75'29'301,"60"-29"-46,3 1-170,11-1-41,5 0-16,9 1-25,6-1-5,8 0 3,1 0 4,4 0 4,0 0 2,-4 3 0,-1-1-2,-6-1-3,-4 2-1,-10-2 0,0 1 1,-10 1 8,-5 2 1,-6 8 0,-7 2-2,-7 5-6,-2 1-4,-2-2 1,8 1-1,4-3-2,6-4 1,13 0-3,-4-3-3,11 0-1,1 2-2,9 2 3,9 1 0,4 4 2,4 1 2,-7-2 1,-2 0 2,-3-5-2,-4-3-1,-2 1 0,-4-2 2,-10-3 11,-3 1 12,-12 0 16,-3 3 1,-10 4-8,-3 1-11,-5 3-18,-2-1-1,-1 2-10,0-2-11,8-2-26,2-2-22,10-5-36,6-2 354,12-4-201</inkml:trace>
</inkml:ink>
</file>

<file path=word/ink/ink3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1.5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88 817,'-26'-7'331,"10"-1"-219,5 1 4,6-3-44,4 2-21,7 1-26,4-1-9,10 0-13,5-2 6,6 2-3,4 3 0,-2 3-1,-4 3 1,-4 7-1,-5 0-4,-9 8 1,-2 4-2,-10 12-6,-5 5 0,-11 8-4,-3 3 1,-12-1 4,-1 2 2,1-3 3,1-4 3,16-7-1,5-4-2,10-12-3,4-2-4,11-3-1,4-5-2,10-5 2,5-1 0,0-9 3,5-2 2,0-6-6,-1-5-11,5-2-43,1-1-18,3-2 48</inkml:trace>
</inkml:ink>
</file>

<file path=word/ink/ink3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0.9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64 909,'-27'-26'341,"15"54"-274,-1 9-27,-1 15-29,4 5-5,5-3-3,1-8 0,12-14 4,2-8-3,5-12 7,4-3 4,6-9 5,1-7 10,8-10 4,2-8-3,-2-10-4,-4-5-4,-12-8-2,-8 1 0,-9-1 1,-2 4 1,-11 11-3,-5 7-2,-9 13-7,-5 7-8,-7 11-25,-2 8-16,1 14-44,4 7-23,12 8 68</inkml:trace>
</inkml:ink>
</file>

<file path=word/ink/ink3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10.2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5 84 953,'-19'-12'373,"10"5"-282,2 1-13,10 0-54,4-2-13,10-2-10,5-2 0,6 3 1,4 0 1,3 5-1,2 4 2,1 2-1,-1 6 0,-8 2-3,-2 2 0,-12 4-3,-5 0-2,-11 6-2,-13 2-4,-16 6-2,-8 2 2,-11-1 4,5-3 5,4-5 3,6-4 2,12-6-1,6-3-1,10-7-7,5 1-12,7-4-4,1 3-1,7 1 6,0-4 11,6 4 6,2 1 2,3 3 1,5 4 1,-5 3-2,3 3 0,-10 1 0,-7 0 1,-7 1 9,-5 0 9,-13 2 18,-4 2 4,-12 3 3,-7 2-7,-8-1-12,-3-3-5,-4-5-11,-4-3-2,6-6-6,1-5 2,13-5-22,9-2-18,8-5-39,6 2-24,6-5-23,3-3 68</inkml:trace>
</inkml:ink>
</file>

<file path=word/ink/ink3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09.4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32 910,'45'11'367,"-48"-13"-237,2 1-54,-1-4-42,1 4-13,0 0-19,0-6-3,-1-42-9,5 23-1,3-5 3,2 0 1,-3-3 7,1 0 0,0 0 3,-2 1 1,-1 7 2,-3 10 3,0 8 1,0 4-1,0 8-8,0 2-4,3 15-3,1 8 0,5 12 6,1 6 0,2-5 3,0 0-3,3-3 0,2-1 1,1-5-2,-2-1 1,-2-3 1,-2-4-6,-6-4-21,0-7-17,-3-7-42,2-1-24,0-6 70</inkml:trace>
</inkml:ink>
</file>

<file path=word/ink/ink3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08.7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9 783,'0'-11'292,"0"2"-240,2-1-12,3 6-21,2-2-8,6 1-6,2 1-2,5 4 1,3 2-1,1 4 3,1 7 2,-2-1-2,0 1 0,-5 1-2,-3-3-4,-8 2 2,-3 1-2,-9-1 2,-6 2 5,-6 0-4,-1 0 3,0 0-2,1-1-3,4-3 1,2-1-2,6-3-8,3 0-6,6-3-7,3 2 0,6-2 6,2-1 7,4 2 8,7 1 0,2 2 1,0 3 0,-2 3 0,-3 1 0,-7 2 1,-5 2-1,-8-1 7,-3 1 7,-7 0 18,-3 1 11,-12-2 6,-8 1 1,-4-1-13,-4-2-7,2-5-8,5 0-4,4-7-7,6-2-3,7 1-9,3-3-7,6 1-23,1-1-17,3-1-26,1 2-16,0-1-109,0 0 130</inkml:trace>
</inkml:ink>
</file>

<file path=word/ink/ink3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40:07.9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376 882,'-4'4'318,"2"3"-267,-1 3-25,1-2-10,2-1 0,-2-1 6,2-4 7,-1 1 1,0-5 3,0 1-4,1 0-7,1-24-4,8-40-10,1 23-4,1-5-2,0-2 0,-2 1-1,2 1-1,-2 9 3,-3 8 0,-1 14 0,-3 7 0,-2 6-2,1 6-1,2 8-5,0 13 2,3 23-2,0 8 2,0 12 4,2 0 5,1-4 6,1 1 3,1-3 7,-2-4 1,1-8-2,-4-10-1,0-13-6,-2-5-4,-2-11-2,-2-2 1,0-6 5,0 0 5,-1-2 18,0 0 0,0-1-5,1 0-7,-1 0-18,0 1-5,0-1-18,0 0-16,0 0-56,0 0-36,0 0 77</inkml:trace>
</inkml:ink>
</file>

<file path=word/ink/ink3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56.0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61 773,'18'-5'283,"15"2"-236,4-1-16,11-1-13,3 0-5,9-2-5,7 0-2,12 1-3,0-3 0,5 1-3,3 0 5,8-1 9,8 1 5,8-2 14,6-1 0,6-1-2,2 0-8,13-3-14,-2 3-4,2 0-4,4 2 0,-6 1 1,1 2-2,0 2-4,-13 0-2,2 3-7,-3 0 1,-14 2-1,0-1 3,-18 1 6,-8 0 2,-11 0 2,-5 1-1,-14 1 2,-9-2 3,-7 0 5,-3-1 4,-9 1 3,-3 1-4,-10 0-1,-4 1-6,-6-1 0,0 1 2,-1 0 0,-1-2 4,0 0 2,0 0 2,0 0-4,0 2 0,3 25-5,4 33-1,-7-5-2,-1 10 0,-3 8-2,-2 3 0,2-1 1,0-5 0,2-3 12,2-4 12,0-14 16,0-9 11,-3-13 9,-1-6-1,0-7-2,-1-1-5,-1-6-18,1-2-11,-1-2-25,-1-3-30,-1-5-83,4-1 1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48:46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3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55.0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-3 497,'-1'-1'239,"0"0"-21,1 1-182,2 17 0,6 45 10,-5-22-3,-3 14 2,0 9-3,-2 22-8,-1 7-2,-1 2-7,-2-3 1,3-15-1,-1-9-3,3-14-3,1-10 0,0-16-4,0-9-2,2-12-4,0-2-3,4-6-1,2-5 3,9-4-3,4-4-1,9-2 0,5 4-2,11 1-2,3 3 0,12 7 0,2 0 0,6 4 2,8 0-1,11-2 2,6 0 0,10-2 3,5-1-2,4 0-1,4-3 1,12-6-4,3-1 2,1-4 1,6 0-3,-4 2 0,3 1 3,7 2 0,-6 1 0,-3 2-1,-4 0-2,-15 4 0,-2 1 1,-3 1-1,-5 2-2,-15 0 5,4-1 5,-8 2 9,-4 1 11,6 0 5,-15 0 4,-8 0-8,-3-1-8,-3-1-10,-2 1-7,-8-3-3,-8 1 2,-11-3-3,-4 3 1,-10 0 1,-3 0-6,-7 0-17,-4 0-11,-3 0-33,-4 1-23,2 0 60</inkml:trace>
</inkml:ink>
</file>

<file path=word/ink/ink3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52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3 819,'104'23'296,"-76"-32"-255,10 2-11,1 2-10,11-2-13,6 3-2,15-4-3,5-1 0,9-2-5,4-3-5,9 1-4,5 0 0,7 3 3,4-3 3,4 2 6,-2-1 1,12 3 12,-1-1 2,2 3 5,5 0 0,-4-1-6,4 2-2,8-2-4,-5 1-2,3 0-4,0 0 1,-15-1-1,-1 2 0,-5-2-2,-9 0 0,-40 7 0,-34 0 0,-1 0 3,98-3 0,-19 1 7,-5 2 1,-54-1 1,-5 2 1,-10 2-7,-1-1 2,-5 2-7,-4-2 1,-8 2-2,-8 0-1,-6-3 1,-4 1 0,-2 1 6,-1-1 2,-1-1 14,0 0 6,0 0 0,-1 6 3,-2 19-15,-5 32-5,3-14-6,-1 6-4,0 11 1,-4 10 0,-2 13-2,3 3 0,2-7 1,3-8-1,7-16 5,1-8 1,-1-11 5,1-5 4,-3-10-2,-1-5-1,-1-8-5,-4-2-1,-2-6-13,-3 0-13,-9-6-49,-4-1 40</inkml:trace>
</inkml:ink>
</file>

<file path=word/ink/ink3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51.7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882,'1'25'299,"5"11"-282,7 27 0,2 12-2,3 15-3,-2 3-4,-2-10-6,0-5-5,-6-18-5,-2-6 0,-5-9-1,-1-10 4,-2-10 9,1-3 3,-1-11 13,1 1 4,1-7-1,-2 0-3,5 3-10,1-2-4,3 3-3,6 0-2,4-4-3,4 0-3,8-1 0,0-2 0,3-1 4,5-2 1,4-4 1,3 2 0,12-2 0,6 5 2,10-1-3,5-1 1,6-4 0,6-1-1,7-4 2,4 2 1,7 0 0,4-1 0,0 4-2,1 0-1,4 6-1,-6 1 1,0 6-1,5 0 1,-2-1 0,-2-1 0,4 0 2,-2-2-1,-3 0-1,1-3 1,5-3 3,0-1 4,-4-4 6,2 1 1,-3-3-4,-7 1-1,-6-3-1,-5 4-2,-12-1 1,-2 2-1,-9 5-3,-6-3-2,-13 2 0,-8-2 0,-10 3-2,-5 0-1,-11 2-2,-4 2-1,-7-1-5,-4-1-4,-4 1-8,-6-2-17,-9 1 590,-7-1-424</inkml:trace>
</inkml:ink>
</file>

<file path=word/ink/ink3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7.0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2 152 686,'32'-42'271,"-37"41"-181,-1 1-14,-3 1-19,1 2-8,-4 3-18,1 1-3,1 5-2,-1 1-1,4 3 3,1 3-5,4-3-5,1-2-3,0-6-9,0-1-1,5-2-1,2-1 0,4 0 1,-1-3 0,1-1 1,3-1 1,2-2 4,0-3 3,5-1 2,-3-2-2,1-3-3,2-2-4,-4-5 2,-3-2-3,-4 0 2,-3-1 3,-7-4 10,-5 3 11,-9-3 0,-4 5-6,-8 9-14,-2 7-11,-8 19-7,-6 7-3,-1 15-14,2 4-15,11 3-46,8 1-18,15-5 62</inkml:trace>
</inkml:ink>
</file>

<file path=word/ink/ink3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6.4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150 905,'-7'1'338,"0"5"-272,-1 5-26,4 6-28,-2 3-1,8 1-5,4 1-1,4-2-2,4-2 1,2-7 10,1-4 8,5-8 14,-1-7 0,4-12-5,1-4-3,1-9-10,-2-2-2,-9 0-2,-3-2-6,-13 4 2,-6 2 0,-8 5 6,-6 9 1,-8 13-5,-3 7-4,-6 15-9,2 7-1,-2 11-5,-1 2-8,5 6-22,7-2-23,12 0-38,11 1-14,16-5 71</inkml:trace>
</inkml:ink>
</file>

<file path=word/ink/ink3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6.0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126 812,'-36'-10'330,"29"22"-226,1 8-34,4 15-55,0 7-5,2 4-4,3-1-2,4-9 1,4-6 3,6-12 12,4-7 7,5-8 15,5-7-5,8-13-9,-1-10-7,5-16-9,-2-8-1,-14-7-1,-4 3 1,-16 5-1,-7 4 8,-13 13 3,-2 10 0,-9 17-3,-8 9-5,-11 22-8,-2 10-5,-1 15-2,8 5-3,14 3-10,8-3-10,12-9-40,8-4-22,14-13-42,7-4-27,18-14 104</inkml:trace>
</inkml:ink>
</file>

<file path=word/ink/ink3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5.4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2 135 727,'17'-34'303,"-25"24"-190,-2 0-10,-1 2-23,-1 2-13,-3 2-14,1 4-11,-5 6-21,0 5-7,1 8-10,-4 4-2,5 8 0,8 0-3,6-1 0,7-4 4,9-8-5,-4-3 1,7-9 1,2-3 0,3-11 7,4-6 4,-4-11 2,0-5 3,-4-5 0,-5-1-2,-8 0 5,-5 1-2,-10 6-4,-7 7-2,-16 11-27,-11 11-20,-21 21-45,-5 11-14,-13 24-40,1 5 78</inkml:trace>
</inkml:ink>
</file>

<file path=word/ink/ink3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4.8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159 387,'-26'7'199,"25"-8"-55,-2 2-35,-1 0-43,-3 1 2,4 1-3,-2-3 3,0 1 6,3 0-1,-2-1-3,1 3-8,1-3-18,-1-1-8,2 1-14,0 0-5,0 0-8,1 0-2,-1 0-3,0 0 0,0 0-2,0 0-2,1 0-2,0 0-1,-1 0 2,0 0 2,0 0 0,1 0 1,-1 0 1,0 0 3,1 0 6,0 0 4,0 0 3,0 0-3,0 0 0,-1 0-1,0 0-4,0 0 2,0 0-6,1 0-4,0 0 0,3 9-2,21 42-1,-13-21 4,6 5-2,2 1-1,1-5 2,1-4-7,0-9 1,3-4 2,3-11 0,3-5 5,6-12 1,2-10 2,4-13 4,0-4 4,-7-11 11,-4 1 1,-16 2 8,-7 3 3,-15 6-1,-7 6-5,-13 10-12,-7 6-10,-10 19-16,-2 7-7,-3 19-23,4 7-15,9 13-44,6 6-24,11 1-21,11 0 75</inkml:trace>
</inkml:ink>
</file>

<file path=word/ink/ink3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3.9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8 749,'53'-6'296,"-53"1"-196,0 0-24,0 2-16,-1 3-10,-1 10-27,0 7-6,-2 16-15,2 9-1,0 2 7,3 1 0,5-9 5,2-5 3,6-9 0,-1-6 1,6-9 0,3-5-2,4-10 0,5-7-1,4-16-1,-1-8-1,-7-8-4,-3-4 1,-13 1-1,-5 5 1,-8 10 11,-6 9-2,-8 13-7,-5 9 1,-7 11-19,-6 10-1,-6 20-13,2 6-8,6 11-26,7-1-17,15-9-17,10-6-13,15-12 70</inkml:trace>
</inkml:ink>
</file>

<file path=word/ink/ink3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3.1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418 465,'-10'-35'273,"6"35"14,2 1-180,-1-1-38,2-1-11,0 1-17,0-1-10,0 0-12,1-5-5,-2-21-3,-2-32 3,3 19 5,-2-4 4,2-1-5,-5-3-4,3 7-3,4 7-3,-1 12-4,3 8 3,-2 13-3,-2 6 0,5 18 2,2 9-6,5 19 0,0 5 0,2 8 0,-1-2 5,3-2 0,-1-4 1,0-9-4,2-1-2,-4-11 1,-1-4-1,-5-7 0,1-5 2,-3-4 0,-2-3 0,-2-5 0,-4 0 2,-6-2-2,-1 0 0,-3 0 1,-1-1-1,-3 1 1,0 2 0,-1-2-2,-1-2 0,1 1-1,1-2 1,2 1-1,2-1 2,3-1-2,2 0-1,2-1 1,1 0 1,5-2-1,0 0 2,5-1-2,4-3-4,5 2 4,4-1 0,8 1 1,4 2 4,6-1-3,5 0 2,2 2-2,-1-1-2,-2 2 2,-5-1-2,-7 1-9,-4-2-1,-6 0-10,-4 2-3,-6-1-16,-2 1-16,-5-2-17,-3-1 37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37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68 450,'-24'-10'224,"9"2"-61,8 4-111,-2-6-10,7 2-23,-3 0-5,4-3-9,2 4-2,4 0-1,4 0-1,10 2-2,6-3 0,12-1-1,8 1-2,13 2 1,8 4-1,11-3 2,1 2 1,6 0 1,1-2 2,8 2 0,4 0 3,2 0 0,3 1 1,5 0 0,-4-1-2,9 2-2,0 1 1,-7 1-1,6 0-1,2-1 0,-2 0 0,-3-1 1,-4 1 1,-13-2-2,-2-1 0,-10 2 0,-5-1 0,-12 4 3,-2-2 1,-6 2 4,-2 1 5,-10-3 3,-11-1 1,-11-1-3,-6 0-4,-7 1 3,-2-2 3,-6 1 7,-2-1-2,-2 0-8,-2 2-5,-3 1-13,0 0-6,-4 0-32,-1 1 132,-10 1-79</inkml:trace>
</inkml:ink>
</file>

<file path=word/ink/ink3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2.1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9 856,'26'52'326,"-31"-50"-240,3 2-40,-1-4-8,2 1-9,1-1-4,0-1-2,0 0-5,0 0-4,6-15 2,18-38-2,-13 20 0,7-9-4,-3-2-4,0 7-2,-2 6 0,-5 17-1,1 6-1,0 10-5,4 6-2,2 14 1,-1 9 0,1 15 4,-1 2 1,-2 1 1,0 2-1,-2-2 1,-2-2 0,4-4-16,-4-6-12,1-11-33,1-2-14,-3-8 2,2-2 35</inkml:trace>
</inkml:ink>
</file>

<file path=word/ink/ink3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1.4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415 801,'-17'-5'308,"8"-1"-228,-1-2-27,8-7-29,-1-5-7,5-8-9,4-5-1,6-2 4,1-4 1,0-3 6,1-3 2,-1 3 4,3 5 0,-3 11-3,-3 7-2,-4 9-6,-2 5-4,1 8-9,0 8-1,2 15-3,-4 8 0,0 10 3,0 1 0,1-4 3,1-7 1,1-3 0,2-3 0,-1-5-2,1-1-6,0-6-17,1 0-15,0-6-35,2-1-25,1 1 64</inkml:trace>
</inkml:ink>
</file>

<file path=word/ink/ink3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40.8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454 681,'-9'0'304,"0"-4"-123,-1-1-106,2-6-36,0-6-11,3-10-17,4-4-4,3-11-3,3-3 1,2-5 9,3-2 2,2 6 10,0 2 7,-4 12 0,-2 6-2,-4 11-10,1 8-6,1 8-16,6 8 0,1 14-6,5 10 1,3 15 4,-2 1 1,3 3 3,-5-3-1,2-2 1,-3-1 0,-2-4-4,-2-4-7,-4-8-18,-1-5-13,-2-8-30,5-2-19,1-2 60</inkml:trace>
</inkml:ink>
</file>

<file path=word/ink/ink3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20T13:39:40.3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</inkml:trace>
</inkml:ink>
</file>

<file path=word/ink/ink3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36.8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1 114 506,'-20'-4'231,"1"-2"-101,0 6-33,2 0-50,0-2-7,2-1-14,-2 0-4,3 1 3,2 1 0,5 3 4,2-1 0,5 2-7,4 2-3,7 4-8,4 0-2,14-2-3,4-2 0,15-4-1,10 0-3,14-2 0,5-4-1,3-4-1,3-2 2,7-1 1,3-2-1,3 0 1,1 0 0,2 1 5,0 2 0,-1 0 1,-3 2-3,-7 2-4,-4 3 0,-9 2 0,-7 1-2,-16 2 0,-4 3 0,-7 0 0,-6 0 1,-8 0 0,-6-1 0,-10-1-1,-2-1 1,-9-2 7,0 0 9,-1 1 18,0 0 4,0-1-3,0 0-10,0 0-16,1 0-6,-1 0-2,0 0 0,0 0-4,0 1 1,1 0-2,0 0 3,0 0-1,0 2-1,1 8 2,35 29-2,-26-21 0,4 8 2,0 13-3,-1 8 2,-2 16 0,0 8 0,-2 9 1,0 0 0,2-10 0,1-7 1,-2-16-1,0-3 1,-6-7-1,0-3 2,-4-6 2,0-3 4,-1-8 4,0-5 1,0-2 0,1-5-1,0 1-2,0-4-3,0-1 2,0 0 2,-1-2 6,1 1 5,0-1 8,0 1 0,0-1-7,0 0-4,0 1-8,0 0-8,0 0-2,0 0-1,0 0-6,0 0-9,0 0-38,0-1-29,0 0 466,0 0-310</inkml:trace>
</inkml:ink>
</file>

<file path=word/ink/ink3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35.6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623,'-1'1'257,"3"3"-146,3 4-56,1 6-11,3 12 2,0 6-3,2 21-4,-3 11-4,-1 22-11,-2 7-8,-4 3-8,-1-1-2,-3-5-2,0-8 0,-1-12-3,0-9 9,-1-14 6,2-3 6,0-11 5,1-5-9,3-12-6,1-4-6,3-6-6,1-4 0,4-7-1,1-3-3,2-6 1,1 0 1,2 2 0,-2 2 2,3 0 0,-1 1 1,3 2 0,2 0 4,6 1-4,6-2-1,9-1 0,3-1-4,4 0 4,1 1 0,4-1 0,6 0 0,12 1 0,1-1 0,3-2 1,-1 1 0,7-1 0,6 3-1,5 2 1,-4 0 1,0 0 2,-3-2 2,-3 1 3,-1-1 7,-16-3 4,-5 2 0,-6 2-3,-5 3-4,-7 2-6,-8 0-1,-15 0 0,-4 0-2,-12 2 7,-1 2 6,-3-1 13,-1 0 6,1 0-6,0-1-7,-1 1-16,0-1-7,0 1-18,0 0-13,-2 0-24,-3 0-14,-27-2-19,26-4-6,5-3 59</inkml:trace>
</inkml:ink>
</file>

<file path=word/ink/ink3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32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229 576,'-51'-32'245,"43"30"-146,-1-3-5,3 3-38,-1 0-9,2-2-11,-1 2 0,0-3-6,3 2 1,2 0-2,2 3-7,1-1-7,-2 1-5,0-1-4,0 0 0,10-3 0,34-10-2,-17 10-2,4-1 0,11 0 0,8-2 0,14-1 1,7 0 0,4-2-3,3 3 2,7-1-2,4 1 1,-2 1-1,3-2 0,1 1 0,-1-2 0,2 1 1,-3 0-1,-7 2 0,0 0 1,-5 0 0,-4 2 0,-13-1 1,-7 3-2,-11 1 3,-4-1-3,-7 0 2,-5 2-1,-6 1-1,-3-1 2,-6 2 1,-8-3 1,2 1 7,-3 0 3,-1-2 5,-1 2 4,-1-1 2,0 1-3,0 0-2,1 0-7,-1 0-10,0 0 0,1 0-3,0 0 0,0 0 1,0 0-1,0 0 0,0 0 0,0 0-1,0 0 1,2 0-1,0 0 5,3 3-3,2 4 0,29 31-1,-27-23-4,-2 2 4,2 4-1,0 12 1,3 7 0,1 14 0,-4 4 0,-5 6 0,-1 4 0,-4-2 1,1-1 1,0-10 0,0-7 0,1-9 0,0-6 2,0-8-3,0-1 1,-2-9 2,1-1-2,0-3 2,0-6-1,2 0-2,-1-3 0,0-1 1,-1-1-1,0-1 0,0 0-1,0 0-2,0 0-11,0 1-35,0-1-25,0 0 41</inkml:trace>
</inkml:ink>
</file>

<file path=word/ink/ink3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31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 660,'-3'-4'277,"0"1"-175,3 2-42,0 1-18,0 0-26,0 0-7,0 3-3,7 24 6,10 51 9,-9-18 2,-2 17 1,-3 9-7,-2 5-8,1-2-5,-2-10-2,0-8 1,1-14 0,0-2 0,1-12-1,0-5 0,1-12 3,-2-11-1,2-7 2,0-6-1,0-4 1,1-1 2,2-4 0,-1-1 2,-2 0-3,3 2-2,-4 1-1,2 1-3,0 2-1,-1-2 1,2 3 0,1 1 0,1-1 0,2 1 1,1 0 2,1-2 4,2 2 2,2-2 1,4 2-2,1-1-2,8-1-3,0 1 0,4-5-2,2 1 1,0 2-1,0-1 1,0 1 2,0-2-1,1 1 1,2-1-2,11-2-1,4 3 2,3-6-2,3-2 1,-2 0 0,-2-3-1,7 2 0,1 0 0,5 2-1,0 2-1,-6 1 0,0 1 1,-4 2-1,4 2 1,0 0 0,-5 1-1,-6 1 2,-6-2-2,-7 2 1,2-2-1,0 0 0,1 2 0,4 0 3,1-1 2,-1 0 4,-2 1 0,-13-1-1,-3 0-4,-9 0-2,-3 1 0,-7 1-2,-1 0 1,-5-1 0,-2 0-1,1 0-3,-1 0-13,0 0-36,0 0-16,-9 0 36</inkml:trace>
</inkml:ink>
</file>

<file path=word/ink/ink3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24.7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01 594,'6'0'198,"5"-4"-180,2 2-5,5-2 6,2-1 0,1 0-7,3 2-4,2-4 2,4 2 4,6-1 8,1-1 10,9 1 7,-3 1 1,3-2-3,2-2-9,4-2-10,9 0-4,13-1-8,3 0-1,6-2-1,1 2 0,9-2-1,4 0 1,5 0-2,6-3 1,-2-1 1,-2 1-1,0-1 0,-3 2-1,-2-2-1,-4 1 0,-4 0-1,-3 1 1,-6 4-1,-3 2 0,-11 0 0,-9 1 0,-15-1 1,-5 3 0,-8 6 2,-4-1-2,-12 5 3,-4-3-1,-7 0 9,-4 0 8,0 0 12,0 0 7,-1 0-1,0 0-5,0 0-9,0 0-4,0 0-2,0 0-3,0 0-4,-1 0-2,-2 9-6,-23 34 0,26-5-2,1 13-1,1 27 0,0 9 0,-1 9 1,-1-1 0,-1-9-2,-2-4 0,2-10 1,0-6 7,0-11 7,0-5 4,-1-11-1,2-6 0,-2-11-2,2-5-1,1-11-1,0-1 0,0-3-6,-1-4 1,0-1-4,0 2-3,0 0-17,0 0-19,-3-16-48,0-31 50</inkml:trace>
</inkml:ink>
</file>

<file path=word/ink/ink3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23.7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-4 662,'-3'0'234,"8"1"-204,-1-1-7,-2 2-8,1 0 5,-3-3 18,-1 1 11,0 0 15,1 0 7,-1 0-4,1 0-6,0 0-15,0 0-15,1 7-16,10 54-8,-4 1-3,-1 13-1,-5 16-2,1 4 0,-7-3-1,3-4-1,-3-11 1,-1-9-1,1-10 1,-2-4 1,3-4 1,4-1-1,6-6 0,2-7-1,3-9-2,0-5-1,2-8-6,5-4 1,6-8 1,2-10 4,8-4 6,3-3-1,13-6 4,9 1-2,11-3-1,3-2 0,3-1-1,3 2-1,8 2 2,5-1-2,1 1 0,2 0 0,1 1 2,0 1 1,-3 1 0,1-1-1,0 2-1,-1-1-1,-1 1 2,-1 0-2,-6-3-1,-4 1 0,-7 0 0,-7 2 0,-19 5 3,-4 0-2,-13 4 0,-6 4-1,-13-1 0,-1 5 0,-8 1-5,-2 0 3,-3-2-24,2 1-21,-1 0 3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54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538,'25'21'204,"-22"-26"-160,-1-1-17,2 2-6,2 2 4,-4 0 24,2 0 12,-4-2 10,0 3-4,-2-4-16,3 5-10,0-2-16,-4-2-2,5 3-13,-2-1-2,-2 0-1,2 1-4,-1 0 0,1 0 2,0 0-6,0 0 0,0 1-1,0 0 1,0 0 1,0 0 0,0 0 1,0 0-1,0 0 2,0 0 1,0 0 3,0 0-6,0 0 0,0 0-3,0 0-10,0 0-2,0 0-44,0 0-78,0 0 92</inkml:trace>
</inkml:ink>
</file>

<file path=word/ink/ink3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21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94 754,'-5'-7'258,"6"3"-251,12-4 0,6-2-7,11-2 0,6-1 4,8 2 0,8-1 1,17 3 0,6 1-1,9-1 2,3 0 0,14 1 0,2 0 1,3-3-4,4 0 2,-2 1 0,-1-4-2,5 5 3,1-3-3,-11-3-1,-3 0 0,-10 0 2,-7 1-2,-10 3 0,-5 5 1,-14 1-1,-8 2 1,-17 4 1,-7 0-1,-9 4 2,-5-1 4,-4 1 4,0 2 4,-3 2 4,-1 1-2,-1 3-3,1 2-3,-1 1-7,2 3-3,2 3 0,1 2 0,2 2-2,0-3 3,2 1-2,-1 0-3,6 2 1,-1 8 0,-1 16 0,1 9-1,-6 22-2,-1 3 2,-1 3-3,-2-2 2,2-11 0,0-7 1,2-15 1,1-10 1,1-10 2,-3-7 0,-2-8 1,-1-6-1,-2-7 3,1-3 0,-2-2 2,2 1 1,-1-1-9,0 0-4,0 0-13,0 0-8,0 0-30,0 0 37</inkml:trace>
</inkml:ink>
</file>

<file path=word/ink/ink3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20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629,'7'2'226,"7"9"-185,0 5 2,1 18 2,-1 8-1,0 27-12,-2 18-5,-6 22-14,-3 13-4,-7 6-9,0-4-1,-4-21-1,2-12-1,-2-26 15,4-11 5,3-10 15,-2-9 3,4-13-7,-2-7-3,1-11-11,4-1-7,2-4-4,4-3 0,5-2-4,3-5 1,4 0 0,1 2-1,4 0 3,4 1-3,13 0 1,11-2 2,12 1-2,5-2 1,2-1 1,-1-1-2,8-4 0,5 1 1,1-3-1,1-2-1,0 4 0,-2-1 1,0 5 1,-8-1-1,-11 2 3,-4-1-3,1 4 1,-4 1 0,-9 2-2,-6 1 1,-18 1 0,-4-2-1,-12 2 1,-3 0 1,-7 2 2,-2 1 5,-1-3 1,1 3-1,0 0-13,0 0-17,-15-4 12</inkml:trace>
</inkml:ink>
</file>

<file path=word/ink/ink3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13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29 476,'-56'-27'208,"53"25"-106,-3 2-23,2 0-22,0 3-9,-1-1-4,2-2 0,0 0 0,1 0 3,1 0-1,0 0-1,0-1-8,0 0-8,0 1-11,0 0-4,1-1-9,0 1-1,0-1-1,0 1-1,1 0 2,8 0-1,26 1 0,-28-1-1,0 2-1,-1 1 2,-3-2-1,1 1 1,-3-1 3,-1-1 1,0 0 7,-1 0 6,1 0 4,0 0 3,0 0-4,-1 0-6,1 0-4,-1 0-4,0 0-2,0-1-2,0 0-2,0 0-2,0 0-2,1 0 2,-1 0-1,0 1 2,0-1 0,0 0-3,0 0 1,0 0-2,1 1 1,-1 0 1,1 0 0,0 0 0,0 0 0,0 0-2,0 0 0,0 0 0,0 0-19,0 0-13,0 0-34,0 0-18,6 2 54</inkml:trace>
</inkml:ink>
</file>

<file path=word/ink/ink3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11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6 88 496,'-12'1'216,"-2"0"-101,1-1-11,0 0-20,0 0-7,-3-1-19,0 1-10,-4 0-14,-1 1-9,-1 3-7,1 0-4,-3 3-5,-1 1-1,0 4-3,-1 1-1,1 4-4,2 2 1,-4 4-2,2 1-1,-1 5 0,4 0-1,8 4-1,2 2 2,11 2-2,1 2 1,11 2-1,4 3 0,4 6 1,4 2 1,3 4 1,1 1-1,4-5-8,3-7-1,4-8-3,6-7-1,8-9-3,6-4 3,2-10 2,-2-8 3,-7-14 10,-6-6-1,2-14 4,2 0 4,1-9 2,-5-3 3,-10-5 9,-8-3 5,-10 1 4,-3-1 5,-11 1-2,-2-1-3,-13-1 5,-5-2-3,-12 0-7,-6 3-3,-12 6-9,-4 5-4,-3 10-1,1 6-3,-3 12 2,-6 5 1,-6 13-2,-1 8 1,4 10-14,9 4-13,10 7-36,2 1-17,8 7 42</inkml:trace>
</inkml:ink>
</file>

<file path=word/ink/ink3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9:04.3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200 520,'-12'64'245,"7"-63"-115,1 1-19,-1-1-15,1-1-16,0 0-5,-3-1-5,0-1-1,0 2-4,-1-2-5,2-3-16,-1-2-10,2-3-21,-1-4-7,1-7-6,4-5 1,2-4 0,4-3 2,4 4-2,-1 1 1,0 7 4,-1 2-1,-1 8 3,2 4-4,-1 6-4,5 1-3,-1 10-3,0 3 0,-1 9-1,0 5 1,-4 7 1,-1 3 1,-4 1 4,-4 4 2,-4-1 2,-3 1-2,-1-1-1,2-3 0,-2-1-1,-1-2 3,0-3-2,-1-2-1,1-7 0,4-3 1,0-7 4,2-3-2,3-7 2,-2-3-4,4-1-1,-1-5 2,3-4-2,5-2-1,4-7 0,2-1-1,3-2 5,-2 2 1,1 4-1,-3 4 1,-1 9-1,0 3-5,-1 6 3,1 3-3,0 8-4,1 3 2,-3 5-2,-1-2 3,-1-2 5,1-2 4,0-8 2,0 0-3,0-4 1,1-5 0,-1-2 8,2-1 5,-1-7 2,3 0 0,-1-5-7,-3-4-2,1 1-5,-3 0 0,-3 2-2,2 2-2,-5 6 2,1 0-3,0 3 1,0 1 0,1-1-3,-1 2-1,0 0-3,0 0-1,0 0 1,0 1-1,1-1 0,6-3-3,25-14-1,-27 13-2,1 0 3,-3 3 2,0 2-5,-2-1 5,-1 1-5,0-1-1,0 0-1,0 1-6,0 0 1,0 0-4,0 0-15,-1 0-9,0 0-22,0 0-12,0 0 54</inkml:trace>
</inkml:ink>
</file>

<file path=word/ink/ink3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56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248 378,'-1'-1'236,"-4"-1"17,3 1-123,2 0-50,-5 0-15,4 0-22,-2-5-11,-15-36-15,28 24 1,-4-6-3,0 2 0,-1-4 0,-3 2-1,3 4-1,-2 0 3,0 7-7,-1 1 1,-1 6-4,-3 4-5,2-1 4,0 2-5,-1 0 1,1 0 4,0 1-5,0 0 0,0 0-1,0 0 1,0 0 0,1 7 0,5 8-1,4 28-2,-8-24 2,0 3 0,-1 3 1,0-2 0,-1 6 1,-3-2 2,1 3-1,2-1-1,-1 0 1,1-1-1,0-1 1,0 2-1,1-6 1,2 1 0,-1-6 1,3-4-2,-2 1 1,1-4-1,-2-3 0,0 0 3,-2-2-4,2-1 0,0 1 0,-1-2-3,-1 1 4,-2-1-1,0 0 0,0 2 0,1 0 0,0-1 2,0 0 0,-1-1 0,2-1 3,-1 0-1,-1-3 3,2 0 1,0 0 0,0 0-1,0 0-1,0 0-1,0 0-4,0 0 0,0 0-1,0 0 0,0 0 0,0 0 1,0 0 0,0 0 1,-1 0 1,1 0 0,0 0 0,-1 0 0,0 0-1,0 0 0,0 0-2,0 0-2,0 0-5,-13 0-1,-29 6-5,25-2-1,-2-2 5,1 2 1,3-4 7,5 0 2,4 1-1,5-1 3,2 0-7,3 0-1,-3 0-1,0 0-1,24 0 7,28 3 0,-18-3 2,-4-2-1,-2 3 0,1-1-1,-2 2 1,0-1 0,-2-1 1,-2 1-2,-2-1 0,-4 0-1,-2-1-4,4-2-9,-3-5-36,4-3 35</inkml:trace>
</inkml:ink>
</file>

<file path=word/ink/ink3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42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 222 722,'-6'-5'298,"0"-1"-188,2 1-26,0-1-34,0 0-13,-2-2-11,4 0 0,-4-1 6,2 1 3,1 2 6,-2 1-1,1 4-7,-1 0-6,0 3-19,2 6-5,-2 10-4,-1 8-1,-3 16 2,1 2 2,4 7-3,4-1-1,9-4 2,3-4-2,5-12 1,2-4-1,0-15-5,4-2 1,1-13 3,-1-6 0,3-12 5,-3-10 5,0-15 5,0-6 3,-5-10 4,-4-3-1,-9 6-5,-7 4 1,-12 12-2,-6 5-4,-5 11-4,-1 5-4,-5 18-20,2 9 0,-6 19-27,0 6-23,2 11 110,1 5-52</inkml:trace>
</inkml:ink>
</file>

<file path=word/ink/ink3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40.5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 33 768,'-14'46'288,"6"-47"-226,3 1-14,0 0-8,0 3-12,-1 2-4,0 1-5,-1 5-5,1 5-2,-1 6-2,1 13 0,2 2-2,1 5-1,2-1-4,6-6-2,1-3-1,3-8 0,0-8 1,1-5 2,3-7-2,2-6 6,0-5 3,3-12 7,-3-4 6,0-14 3,0-5-1,-7-6 0,-3-4 1,-8 2-1,-7 4-3,-6 6-1,-2 9-3,-1 16-9,-3 8-2,-2 17-13,0 10-11,1 20-25,3 4-13,8 9-25,4 4-13,13-4 63</inkml:trace>
</inkml:ink>
</file>

<file path=word/ink/ink3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37.6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0 553,'-28'28'247,"23"-25"-114,0-3-30,1 0-21,1 0-11,2 0-17,1 0-8,0 0-10,0 0-5,0 0-7,0 0-4,0 0-4,0 0 0,0 0 1,13 0-1,26 2-1,-23-2-2,1-2-1,-2-1-4,5 0-2,1-2 1,1 2-1,1 1-2,-4 1-3,0-1 0,0 0-3,-2 1 3,-2 0 2,0 1 2,-4 1 3,2-1 3,-5 1-3,-3-1-2,-3 0 2,0-2-4,-2 2 2,0 0 1,0 0-3,-1 0 3,0 0 0,0 0-5,1 0 3,-1 0-1,0 0-3,0 0 2,0 0-4,0 0-4,0 0-18,0 0-12,1 0-42,-1 0-17,0 0 60</inkml:trace>
</inkml:ink>
</file>

<file path=word/ink/ink3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37.6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38 698,'24'35'301,"-26"-35"-167,-3 0-29,4 0-36,-1 1-12,-1 3-15,3-4-5,0 0-10,-1 0-4,0 0-5,0 0 1,0 0 1,0 0 0,0 0 6,1 0 0,0 0 2,0 0 3,0-1-8,0 0-6,3-12-9,11-40-4,-6 17-3,1-5 1,0-3 2,-4 0-3,-3 3 0,-1 3 2,-1 11-2,0 5-1,0 12 1,0 3-3,-2 6-5,2 0-2,-1 4-4,1-3 2,0 0 2,0 11 4,5 41 5,-1-23-3,2 3 2,0-1 0,1 0 0,0 0 3,-2 2-2,-1 1-1,-2 0-1,-2 1-1,-1-4 3,-1-1 0,1-5 3,-2-3 1,1-2-1,0-7-2,-1-3 0,1-2 0,0-6 2,2 3-3,0-4 1,0-1 1,0 0-2,0 0 0,0 0 0,-1-1-1,1 1 1,0-1 1,-1 0-1,1 0 0,0 1-1,0 0 0,0 0 0,0 0 0,0 0 1,0 0 3,0 0-4,0 0-1,0 0-9,0 0-8,0 0-5,0 0-5,0 0-3,0 0-3,0-1-14,-1 0-2,0 0-3,0 1-1,0-1-8,0 0-13,1 0-74,-1 0 93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49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8 413 575,'-8'-25'273,"6"3"-50,2-3-187,-4 0-5,-4-5-8,-6-6-3,-7-3-7,-2 0 1,-3 2-2,-1 5-6,-3 6-1,-1 3 0,-9 5-2,-3 3 2,-7 5 2,0 2-3,-3 5 5,2 4 4,-6 6-2,-1 3 5,-11 5-4,-1 4-5,-2 4-4,2 5 0,7 6 0,1 5 0,4 4 2,-2-2-5,8 4-4,2-2 3,11 4-1,7 2 2,10 10 1,3 1-1,8 6-1,2 1-1,5-4-3,5 5 4,6 2 1,9 1-3,8-6 0,7-6-3,14-11-3,8-9 2,15-4 4,5-4-4,6-7 1,2-4 0,14-9 1,2-7 4,5-8 0,1-6 1,-6-8 0,-2-3 0,-8-4 2,-5 0-1,-6-4 0,-3-1 3,-7-2 3,-3 0 2,-17-3 2,-4-5-2,-8 4 2,-8-2 10,-8 0 23,-7 4 9,-11-4 5,-4 0-9,-8-6-19,-4-4-13,-4-3-8,-3-5-2,-7 2-4,-2 0 3,-9 4 3,-7 2-4,-8-1 1,-8 0 0,-3 4-2,0 5 0,-13 10-4,-9 10 0,-17 14-19,-8 11-14,-7 27-42,-12 14-30,-26 18 64</inkml:trace>
</inkml:ink>
</file>

<file path=word/ink/ink3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25.7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154 531,'1'42'230,"-1"-42"-121,0 0-44,0 2-12,0-2 0,0 0 2,-1 0 1,0 0 2,0 0-6,0 0-3,0 0 5,0 0-3,1-1-5,0 0-8,0 0-17,0-2-10,2-17-7,2-30-1,0 25 1,-2-3 3,-1 3-4,1 4 2,-2 6-1,0 7 0,0 6 0,0 1 0,-1 2 0,1-1-3,0 0 1,0 0 1,1 14-3,3 39 0,0-18-2,0 5 1,3 7 1,-1-2 0,1-3 1,0-6-1,-2-7 1,2-1 1,-3-6-2,0-2 0,-4-4 0,0-2-2,-3-5 3,0 2 1,1-3-1,-2-2 3,1 0-2,0 0 1,2-2-2,-2 1-1,0-2 1,2-3 1,-1 3 0,1-3-1,0 0-1,1 0 0,-1 0 0,0-1-1,0 1 1,1 0 0,-1 0 0,0 0 4,0 0-1,0-1 2,0 0 0,0 1-1,0-1-3,1 0 2,-1 0-3,-5 0 0,-2 1 0,-28 0-1,24 3 1,-2-2 0,0 3 1,-3 0-1,0 1 0,4 0-1,1-2 1,4 1 0,4-3 0,0-1 2,4 2-7,0-2 2,0 0-6,0 0-1,7-1 6,43-2 0,-21-3 3,3-3 0,1-1 0,-2-1 1,1 1 0,0-1-2,1 2 2,-1-1 0,0 1 0,-4 2 0,-5 3 1,2-1 1,-11 6 2,2-2-2,-11 1 4,-5 0-3,3 0 11,-3-1 6,0 1 14,0 0 4,-1 0-6,0 0-1,0 0-15,0 0-1,-5 1-4,2-1-4,-22 7-4,26-6-2,4-1 0,-3-1-2,-1 1 0,0 0-3,0 0-1,0 0 5,0 0-1,0 0 1,0 0 1,0 0-1,0 0 2,0 0 0,0 0-2,0 0 1,0 0-2,0 0 1,0 0-10,0 0-5,0 0-26,0 0-18,0 0-41,0-1-14,0 0 73</inkml:trace>
</inkml:ink>
</file>

<file path=word/ink/ink3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20.7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2 45 792,'-10'-4'297,"-3"1"-221,4-3-2,-2-1-16,1 0 0,3 1-4,0 2 1,0 1-6,2-1-7,-1 1-12,1 3-7,-1 7-11,-2 3-4,0 14-6,0 5-3,2 11 1,1 4-1,4-2 0,4-1 2,6-6-1,-1-6 0,6-6-2,6-3 0,2-10-5,5-3 1,1-9-1,-2-4-2,1-11 5,-1-4 1,-3-10 3,-3-1 3,-7-6 5,-5-2-2,-7-1 10,-4-1 3,-11 7 2,-4 6-1,-9 12-12,-2 7-13,-14 13-28,-2 7-17,-2 18-48,2 4-15,11 9 68</inkml:trace>
</inkml:ink>
</file>

<file path=word/ink/ink3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16.8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55 739,'22'27'281,"-32"-26"-217,4 7-33,-4 11-41,-4 5-11,3 12-14,-1 2 1,1 1 13,6 1 6,4-5 15,4 2 8,10-3 10,1-6 6,5-5 10,1-6 1,-1-9 2,1-6 3,2-6-7,0-7-1,-1-11 0,1-6 0,0-12 4,-5-5 2,-4-5-1,-3-2-1,-10-2-6,-3 3 0,-9 10-8,-3 4-4,-7 15-8,-2 8-4,-7 14-12,-4 13-10,-9 24-31,-4 10-16,6 13-29,1 2-21,20-6 77</inkml:trace>
</inkml:ink>
</file>

<file path=word/ink/ink3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16.0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66 771,'-64'-4'305,"53"4"-227,3 4-3,-1 1-22,-2 7-24,1 4-12,-1 16-13,2 7-1,2 12-6,3 5 3,3 0 0,2-8-1,6-8 0,3-6-1,5-13 1,2-1 3,2-16 11,4-5 3,1-13 5,1-8-2,6-13-2,1-7 1,-2-11-5,-1-5-2,-12-1-4,-10 2-1,-15 6 0,-8 5 1,-7 17-3,-4 4-1,-4 17-3,0 9-7,-1 13-22,3 7-16,2 17-37,4 5-26,6 6 72</inkml:trace>
</inkml:ink>
</file>

<file path=word/ink/ink3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11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216 438,'-1'-1'201,"0"0"-83,0 0-5,0 0-34,1 0 2,-1 1-10,0-1-4,0 0-1,0 0-7,0 0 3,0 0-8,0 0-12,1 0-7,-1 1-18,0-1-1,-7-3 0,-27-12-1,26 9-1,6 3-2,-4-5-5,3 1-1,1-1-1,-1-6-3,8-4 0,7-2-1,6 0-3,4 0 7,-3 4-4,0 5 0,-2 3 0,-4 1-6,2 7 0,-3-1 1,0 5-3,3 5 1,-1 5-1,-1 4-1,-2 5 2,-2 2-1,-2 4 2,-1 2 0,-5 0 2,-2 2-1,-8-2 2,-2 2 1,-6 1 0,-2-1 2,-2 2 2,-1-4-1,4-5 4,-1-4 1,5-8 4,2-5-1,2-4 3,4-3 1,2-1-5,0-1 4,3-2-6,-1 1-2,1 0 1,2 1-3,0 0 2,0 1-5,9-1 0,30 0 2,-24-1-4,-1 0 3,0 2-1,0-1-3,0 5 2,1-1 1,0 2-1,1 1 0,-2-1 1,-4 1 0,2-1 0,-4-1 2,0-3-2,1-1-2,-2 0 0,0-1 1,-1-2 1,1-1 2,-1-8 14,2-1 4,0-3 7,-1-4 0,0 4-7,-1 0-7,-5 5 1,1 3 1,-1 3 0,-3 2 1,0 0-8,2 3-7,0 0-2,0 0-3,0 0-2,-1 0-9,1 0-28,0 0-19,0 0-44,0 0-14,0 0 74</inkml:trace>
</inkml:ink>
</file>

<file path=word/ink/ink3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02.7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249 583,'-15'34'224,"16"-33"-155,0-5-39,1 3-2,-2 0 11,0 0 6,0 0 9,1-3-1,3-10-2,9-33-6,-11 25-11,0-4-1,-1-3-14,-1 1-5,0 1-8,-3 2-2,0 7 0,1 1 0,-2 7 5,1 5 2,0 1 8,1 4 4,2 9-5,0 2-5,0 13-8,1 7-3,3 9 0,0 6 3,1 3 1,4 0 8,1-2 0,-1-1-4,4-5-2,-2-4-8,-1-8 0,-2-6 1,-4-7 1,0-3-1,0-5 2,-3-3-2,0-4-1,1 0 2,-6-3 1,4 1 2,-1 0 1,0 0-3,0 0-1,-3 0 0,-10-4-2,-26-6 0,26 10-3,0 1 0,0 0-1,0 0 1,1 0 3,3 0 0,-1 0 0,5 2 0,2-1 0,1-1 0,3 2-1,0-2-2,0 0 1,0 0-1,0 0 3,11 2 0,35 8 2,-27-10-2,8 1 1,-2-1 0,3-2 0,-2-1 1,-2-1-1,-1-2 0,-6 3 1,-2 1-1,-7 0-1,0 4 0,-4-2 0,-1-2-1,1 2-8,-3 0-6,-1-1-15,0 0-9,0 0-15,0 0-10,0 0-24,0 0-13,0 1 63</inkml:trace>
</inkml:ink>
</file>

<file path=word/ink/ink3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01.5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146 641,'-23'-7'238,"27"15"-181,-4 1-27,2-1-1,-5-1 15,0 0 4,2-2 5,-1-2 1,1-3-6,1-1-4,0 1-10,0-1-6,0-1-12,2-18-7,4-30-3,-2 24-1,2 2-3,-3 0 1,1 7-2,-3 3-1,-1 8 2,-1 3 1,1 4 2,-1 2 2,1-3-1,1 11 1,4 54 3,-2-18 0,2 6 7,0 0 0,0-3-1,0-2 1,-3-7-6,-1-4 0,2-9 6,0-5 1,-2-10 4,1-4-5,-1-6-9,0 0-3,-2-3-2,1-1 1,0 0 1,0 0-1,0 0-3,-1 0-1,0 1-15,0-7-11,0 2-27,-3-24-14,4 26-25,3 1-15,3-1 69</inkml:trace>
</inkml:ink>
</file>

<file path=word/ink/ink3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8:00.6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99 837,'-3'5'304,"1"0"-255,1-2-4,0-2-26,1-1 1,0-1 4,0 0 3,0 0 5,0-6-2,4-40-3,0 23-3,-3-4-4,3 0-2,-3 3-7,0 4-2,-1 7-5,0 5-1,0 4 1,1 3-1,-1 5-1,2 6-1,5 10-1,0 6 2,2 10 4,0 5 3,-2 7 2,-1 3 1,0 2 5,-1-2 0,-2-5 0,0-5 1,0-9-9,-1-7-3,-1-9-5,-1-5-1,1-5-21,0-3-8,3-2-20,-1-3-14,4-4-18,3-1-15,1-2 60</inkml:trace>
</inkml:ink>
</file>

<file path=word/ink/ink3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52.5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5 65 390,'-1'0'182,"0"0"-71,0 0-24,-3 2-22,-2-1-3,5-1-1,0 0-2,0 0-8,0 0-3,-2 0-11,0 0-1,-1 0-5,-2 0-4,-22-7 0,25 5-3,-1-3-3,4 2-2,3-2-4,0-2-3,9-2-5,1 2 1,3-2-1,0 0 2,2 6 0,0 1-2,2 4-1,0 6-1,0-4-1,-1 3 0,-4 0-2,-1-2-2,-6 2 0,-2-1 0,-5 2 1,-1 3 2,-3-1 3,-3 3-1,-3-2 1,-2 0 0,-1-2 0,-1 1-2,3-2 0,2 1-2,3 0 2,1-4 0,3-3-2,1 1-1,5-2-5,-5-1 1,0 0 1,0 0 2,14 3 2,27 8-1,-25-2 0,2 1 0,-3 4 0,-1 1-1,-2 3 3,-6 0-2,-6 1 2,-5 3 5,-7 3 8,-4-1 7,-6 1 10,-2-3 4,-5 0 8,1-3 8,-3-5 10,0-4 1,4-4-5,-1-3-9,4-3-22,7-1-6,3-3-14,4 1-8,5 2-15,-1-2-16,6 1-39,1-2-23,9-1-26,-1-2-9,7-2 0,2-3-65,7 3 131</inkml:trace>
</inkml:ink>
</file>

<file path=word/ink/ink3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51.1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29 793,'-3'0'307,"0"-8"-218,3-5-30,-1-7-28,5-5-8,6-8-8,2-7-3,3-6-6,1 0 0,-3 7 0,-2 7 4,-7 15 0,-2 7 4,0 13 1,1 10-1,-1 21-3,0 11-4,-3 17-1,-2 5-1,0 4-2,0-5 2,-3-8-4,3-4 1,-1-15 2,2-6 0,0-13 0,2-5 1,0-11-5,1-2-5,1-5-6,-2 3-1,0-1-9,0 0-5,2-11-18,9-24-16,-10 29 2,-1-1 3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7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2 971,'-8'-2'374,"5"5"-281,6 5-8,-1 16-34,-3 6-5,1 26-13,-2 14-5,-1 10-13,4 7-9,-1-6 1,0-7 3,5-8 1,-4-8 7,0-16-7,-1-6-5,-3-12-6,3-6-11,5-4-36,-3-7-24,0-4-54,-2-2-25,3-6 9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29.78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5 3 757,'-12'-2'268,"3"1"-244,6 2-11,2 1-10,1 1-8,0-3-1,0 0-1,0 0 5,0 0 4,0 0 2,0 0 3,0 0-2,0 0-1,1 0-2,10 0 0,29 2-1,-26-3 0,1 0 0,6 0 0,0 0 2,6 2-1,4 1 3,4 3-6,2 1 1,2 0 1,0 0-1,1-1-1,-3 1-1,-3-1-2,-2-1 2,-4 0 1,0-1 1,-2 0 0,-1 0 0,2 3 1,-1-3-1,2 4 1,8-4 1,-1 0 2,3-1 2,0-2-1,-4 0-3,2-2 0,-1-1-1,2-1 0,-1-3-1,-2 0 0,1 2-2,1-1 2,-7 2 0,2 1 0,0-2 0,-7 1-1,4 0 1,-3-1 1,-1 1 0,0 0-1,-1 2 6,0 0-7,-3 1 2,0 1 0,-2 0-4,1 3 3,1-2 0,2 1 0,4 1 0,0-3 0,-1 0 1,-2-3-1,-3 2 0,-6-1 0,-1 0 0,-5 0 0,-1 0 2,-4 2-1,1 0-1,0-1 0,-2 2-2,0 2-12,0 1-21,5 3 22</inkml:trace>
</inkml:ink>
</file>

<file path=word/ink/ink3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50.5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208 725,'-13'5'298,"3"-3"-185,4-1-44,-1-1-19,3-3-15,-1-5-12,2-5-8,2-1 0,3-6-3,2-1 2,5-5 1,2-2-2,3 3-3,3 0-1,-1 9-5,2 5 0,0 6 0,1 7-1,0 10 0,2 4-1,-5 13-1,-5 2-1,-5 7-1,-5 3-10,-6 3-10,-3 2-1,-6-5-1,-5-1 7,-6-8 9,-3-4 2,1-8 3,3-5 2,6-7 1,4-4 2,5-2 2,3-2 3,5-2 3,1 2-1,4-1 1,-4 1-3,0 0 2,12 1 2,38 11-3,-22-5 0,4 1-7,2 0-1,-6-7 0,-2 1-1,-4-5-1,-3-5-2,-2 0-8,-1-9-7,-3-4-20,0-2-18,-4-7 444,-1-3-302</inkml:trace>
</inkml:ink>
</file>

<file path=word/ink/ink3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49.7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417 795,'-8'10'306,"-1"3"-207,0-1-17,-1 0-9,0-1-2,3-5-7,3 1 1,1-5-9,2 0-2,0-4-12,0 1-13,1 0-15,2-11-11,19-54-4,-5 17 2,3-9-1,-1 1 1,-4 2-1,-1 5-5,-4 7 1,-2 3 0,-3 16 0,-3 3 3,-2 12-3,1 5-2,-1 4-11,0 8-2,0 9-2,-1 6 2,0 10 14,1 3-1,1 1 6,0 5 0,5 1-1,2 3 1,-1 3 1,1-3-1,3-4 1,-5-4 0,-2-8 0,1-1-1,-6-9 1,2-2 0,0-3 2,0-3-2,1-1 0,-1-1-1,-1-4-1,0-2 1,-1 0 1,2-2 0,-1 3-2,-1-2-4,2 1-10,0-1 0,0-1-4,0-1 5,0-1 4,0 0-1,0 0 3,0 0 0,0 0 4,0 0 0,0-1 1,0 1 3,0 0 0,0 0 1,-1-1 0,0 0-3,0 0-3,1 0-2,-15 0 2,-25 6-2,26 4 6,4-2 1,0 0 0,2-1 1,6-4-1,-4 2-2,9-2-4,1 1 1,8 0 5,2-2 3,5-1 9,5-1-1,5-5 0,4 0-4,3 0-5,-2-2 1,-6 2-4,-4 0 1,-9 3-7,-4-1-7,-4 3-33,-4 2-17,-2 3-35,1 3 56</inkml:trace>
</inkml:ink>
</file>

<file path=word/ink/ink3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47.1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674,'2'2'269,"2"6"-174,1 2-19,1 8-12,2 6 0,0 9-9,1 8 0,3 11-16,-3 3-7,2 6-7,-2 1-3,-2-2 10,0-3 2,-1-8 1,-4-5-5,0-10-12,-1-1-3,-1-12-5,1-4-4,-1-6-4,0-4 1,0-5-2,0 1 5,0-3-2,0 0-1,-1 0-13,0-1-14,1 0-32,-1 0-18,1 1-32,1-9 60</inkml:trace>
</inkml:ink>
</file>

<file path=word/ink/ink3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46.8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8 48 862,'5'-33'312,"1"26"-252,-3 3-35,5 1-11,-6 2-4,0 2-3,-2 5-2,-2 5 0,-7 9 0,-5 5 0,-8 7 0,-10 1 0,-3 2-3,-1 2 0,1-2-1,7-2-1,5-7 1,4-5 0,8-10 0,4-6 1,6-5-3,1 0-3,8-4 0,4 1-1,9-8 2,5 0 3,10-3 6,2 1 3,4 4 3,2-1 0,-6 3 0,-3 2 1,-4 3-2,-2-1 0,-3 1-4,-5 1-4,-4 0 0,-5 1-2,-5 0 2,-1 0-1,-7-2 0,-1 0 3,-3-1-12,-1-1-10,-4-1-18,-1-2-14,-2-5-40,-2 0 56</inkml:trace>
</inkml:ink>
</file>

<file path=word/ink/ink3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46.1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25 663,'-46'28'257,"31"-28"-184,0 0-11,7 0-5,2 0-5,7-2-14,8-2-13,4-1-8,4-3-3,6 0 0,1-2 4,6 3-2,1 2-4,2 3-2,-2 2-4,-5 1 1,-4 1-3,-7 2-1,-4 2 0,-9 2-2,-7 4 3,-13 5-1,-6 3 2,-11 7-2,-1 1-1,0 1-1,1-2 1,9-5-1,1-6 1,9-6-2,5-4 0,7-4-10,7 3-3,7-3-1,3 1 1,10 0 12,1 3 2,5 3 5,0 1 1,1 2-2,1 2 1,-3 0-1,-1 5 2,-9 2 1,-4-3 3,-7 0 6,-6-1 2,-7 0 6,-6 1 1,-13 1-4,-2 0-1,-8 1-5,-1 0-5,1-5-2,3-1-4,2-6-2,3-3-7,9-4-31,-2-1-17,12-1-37,3-4 62,10-6 12</inkml:trace>
</inkml:ink>
</file>

<file path=word/ink/ink3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45.0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8 192 689,'-29'25'277,"26"-30"-185,0-6-25,2-1-25,-3-3-4,4 0-1,2 0-1,0-5 6,4 0 1,6 0-2,4-2-4,5 3-9,2 2-6,-2 4-5,-4 3-2,3 8-8,-2 2-4,-2 11-4,-1 4-3,-6 13 2,-2 8 1,-7 13-5,-4 5 0,-8 6-3,-6-2 1,-4-6 5,-4-5 2,-9-6 4,0-2 0,1-9-1,3-5 0,15-14 0,3-5-2,6-6-1,3-3-5,4-8-7,3-4 1,9-5 2,6-2 3,4 2 7,4 5 2,1 5 2,0 7 1,2 6-4,-3 5-1,2 9-2,-2 2 1,-6 2-8,0 1-5,2-5-21,-1-1-13,1-5-19,2-3-21,-4-7 61</inkml:trace>
</inkml:ink>
</file>

<file path=word/ink/ink3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44.2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130 705,'-27'-32'265,"27"32"-204,-3 1-15,2-1-10,1 0-3,-1 0-7,0 0-1,1 0-9,-1 0-2,-3 22-2,-1 33-3,4-14 7,3 3 1,0 4-3,5 1 0,4-6-6,2-6-2,3-10-1,-1-6 1,4-12-1,-2-4 2,1-14 6,2-3 2,1-18 10,1-6 0,0-7-3,-5-5 0,-6-2-8,-7 0 2,-9-1 1,-5 3 0,-7 7 2,-3 2 0,-4 15-8,-3 7-7,0 16-21,0 15-15,3 18-22,-1 13-17,5 12-18,3 5 316,10-5-180</inkml:trace>
</inkml:ink>
</file>

<file path=word/ink/ink3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43.1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0 118 725,'-42'-5'303,"27"-3"-201,2-1-27,5-3-22,8-2-28,7 1-9,6-1-6,5 0 1,7 4 1,-3 1 4,6 3-1,-2 3-1,-2 3-3,1 1-5,-6 7-2,-1 1-3,-11 5 0,-3 2 0,-10 6 3,-6 3 1,-7 5-2,-5 2-1,-6 3-3,-2-1-1,-1-4 0,2-6 2,6-10-1,7-3-3,11-8-7,4-1-12,10-3-3,3 1 3,8-1 5,7 1 10,3 7 9,1 1 0,2 10 1,-3 0 4,-3 4-5,-2 0 3,-6 2-4,-6-1 1,-6 1 4,-7 1 4,-10-3 18,-3 0 7,-5-3 13,-2 0 1,-1-3-11,-2-2-9,-2-7-13,-4-4-9,-1-5-19,1-2-16,4-1-33,4-1-14,4 3-18,2-1 356,-2 2-206</inkml:trace>
</inkml:ink>
</file>

<file path=word/ink/ink3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42.3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364 584,'-6'12'255,"0"-4"-142,2 0-26,1 0-13,1-4-15,0 1-4,2-3-4,0-2 5,0 0 5,0-1-3,0 0-12,0 0-10,1-6-20,7-43-7,-2 18-3,2-1-1,-2-9-3,2-2-1,-2 0-1,-3-2 1,-4 10 1,-2 3 0,0 12 0,1 8-1,2 6 1,-2 7-4,1 3-9,0 5-2,1 16 0,-2 9 2,2 19 7,0 6 4,0 2 0,2 0 4,-1-6 3,0-5 1,-1-4 2,1-4 0,-1-8-2,0-8 1,-1-12 0,0-4-2,1-6-2,0 1 0,0-2-3,0-2-5,-1-1-11,1 0-14,-1 0-36,0 0-17,0 0 48</inkml:trace>
</inkml:ink>
</file>

<file path=word/ink/ink3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41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 114 737,'-21'-4'295,"3"2"-190,2 1-23,0-6-18,4 2-10,3-4-3,3 2-2,2-1-12,4 0-4,3-2-15,4-2-5,8-1-5,2 2-3,8 0-3,3 5 0,0 6-2,1 4-2,-5 8-1,-4 2 1,-5 6-1,-3 2 2,-6 6 1,-4-1-2,-9 2 0,-6 1-3,-10 2-3,-1 1 1,-6-1-5,-1 0 1,3-8-10,0-2-1,11-10 7,4-6 2,7-5 10,2-2-1,3 0-7,1-1 0,0 1 1,0 0 4,5-1 4,17-6 3,34-2 1,-23 13 0,-1 6 0,0 4 0,-3 3-1,-4 0 0,-4 0-1,-5-3 1,-6-1 8,-4 0 4,-6-1 11,-2 3 7,-9 0 8,-2 1 1,-8 1 3,-4-4-1,-1 1-10,-6 1-7,2-3-12,0 1-6,4-5-23,9-2-19,7-3-36,6-2-15,5-1-37,7-1-23,7 1 9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27.06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128-6 259,'30'50'93,"-39"-45"-74,0-2-5,1 0 0,2-2 3,0-1 1,2-2 7,0-1 2,2 0 0,0-1-7,2 4-10,0-2-5,0 1-7,0 1 2,0 0 7,0 0 4,0 0 3,12 1-2,29 4-5,-28-3-3,0-2-5,-1 0 0,0 1-1,-2-3 0,0 2 5,-1 0-2,-3-1 4,1 2 0,-5-2 11,2 0 0,-1 1-3,-1-1-2,0 1-11,-2 0 7,0 0 30,0 0 11,0 0 10,-1-1-4,0 1-28,0 0-12,0 0-9,-4 1-1,-5 2 3,-27 11 4,20-11 6,2-1-1,-3 3 4,-3-4 1,-2 1 1,-2 1 0,-1 1-2,-2 1-2,-4 0-3,-5-1-1,0 1 6,0-3-2,8 1 4,-3-2-1,3 2-2,1 0-2,-3-2-9,5 4-1,-5-7-6,-1 0 0,2 2 1,-4-1 1,4 1-3,-1 0 1,-1-3 6,1 4-2,-1-1 1,-1 1-2,1 3-7,-3-3 1,-1 3-3,-3 0-1,-6-2-3,3 3-1,-3-3 4,1 1-2,-1 2 4,-2-2 3,-2 2-8,-3-4 2,-4 4-6,-2-1-3,-2 1 6,3 4 1,-2-2 7,-2 1 0,-5 1 4,-4-4-2,0 4 1,4 0 2,-1 2-3,0-1 3,-3 0 2,-5-2-3,7 1 1,0 1-1,-1-2-2,3 0 2,-3-3-1,1 0 2,6-1 0,2-1 0,-2 0 0,-1 0-1,0-2-2,-1 1 0,7 0-1,2-2-1,5 2-2,-1-1-3,0-3-2,3 2-3,2-1 1,4 1 2,6-2 1,1 2 2,3-1 2,2-1 0,3 1 3,-1-2-3,-1-1 2,-3 0 0,6 1-2,0 0 4,4 0-1,2 0-1,-2-4 5,1-1-3,3 0 1,-1 0 0,1-1 2,1 1-3,0-3 1,0 0 1,3 1 3,2 1-3,-1-4-2,-2 1-3,-2-3-11,-3 0 5,4 2 3,-1 0 5,-2-2 9,1 0 2,1 0 0,4 3-4,2 2-6,1-1-5,-3 4-2,-2-3 1,1 4 4,0-2 8,2 1 8,1 3 3,2 3-5,0 1-3,5 1-9,2 2-6,1 3-7,3-1-6,7 2-2,1 2 5,9-2 11,6 1 5,7-3 6,7-2 0,7 0-1,2-2 0,3-1-5,-2-3-1,3-2-3,2 2-6,1-4-6,5 6-5,-7 1-8,-2-3-4,-9 4-1,-2-1 1,-3 1-13,0 1-99,2 5 105</inkml:trace>
</inkml:ink>
</file>

<file path=word/ink/ink3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20T13:37:39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5 451 957,'-13'2'354,"6"0"-291,-1-1-6,0 1-33,1 0 0,-1 1 10,2-2 9,1-1 11,0-2-2,2-4-17,-3-4-11,4-9-16,-3-7-5,5-13-3,3-3-6,2-9-7,2 1-1,-2 2-2,-4 2 8,-1 9 7,0 2-1,-1 12 4,-5 6-1,4 8 2,1 5-2,1 5-16,0 3-10,0 13-6,0 10 3,-2 19 12,2 6 14,-2 7 2,2 1 1,0 3 2,0 4-3,0-1 1,0-1-1,-3-7 2,2-8-2,-2-8 3,1-2-2,1-10-1,0-3 0,3-10-1,-2-4 0,1-5 1,-1-4 0,0-1-1,1-1-1,-1-2-3,0-1 1,0 1 0,0-1-1,0 0 3,0 1-1,0-1 2,0 0 1,0 1 1,0 0 1,0 0-2,0 0 2,0 0-1,0 0 0,0-1 1,-1 0-2,0 0 1,0 0-1,0 0 1,-3-1-2,-10-5 0,-28-13 0,28 16 0,0 1 2,4 2-1,3 1 1,3 0-2,5 0-7,5 0 0,4 1-1,6 0 3,3 0 3,6-2 2,3-1 0,4-1 0,-2-1 2,1 1-1,0-1 0,-3 0 0,0-1 0,-3 1 1,-1 2 1,-4-2 0,-2 2-1,-7 0-7,-1-1-21,-2 1-46,0-4 0,5-4 34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25.42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46 166,'25'5'78,"1"0"-40,4 0-12,1-1-11,4-1-13,0 0 1,-2 0 4,2-1 22,-4 2 40,0-1 7,-3 0 11,-1 1-13,0-4-35,-2 1-4,6-2-14,0-1-10,1 0-6,5 0-2,-1-2-4,2-2 4,0-3 1,0 1 0,1-1 2,-4-1-4,2 4 0,1 0-2,2 0 3,3 2-1,-3-1 0,3 1 1,-4 2-4,-1 0 0,-5 0 0,-5 1 0,-3 0-2,0 1-2,-2 1-3,-1 0 2,-2-1 1,-1 0 3,2 1 2,0-1 0,0 0 0,2 0 0,-2-2-4,3 2-1,0-1-1,-2 2 0,-4 0 5,0 1-2,0 1 1,-1-3-2,3 5-7,-1-3-3,2 2-12,-2-4-2,0 1-5,2 0 0,0-1 1,-2 0-2,2 0-17,-2 0-3,0 0 7,1 1 6,-5 0 27,1 1 8,-1 0 6,0-2 0,1 3-1,2-3-24,-4 1 19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24.57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3 111 515,'-10'1'227,"2"1"-119,5 1-51,0-1-22,3-2-34,1 0-6,-1 0-9,0-1 0,0 0 7,8-2 5,36-15-2,-24 9 4,3-4-2,2-1-4,3 0-11,1 1-12,6 1-25,4 1-25,4 1 52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14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1 769,'0'1'301,"-6"3"-188,-7 1-76,-7 6-18,-4 3-11,-2 2-6,3-1 3,8 2 13,4 0-1,8 4 2,3 0-2,7-3-3,3-1 3,5-2 5,8-1 2,0 0-1,-2-4-3,0 0-12,-6 2-3,-4-4-4,0 3-1,-9 2-3,-6 3-9,-15 3-31,-9 4-16,-4 0 32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13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475,'6'-80'244,"3"55"-71,0 2-60,-1 6-59,0 5-23,-2 7-37,-3 6-4,-2 10-18,5 6-21,-4 8 3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13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673,'49'-14'274,"-45"45"-180,3 3-5,0 7-29,1 9-19,0-11-16,0 0-11,0-11-12,-1-8-1,-1-7-9,-1-5-8,-1-8-6,1-5 1,0-12 5,3-8 8,3-13 7,-3-2 1,0-2 2,0 6 3,-3 9 1,0 8 2,-5 10 13,0 3 4,-6 8-2,-2 5-5,-3 9-16,-3 4-3,0 6-3,0 0 1,1 7-1,1-3 0,4 0 0,4 0 0,4-12 2,4-3-1,5-5-1,1-4 2,4-2 2,0-2 6,5-4 8,2-5 4,3-5 3,0-2-6,2 0-3,-2-2-5,-4 2-4,1 1 1,-9 0-3,1 6 4,-6-2 1,-5 5 2,-2 3 4,-4 1-3,1 8 0,0-4-3,1 5-5,-3 0 0,-1 0-1,6 3-2,6-2 0,6-1-2,8-2 1,-3-5 1,0-6 5,3-5 6,-3-7 4,2-2 4,-3-5-2,-2-3-5,-6-1-3,-3 0-3,-6 2 0,-4 3-1,-6 6-10,-1 5-11,-11 12-35,1 6-17,-7 7-37,-4 1-81,6-5 127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13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0,'5'21'235,"0"7"-98,2 7-31,1 5-42,-2 0-19,0-2-19,-1-4-1,0-9-4,1-5 4,-2-12 6,0-3 0,-3-5 1,1-3 2,-2-11 1,2-4-2,-1-8-8,0-7-11,2-1-12,0 1-1,-1 3 1,3 4 0,0 11-2,1 1 0,2 9 0,-1-1-2,-1 5-1,1 1 0,2 5-3,3 4 5,1 10-1,1 3 2,2 7 1,-1 2 1,0 1 1,1-4-6,-5-4-15,-1-4-11,-4-9-18,-2-3-10,-2-5-15,0-3 4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12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6,'22'56'269,"-24"-21"-195,3 6 22,5 4 0,5 12-16,4 11-9,8 4-20,-3-2-14,4-6-21,-6-14-4,-6-10-6,-3-6-1,-7-10-1,-4-3 2,-8-9 4,-2-4 0,-5-7 1,-3-3-2,0-9-13,1-4-7,1-10-10,4-5-4,4-8-7,5-3 2,6-9 13,5 0 3,8-1 14,3 3 5,4 14-1,-1 6 3,-3 14 2,-1 4 0,-3 9-3,-3 5-2,4 11-4,-5 3 0,1 6 1,1 3 1,-3-1 2,2-2-1,0-12-1,3-3-2,0-9-4,1-4 0,-1-9 1,-2-6 2,3-6 2,-2-3-1,-1 2 4,-3 2-2,-4 8 2,0 6 0,-5 6 1,1 4-2,-2 9-2,-1 5-1,3 12-3,-2 4 3,2 1 0,2-3 4,5-8-3,2-3-2,3-12-1,3-2-2,2-9 4,2-2 4,3-6 2,1 0 1,-2-6-1,-3 1-3,-5-4 0,-4 0-1,-6 0-13,-1-3-16,-7 10-45,-3 2 193,-2 8-108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11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05,'2'12'259,"-1"9"-210,2 4-11,-4 6-18,0 4-8,2 3-10,-1 3-12,3-4-60,0-4-146,8-11 14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6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3 932,'0'2'356,"7"-2"-245,7 0-27,14-3-15,9-3-11,18-1-23,4-3-14,2-2-12,-5-1-4,-13 5-9,-2-3-9,-9 5-36,-2 2-16,-10 2-41,-5 2-23,-12-2 83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11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88 691,'-10'4'261,"8"1"-201,2-2-7,8 1-24,2 0-5,7-3-2,6 1 1,6-4 1,2 1 1,6 0-7,-1 0 1,-1 0-6,-2-4-2,-10 1 3,-5-1-4,-8 2 2,2 1 0,-6 0 0,-1 2 2,-1 3-2,0 1 0,1 3-3,2 3-4,4 7 0,0 3-2,4 0-1,0-1-2,3-5 0,2-4-2,1-5 1,1-2 4,0-7 1,0-5 3,-3-10 3,1-3 1,-11-8-2,-3-1 0,-13 2-4,-8 1-2,-7 6 0,-5 5 1,-1 11-2,0 8-2,1 20-7,3 7-2,3 20 1,4 9 1,10 2 6,4 4 0,6-6 1,2-3 1,1-7 1,1-7-1,1-4-1,-1-2 0,0-3 0,-1-4-4,-5-10-16,2-5-12,-3-9-21,-1-4-16,0-18 43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11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768,'-2'20'268,"-3"3"-244,1 6-17,1 1-4,-1-5-9,4-3-4,-1-10-16,1-5-9,0-7-31,-6-5 4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10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3,'4'12'220,"2"3"-102,6 17-43,-2 3-3,2 7-4,2 3-7,-2 1-21,-1 0-10,-5-5-15,0-8-7,-5-11 2,-1-8 2,1-10 10,-1-4 6,-1-7 2,-5-4-5,-1-11-11,2-5-5,-4-6-8,6-3 3,3 6-3,1 5-2,3 8-2,3 7-3,-1 4 2,3 2-2,5 6 1,-4 5-2,6 9 2,-1 7 0,2 14 3,0 7 1,1 3-1,-1-3 1,-2-10 3,2-6 2,-4-11-2,2-6 1,0-7-3,1-5 0,3-6 9,1-2 0,-3-12 5,0-2 3,-6-9 1,-5 0 1,0 6 0,-3 6-1,-3 12-7,2 2 3,-1 6-10,-3 1-1,2 6-3,-1 6-1,6 8 0,-1 5 2,7 0 2,3 1-3,1-4 0,3-3-2,-2-5-3,1-5 0,1-8 5,2-3-3,-1-8 3,0-2 6,-4-9-3,-1-3 4,-7-9 1,-3-4-6,-4-5 3,-5 2-3,-3 4-6,-2 8 0,-2 12-24,2 2-12,2 8-28,2 1-24,4 7 58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3:09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7 15 712,'0'-6'263,"0"2"-214,0-2-6,1 8-25,-2-1-5,2 9 0,-3 3-2,-5 15 5,0 7 0,-11 17-2,-4 3-1,-5 2-3,-6-5-1,3-17 6,4-5 3,3-20 0,1-4-4,1-14-14,-2-10-11,2-10-14,4-7 3,1-7 4,3-2 6,6 3 12,4 3 0,7 10-1,6 9-5,4 15-1,1 5 0,4 14 2,-1 3 5,4 17 3,0 8 4,5 6 0,-2 3-1,0-8 1,1-7-2,-3-12 0,-2-8 0,-6-9-7,-4-4-9,-6-9-21,1-10-29,-4-21 38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34.4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-4 1017,'-21'1'383,"12"1"-321,3 3-7,10 3-37,4 4-15,11 1-10,8-1-3,12-3-2,9-3 0,8-4 5,-2-3 5,10-5 2,0-2 2,1 1 10,-2 1 1,-17 2 3,-6 2 0,-13 3-7,-5 3-3,-6 7-5,-5 4-1,-4 8-4,-4 6 2,-4 10-2,-2 6 3,0 11-1,0 7-2,3 13 2,1 7-2,3 12 0,4 7-4,3 11 4,1 6-1,2 8 2,3 3 2,4 2-1,-1 2 2,2-5-1,-1-1 1,-4-4-1,6-3 1,-6-7 13,0-7 6,-1-9 18,-6-8 7,0-12 6,-3-8-2,-1-14-9,0-9-7,-1-14-12,0-6-4,-3-10 0,-1-6-1,-1-6 3,0-2 3,-1-3 4,0-1-2,1 0 3,-1 0 3,0 1-5,0-1 4,-6-1-7,-31-2-6,22 4-9,-4 0-6,-10 6 1,-3 0-2,-2 6 1,-1 1 2,6 3-1,-1 2-1,8-1 1,3-1-1,2-3-6,6-3-6,2-3-22,4-2-14,3-5-46,3-1-18,3-11-25,2-6-13,6-6 104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32.2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1 27 749,'-23'31'290,"3"1"-219,2 3-6,9 1-27,4-1-9,10-8-11,5-3 2,5-10 7,3-5 4,6-9 9,-3-2 5,3-13 5,-1-4-2,-2-9-2,0-3-1,-7-5-10,-5 0-3,-9 5-7,-7 4-3,-8 5-5,-3 7-5,-13 8-24,-5 7-22,-12 14-48,-6 5-19,0 13-36,-4 7-262,8 5 289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31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 141 829,'-15'13'317,"4"7"-244,0 4-26,11 9-31,2-1-7,5 0-3,5-4 1,4-7 2,1-1 4,8-12 3,0-4 2,1-11 14,2-10 5,1-14 8,1-5 0,2-9-8,-3 0-6,-6 2-11,-8-2-2,-14 7-8,-7 3-1,-14 13-2,-5 10-3,-9 15-7,-4 9-8,-10 20-21,-1 6-17,-4 14-22,1 4-11,10 5-24,8 4 64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31.3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104 670,'0'0'254,"0"0"-186,0 0-18,0 0 4,0 3 2,1 7 4,4 32-4,-5-20-14,-3 2-6,2 4-12,2-2-6,2-7-12,4-1 0,2-9-4,3-4 1,9-6 11,2-5 7,6-10 9,1-6 4,-1-10 1,-4-5-5,-3-3-7,-7-1-4,-8 10-6,-6 2 1,-11 7-1,-3 6-1,-9 4-2,-4 7-5,-9 7-6,-2 6-3,-1 6-5,4 2-2,8 6-12,6 0-8,9 2-27,5 1-12,6 0-10,6-5-13,6-4-37,6-1 81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1:55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2 159 441,'22'36'251,"-33"-29"-65,-9-3-54,7 1-22,-7-5-37,2 0-16,4-4-24,0-1-7,3-5-11,4 1-2,4-7 0,-1-2-1,3-2-2,2-3 1,6 2 0,3-4-1,5 6 7,1 3 3,3 2 4,-4 8 0,-6 1-6,4 6-2,-7 7-5,2 6-4,0 14 1,-9 1-3,-3 12-2,-5 3 2,-11 6-3,-4 1 0,-5 2-2,-1-2 0,0-9 0,3-2 2,4-12 2,3-4-2,2-9 0,3-5-1,2-7 0,3-3-1,6-5 3,2-3 2,4-3 1,5-1 2,4 1 0,3 1-4,5 8-3,2 2-1,3 8 0,1 5 0,4 9 0,-4 2 0,-1 0 0,-1-2 1,-8-8 1,-1-3 0,-5-8-2,-2 0-3,-2-5-7,-1-3-2,0-5-9,2-4-3,-2-2-18,2-1-9,2 3-7,-2 4-11,4 4-27,1 0-122,3 8 14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1:49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55 749,'-2'12'285,"4"-2"-225,-2-2 3,0-5-10,2 0 1,-4-4 4,2 0 1,-1 0-7,0 0-6,0-22-12,6-33-6,0 16-8,1-3-4,1 4-1,-1 3-5,2 12-2,-1 8 0,-3 8-3,-1 6 5,-1 2-2,1 5-4,1 9-3,3 5 2,-3 9-2,-2 3 0,-1 3 4,-1-3-4,4 0-13,2-3-15,1-4-33,3-3-25,-3-5-36,0-3 7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6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7 612,'-19'-11'313,"4"22"-71,5-6-127,5-2-24,4-2-31,6 0-17,8-1-15,1-2-4,11-2-1,6 1-1,4-3-10,4 0-2,4 4-4,1 0-3,-5 2-9,0 0-12,-12-2-32,-6 3-15,-4 1-25,-9 1-16,-3 1 71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1:48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245 877,'-10'13'332,"2"-1"-263,2-6-3,2-1-20,1-4-13,3-5-14,0 2-4,0 1-5,0-4-1,9-22-5,13-32 0,-11 24 1,0 1-1,-1 5 1,0 4 2,-1 7-1,-1 3 0,-3 7-1,0 2-1,0 1-2,0 1 0,4 1-1,1 1-2,2 2 1,3 2 0,-1 5 1,2 6-1,-1 11-1,0 6 2,0 16-1,-8 6 2,-1 6 4,-3-1 0,-4-3 11,1-4 1,-5-10 2,-1-5-3,6-13-11,1-7 1,0-9-10,4-2-10,-5-5-21,0-1-17,6-9-31,-2-4-6,4-9-34,5-4 7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01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1 525,'-2'-14'243,"0"6"-120,2 12-63,-1 4-29,2 16-26,1 10 2,7 13 15,5 4 9,9 5 15,8 1 16,10-2 21,1 1-4,-4-9-15,-4 1-20,-15-7-27,-4-1-7,-9-3-3,-5-6 0,-10-5 3,-6-3-1,-10-7 1,-4-4 1,-5-9-7,5-5 2,4-12-4,5-6-3,13-12-4,2-8-7,12-11-1,7-5 3,8-6 3,6 3 5,0 5 2,-1 8 0,-5 19 2,-6 8 2,-5 14 6,-4 2-4,-1 7 0,-2 3-5,0 12-2,-2 5 2,-2 3 4,-1 0 1,3-1 0,0-9-3,1-5 2,3-6-1,-2-9 5,1 0 8,3-10 3,1-7 5,0-9-3,1-8-8,-3-4-9,-1 0-3,-4 0 0,-3 6 2,-3 8 3,-2 9 0,-1 7-4,0 6-5,0 4-5,0 1-2,0 10-2,0 3 0,3 9 7,1 3-3,8 5 3,3-1 5,7-1-3,5-2 3,8-1 6,5-1-2,3-5 4,-1-2-3,-4-2-9,-8-4-14,-9 6-49,-8 5-26,-26 8 53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01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382,'7'24'179,"0"-5"-89,-3-3-19,1-7-41,-2-1-8,-1-7 20,0 2 16,-2-4 25,0 0 2,0 0-21,0 0-12,11-16-26,31-28 0,-28 30-1,-1 1-2,1 9-1,-2 3-1,3 8-9,-8 2-2,7 9-2,0 7-2,0 1-3,2 2-9,-5-10-13,-1-6-8,-1-10-17,-1-3-4,3-12-27,-1-7-47,2-12 82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00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480 383,'13'-25'190,"1"2"-75,-6 5-7,0 5-4,-5 6-2,-2 2-1,-7 3-32,1 2-20,-2 6-34,-2 6-14,1 17-4,0 5 1,5 6 4,0-3 4,6-10 0,3-7 0,2-8 1,3-4 7,-1-7 15,0-1 3,-1-7 2,3-1-4,-3-11-7,-2-3 0,-3-8-4,-4-11-1,-5-8-6,-1-5-7,-4-4-3,1 4 1,-1 1-2,-4 4 2,2 5-3,1 5-2,1 9 0,5 6-8,3 11-15,1 1-17,5 9-27,-1-1-10,6 4-17,0 4-4,1 8 6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00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2 646,'28'-5'261,"-25"3"-168,-4-1-19,-1 3-18,2 0-14,-1 0-16,0 0-13,-3 21-10,-15 42-1,10-18-1,-2-2 4,7-6 5,3-4 0,6-9-1,2-3 4,1-8-2,3-2 5,-3-10 12,0-2 2,4-6 11,-2-8 3,5-4 3,1-4-6,-7-10-11,0 0-3,-11-9-14,-2-1 0,-4 4-4,-8 3-2,2 14-1,0 6-3,0 12-14,4 3-17,3 9-43,-2 6-17,7 13-35,4 3 47,7-2 47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00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20 513,'-2'-3'267,"-2"-2"-59,-1 2-71,-1-1-50,1 1-10,-4 1-25,-2 1-4,1 1-13,-5 0-9,0 0-4,2 1-3,5 2 0,-3-1-6,4 1-5,0-2 0,-2 1-3,3-1 5,3 4 5,3-2 1,0-1-5,1 0 0,-1-2-11,0 0-3,0 0-8,0 0-13,0 0-26,0 0-18,0-1-42,0 0 44,5-6 37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3:59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318,'25'-23'167,"-10"3"-50,0 3-12,-6 8-27,-4 3-5,-5 5 18,-1-1 7,-5 4-20,0 3-13,-4 4-45,-2 3-14,3 1-3,-2 0 0,8-1 4,2-3 1,2 3 1,5 1 3,2 4 3,2 3 4,7-2 6,0 0-1,0-6 4,1 2-9,-6-2-7,-1-3-3,-3 4-6,-4-4 0,-4 3-5,-5-2-5,-5 5-28,2 0-15,-4-4-38,6 1 456,3-7-287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3:58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137 681,'-12'-3'272,"7"2"-177,3 4-20,1 0-35,3 3-14,-7 1-22,0-2-2,6 1 2,-2 1 6,10-2 10,-3-1 7,0-2 23,3-2 6,0-3 7,-1-3-6,-1-6-13,2-3-4,-3-10-15,1 1-2,-5-3-9,-7 1-3,-5 9-2,1 1-1,-6 8-6,2 5-6,-4 10-29,-6 4-11,3 12-34,3 2-16,5-3-19,7-5-21,9-5 9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3:58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483 747,'-8'1'308,"0"-4"-197,3-1-38,3-9-48,-3-4-12,4-12-8,0-5-2,0-10 2,-2-5 2,2-3-5,-1-3 9,8 8-2,0 4 7,-4 8 8,0 10 0,-4 9 6,-2 4-1,2 7 4,0 4-8,3 2-15,-1 4-10,5 10-9,4 4 1,-2 17 12,7 4 6,-3 13 4,2 4 5,2 3-1,1 2 0,-1-9 2,-2-5-1,-3-7-4,2-4-5,-3-5-4,-3-6-4,1-7-8,-3-9-18,-4-4-37,0-4-17,-1-14-44,0-7 148,6-23-3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58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34 721,'-3'-35'283,"3"37"-193,0-1-12,-1 1-17,0-2-8,0 0-12,0 0-7,-8 25-4,-8 40-4,6-12-2,-1 7-2,-2 2-11,0-3-4,4-14-3,1-6-2,3-19-10,4-7-10,3-7-30,4-5-19,3-9-25,3-5-23,3-16 7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6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59 863,'11'-80'321,"-13"45"-257,4-5-10,8-5-24,3 2-11,4 4-14,3 6-1,1 13-2,-2 1 1,-3 13 0,0 6 2,3 22 3,0 19 2,-1 29 5,-5 15 2,-6 16-4,0 2-3,-7-5-5,4-4 2,-4-15 5,-3-12 1,2-26-2,1-11-2,4-16-7,0-6-2,-3-8 0,-6-6 0,0-11 0,0-7 2,4-12 11,-6-8 9,-7-3 15,-6 3 7,-4 13 5,1 11-3,-2 15-20,-2 8-8,0 21-32,2 8-25,5 14-38,0-2-25,12-8-27,7-8-20,8-15 101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56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73 582,'-62'-33'275,"59"29"-93,4 4-134,-1 3-26,1 12-18,4 10-7,-3 23 3,8 12 10,2 14-3,0 2 0,4-9 4,-1-9 0,2-19 5,3-9-1,0-12 2,0-9-1,4-9 4,0-7 7,4-19 5,1-10 1,-3-20-3,0-12-8,-12-14-5,-10-1-6,-12 3-1,-6 4-1,-5 17 2,1 11 9,-4 19 1,-4 8 2,-1 16-4,-1 5-7,-1 22-8,1 14 0,2 20-1,5 10-3,6 7-2,3 1-2,9-6-5,1-10 0,5-17-7,8-10-7,3-16-7,4-5-5,1-14 4,-2-12 9,2-18 12,1-11 5,2-16 7,2-4-2,0-14 1,-3 1 1,-1-1-1,-6 7 3,-3 26-2,-1 7 4,-6 25 1,-1 8 0,1 13 1,1 13-4,2 30 0,2 18-2,-4 24 1,-5 7 1,1 0 0,2-11-1,4-15 0,10-15-2,1-25-14,1-4-9,6-20-36,-3-7-32,7-14 5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3:43:35.14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,0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9T13:43:07.5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35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 886,'12'4'323,"4"-1"-270,8-2-34,0-2-25,7-5-60,1-4 391,3-8-259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35.5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5 740,'-1'-26'300,"-2"31"-191,-1-1-32,4 1-34,4 1-11,1-3-19,5 1-1,5-3-3,3-1-4,2 0-3,2-1-1,3-3 2,3 1 0,0-1-5,-4 2-15,-5 0-48,-1 1 4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35.1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9 904,'14'-37'321,"-11"35"-287,3 2-1,3 4-12,-2 3 3,3 8 5,0 7 1,-2 12 3,-1 4-1,-1 11-1,-3 6 1,-3 6-7,0 2-6,-3-2-11,-3-4-5,-2-9-1,1-7-1,-2-11 0,1-7 0,4-8 0,-1-5 2,5-4-11,5-2-3,5-5-1,5-4-1,10-6 10,3-5 2,8 2 1,0 0 2,3 4-1,0 2 2,-1 3 0,4 2-2,0 1 1,6 0 0,0 0-2,1-1 3,-4 2 0,-6-1-1,-8-1-1,-3 0 1,-9-2-2,-1-2-5,-7 1-28,-1-1-13,-4 1-33,-4 1-12,-2 2 62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33.3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2 0 242,'-34'13'94,"0"5"-43,3 3 32,1 6 42,-1 4 21,9 4 8,1 5-25,10-1-28,7 2-8,6 5-13,5 5-6,4 16-17,4 10-12,1 18-23,0 10-8,1 18-9,-3 5-2,-5 11 3,-5 2 5,-8 1 14,4 0 5,-9-2 1,3-4-2,2-14-16,-7-4-5,3-7-5,2-2-2,-3-5 1,3-2-3,3-4 1,-4-8-1,5-11 0,2-12 4,1-17 3,6-8 4,-1-12 2,2-4-1,1-10-4,0-5-3,4-7-4,-3-5-3,4-6 1,2-2-3,0-2 5,5-1 1,6 0 0,0-4 2,7 6-2,0-4-1,-1 6-15,4 0-16,-3 4-38,-3 3-25,0 6 6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23.17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198 557,'20'29'232,"-22"-26"-135,1-2-28,1-1-33,0 0-9,-1 0-6,0-1-1,0 1-4,0 0-2,1-1-4,0 0 1,0 1 7,0-1 4,0 0 5,0 1-1,0 0-7,0 0-5,0 0-10,0 0-2,0 0-1,0-1 0,5-1-1,2 0 0,28-12-2,-24 7 0,0 2 1,0-3 2,0 3 0,-1 2 2,3 1 1,0-1-2,-1 3 0,-3-1-1,-3 1-2,-1 0 0,-3 2 1,0-1-1,-1 0 4,-1-1-1,0 0 0,0 0 0,0 0-3,0 0 1,0 0 0,0-1 0,0 0-2,0 0 0,0 0 0,3 0 2,5-1 2,26-10-1,-28 7-2,1 1 1,0-1 0,0 2-1,0-1 2,-1 0-1,-4 1-2,0 0 3,2 3 1,0 0-2,-2 0 2,-2 1 1,0-2-2,-1 0 0,0 1-1,0 0-1,0 0-1,1 0 2,0 0 3,0-1-3,0 0 1,0 0-1,0 1-1,0-1 2,0 0-1,0 0 0,0 0 0,0 0-1,0 0 1,0 0-1,0 1 1,0 0 0,4 1 0,4 2 0,24 15 0,-23-12 1,-4 1 2,-1 1-3,0-1 0,-2 0 2,2-1-2,-4 0 2,7 1-1,-5-1 0,6 1 0,1-2-1,-3-3 2,2 3-2,-4-1 1,4 1 2,-1-1 0,-2-1 2,1-1 4,-1 1 2,-3-1 0,2 0-1,-2 0-2,-2-2-1,0 0-4,0 0 2,0 0 0,0 0 1,0 0 7,0 0 1,0 0 4,-1 0-2,1 0-5,-1 0-2,0 0-5,0 0-1,0 0-3,0 0 0,0 0-2,0 0-1,1 0 0,-1-1 0,0 0-1,0 0-4,0 0 1,0 1 2,0-2-1,-1-7 1,-6-29 0,6 24-2,1 1 2,-4-1 3,-3 1 0,1 1 2,-2 2 0,2 1-1,0 0 3,1 2-2,0 2 0,-2-2 1,3 2-1,-1-1-2,5 0 1,5 3-2,-2-1 0,3 0 3,-2-1 0,-1 0 2,0 0 0,1 0-3,-3 0 1,1 0-1,1 1 2,-3 0 0,1-1-1,-4 2 1,-1 0 0,5 2-1,-1 1-1,2 2-1,-1-2-5,0 0 3,0 0-1,0 0 1,0 0 4,0 4-3,1 3 2,6 26 1,-3-26 1,0 1 1,-3-1-1,3 4 1,-3-1-2,2-1-1,-2-1 1,2 1-3,0-1 4,-3 2-1,0 3 0,0 1 2,0 1-2,1 1 0,3-2 2,-1-2 0,1-1 2,-2-1 2,0-2-4,1 1 3,-1-4-3,0-1-2,-1-1 1,-1-2-1,-1-1 0,0 0 1,0 0 2,1 0-1,0 0 0,0 0 2,-1 0 0,0 0-2,0 0 0,1 0-1,0 0-1,0 4 1,0-2 1,0 2-2,0-1 2,0-1-1,0 1 1,0-1-1,0 0 0,0 0 0,0 0-1,0-2 1,0 0-1,0 1 0,0 0-1,0 0 2,0 2-1,0-2 0,0 0 1,-1-1 0,0 0-3,0 1-4,0 1-13,1 0-12,-1-1-31,1-1-13,0 0 43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15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283 526,'20'17'232,"-24"-17"-114,-2 1-27,2 0-26,0 1-8,0-2-8,2 1-4,0-1-6,1-1 0,0 1 1,0 0-4,0 0-6,0 0-4,1 0-9,0-1-3,-1 0-4,0 0-2,0 0-3,0 0-2,-2-15-3,-3-27 1,6 19 0,2-3 0,2-2 2,0 0-2,2 1 2,-1 3-2,1 7-1,-2 2 0,-2 3 2,0 4 1,-2 2-2,2 0 2,-2 3-1,1 2-2,-1 0 0,-1 2 0,1 0-2,-1 0 2,1 0 0,0 0 0,0 0 1,0 0 4,0 0-4,0 0 1,5 10 0,17 27-6,-18-24 4,-2 3 0,3 5 0,1 2 1,2 4 3,-1-1-1,0 3 0,0 2 0,-3 4-2,7-1 1,-4-2-1,-1-1 1,-2-1-2,-2 1 1,3-2 0,1 0 0,-2-4 2,1-1 1,0-4 2,-6-3-2,2-2 2,-1-1-2,0 0-2,4 1 1,-4 1-1,-1-3 2,0 0 3,-5-1 1,2-3 6,0-1 4,-2-3-1,4 1 1,0-1-6,-5-2-5,4-1-1,-4-2-1,4 1-2,2 0 0,0 1-3,1-2 1,0 0-1,-1 0 3,1 0-2,-1 0 1,0 0-1,0 0-2,0 0 0,0 0-1,0 0 4,-5 2 1,-1 0-1,-32 10 1,28-11-5,-2 1-1,-3-1 2,1 1 1,-1-1 0,2 1 0,3 0 0,1 1-2,5 1 2,-1-3 0,6 1 0,-4-3-2,5 1-5,-1 0 3,0-1-3,0 0 1,9 0 3,36-8-2,-21 7 6,1-1 1,-1 2-1,-1-1 0,-1 2 1,0 3-1,-1-1 0,-4 0 1,-3 1-1,-2-1-1,-2 0 2,1 2 1,-2 0-3,1-1 0,-2 0 0,1 0-2,-3 0 2,1-1 0,-2 1 0,0-2 0,-2-1 1,-1 0 1,-2 0-2,0 0-1,0-1 1,0 1 0,-1-1 1,0 0-3,0 1-17,0-1-14,0 1-31,1 0-14,0-1-37,0 0 69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14.2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0 542,'-69'17'245,"58"-17"-92,7 3-53,0-1-30,0-1-10,4-1-22,-5-3-9,4-1-4,3 4-6,-1 0-3,-1 0 1,0 0 1,0 0 3,0 0-2,0 0 0,0 0-2,-1 0 0,0 0-2,0 0 4,0 0 3,-1 7-1,-2 1 4,-16 26 0,14-26-3,2 0-1,1-1-5,1 0-5,1-2-7,0-1 0,0-1-2,1 0-3,0-1 3,0-2-2,0 0 1,0 0 2,0 0-2,0 0-1,0 0 2,0 0 1,0 0-3,0 0 3,0 0-2,0 0 1,0 0 2,0 0-3,0 0 1,0 0-6,0 0 0,0 0 2,0 0-1,0 0 1,5 1 2,3 0-2,31 6 1,-30-9 2,9-1-1,1 2 1,5 1 0,1 0-1,-3 0-2,0-1 3,-4 1 1,-1 0-2,-4 0 3,-2 0-3,-4-3-1,0 3 1,-2-1 0,-1 2 1,-2 1 0,-1-3 1,-1 1-2,-1-1 1,1 1 1,0 0 0,0 0 0,0 0-3,0 0-10,0-1-10,0 0-22,0 0-14,0 0-23,0 1-12,3-3 5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5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7 1007,'2'0'362,"12"0"-295,12-8-21,10-3-1,12-6 4,4-1-7,7 4-21,-8 0-10,2 4-8,-3 2-2,2 4-11,2 1-9,-6 3-20,-6 1-15,-9 0-37,-3 1-16,-4 0 6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06.53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 454 477,'-2'3'212,"2"-4"-109,-2 2-16,1-1-37,0 0-10,0 0-7,0-1-4,1 1-2,-1-1-2,1 1-8,0 0-3,0 0-2,0 0 2,0 0-5,0 0-3,0-1-5,0 0-2,0 0 1,0 0 0,0 1 0,0-3 1,4-8 0,15-31 1,-17 28-2,0-6 0,2 3 1,0-2 0,1-5 1,1 3-1,-3-2 0,0 2 3,0 2 0,-2 1 0,2 4-1,-1 2-3,-2 0 2,1 4 2,-2-1 0,1-1 0,0 1-1,0 0 0,1-2-1,3 2 1,0-2 0,0 1 2,-2-1-3,1 1 2,-1-2 0,1 0-4,1 3 1,-2 3-1,-1 4 0,1 0 1,-1 1 1,-1 0-1,0 0 1,0 0 0,0 1-2,0-1 2,0 0-2,0 0 0,0 0 2,0 0-2,0 0 3,0 0 0,0 1-1,0 0 0,0 0-10,0 0-6,0 0-23,0 0-26,0 0 4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2:04.09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5-9 667,'10'12'229,"0"-1"-213,5-1-10,-1-3-2,2-2-6,1-2 0,-6-1-1,-1-1 0,-4 0 3,-3 1 3,0-2 15,-3 2 8,0-2 21,0 0-1,-1 0-11,-1 4-9,-1 20-19,-44 27-2,28-26-1,-3 3 0,4-6-1,5-2 0,5-5 0,2-6-1,5-4-8,0-4-8,3-2-26,-2 0-6,0 0 4,0 0 10,2-11 27,31-25 5,-27 33 3,-2 3 4,-3 1 16,0 1 3,-1-1 12,-1 0-2,0 0-12,0-1-2,1 0-11,0 0 1,0 1-1,0 0 3,0 0 5,0 0 2,0 0-2,0 0-2,2 5-4,1 3-3,17 30-4,-15-29-5,7 3-30,-4-3-28,5 1 3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1:56.7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317 600,'25'-52'284,"-25"20"-135,-1-5-54,-2-1-22,-1-3-19,-2 2-3,1 8-6,3 5-4,1 13-12,3 5-5,0 9-8,-1 3-3,0 9-5,1 7-3,1 12 0,1 5-1,1 8 2,1 1 4,1 2 11,2 2 0,-4-4 0,2-1-1,-4-1-13,0 2-2,2-2-1,-5-3-4,0-5 4,0-2-3,-3-10-1,3 0 0,-2-11 1,0-4 1,2-5-2,-2-2 2,0-3-4,1 0 3,0 0 6,1 0-3,-1 0 2,0 1-1,0-1-2,0 0 1,-10-4 1,-28-14-2,25 17-1,0 2-1,-5 0-1,0 0-1,2 1 1,-2 0 0,8 4 2,4-2 2,3 1 3,4 1 3,8 0 6,4 1 2,10 0 1,-1 0-4,5-5-6,2 0-5,-6-4-9,4-2-4,-2-3-24,-4-2-16,-1 0-42,-1 1-21,-7-5 69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1:56.0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4 10 678,'-18'-1'300,"2"1"-185,2-4-14,-1 1-18,4 2-18,3-1-1,-2 3-1,6 2-4,-1 0-5,2 2-1,5 0-14,-1 0-2,11 1-21,1 0-7,4 1-9,5-1 0,3-5-1,4-1-2,-1-3 1,-2-1-8,-4-3-7,-1 2-9,-8 0-31,0 1-20,-7 3-43,-5-3 128,2 6-2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1:50.0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05 661,'6'66'256,"-4"-64"-187,-1 0-9,0-2-4,-1 0-5,0-1 5,0 0 3,1-11 0,7-42 3,-8 20-10,0-1-2,0 1-9,-2 2-10,2 8-8,-2 1-8,1 7-12,0 7-1,-2 3 0,3 4 2,0 6 3,0 5-1,5 13 2,0 4-4,2 9-1,2 1 2,1-1-5,1 1 3,1 0-3,0-1-2,-1-4 2,0-1-3,-4-2 3,1-4 2,-3-4-2,-3-1 0,3-5 0,-5-2 0,-1-3-2,0 1 1,-7-4 2,3 1-1,-3-3 2,-3-1 0,0-1-4,-3-1 1,1-1 1,0 1 1,1-1 1,2 0-1,-1 3 1,2-2-2,2 1 6,2 0 4,4 0-5,1 1 2,7 3-4,4-3-3,4 2 8,2-2-6,7-2 5,0 0-3,3-1-5,2-1 1,-1-3-4,0 2-5,-7-1-30,-4 1-17,-4-2-36,-5 1-20,-1-3 7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0:57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479,'-17'11'210,"3"-1"-130,5-5-11,4-3-20,5 0-33,4-1-8,-1 1-8,1 0-4,3-2-9,1 1-11,4-1-153,2-1 123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0:40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286,'-6'5'134,"-1"0"-67,-2 2-22,-2-1-13,6 2-18,-5 1-24,7 2 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0:21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626,'29'-1'214,"-34"2"-214,6 1-23,0-1 19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13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2,'6'9'230,"12"15"-179,7 10-11,4 13 18,4 2 3,-4 5-6,-3-5-2,-5 1-11,-7-3-8,-9-1-15,-6-4-8,-8-8-2,-9-5 3,1-15-1,-2-3 0,0-12-4,2-9-7,-1-8-5,2-11-1,7-10 3,7-1 3,9-8 0,6 5 0,2 2 0,0 7 0,1 9 1,-4 3 2,2 12 1,-4 0-1,1 15-3,0-1 0,-5 3-1,4 6 2,-2-4 2,-1 1 2,1-1 0,-4-4-3,-1-7 5,0-3 5,-1-7 12,0-2 6,1-2 4,-3-3-2,-1-3-12,0 4-6,0 4-8,-1 8-1,2 6-5,0 3-7,-3 3-20,5 5-11,-3 2-16,1 6-1,4-1 5,0-3 3,4-3 12,-1-10 6,1-5 10,4-3 7,1-10 7,1 3 0,1-6 12,-1-1 1,-2 4 9,-2-1 7,1 6-1,1-1 1,4 6-2,3 5-8,4 3-1,-1 2-2,-3 4-5,-3 0 5,-3 5 8,-7 4 6,-4 2 11,-2 3 0,-18 1-10,-1 1-21,-7 4-67,-4 1 41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12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441 363,'17'-5'166,"0"10"-74,3 4-6,-4 4-15,3 4-10,-4-5-18,5 3-9,-3-8-11,-2-2-2,1-4 18,-6-9 11,-1-3 13,-2-9 4,-10-5-12,-7-4-13,-9-3-10,-11-1-8,-8-8-10,-2-2 0,-2 0-4,2-1-3,11 8 0,4 3 3,9 9-7,4 3-3,6 2-18,5 2-21,7-1-20,6 5-5,5 6-2,3 4 11,2 7 19,4 5 7,3 12 10,2 2 4,10 17 8,-1 4 4,-3 4 15,-3 5 7,-10-5 11,-2 0 4,-5-10-5,-6-3-2,-2-13-9,-4-5-5,-2-9-5,3-4-5,-4-4 1,3-6 3,-3-4 9,0-1 5,0-7 4,-1 0 1,1 2-6,0 2-2,0 7-6,1 6-9,2 3-5,-1-3-1,4 8-19,3 0-4,3 1-28,0 11-19,3-8 49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5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4 592,'-6'25'268,"3"-25"-135,1 0-14,1 0-38,0-1-5,0 1-7,0-1-9,0 1-22,1 0-11,1 13-11,12 60 2,-6 2 6,-3 7-1,1 14-6,-5-8-5,2-12 0,0-8 1,-2-25 12,1-10-1,-2-18 2,-2-9-3,3-5-10,1-4-1,3-15-7,1-10-2,0-27 0,2-12 2,0-14 0,3-5-3,3-2 2,0 1-2,3 19-2,-2 11 4,-3 22-2,0 13-3,-4 7-1,-1 5-9,-4 8-26,0 0-11,-1 2-31,-1 0-6,0 0 1,0 0 2,0 1 484,-3 19-314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12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2 732,'20'16'287,"-25"-17"-208,2 5-24,0 2-36,-1 2-8,4 2-8,0 0-2,5-3 4,3-3-3,1 0 6,0-5-1,-2-4 6,3-3 3,-2-8 4,0-1 7,-1-3-5,-3 1-1,-4 3-6,-1-1-2,-4 8 3,-2-1-1,1 11-13,-4 3-17,3 6-36,0 5-18,0-3-163,4-1 158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12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10 849,'-5'1'319,"2"4"-256,1 1-11,2 9-35,0-2-3,4 4-14,-1-5-2,2-1 1,1-4-4,0-7 5,-1-1 3,2-4 10,0-5 8,-2-6 15,0 0 0,-5-7-4,0 2-4,-7 4-18,1 6-2,-4 4-4,3 7-7,2 4-19,-1-1-15,6 8-29,0-1-7,3 1-1,3-1 11,3-7 21,1-3 5,4-6 22,-1-4 7,2-5 15,0-2 10,-4-5 4,-1 4-1,-3 3 6,-1 2-3,-2 9 13,-3 2-2,0 2-12,2 2-3,-3-2-16,0 0-2,11 13 1,33 36 1,-24-26-1,-3 1-2,-8-2 2,5 2 0,-3 1-11,-5 4-14,2 7-41,-3 4 38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11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387 667,'-15'4'332,"4"-4"-46,-1 0-217,5-4-29,1-4-14,-1-5-20,0-7-3,5-7 4,1-4-3,2-12 4,9-1-3,1-3 1,4 1 2,5 10-4,0 6 0,3 9-2,2 5 2,5 14-4,0 7-3,-2 26-1,0 15-3,-13 28-2,-6 7 0,-15 11-3,-8-2 2,-12-3 8,-2-6 2,-3-17 13,3-10 3,9-26 7,5-8 3,11-12-7,-1-6 0,1-7-16,2-7-2,2-11-3,3-5-5,9 0 8,9 3 0,5 9 0,3 9 3,3 5-6,2 8 0,-3 7-3,0-1-9,-5 0-41,-3-2-26,1-6 47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02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4 186 714,'21'-27'319,"-22"28"-176,-3-1-26,2-1-15,1 1-38,0-1-14,0 0-21,0 1-8,-5-3-9,-5-3-2,-35-23-7,23 14 1,-8 0-2,-9-2-1,-8 0-1,-4 1-4,-6-1-3,3 5-2,-12 3-2,-8 4-4,-11 12-2,-3 9-1,-5 16 5,2 8 5,-3 13 8,3 2 4,12 6 4,9-1 6,8-5 5,4-1 2,14-12 6,5-4-4,20-14 2,5-3-2,7-11-7,5-3-1,3-1-11,3-2-7,5 3-22,1-1-9,3-4-32,-2-2-16,3-5-26,-3 0-18,-6-9 8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3:58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403 397,'-79'-15'231,"68"10"-27,4 4-97,1 1-22,3-2-20,1 0-7,0 1-11,2 0-17,0 0-15,0 0-9,3 0-4,13-9 4,36-22 4,-23 12 2,10-5 8,6-5 6,8-7 6,-2-4 3,-8-2-7,-3 5-5,-8 4-11,-7 7-5,-9 12-2,-6 2-4,-6 9 2,-1 3 6,-3 2 12,-1-2 3,0 1 1,0 0-7,0 0-13,1 0-5,0 0-24,0 0-27,0 0-52,0 0-14,11-3 68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3:57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9 0 0,'-36'56'0,"2"0"0,2-8 0,26 0 0,-32-4 0,0 3 0,1 7 0,-3 2 0,-3 7 0,1 8 0,-8-2 0,8 12 0,-7-4 0,-1 1 0,7 2 0,6-23 0,17-6 0,4-33 0,13-15 0,1-1 0,1-1 0,0-2 0,2-1 0,9-17 0,-3-42 0,35 5 0,0 8 0,-14 21 0,11 16 0,-5-13 0,-2 10 0,-6 6 0,-13 5 0,-8 2 0,0 0 0,-3 0 0,0 1 0,0-1 0,-1 0 0,0-1 0,-1 0 0,0 1 0,-1-1 0,0 0 0,0 0 0,-1 1 0,1 0 0,-1 0 0,0 0 0,0 0 0,1 0 0,-1 1 0,0 0 0,1 1 0,0 0 0,0 0 0,1 0 0,-1 0 0,0-1 0,0 1 0,0 0 0,-2 21 557,-33 3-317,26-30-126,0-3-23,-2 1-22,-1 3-3,-3-1-5,3 0 2,-2-2-4,3 3-5,0 0-16,-3-1-6,1 5-19,-4-4-1,3 4-8,-4 2 1,0 4-4,-1 8-3,-2 3 1,0 6-3,-1 5 4,-4 0 0,1 2 2,6 2 0,6 1 0,4-1 4,9 0-7,1-2-1,6-2 0,4-1-3,4-2 4,3-1 1,4-4-1,4-1-1,2-1 2,1 0-1,0-5 2,-3 0 4,3-3-3,-1 2 1,1-1-1,-1 0 1,3 0-3,4 1 0,3-2-1,0-1-2,2-2 3,-4 0 1,-5-4 1,-5-3-2,-3-5 0,-2 0 1,0 0 0,1 3 1,-5-4 0,2-2 0,-2-1 2,1-3 2,2-5 1,2 0 3,4-6-4,0-2 0,-3-1-2,-3-3 0,-5-7 6,-5-4 6,0-3 0,0-3 4,-11 8-1,6 5-2,-6 9 6,-6 4 4,5 5 1,-9 1-1,-11 3-3,-1 2-8,-8 0 3,-1 1 0,6 1-3,-1 0 4,0 1-2,0 3-2,0 2-1,2 2-3,2-1-5,-2 0-1,-1 0 0,-5-3-3,3 3 0,-1 2 1,0-2 0,5 2 0,2 4-1,1 1-3,2 1 1,-1 2-1,-1-1 3,0 0 0,4 2-1,1-2 1,3-2-4,1-1-2,2-1-32,1-1-21,5-1-53,2 0-28,7-5-32,7 0 96,-11 1-1313,0 0 1386,0 0 0,1-1 0,0-1 0,8-19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27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5,'23'4'288,"-23"-3"-237,1 3-41,3-3-26,-1 3-35,0 1-21,-2-2-177,2 0 17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27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8 1 497,'-25'-2'232,"-4"1"-109,-1 4-18,-1 5-17,-1 3-36,3 6-16,2 4-20,1 2-8,1 8 0,3 3-5,-1 5 2,8 8-1,5 9-1,4 4 0,13 6-1,7 0-2,10-5-1,2-4 0,11-9-2,1-7 2,8-13-4,7-5 0,1-13-1,1-4 1,-9-13 6,-5-10 4,-12-14 10,0-7 3,-5-14 3,-5-4 4,-10-10-3,-9-1 1,-12 8-4,-4 0 0,-9 15-4,-3 4-2,-10 3-2,-4 9-9,-12 10-4,-7 4-8,6 14-31,-1 2-25,16 14 42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26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2 110 514,'-30'-11'214,"6"2"-131,1-2-5,0 2-18,-2-3-11,0 1-11,-2 0-4,0-1-1,1 4 3,-4 3 1,-3 1 2,-4 6-3,-4 3-4,1 2-12,0 6-4,5 5-9,2 6-5,1 10 0,5 7 0,2 10-2,-2 6-2,8 8-7,7 2-5,10-4 1,8-6-1,16-10 4,-4-7 3,12-11 0,3-5 6,-2-13-2,11-5-1,4-13 3,4-7 1,6-10 1,-8-9 8,-2-7 1,-8-11-5,-9-7 8,-2 0-2,-13-6 3,-4 5 7,-11 4-4,-1 8 0,-10 9-1,-3 4-3,-6 7-2,-13 0-5,-14 10-6,-9 4-1,-6 12-3,2 9 0,7 13-11,9 8-13,6 10-40,4 5-151,2 9 152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25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3 617,'-39'-14'266,"31"14"-94,-1 1-156,0 1 0,-2 3 1,-4 1-3,2 5 11,-5 2 9,2 1 1,2 1 0,-4 1-3,6 2-9,2 5-4,-3 5-4,2 7-8,-5 5 1,6 9-6,4 3 1,11 6-6,13 0-5,3-6 1,6-5-4,5-13 4,-2-9-1,6-10 1,6-8 2,5-15 0,8-2 3,-2-13 1,-6-4 1,-8-5 1,-8-7 5,-4-2 2,-4-5-1,-6 0 4,-2 5-4,-10 5 2,-2 6 1,-8 3 2,-4 0 3,-6 4-5,-5 1 2,-3 8-8,-6 2-1,-3 10 1,-10 2-4,-10 11 0,1 6-4,-5 1-1,9 6-4,8 0-12,8 1-11,11 5-31,4 0 219,16 8-127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5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68 462,'-26'-48'189,"31"39"-131,-1 5-20,-5 3-159,1 4 89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31.09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0-3 364,'-7'3'205,"-3"0"-23,-3-1-89,2 2-12,1 1-8,0 1-4,1 2-15,3 0-3,0-2-3,2 0-1,3-3-8,-2 0-7,5-1-14,4 0-6,-2-3-4,7 1-1,3 0 1,-1-3-1,13 5-4,0-4 1,4-2-3,4 1 0,6 0 3,5 1-4,4 1 0,4 1 0,-6-6-1,-4 0 1,-2-2-1,0 1 1,0 1 1,6 5 0,-4 6-1,4 1 1,-3 5-1,-9-1 3,-5-1 0,-7-2-3,-1-2 1,-2-1 1,4 0 0,1-3-1,-1-1-2,5 0-1,5 0 1,-2 0 1,4 1 0,-4 0 0,-10-1 0,6 1 2,-9 1-1,1 1 0,-3-2 1,-5 0-2,-3 0 2,-3-1 1,1 3-2,-2-4-1,-2 0 0,2 0-1,-3 1 1,1 0 2,-1-1 5,-2 0 3,0 1 4,0-1 3,0 0 8,0 1 6,-1 0-1,0 0-1,0 0-8,0 0-8,-3 0-7,-6 2 0,-28 10-6,30-5 2,4-5-1,1 1-4,3-1-27,0-3-25,0 0-34,0 0-20,4-1 67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30.07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2 297,'7'-3'172,"0"4"-35,-1 1-3,1 0-62,4 4-17,-2-3-16,3 5-3,-1-5-7,0-2-3,3 2 0,-2-3 3,3 0 7,2 1 1,3-1-6,1 1-5,8-1-10,0 2-3,0 0-11,1-1 1,-7 2-1,-3-2 0,-4 1 6,-4 1 1,-4-1 0,3 1-1,-3 0 0,2 2-3,-1 2-2,-1-2 1,-1 1 3,2-1 2,-4-2 0,2 2 1,0 1 0,-1-3-2,1 2-1,1-2-3,-3-3 0,-2 0-2,-1-2-1,-2 0 4,0 1-5,0 0-5,0 0-26,0 0-21,0 0-164,1-4 148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56:28.56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64 13,'0'0,"0"0,0 0,0 0,0 0,0 0,0 0,0 0,0 0,0 0,0 0,0 0,0 0,0 0,0 0,0 0,0 0,0 0,0 0,0 0,0 0,-70 37,53-45,-1 1,3 3,-3-3,1 3,2-1,-3 3,1 0,-1 0,3-1,2 1,0-2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21.63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6 1 432,'-7'-3'203,"0"2"-82,2 0-16,3 1-22,-1 0-5,1-2-7,1 2-5,0 0-11,1 0-7,-1 0-9,0 0-5,0 0-13,0 0-1,0 0-8,0 0 3,0 0 3,1 0-4,-1 0 0,0 0-2,0 0 2,0 0-2,1 0-5,0 0 5,0 0-5,0 0 5,0 0 3,0 0-3,0 0 3,0 0-3,0 0 3,0 0 2,0 0 0,0 0-1,0 0-6,0 0-8,0 0-2,0 0 0,0 0-3,11 5 3,33 12-1,-25-17 1,4 1 0,3 0 0,-5-3 2,2 3-2,1 0 1,-2 2 2,0 2-4,-5-1 1,-3 0-4,-1 0 3,0 4 1,0-3 0,0 3 2,-2-2-2,0-4 2,0 3-4,-3-3 2,2 3 0,-3-4 1,0-1 0,0 0 1,0 1 0,2 2-4,-2-1 1,-1-1 2,-3-1-3,0 0 1,1 0 3,-3-1-5,-1 1 5,0 0 2,0 0-4,0 0 1,0 0-1,0 0-3,0 0 3,0 0 0,0 0-2,0 0 3,0 0-3,0 0 7,0 0-4,0 0-3,0 0 2,0 0-6,0 0 5,6 1-4,4 3 2,24 8-3,-30-14-3,-2-1 4,1 2-3,-3 1-1,0-1-1,0 0-3,0 0-3,-1 1-8,0 0-2,0 0-9,0 0-5,0 0-9,0 0-3,1 0 0,-1 0 28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20.34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5-3455 507,'-2'4'197,"2"6"-138,-4 4-15,1-10-9,2 10-4,-2-9 4,3 0 4,0 9 3,-3-5 0,2 0-10,-3 1-1,1-6 3,3 1-2,-1 0-3,1-5-2,-1 0-6,1 0-1,0 0-6,0 0-4,0 0-4,0 0-1,1 0 3,8 4-3,29 1-3,-26 0 4,3-1-2,3 1 1,0 0 0,4 4 2,1 5-3,-1-14 7,5 0 3,4 0-5,3-9 6,1-1-6,-4 1-3,-4 4 0,-4 1-6,-1 4 2,0-5 1,2 0 0,0-4 4,-3 4-1,0-4-1,0 4 7,3-4-2,5 0 1,1-5 2,1 4-6,-2-4-4,-3 10 1,-4-10-3,0 9 3,0-9 2,-3 9-1,1 1-2,-1-1 1,0 5 0,3-5 2,0 1 2,4-1-4,-2 5-1,0-5 0,4 5 1,0 0-1,-4 0 1,3-4-2,-10 8-2,3-8 2,-4 4-3,-2 0 1,-6 0 1,-2 4 0,-1 1 5,3-5-5,-2-5-1,1 1-1,-3 8-3,1-4 5,2 10 0,-2-10 1,2 4 0,-2 6-2,1-10-2,0 4 1,-2 1 3,0 4-2,2-4 2,-3 4 1,3 5-2,0-14 2,-3 10 0,0-6-1,-2 1 1,-1-5-2,0 0-1,0 0 0,0 0 0,0 0 0,0 0-1,0 0 2,0 0-4,0 0 3,0 0-4,0 0-8,0 0-9,0 0-12,1 0-18,9-9-13,32-15-27,-22 52 554,0-4-360,-1 13-104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18.9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6 26 509,'-33'35'215,"27"-26"-125,1 7-26,0-9-17,-1 4 0,4 1 4,-1-7 3,2 2 6,-1-5-7,-1 0-1,2-1-9,0-1-17,1 0-1,0 0-12,0 0-5,0 0 2,0 0-2,16-1 1,31-7 3,-23-1 0,5 1-3,6-1 1,3-3 0,0 0-1,-1 0 0,-4 2-6,-1 0 1,1 1-2,3 2-2,0-2 2,7 3-1,5 1 0,2 1 0,-5 4-1,-7-2 1,-6 2-1,-4 1 0,2 1 1,3 0-1,3 1 2,1-2-1,0 0 3,-1-1-4,0-2-3,-1 3 3,-2 0 0,-2 1 0,-7 1 1,-1-1-1,-4-1-3,1 1 5,5 0-2,-3-3 1,8 5 4,3 1-5,2-3 0,2 2 0,0-4 2,0 0 1,1 0 3,-3-2-3,0 0-4,-5-2 1,-2-1 2,-2 2 0,-2 0 0,-2-1 0,-1 5 2,-3-1-2,-4 0 2,-2 2-1,-2-2-3,0 1 0,-1 0 3,4 2-3,-6-1 0,2-2 0,-4 0-4,3 0 4,0 0 2,4 1 0,0 1 3,-5 1-5,2 0 3,-5 0-4,1-1-2,1 1 2,0 1-3,-3-1 5,2 0 2,-1 1 0,-1-4 0,3 5-2,-3-1 2,1-3-3,2 3 0,-2 0 0,2-3-2,0 1 2,-3-2 0,3 3 0,-1-5 1,-1 2-1,-1 0 3,-2-2-2,-1 2-1,0 0 2,0 0 1,0 0 1,0 0 0,0 0-2,0 0-2,0 0-9,0-1-28,0 0-31,0 0-231,0 0 203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2:48.9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7 41 686,'-11'-9'286,"-1"0"-158,3-1-15,2 5-27,-2-1-17,-3 3-30,0 4-10,-3 2-17,-3 6-3,-2 3-3,-3 5-3,-3 6-1,2 2-2,0 8 0,1 2 0,2 4-5,0 2-4,9 6-8,3-4-2,15 1 4,4-2 4,9-10 8,3 1 2,3-7 1,4-3-2,0-7 0,6-4-4,2-11 0,1-4 2,4-9 0,-1-3 4,-2-8 4,-3-2 5,-9-9 8,-3-2 2,-7-6-2,-2 2-1,-6 5-5,-5 0 4,-8 4 7,-4 0 2,-11 3 3,-4 3-5,-20 7-9,-7 0-4,-6 9-8,-1-3 2,9 4-6,5 1-8,1 0-13,1 2-10,-1 5-18,0 5-11,7 15 39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1:48.8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29,'0'0'76,"0"0"-140,0 0 5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1:48.7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0 51,'-2'30'37,"-2"-28"20,3 0 8,0-2-2,0 0-4,0 0-28,0 0-36,0 0-3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1:44.4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 390,'26'45'220,"-27"-50"-15,1-5-133,0 4-9,1-3-14,-2 3-6,1 3-8,0-2 0,-1 3-8,1 0-3,-1 0-10,1 2-7,-1-1-14,0 0-16,1 0-2,0 0 1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21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59 691,'-5'-9'276,"2"5"-192,1 0 0,2-4-36,0 1-11,8-1-18,2-2-5,8 8-4,3-4-2,-2 4 0,3 4-1,-3 3-2,-2 0 3,-3 4-6,4-3 3,-11 0-1,-3 4-4,-1-3 7,-13 3 1,2 3 4,-5 1-2,-7 0-4,2 0-1,-1-6-10,4 1-1,8 0-1,4-1-2,5 1 0,3-3 3,3 0-3,2 0 3,7-3 7,0 1-2,8 4 2,-9-6 0,-5 5-3,5 3 2,-8 1 1,7 7-1,-15-4 8,-8 2 3,-10-4 15,0-1 6,-1 3-1,0-4 3,0-2-6,-4-3-1,1-7-3,5 0-7,0 0-13,4-2-3,7 4-1,-2 1-5,3 2-26,-2 0-26,3 4 554,3 4-39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19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200,'-25'24'115,"23"-30"-20,2 4-4,0 0-30,-4-3-6,4 4 2,-4-2 2,2-1 12,0 4-2,1 0-10,0 0-6,0 0-14,0-1-9,0 1-17,1 0-5,0 0-8,0 0 0,0 0 5,0 0 1,0 0 5,7 3-3,31 28-1,-22-24-1,1-4-2,3 3 0,4-2 1,2 1-2,5 3-3,-5-5 3,-3 0-2,2-1 0,-10-1 1,4 3-6,-6-2-15,-7-2-11,-1 0-22,0 2-16,-2 0 44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31.0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8 481,'25'-14'187,"-25"12"-158,2 0 9,1-1-22,-3 2-13,0 0-2,8-4-18,33-24-41,-24 18 38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27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6 61 292,'-10'-8'184,"2"2"-32,2 2-48,0-1-26,0 3-20,-1-1-4,-3 1-9,1 2-8,-10 5-9,-3 2-8,-3 7-7,-1 4-2,6 9-6,-1 5-1,3 12-1,-3 2-1,4 10-2,4 3 0,4-1 0,6 0 0,5-4 1,5-2-1,15-4-1,3-6 1,12-7 0,2-8 0,0-13 0,1-5-1,-5-15 5,-3-11 5,-3-17 10,1-4 5,-5-16 12,4-4 0,-1-8-1,-2-9-3,-6-4-10,-9 0-4,-9 9-7,-5 10-2,-16 19-3,-5 8-1,-13 15-4,-6 9-7,-1 14-38,-3 9-21,-11 18 3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25.9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558,'39'39'223,"-47"-35"-150,3 2-19,0-1-19,-2 1-8,5 2-7,-5 0-2,4 0-11,2 0 3,-2-5-10,3 1-8,2-3-27,2-1 2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25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145,'26'26'54,"-23"-32"-25,0 1 6,-1 2 4,3-3-3,1 3-23,2 1-71,-7-2 41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23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89 117,'0'-43'80,"-7"40"12,2-2-6,-1 0 8,2 5 3,-2-1-8,-1 1-16,2 0-7,0 1-21,0 2-9,1 5-19,0 2-6,-2 6-8,2 3-2,-2 4 1,1 4-1,0 6 0,1-3 2,2 3 1,1-2-3,1-3 0,4 3 0,0-3-3,1-1-4,2 1-7,5-1-3,1-4 4,4-1 2,6-4 6,2-5 1,7-2-4,5-5 2,-1-6 4,3-2 1,-5-10 7,-3-2 4,-3-7 1,-3 1 2,-3-4 2,-4-2-4,-2-2 5,-3-4 2,-4-2 5,-3-1 4,-4-2 2,-3-1-4,-5 0 0,-1 3-1,-7 4 2,0 4-5,-4 5-4,-2 3-2,1 6 0,-2 2 4,-1 7 0,-7 0-1,-3 4-9,0 3-2,-2 1-2,4 1-3,1 4-2,4 0-1,1 7-16,4 6-13,0 13-41,0 8-77,5 12 10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22.3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99,'23'37'132,"-26"-34"-132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22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 341,'37'-2'171,"-36"2"-47,-1-1-10,-2-2-27,1 3-13,1-1-26,-1 0-12,0 0-33,1 0-23,0 1-67,0 0 57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18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28,'23'27'292,"-25"-24"-189,0-3-23,2 1-28,-1-1-7,1 0-10,-1 0-4,0 0-12,0 0-6,0 0-6,0 0-14,0 0-45,1 0-23,0 0 37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18.2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2 520,'-7'-2'229,"0"2"-106,3 0-15,1 2-24,0 1-10,-1 0-24,0 1-10,2-3-19,-2-1-9,3 0-12,1 0-15,0 0-22,0 0-15,10-4 29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0:14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38 555,'-12'-4'184,"12"-1"-212,5-5 8,6-9 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11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1 453,'35'-10'200,"-43"8"-108,2 2-24,0 3-29,-1 1-10,1-1-14,-3-3-1,2 2 8,-1 1 10,1 3 13,1-2 3,-3-2-3,3 0-7,-1 0-5,-2 0-1,4 1-2,-2 0-1,2 0-4,4 0-8,1-1-8,0 1-5,0 0-4,0-3 2,0 0-1,0 0 0,0 0 2,11 4 0,33 8 0,-23-8 0,-2-6-3,8 4 2,2-1 0,5-4 0,6 3 1,-1-2-2,-4 1 0,-4 0 3,-4 1 5,-3-2-1,5 1 6,1 1 0,2 2-3,2 4 0,1 4-3,-1 1-3,-3 1-3,-1-1 2,-2-1-3,1 0-2,-2-4 1,0 1 1,2-3 2,-2-1 5,6 0 5,-1-2-1,9 4 3,-1-5-5,2 0-4,-1 0-4,-7-5-1,3 4 3,-3-3-4,2 0 0,-1-3 0,-1-2 0,1 0 2,-1-1 0,-7 1-1,1 5 0,-6 1 0,-3-1 3,-2 4-1,-3-2-3,-5 1 5,-1 0-2,-1 0 5,-2-3 3,-1 2-2,-1 2 1,-2-1-1,2 2 2,-3-1 3,-1 0 2,0 0 4,0 0 0,0 0-3,1 0-6,0 0-4,0 0-6,0 0 1,0 0 1,0 0-1,0 0-1,-1 0 0,1-1-1,0 1 10,0 0 4,0 0-1,0-1 1,0 0-7,0 1-6,0 0 2,0 0-3,0 0 3,0 0 1,-1 0 2,0-1-3,0 0-1,0 0-1,0 0-16,0 1-13,0 0-68,1 0-32,-7 0 7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46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655,'27'-31'285,"-28"31"-149,-2 1-18,-1 1-50,3-2-18,0 0-31,0 0-10,0 0-10,0 3-13,1-2-38,0 2 315,0-3-21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46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341 407,'-2'1'224,"0"-4"-50,1 2-29,0 1-65,0 0-12,0 0-18,1 0-11,-1 0-10,-1-1-5,1 0-8,1 0-5,0-3-7,3-13 0,7-31-3,-2 25 1,2-3 0,1-1 0,-1-5-1,0 0-1,-2-1 0,-3 1 1,0 8 1,0 4 3,-3 11-3,0 3-3,-2 4 0,-1 4-2,0 8 1,-1 5 3,0 16 1,1 3-1,-1 2 3,2 3-4,0-4 3,-1-1 0,-1 4 3,-1-2 1,-3 4 3,0 4 3,-4 2-6,-2 3 0,0-3-5,0-1-1,0-8 4,2-1-5,-2 0 5,-2-2-3,2 0 2,2-4 0,4-7-3,2-4-1,2-11-2,1-1 2,-1-7-4,5 1-2,3-4-9,0-5-9,4-2-21,-3-5-11,1-3 34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33.3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53 539,'-14'-7'205,"3"0"-152,4 2 10,2 0 3,-1 1-2,3 4-11,2 0-3,0-2-21,1 2-8,0-1-14,0 0-3,14 1-3,31-1-1,-16-1 2,4 0 0,6-3-2,6 0 4,1 3-4,-1-1-2,-10 3 4,-5 3-1,-9 2 2,-5-2 0,-2 8-3,-3-2-2,-3 5 3,1 2 0,-5 0 3,3 2 1,-3-2 0,-1-1-1,-2-2 0,-1-1 1,3 0-3,0-1 0,-1 3 1,3-1-2,-2 7 3,1 1 3,-1 2 1,1 5 1,-2 4-3,2 3-2,-1 3-1,1 0-2,-1-2 1,1 0 2,-2-1-3,1 0 1,0 3-2,0-6-1,-3 0 1,3-4 0,-3-5 0,1 1 2,0-9-1,-1-2 3,1-7-2,1-2 4,-1 0-5,1-2-1,-2-1 0,0-1-1,0 0 2,0 0 1,0 0 0,0 0 2,0-1 1,0 1 3,0 0-4,0 0-2,0 0-11,0 0-18,0 0 19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32.5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-1 623,'2'2'235,"1"3"-180,1 5-20,0 0-4,1 10-9,0 5-7,0 10-9,-1 10-1,-3 9-7,1 8 2,-4 4-2,-4-3-2,-1 0 4,-3-5-1,0-3 1,3 0 4,-1-6 4,-1-4 3,2-8 5,2-9 0,3-8-2,0-5-1,5-6-8,-3-1 0,2-5-4,3-1-1,0-1 0,3 0-1,2 0 1,2-3 2,3-2 0,3-3 0,6-1-1,1 1 1,9 1 1,1-1-2,9 2 1,-1 0-2,-4-1 0,-1 0 0,-7-1 0,0 1 0,-8-1 1,2 2 0,-7 3 2,-2 1-2,-1 1 1,-3 1-4,-7-1-21,-1 0-14,-6-1 133,-4-2-84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27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575,'-1'0'201,"1"0"-178,1 3-5,3-1 2,11 6 0,31 7-10,-31-17 1,4 2-3,0 1-2,3 0-5,8-1-1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8:26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 302,'-49'28'188,"45"-29"4,-1-4-129,6 6-18,-1-1-25,3 2-5,-3-2 5,0 0 10,0 0 12,0 0 3,0 0 1,0 0-6,0 0-7,16 4-3,33 3-11,-21-8-3,8-6-3,5 0-2,12 1-6,5 0-1,3-1-43,0 3 3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57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94 737,'-24'-56'290,"18"48"-200,3 0-2,3-4-27,2-5-4,5-3-5,3 1-3,4 0-5,4 3-9,0 6-13,1 3-6,-2 5-7,-2 3-2,-4 6-5,-4 1 0,-7 10-2,-3 1 2,-10 9 2,-1 3 1,-5 3-3,3 4-1,1-3-1,1-8-1,7-2 3,1-7-2,5-4 2,1 1-1,7-3-3,1-1 0,6-5-6,1-1 1,6-5 2,4-1-4,5-6-10,4-3-13,3-8-28,-2-7-13,-6-12-34,1-10 6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57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53 795,'-6'-10'301,"4"-6"-227,-2-3-22,10-3-30,2-1-5,4 0-2,8 4 1,3 5 3,6 7-2,1 8-2,-1 5-2,-5 18-6,-9 4-1,-9 15-4,-9 3 2,-16 5 2,-2 8-1,-12-7 4,5 0-4,2-12 2,1-13 1,7-11 3,2-6 6,6-10-8,2-7-1,6-11-2,3-4-5,8-10 7,4 3 0,8 3-1,2 4-3,6 9-3,1 6-1,0 8-4,6 5 0,-10 10-17,1 2-13,-4 3-21,-7-2-14,-2-4-38,-2-3 7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56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2 1740 651,'-21'55'267,"17"-55"-179,0 2-36,1 2-15,0-3-7,-2-1 1,0 0 4,0-3 6,-1 0 1,0 2 1,2-2 6,-2 0-2,0 0-1,-1 0-8,-5-7-6,4 2-2,1-7-12,-4-5-1,-1-9-8,-7-4-3,-11-16 1,-4-6 1,-10-10 5,-5-9 0,-5-13 7,-5-4-3,-16-5-5,-3-1-2,-9 3-6,-3-3-3,-8 2 5,-7 4-5,-2 5-1,-6 2 3,-3 8-7,1-1-3,-4 9-17,-4 5-7,10 10-6,-5 2 0,-4 10 5,8 7 4,5 9 8,1 10 7,9 11 7,7 5 6,8 12 1,10 2 0,12 6 2,-1-6 0,10-1 4,4-2 0,14-5 2,11 2-2,11-6-2,5-2 1,6-1-12,2 0-5,4-3-6,2-2 0,6-1 1,2-5-4,2-1-35,3 0-19,1-1 4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47:49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04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368,'-26'46'185,"25"-45"-46,0 0-80,-2-2-14,3 0 2,-1 1 3,0-1-4,0 1-2,0 0-11,0 0-7,1 0-11,0 0-1,0 0-3,0 0-2,0-1-1,-1 0-4,0 1-18,1 0-18,0 0 18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46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3 108 468,'-19'0'232,"6"-1"-106,1 0-14,3-1-75,2 2-14,0-2-13,1 1 1,1 1 8,0 0 6,0-1 12,-2 3 0,1-1-7,-1-1-6,-1 2-12,0-1-4,-4 6-2,0-1-3,-1 0 3,1 3 1,-3-2-1,1 5 1,-4 1-4,3 0 0,-2 2 0,-3 2-3,1 0 1,2 4 0,2 0-1,2-1 1,0 2-3,0 3 2,4-3 0,2 2 0,4 1 2,1-4-2,2 0 4,5 1-3,2-1 0,0-2-2,6-1-6,-2-2 5,6-2 0,2 0 2,0-1 0,5 2 0,-5-4 0,2 0 1,-1-1 1,-1-4-4,4 2 2,-3-3-1,4 0-2,0-1 3,1 0-3,2-2 3,-1-2 3,4 2-1,-1-2-1,0 1 0,-2 2-4,-2-2 2,-6 1 2,-1-1-1,-4-1 0,-1 0-1,-3-2 1,2-1 0,-1-1 5,0-2-1,-3-2 2,1 0 1,0-1 6,-3 1 0,2-1 1,-1-3 0,-4 1-3,3-2 2,-4-1 0,-2 1 1,0 0-1,0-3 0,0-3-4,1-2-2,0-1-2,0 1-4,-1 1 1,0-1-2,-2 1 0,2 1 2,-2 2 0,-1 4 3,-1-3-3,-1 2 1,-1-1 1,0 0-1,1 0 7,-3-4 2,-1-1 1,0 1 2,-5-2-8,3 3 2,-1 2 1,-1 2-2,-3 0 6,-4 2 0,-6 1-1,-3 1 0,-3 6-3,0 1-3,2 6-5,-2-1 2,8 5-5,0-1 0,1 4-2,1 2-3,1 3 5,-3 2-1,4 0 2,0 1 0,7 0 0,-4-1-2,1 1 1,4-1-1,-3 1 2,9-1-1,-1 3 0,-2-2 3,3 1-2,-1 2 1,2-3 1,1 3-2,3-1 0,6 3 0,5 0-1,3 0 0,4 1-1,-2-4 1,-1 1 1,-1-1 0,6 2 1,-2-1-2,4-1-1,1-2-2,-1-2 1,2-1 0,3-4 0,0-2 2,4-4-1,-3-5-1,4-2 2,2 0 1,-6-5 0,2 2 2,-7-1-2,-3-5 0,-1 1 2,-3-1-1,2-2 0,-1 1 0,2 0-1,0-1 1,-1-2 0,0 2 1,-4-3 0,1 1-2,-3 2 2,-2-2-1,0 3 0,0-4 2,-3 1 2,0 0 0,-2-3 1,-1-2 1,-3-3-1,-1-2 0,0-1-3,-1 2 1,0 1-3,-2 2 0,-2 0 4,0 1-1,-1 1 9,0 1 3,-2 2 1,1 1-2,-3-1-4,2-1-3,-3 2 1,-2 0 1,-2 2 0,-2-1 1,0 3-5,-1-3 3,-1 3 1,-2-2 1,-2 4-3,0-2 0,-5 1-6,2 5 0,-6-3-1,4 8 1,2 0 6,2 2-7,4 7 4,-1-4-5,3 8-4,0 1 5,2 0-2,1 4 3,-1-5-1,1-2 0,4 2 0,-3-3 0,4 2 1,-5 2-2,2 0 5,0 1-5,0-1 0,5 3 0,-1-2-4,2 2 4,-1 2-2,6 0 1,-1 3 1,4 2-1,-1 1 3,-1-1-6,5 2 2,-4-2-2,8 3 1,1-1 4,7-2-1,3 0-2,2-2 0,-1 0-1,-3-2 1,1-2 1,-1 2 1,3-2-3,3-1 1,0-1 0,2-2-3,1 0 3,0-3-1,-1-3 3,6-1-3,1-4 3,2 2 0,-2-5-3,-2-1 3,-4-1 0,-6-6-1,2 6 1,-4-10 0,0 2 0,1-3 1,0-1 0,-2 0-3,0-2 0,-1-4 0,-2-3-1,-1 0 6,1-1-1,-6 0 3,1-1-1,-3 1 3,-3-2-4,0 3 1,-2-1-1,-2 3 0,-2 3 6,-1 0 7,-1 1 2,-3-4-3,-1 1 0,-2-1-11,0 2 1,-1-1-2,2-1-2,0-1 0,-2-1 2,-1 1-3,0-1 2,-1 0 0,0 5 0,-5-1-1,-1 3 1,-2 5 1,-6-1-1,-2 7 2,1 5-3,-2 0 1,1 2-4,4 5-1,-2-3-5,6 6-20,0 3-14,3 1-26,0 2-15,2-4-26,2 0-9,7 0 77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40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-2 296,'0'0'136,"0"0"-55,0 0-9,-1 0-3,0 0 18,0 0 10,0 0-12,-2 0-5,-5 2-21,-28 10-12,26-8-18,-1 4-4,-1-5-8,-1 4-5,0 3-5,-3-2-4,3 5-3,-3-2 0,2 1-1,0 3 4,-4 0-1,3 3-3,1-3 3,1 3-2,4-2 2,2-2-1,-2 2 1,2-3-2,2 6 4,0 0 1,2 1 4,-1 3 4,1 0-4,0 4-1,2 1-4,1 1-2,5 4 0,-2 0 2,1 3-3,7 1 2,2-1-1,2-4 0,6-4-1,-4-2-3,2-6 1,4-3 0,2-2 2,4-6 4,-1 1-2,-3-1-3,2-4 1,-5-4 1,1-1 0,1 0 3,-6 0-2,1 0 0,2-1 3,-3 1-2,2-3 5,1 2-4,-4-4 2,4-2 4,-7-1-3,-2 0 1,-2-2-1,-3 1 1,2-2-2,2-2 1,-3 0 2,0-1-1,2-2 1,-1-2-1,-1-1-5,3-2-1,-1 3 0,-1-2 1,1 0-1,-2 1-1,-3 3-1,1 2 1,-2 1-1,0 4 2,-1-1 1,-2 1 4,0 1 2,-1-1 4,-1-6-2,0 1-2,-2-3 0,0 0-3,2 4 4,-5-7 0,1 5-3,-1-2 2,-2 1 0,-1 2-4,-2 0 3,2-2-1,-1-1-5,1 0 0,2 1-2,-1 1 0,2 4 2,0 0 3,0 2 3,-2 3 2,1-2 4,-4 2 1,-1 2-3,-3 0 1,-5 3-4,-1-1-3,1 2-1,1 1 0,3 0-2,1 0 0,-4-1-1,7 0-2,-4 0 1,1-1 2,-1 2-2,1 0 1,-1 2-3,1 0-1,0 1-3,-5 1-8,1 0-12,1 1-8,-1 1-26,-2-2-9,-1 0-19,1 0-9,-5-1-11,5 2 6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1:39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879,'24'-25'310,"-22"26"-275,6 1-8,21-2-20,-15 0-2,1 0-6,55-2-17,32-8 7,18-11 4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1:37.7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8 38 179,'-2'-6'149,"-1"-2"23,-3 2-24,-1 0 0,-2 3-21,-2 0-19,0-2-30,0 4-6,-1-2-12,3 3 1,1 3-5,1 1-8,0-3-12,0 2-10,2-2-15,4 0-4,10 5-7,3-2-2,10 3-1,-1-1 3,1-3 1,2 4 0,-1-2 1,-1 1-2,0 3-3,-1 2 1,-4 2 0,-1 1 0,-4 5-1,-2 0-1,-4 5 1,-3 4 0,-4 7 3,0 6 1,1 11 2,0 5 0,2 8-1,-2-1-2,3 4-2,1 2-5,1 9 3,1 2 2,-4 4 1,-1 2 1,0 2 1,-1 1-1,0 1 0,0-2 1,3-2-1,-1-3 0,2-7 0,0-8 2,-2-10 0,1-6 3,-2-11 2,3-2 2,-4-14 9,-1-3 6,-2-10 19,-4-3 7,-6-3 5,-4-6-5,-10 1-16,-1-3-15,-7-5-12,0 0 0,-1-2-5,-4-1 1,0-1-4,0 0-10,-5-1-26,3 0-9,6 3-25,3-4-15,12-1-25,7-2 234,8-8-11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46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46 700,'-15'-5'292,"5"2"-196,2 2 2,2-1-30,3 4-14,-1-2-17,2-1-6,-2 0-23,5 1-8,-1 0-4,0 0 0,11 2 4,40 6 1,-15-6 4,2-4 2,16-3-2,3-1 1,-1-3-1,-2 3-3,-12-2 5,-7 1-2,-6 4-2,-2 3 1,-8 5-2,-2 1-2,-6 3 0,-4-4 4,-2 4-4,0 3-2,-1 8 2,-2 2-4,-4 3 4,-3-1 0,-2-2 2,1 2 6,3 1-6,1 1 3,-1 2-3,1 3-2,2 11 0,-1 2 3,8 18-2,-3 1 1,2 8 0,4 12 0,2 2-1,4 9-4,1 1 2,0-4-2,-1-7-2,3-4 5,-1-12-2,-4-7-4,-7-14 7,-3-8-2,-4-8 2,-7-6 3,0-6-1,-7-6 1,-6-8 0,1-1-2,-11-4 2,0-1 1,-5-1 16,0 1 9,4 0 20,-2 1 8,3 4-3,3 1-7,-3 1-15,6 1-11,6-2-10,-4 1-2,10 0-4,-2 0 1,6-2-5,3 0-4,10 2-21,-1-5-20,7-1-41,8-3-19,3-8-30,8-5 7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45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38 793,'-5'-9'310,"1"4"-234,-3-5-21,-1 1-18,-6 5-26,-1 4-9,-4 5 0,0 5 6,-1 7 0,0 4 2,2 9 7,3 6 5,2 2 0,1 1 4,1-1-3,5-4-5,5-6-4,7 0-3,9-6-6,-3-5-2,8-5 0,-2-4 1,5-10-1,2-4 3,-1-7-12,1-2-13,-1 1-35,0 0-22,-2 3 4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44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807,'-2'0'295,"2"6"-246,2 7-3,2 17-6,1 17 4,3 37-4,0 15-1,-3 20-10,5 8-6,-1-13-1,-2-4-3,0-9 6,-7-14 7,0-12 4,-5-10 4,-1-15-10,-2-8-7,3-14-9,1-5-5,2-11-6,0-4-1,-2-7-21,4 1-11,1-7-30,-1-5-20,5-11-23,2-8-17,3-6 79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43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84 674,'-4'-4'245,"2"0"-209,-1-3 0,5 2-11,-2-1-7,0-1-3,-1 3 3,1-1 19,2 3 6,-3-1 15,1 2 0,-1 0-12,0 0 1,0 0-13,0 1-3,1-1-2,-1 0-6,0 0-5,0 0-1,0 0-5,0 0-2,0 0 1,0 1-2,1-1-1,0 0-1,-1 0-1,0 0 1,0 0-1,0 0 4,1 0 0,-1 1 0,1-1 3,0 0-1,0 0-4,0 0 2,0 0-6,0 0 0,-1 0-3,0 1-6,1-1 4,-1 0-4,1 0 5,0 0 6,0 0-7,0 0-2,0 0-1,0 1-3,0 0 7,0 0 1,0 0 2,0-1 3,0 0-2,0 1 2,0-1-6,0 1-2,0 0-1,0 0 1,0 0 1,0 0 2,0-1-1,0 1-1,0 0 1,0 0 0,0 0 1,0 0 0,0 0-1,0-1-1,0 0 1,0 0 2,0 1-1,0-1-1,0 0 1,0 0-1,0 0 2,0 0 3,0 0-5,0 0-2,0 1-2,0-1-1,0 0 0,0 0 0,0 0 1,0 1 1,0 0 2,0 3 2,1 14-1,5 31 0,-5-17-1,-1 5 1,1 9 0,-2 2 1,4 10 1,1-1-3,-2-1 1,4 1 1,2-4-1,-1-5 0,7-2 2,-2-2-1,2-11 1,2-2 2,0-10-5,2-5-3,0-8 1,2-2 0,-3-9 0,5 0 0,-2-12 1,-1-6 0,2-13 3,-4-14-1,-1-7-2,0-5 0,-2-4-3,-4-1-1,-2-3 6,0 0-1,-3 9 1,1 5 2,-2 13-1,-1 3-2,0 8-3,1 7-1,-3 2 0,0 6 3,-1 6 0,-5-1 4,4 8-3,-1-2 0,1 3-4,3 6-6,0 8-1,4 13-4,5 17 9,3 6 5,1 16 7,1 5 7,-1 5 11,3-2 4,8-5 4,-7-13-2,1-9-9,2-6-4,-11-11-7,7 2 2,-1-11-8,-9-8-4,6-7-25,-2-7-15,6-11-30,3-7-21,6-12-19,4-2 35,-3 2 4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42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96 757,'-8'-6'263,"2"2"-248,2 2 27,4 1-16,0 0-7,0 1-14,0 0-2,14 1 8,44 7 9,-11-5 4,6-1 0,3-1-5,-5-1-9,-2-4-2,0-1-3,2-3-1,-3-3-1,-4 2 1,-7 0 1,-8 2-4,-11 0-6,-14 0-4,2 0-3,-12 1-10,-5 1-1,-11 0-26,-11 0-4,-10 2 9,2 3 8,-3 5 23,-3 2 9,6 3 4,3 2 0,4 4 8,0 1 1,7-1 11,1-2 6,6-6 7,3-2 4,6 0 3,2-2-2,7-1-7,6 1-5,0 3-14,-2 2-4,14 6-3,-5-2-2,4 0-1,4 5 2,-13-4-3,4 6 1,5 10 0,0 4-3,2 16 8,-4 7-1,-1 24 9,-3 6 6,-1 12-5,3 6 1,-9-2-6,5 1-5,-7-13 0,-4-4-2,-3-14 0,1-7 0,3-3 3,-2-13 6,5-12 7,-3-11 2,3-13-3,2-4-3,0-5-11,1-4 2,2-3-6,2-3 1,9-2 7,5 0 1,8-3 3,6 1-4,7-2 0,2 0-5,5-2 1,0 4 2,-6-3-6,0 6 0,-11 0-1,-3-1-5,-5 6-11,-6-1-6,-7 0-21,-3 2-17,-6 2-28,-5 1 512,-5 3-33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41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85 753,'-11'0'296,"12"0"-213,6 1-23,9-3-23,6-2-5,5-2 0,4-4-2,3 1-17,3-2-8,8 2-19,-2 1-9,1 1-27,-2 1-15,-8-3-41,2 4 6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03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454,'4'54'216,"-7"-52"-76,-2-2-62,-1 0-8,-2 0-11,1-1 1,4 1 4,0 0-5,0 1-4,0 1-5,1 2-9,0 0-1,1-1-11,-3 1-6,1-3-14,2 1-6,-2-1-21,3-1-20,0 0-54,0 0 53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6:41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71 543,'-64'6'246,"57"-9"-119,-1 1-11,4 2-27,5 3-9,-4-3-6,1 1-8,-2-1-18,3 0-8,1 0-26,0 0-7,6 2-7,10 3 0,32 7 0,-20-12 0,4-4 1,4-2-5,2-5 5,3-1 0,-4-4-1,6 3 0,-6 4-20,-7-1-8,-5 4-35,-11 1-20,-9 2 55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2:29.8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 415,'1'-6'76,"1"4"-88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50:24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50:21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50:17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9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-1 706,'-19'2'275,"8"3"-204,0 2 0,10 2-28,1 0-14,8 1-11,6-1-2,7-1-1,6-1-1,4-3 1,1 0-1,5-1 1,-1-2 0,0 3 2,-3-2-2,-6 9-2,-7-1 0,-8 5 6,-3 10-1,-7 8 1,-1 9-1,-8 10-9,0 5-1,-3 12-5,-1 6 0,3 12-2,1 0-1,1 3 2,6 5-1,5 4-1,-5 2 0,2 4 0,-1 0-1,-2-6 1,3-2 1,3-15-1,-5-7 0,5-9 1,-4-10-1,0-11 2,1-8 1,-5-12 1,0-6 5,-5-9 7,1-1 2,-6-6 2,-3-2 1,-1-3-7,-4-2-2,0-3-2,1 3-4,-2 1 2,-3-3 0,0 5 4,-2 1 0,-2 5-2,2 3 1,-2 2 3,1 1-1,4 4 0,-6-2-6,7-2-31,0 0-32,6-11 33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9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682,'-2'23'308,"-4"9"-168,-4 14-37,0 7-30,-8 3-39,-1 6-20,-3 0-29,-1 2-22,4 1-54,3-7 5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8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881,'1'20'325,"-7"11"-259,-2 3-8,-2 12-19,-4 5-16,-5 1-18,-2 3-15,-10-5-36,3-2-22,6-10-8,3-9 4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8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0 805,'2'39'306,"4"14"-250,0 24-3,-2 10-5,1 19-24,-2 4-10,-2-4-5,0-5-3,-4-12 0,-1-8 3,-2-14 15,-3-10 5,-2-18 4,-3-10-5,0-13-10,-4-8-6,0-10-6,-1-10-3,-2-11-6,11-7-4,4-4 3,11 1-2,12 9 4,1 5 0,10 8 2,-1 8 0,6 5 2,2 4 1,-2 3-2,3 2 0,-4 0 0,-2-1 1,-6-1-2,-6-1 1,-11 0 0,-4 2 3,-12 1 8,-9 0 0,-10 1 0,-8-3-1,-2 7-8,1 1 0,-1 0-1,1-1-4,-2-5-22,6-1-16,3-8-39,6-5-23,10-9 62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8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-4 836,'-4'-3'295,"6"6"-249,2 4 11,4 12-9,2 9 5,0 24-11,1 12-5,-1 31-15,-2 13-7,-5 9-7,-6 10-1,-5-4 17,-3-8 11,-4-4 12,-1-17 5,1-22-20,0-12-9,5-22-11,3-5-6,-1-16-1,1-1-2,0-12-15,2-8-18,2-10-42,2-9-23,3-10-44,7-3 84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1:55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68 305,'0'-1'192,"-1"0"1,0 0-88,0 0-26,0 0-33,0 1-11,0 0-18,0 0-4,1 0 3,-1 0-4,0 0-3,0 0-3,0 0-5,0 0 1,1 0 0,0 0 1,3 0 5,10 0 0,31-3 3,-23-2 0,8 0-2,6 3-2,4-5-2,1 2-1,2-1-1,-2-3-1,8 1 1,-1 0 1,9 0 1,4-1 3,1 0-1,1 1-1,-7 3 7,-6 4 0,-5 2 4,0 1 1,0 0 2,-2-3-1,4 0 4,-1 0-2,-4-2-6,5 0 3,-7-3-8,-1-2 0,4 0-3,-5-1 0,3 2-1,-5 0-2,-8 2-1,0 2-2,-14-1 1,0 1 0,-5 2 3,-1 1 3,0 1-1,-4-1 3,1 2 0,-1-1-2,-3-1 3,0 0 3,0 0 3,0 0 2,0 0-4,0 0-3,0 0-6,0 0-3,0 0-2,0 0 1,0 0 0,0 0-2,0 0-8,0 0-25,0 0 464,0 0-33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7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0 735,'3'15'289,"-2"7"-205,-1 8-3,-7 6-38,-3 5-14,-7 5-19,-5 2-4,-1 4 0,0-1-3,2-1 1,1-3-1,0-13-1,7-5-2,-1-16 0,7-3 1,8-4-13,-2-4-13,8-1 722,3-8-53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7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-1 849,'7'-1'312,"-5"1"-246,-2 7-23,-4 15-17,-5 11-7,-6 15-12,-7 6-1,-7 4-13,0-7-9,-4-3-23,9-4-15,5-13-11,3-6 37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7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34 698,'0'9'278,"8"4"-195,11 1-16,4 1-10,7-6-6,1-2-8,12-8-14,5-3-12,10-7-8,0-3-5,-6-6-7,-2-3-8,-13-6-26,0-2-17,-6-3 182,-1 0-109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6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274 757,'-7'23'278,"1"12"-205,0 13-26,0 21-14,-4 9-4,-3 13-17,-4-2-2,-1-8 0,2-9 6,-3-24 11,8-8 2,1-18 1,4-7-2,3-14-3,-3-3-6,2-17-7,-2-10-6,8-16-7,1-17-2,5-21 2,4-9 2,1-16-1,3 2 0,6 1 1,-1 6-1,6 22 0,-1 6 0,1 31 0,-1 9 1,-3 14 0,1 15 1,1 11 0,0 11 1,-2 22 1,4 11 1,-5 23 1,-2 13 1,0 10-1,-6-4 0,-4-1 1,-3-8-2,-1-9 0,1-3-2,-2-18 0,-2-3-6,-4-15-27,-4-7-17,-4-9-41,-5-12 742,-2-15-50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6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5 64 539,'-6'-3'206,"4"5"-115,1-2-8,0 1 13,0-1 5,0 0-11,0 0-13,-4-1-26,-9-2-10,-33-11-22,21 7-7,-2 5-7,-6-3 0,-4 2-2,-3-1-1,4 3 0,-6 3 1,-5 2 1,2 5 1,-1-5 7,10 5-1,15-1-1,4-1-1,11 1-6,3-4-1,4-1-5,2-1-2,5 0-4,2-2-3,8-2-1,2 1 1,5-7 0,4 1 1,2 0-5,-2-2-2,-1-1-2,-5 2 3,-9 0 9,-5 2 5,-7 1 3,-2-1 2,0 0 0,0 3 0,-5 1 3,2 2-2,-6 2 0,4 4-2,-2 5 0,2 4 0,5 10 4,-2 3 1,13 20 5,-2 8-1,3 24-5,3 10 0,-8 9-2,-1 0-1,-3 9 0,0 0 0,-2-3-1,-3-3 0,-5-16-1,1-5 1,1-14 0,-4-8-1,6-17 0,1-10 0,2-13 0,2-4-3,5-8 0,0-3-2,4-2-1,1-4 2,3 0 2,-3-3 0,7 0 4,5 3-2,7-1 1,3 1 1,8-2-1,7 2 0,6-4-2,-1 1 1,-2 3 0,-7-6 0,-10 4-15,0-2-10,-9-4-23,-2 2-19,-6 2 42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2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657,'1'2'290,"-1"4"-142,0-6-78,4 8-54,0 3 2,3 4 5,2 8-6,-4 13 1,-1 11-1,-5 23 4,-3 9 2,-3 23 2,3 13 0,-3 10-11,4 8 1,-1 0-8,-1-7 1,2-20 12,-3-8 1,1-25 3,1-12-1,4-9-14,-2-14 1,2-10-4,-4-5-1,1-12 2,1-2-6,1-7-6,2-1 0,0 1-9,-1-3-5,0 0-21,0 0-20,0 0-22,0 0 43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9:00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4 0 592,'-34'31'245,"28"-26"-154,-2-2-25,2 3-40,-2-2-8,0 0-8,2 0 2,2-3 10,2 0 9,-1 0 14,2-1 2,1 0 10,-1 0 0,0-1 3,0 0-1,0 0-13,0 0-3,-1 0-18,-14-1-6,-33-1-10,25 5-8,-6-1-9,-5 3 3,-5-2-3,4-1 2,1-3 6,7-4 0,8-4 4,0 2-2,5 1 2,1 1-4,5 3 1,-1 0 0,5-1 0,1 1 3,3 1-4,1 2-1,0 3-4,0-3-5,0 0 1,0 0 3,1 3 1,1 9 5,10 28 0,-7-23-1,0 6 1,1 3-1,3 10 1,-3 5 2,-3-21-2,0 0 3,6 84-1,-3 10-2,-6 20 2,-9-31-2,-4 7 3,-3 3-2,-6-2 1,-2-3 4,-1-6 2,-1-5 0,4-10 6,0-9-8,6-18-3,5-10 2,5-13-7,5-4 6,-1-12-3,4-3-1,-1-9-1,3-5 0,6 1 2,-3-1-1,7 3 0,2-3-1,1-1-5,4-1 5,3-3-1,2 2 3,3 0 1,4 0-2,8 3 0,0 1-2,1 4-8,-4-3-2,-6 10-10,-1-1-9,-5 2-22,-2 4-14,0 2 111,-7 0-51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34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9 737,'1'-4'336,"0"1"-125,1 2-145,-2 0-18,-1 0-18,0 1-11,1 0-7,-6 7-1,-33 54-3,18-17 13,-5 5 6,1 3 3,4-6 5,1-8-4,7-10-7,2-7-5,7-11-7,0-3-5,4-3-1,0-4-6,1-5-23,3-3-24,7-19-47,3-4 53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33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3 793,'-3'-2'296,"3"0"-226,-2 4 0,1-2-12,0 0-6,-5 14-17,-20 43-12,4-15-15,-2 7-3,0 5-29,2-2-23,4-8 3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33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5 881,'-8'-6'334,"4"5"-268,0 9-15,2 14-27,0 15-11,-1 24-7,3 10-2,0 15 1,0-2-3,0-5-2,-2-5 3,-4-15 0,0-9 7,0-16 17,-3-7-1,2-14 3,-2-3-2,1-8-15,0-5-3,0-10-8,3-6-3,3-13-8,6-2 2,13 5 0,5-2 4,16 12 2,4 4-1,-1 8 2,1 6-2,-9 7 3,-2 6 0,-6 3-1,-3 2-3,-9-1-3,-8-2 5,-7 3 10,-5 3 7,-8-1 17,-2 1 5,-9-3 0,0-4 3,-11-4-8,-1-2-2,-2-6-9,3 2-9,12-5-8,5-1-4,11 3-20,1 0-14,5-1-34,3 3-19,4-3-26,3-3-1,5 1-168,3-7 19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33:13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32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1341,'14'4'30,"0"0"-9,17 3 21,5-2-3,8-3-19,3-3-5,8-3-8,4 1-6,-5-1 0,-6-1-8,-11 1-26,-9-5-17,-6-3-46,-1-1 59,-6-2 14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47:32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57 740,'-1'-1'278,"1"0"-222,-1 0-14,0 1-25,-9 17-1,-6 53 1,15-15-3,-6 22-6,-2 8-3,-2 4 0,0-2-4,1-14 13,2-7 5,-1-18-5,2-8 2,0-17-9,0-8-6,2-10 2,0-6-2,5-18-7,0-12 1,7-29-3,-2-16 2,5-18 6,3-8 0,3 1 1,2 5 1,2 15-2,1 11 3,-3 17 2,3 9 3,-4 14 2,-2 7 1,-4 8-2,-2 6-3,1 8 4,0 2-2,1 15 2,3 9 0,1 22-3,1 8-1,4 21-1,-6 4 1,-1-2 2,-3-1 1,1-10 0,-6-7-2,-1-5-2,0-5-1,-5-12-2,-2-8-2,1-15-22,-2-8-16,-3-10-43,4-7 48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9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20,'-8'33'284,"14"26"-180,5 10 16,17 24 9,3 6-1,7 13 4,2 4-3,-5-4-34,3-4-19,-25-10-61,-13-4-33,-27-5-68,-22-2-46,-17-6-59,-14-6 104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8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0 1071,'16'26'402,"-5"9"-332,-7 3-7,-12-2-40,-12-2-24,-17-5-24,-6-2-6,-5-6 6,-1-7 8,13-8 24,5-6 10,17-12-2,6-2-5,9-8-9,6-1-5,9 7-2,3 4 5,7 12-2,3 9 3,7 9-2,6 4 3,3 3-19,5-3-25,-6-6-46,-5-6-32,-9-12 74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8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0 451,'1'-13'225,"-1"3"-12,0 3-2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8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54 728,'-4'-27'325,"0"7"-177,0 12-61,2 8-26,1 12-48,1 9-8,5 12-6,2 5 3,2-2 1,-2-5 0,-1-7 0,-2-3-3,-1-10 0,-1-2-1,-6-9 5,-1-4 3,-8-3 1,-1-2 3,-3-8-4,-3-1 11,2-8 10,1 0 1,7 5-2,0 0-9,9 10-19,2 2-2,8 7-12,9 2-10,4 2-7,6 0-3,3-2-2,-3 0 5,3-3 5,-8-1 0,2 1-17,-1 0-20,-8 0 42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7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58 474,'37'-45'223,"-9"30"-97,-13 12 4,-8 20-24,-7 10-9,-9 14-21,-4 6-25,-6 3-25,-1 0-9,-11-9-8,2-6 3,-8-9-7,3-7 12,8-12 15,-2-7 3,13-8 7,1-8-9,9-12-11,5-1 1,8-12-1,8 1-2,9 6-2,9 7-6,3 17-9,0 9-5,-3 13-9,-5 4-15,1 9-58,0 1-22,-2-1 6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7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728,'-9'8'286,"4"17"-192,2 28 9,-3 15-1,0 27-3,0 5-18,-1 0-28,-1-7-12,5-18-19,-2-10-3,3-15-50,7-6-31,4-17-64,4-9 68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7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2,'20'7'276,"-3"0"-115,-2 1-63,0 1-47,-4-4-18,3-1-20,-1 1-6,7-2-4,2 4 0,1-1-3,4 0 5,-6-3-1,2-3 8,-3-1 22,-3-1-1,-3 0 0,-5 0-5,-3 1-20,-4-4-2,-3-1-9,1 0-18,-9-9-44,0 0-25,-7 0 54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6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426 624,'20'64'273,"-29"-56"-99,0 7-121,-3 4-13,1-3 3,3-1-5,2-6-3,6-6-2,1-3-3,10-6 12,-1-5 2,9-19 7,-1-7-2,1-16-21,5-2-3,-6-1-3,-3 0 6,-9-1 8,-4-1-2,-6 2-10,-1 4-7,-4 22-13,0 12-5,-4 28-16,-1 19-5,-3 29-15,-4 15 2,1 21 7,-2 0 5,6-4 17,1-7 2,13-16 7,10-8-2,10-23 4,8-7-5,1-21 4,1-10 5,4-14 9,-2-12 6,-1-12 3,-4-1 5,-10-8-7,-7-1 1,-9 11-6,-7 4-9,-9 19-11,-1 9-16,-10 10-26,2 12-12,2 5-12,4 2 3,13 3 3,2-7 5,11-4 12,3-4 8,11-5 20,3-3 12,11-4 15,5-1 8,3-2 9,4-3-1,-3 3-6,-2 1-5,-10 1 1,-6 3 3,-5 4 1,-7-1 3,-3 1-4,-3 0-3,-1 3 2,0-1-3,0 1-3,2 3-2,1-4-6,1 2 0,4 0-5,0-1-1,1 0-14,-2-4-9,0-3-24,-6-2-20,-3-8-5,-1 5 3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07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43 400,'-28'0'209,"7"0"-57,2 1-33,4-1-46,2 1-20,2-1-24,2 0-11,3 0-5,4 0 1,1-1-2,4 1-7,-3 0-4,0 0-2,11 0-1,45 1 3,-14-1-1,7-4 3,4 5-2,-4-2 2,-1 1-1,-4 2-3,8-2 3,-2-1-3,3-3 2,2 2 2,-11-3 5,-2-1 3,-11 2 6,-7 0 6,-1-1 0,-4 0 4,-4 1-6,0 2-10,-5 2-4,-3-1-7,-5 2-26,0 1-15,-6 3 24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5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88 558,'-3'-41'248,"1"14"-138,1 7-4,1 23-58,-2 13 0,0 22 1,-2 10-2,0 15-2,2 7-13,-1 0-17,1-4-6,2-11-12,1-9-5,2-11-23,0-4-13,0-6-52,2-5 59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5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8 827,'16'-42'311,"1"47"-240,0-3-22,11-1-12,2-1-10,-1-5-9,1 2-9,-8-4-9,1 1-9,-2-1-13,-3-2-5,0-3-20,-3-3-17,-3-5 42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5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61 1083,'11'-7'420,"-21"5"-317,4 1-13,6 2-64,0-2-14,9-1-23,3 1 2,10 0 11,6 5-5,6 2 4,2-1 0,-2-2-4,-4-3 7,-4 3-2,-7-1 2,-9 0-7,-2-2-9,-10-4-6,0 3-7,-6-8-4,-3-1 4,-2-5-3,-5-9 3,1 0 8,-1-4 0,-1-5 11,2 1 2,1 0 1,4 5 0,7 12 3,0 2-1,6 11 5,-4-1 3,3 3-1,0 0 8,0 0 11,1 9 9,6 61 20,-5-12 2,-2 20 0,-5 7-7,0 2-11,-4-4-6,-1-6-12,1-8-4,-1-15-12,4-7 1,2-22-11,2-6-19,2-15-53,3-10-17,6-16-38,2-11-3,11-20 32,5-9 14,6-12 44,4-1 24,-1-6 36,0 7 10,-3 12 20,-6 10 6,-5 26 4,-8 5 2,-5 18-1,-2 3 0,-8 10-8,-2 7-10,-11 12-16,-7 8-10,-10 3-11,-6 3-2,-8-5-4,-4-5 0,4-8 2,6-6 3,17-9 2,9-7-1,16-6-10,4-8 1,15-5 3,7 0 10,6 2 18,6 7 3,-2 9-3,1 9-6,-1 6-10,-5 0-17,-5-2-38,-1-6-32,-3-1-45,-4 0 7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4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254 763,'7'36'270,"-1"1"-246,-2-3-3,-5-6-28,-1-3-42,-2-5-23,-1-5-4,-3-9 72,-1-3 60,-4-12 65,-2-3 23,0-10-39,1-5-18,0-11-40,7-2-17,8-7-10,5-4-1,11 7 1,5-1-3,9 4 2,8 6-1,8 11-2,3 5 0,3 15-2,-2 9-6,-10 13-8,-4 7 2,-16 13-2,-7-1 3,-7 9 2,-10-2 2,-9-1 1,-8-3-2,-7-10 3,1-3-2,-5-12 1,6-3 5,2-11-4,0-2-1,12-11-6,1-3-6,12-8 1,6-3-4,7 0 3,6 4 4,2 8-2,1 8 1,4 16 0,-4 4-7,2 12-12,1 1-14,0 1-50,2-2-22,5-5 6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4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2 785,'-5'2'313,"4"7"-205,4 14-81,4 4-27,3 2 158,3 5-125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3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5 611,'-4'-13'267,"1"11"-148,3 9-25,-3 12-47,3 12-17,3 4-15,-1-1 5,8-5 2,-2-10 1,4-2 9,4-6 12,1-9 30,4-2 8,0-13 0,0-3-9,1-6-29,-2-2-3,-4 2-10,-2-1-8,-6 4-7,-3 2-7,-5 6-9,0 6 3,-3 17-3,0 6-4,3 12-2,3 3-1,3-6 4,7-1-2,6-9 2,8-2 0,-1-9-4,-2-4 5,5-6 1,-9-5 1,-3-5 3,-4-9-10,-12-7-54,-3-9-45,-9-8 150,0 1-69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3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30 832,'1'-12'339,"4"1"-219,4 0-26,4-1-46,4-3-13,9 2-21,-2 2-5,3 4-7,2 2 1,-9 7-3,2 4 0,-2 16 2,-7 2-1,-1 9 3,-3 5-1,-2-3 2,0 0-1,-3-5-1,1-6 0,0-2 0,1-3-2,6-4 1,1-1-2,6-8-2,5-1 0,3-6 2,6-7 0,2-8 3,1-4 0,-3-6 0,-3-1 2,-9-6-5,-7-4 6,-12-8-5,-12 0 5,-9 4-2,-4 4 0,-11 18-2,-2 11-4,-5 22 0,-2 18-1,4 22 4,5 9-1,8 6 4,8 5 2,10 3 4,3 1 1,8-1 2,0-9-3,5-9-6,4-4 0,-1-9-8,1-4-8,0-18-42,0-10-29,2-20 5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2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2,'20'22'279,"5"9"-182,0 3-20,-8-5-21,-4 3-27,-7-9-38,-6-2-9,0-4-47,-4-5 42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2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205 1002,'14'45'379,"-4"-3"-299,-3 1-28,-9-9-39,-3-3-16,-6-6-8,-3-6 1,-5-12 9,0-6 5,3-6 17,-1-9 3,3-6 6,4-5 1,-1-14-15,4 5-4,6-10-11,-1 0-1,10 6-5,1-3-7,6 5-8,5 6 2,3 4 1,4 6 8,6 6 10,4 2-1,5 5 3,-5 2-3,3 11-6,-10 4 1,-7 15-3,-2 6 5,-14 8 3,-3 7 1,-7-2 3,-3 1-2,-5-6 2,-7-9 0,-1-4 1,-1-4 1,-3-7 0,9 0-4,2-8 1,-3-3-2,5-6-3,-2-5 1,-1-10-11,4 0 2,3-6-5,1-2 0,8 7 8,4 1 0,2 4 7,1 6 3,2 5-3,2 2 0,4 9-1,1 2-1,7 3 3,-1 0 2,0-2-39,3-1-29,-4-5 41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1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5 0 945,'8'22'374,"0"18"-278,-7 4-6,-6 5-52,-6 2-16,-15-4-12,-6-1-3,-16-7 1,0-1 0,3-12 1,3-6 3,13-13-4,3-11 4,9-15-8,2-11-9,11-14-15,2-5-5,9-3 2,3 5 4,3 14 16,2 11-2,4 18 1,3 7 1,5 14-2,3 7 2,-1 6-4,0 3-10,-2 1-33,1-2-14,-4-6-24,1-2-13,-4-12-21,-3-3-9,2-9-20,1-7 37,0-7 104,-5-7 45,0-6 82,-5-4-6,-2-2-34,1 5-14,-5 10-18,-1 7-3,-1 16 4,0 9 7,3 10 6,3 9-1,0-1-16,-1-3-14,-5-4-16,-2-4-1,-4-4 4,-6-6 6,-1-6 8,-2-7-6,-1-10-3,3-3-10,-1-14-9,5-1 1,0-11 1,6-4 2,10 3-4,0-1 0,7 15-2,1 6-1,1 14 1,3 6-3,2 15-4,4 7 3,-7 12-3,1 5 8,-7-1 2,-3-2-2,0-2 7,-3-3-4,5-8-2,-1-1 0,3-12-5,-2-6 1,-2-7 1,-3-7 2,-2-4 4,3-4 0,-5-4 2,1-2 1,-4 1-1,-1 3 0,0 10 2,-1 3-8,0 11-4,0 8-3,0 11-4,1 5 5,2 2-1,3-3 2,5-8-1,4-3-3,6-12 5,4-2 7,5-11 14,7-5 8,-7-7 7,-2-4-1,-10-5-8,-7-1-5,-11-4-3,-13-5-8,-8 9-12,-7 6-8,-9 21-35,2 15-10,-4 19-29,1 8-14,14 2 69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06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1 180,'-6'28'73,"15"-27"-55,-3-1-2,3 0-4,-4-4-7,-1 1-2,0 0-4,-1-1 0,-1 2 1,1-1 1,-1 2 6,-3 0 3,1 0 35,-1 0 22,0 1 22,0-1 7,0 1-16,0 0-18,1 0-16,-1 0-2,0 0-7,0 0 1,0 0-2,-2 3-7,2 0-4,-1-2-2,1 0-4,0 0-2,0 0-3,0 2-5,0-3 3,0 1 4,0-1 3,0 0 3,1 2-4,0 0-2,18 0-4,32 28-4,-22-26-6,1-1 0,8 2-1,-2 0 1,1-4 1,0 2-1,-9-4-3,-1 0 1,-8 0 0,-4 1 3,-8 0 11,-1 1 1,-4 1 11,-1-2 4,0 1-4,-1-1 1,0 0-13,0 0-6,1 0-4,-1 0-1,0 0-3,0 0 0,0 0 0,0 0 0,0 0 1,0 0 0,1 0-3,-1 0-6,0 0-18,1 4-13,0-4-260,4 1 2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0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-2 1056,'-13'3'388,"-8"15"-325,-1 8-24,-8 17-33,2 7-3,6 14-1,5 3-2,13-4 1,5-5-2,12-16-3,8-12-5,12-12-7,0-9-4,1-15 1,-3-8 3,-10-10 8,-2-5 0,-9 0-2,-6 0 2,-11 3 0,-3 5 1,-8 9 1,-1 9-2,-5 5-5,1 8 5,3 5 0,-6-4-7,12-2 0,1-5-10,14-4-6,12-2 6,13-8 14,4-5 9,1-7 25,0-2 8,-1 3 4,0 3 1,-4 9-9,-1 6 1,-6 9 1,-2 7 1,-6 13-6,-5 2-2,-3 4-13,-2 2-2,0-3-6,0-3-12,4-6-15,-5-7-7,0-11-22,0 1 6,-2-10 12,-1-1 3,-5-2 19,0-5 6,-6-8-2,1-6 9,3-6 6,-2-6 0,11 1 4,3 5-4,10 3 1,10 6-5,12 3 1,9 2 0,10 3 7,-1 1 2,-3 5 13,-2 2 9,-6 8 2,-2 7 2,-4 11-13,-7 3-7,-17 5-6,-9 2 2,-16 2 6,-8 2 4,-9 3 11,-4-2 0,0-7 7,3-8-1,7-7-6,5-5-9,2-13-15,4-1-8,10-11-9,1-6 0,17-2 2,4-4 2,3 7 0,3 5 3,-2 13-6,1 6-6,1 11-26,1 4-17,-2 5-41,0 0-14,5 1 79,3-3-2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0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0,'9'28'338,"-5"25"-282,3 18-1,0 31-8,-9 9-8,4 20-6,-2 5-1,-3-9-7,7-4-8,0-16-14,4-10-21,1-24-50,2-13-18,4-27 517,2-14-347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9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899,'7'9'321,"3"7"-267,4 16-27,-2 5-1,-3 8-8,-1-1-10,1-4 2,0-7 15,1-12 19,2-7 11,5-13 5,2-6-9,7-16-22,1-6-6,3-14-13,1-1 0,-4-7-1,-2 3-4,-7 9 5,-5 6-7,-3 19-5,-1 9-1,-3 22-5,3 9 2,-7 21 5,-2 5-6,-3 7-27,-5-2-17,1-7-56,-4-6-14,-3-9 7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9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7 161 972,'7'-56'345,"-6"16"-303,0 6-7,-12 15 6,-5 7-3,-13 26-10,-6 17-9,-2 49-19,-5 19 0,1 35 3,6 12 4,2-9 7,13-3 6,15-24 3,4-18-3,19-19-6,3-10-6,7-17-12,2-7-14,0-16-51,-1-6-29,4-15-50,3-4 82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9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-3 522,'36'1'289,"-17"17"-34,1 6-96,-12 19-68,-9 3-21,-11 12-32,-11 3-12,-16-4-12,-7-3 1,0-12-4,1-9 12,11-19 21,7-7 5,10-15 5,5-8-6,9-14-21,4-5-3,9-8-8,2-4-2,11 9 2,2 5-4,7 17-6,3 12-4,0 14-26,3 10-31,-4 12-72,-3 3-27,0 3 89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8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79,'-3'13'320,"3"23"-141,6 14-145,6 23 4,1 14 8,4 18-6,-4-5-6,1 3-15,-2-6-3,-6-17-14,3 1-33,-3-18-62,0-14-42,5-19 74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8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9 481,'11'22'183,"3"-6"-148,4-4-18,1-12-32,2 0-2,2-11 49,1-2 41,4-6 64,-2-4 18,-4-3-17,0 1-24,-9 2-33,-2 3-14,-4 9-27,-2 3-9,3 8-20,-2 1-2,7 6-7,0 7-1,-3 0-7,1 0-12,-4 6-35,0-6-17,-4 0-34,0 0-17,-3-2 8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8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0,'7'12'257,"7"14"-338,-1 6 4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8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406,'42'-5'224,"-8"1"-39,3 6-53,-9 7-39,-3 3-14,-3 13-21,-5 3-9,-8 8-8,-3 1-5,-2-3-2,0-2-3,2-11-11,-1-7-1,0-5 0,3-6 4,0-8 7,4-1 8,2-12-2,6-6 0,5-5-9,-4-4-8,2 6-12,-8 8 0,-7 11-5,1 8-6,-6 10 1,-1 5-10,-2 12-27,1 3-23,4 5-45,-3-7-22,6-1 81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7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87 732,'8'13'283,"4"-3"-179,0-3-46,0-7 10,0-5 2,1-11-4,6-8 2,2-13 2,1-8-9,-3-15-12,-3-8-12,-6-13-20,-3-1 0,-2 1-10,-5 5 2,-1 21-1,-3 9-1,-3 21-4,1 9-6,-2 21-18,-5 16-13,-5 38-3,-7 14 3,-5 36 15,3 8 10,4 1 9,5 4 0,11-22 1,7-12 2,12-23-3,5-15 0,9-18 0,6-9-5,-2-18 1,-1-7-1,0-18 9,-3-7 9,-7-17 10,-2-7 5,-16-4-4,-3-3-5,-12 15-8,-5 10-9,-3 17-22,-7 14-19,-3 13-41,-2 8-16,5 7-19,10-1-18,10-8 9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54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68 331,'-33'-3'181,"37"-6"-3,0 3-138,-1 2-18,-2 1-11,1 1-21,-2 0-24,0 2-56,-1 0-7,0 0 20,0-1 34,0 0 95,0 1 30,0-1 22,0 0-8,1 0-23,-1 0-9,0 1-15,0 0-3,0 0-11,1 0-9,0 0-10,28 1-3,49 3-8,-24-4-3,11 3-2,2-3-3,2-3-2,0 0 0,3-1-4,4 0 2,3 0 1,-2-6 3,-6-4 3,4 7 1,-4-5 9,-2 4 3,-5-1 3,-10-5 3,-10 3 1,-2 2 1,-11 4 1,-4 1-2,-10 1-7,-8-2-3,-4 5-11,-4 0-7,-10-5-32,-5 4-252,-12-5 211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7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-2 1125,'-4'-1'424,"3"7"-345,3 8-20,-3 21-56,-4 14-1,1 21 5,-6 5 0,2 7 5,-2-7-2,0-5-1,3-10-5,4-16 3,3-5-5,6-19 1,0-6-8,-7-11-46,5-3-23,1-12-42,1-9-10,10-23 7,3-12 21,-2-11 45,9-4 17,-3 6 43,1 6 10,0 10 11,-3 13 2,-3 8 2,-3 9 0,-5 9 2,-4 5 2,-7 15 12,-4 8 2,-10 16-9,-6 4-4,-10 9-16,-7-4-12,-6-4-2,3-3 0,4-12 1,8-4 0,15-12-3,6-2-4,7-6-13,-1-7 1,12-5-1,-2-4 4,15 1 10,3 2 0,6 8 2,0 5-4,2 18-1,0 7-1,-6 13 2,1 3 2,-6-2-31,2 0-21,-3-10-52,-2-7 54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26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229 1006,'-10'-21'379,"-1"-5"-310,5 8-10,-2 2-21,3-1-21,0 12-6,-1 0-1,-2 5-4,-1 15-5,1 8-4,1 21-4,1 10 2,5 16 4,2-4 1,11-7 0,1-8-2,8-21-6,4-3 1,2-15 2,8-4 0,-3-8 0,-2-8-1,-4-9-1,-8-8 7,-8-8 4,-7-6 5,-10-5 0,-8 2-2,-12 6-4,-3 9-3,-11 9-1,2 8 0,2 5 3,3 4 2,9 2 7,3-1-2,11 3-1,4-6-9,11-7-15,11-5 0,16-16-1,11-3 7,17-11 10,5 0 0,3 9 1,-5 2 3,-12 19-3,-7 4 3,-12 13-1,-1 10-2,-7 13 6,-4 14 1,-9 6 7,-3 8-1,-5 1 1,-2-4-1,2-4-5,0-5 0,-1-10-6,1-6 2,-1-11 0,2-2-5,-2-10-14,-1 0-5,0-7-5,-4-5-3,-4-10-4,-1-8-2,2-11-5,0-5 5,0-4 13,4 1 10,1 11 9,3 4 1,7 14 3,1 4-5,6 8-5,-1 1 1,7 10-1,1 4 4,4 12-1,4 8 2,-7 5-1,-1 2-1,-4 2 6,-7-3 5,6-2 10,-3 0 3,-1-12 3,3 0-4,0-7-6,-1-7-3,3-10-4,-4-9 5,2-10 12,-1-6 6,-6-10 6,-4 0-2,-10 0-7,-3 2-1,-4 12-6,-3 9 0,0 9-25,0 11-28,3 8-54,1 1-27,10 3 272,7-3-144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4:47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7 1148,'26'9'410,"36"-16"-349,29-12-15,37-24-30,29-17-43,34-37 12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4:47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53 625,'-16'8'213,"2"2"-207,3 1-14,-1-4-8,-1 0-6,6-3 40,1 0 39,6-3 38,2-1 15,8-3-10,7-3-12,12 1-15,8-2-5,18-2-19,9-1-14,12-4-22,1-1-26,-2-1-61,-2-4 52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4:46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91 856,'-13'4'374,"12"1"-220,15-2-63,8-1-21,16-2-8,6-4 9,10-6 1,9 0-10,9 0-19,-3-1-13,-7 0-19,-8 1-3,-15-2-7,-5 3-2,-9 0-33,-8 2-31,-8 7-72,-6-2-21,-9 13 92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4:46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5 947,'-11'3'384,"7"-4"-263,2 1-10,13-5-67,2-3-19,18-1-19,4-1 0,8 0-1,3 2-3,5 3 1,3-1-6,-5 3-12,-7 1-2,-11 0-10,-9 3-5,-11-1-14,-5 1-16,-10 3-18,-7 3-24,-17 7 6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4:34.4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737,'3'0'324,"9"5"-146,4-1-25,3 5-16,3 0-30,-3 4-57,2 6-21,-6 5-25,-6 4-13,-13 8-35,-9 1-34,-15 4-57,-5 3 77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4:33.8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32 549,'-4'-7'285,"2"1"-75,1 0-38,1 0-63,1 4-17,6 1-34,0-2-13,2 3-21,2 0-4,-3 3-12,3 3-3,0 3 0,-1 2-4,-6 3-1,-4 2 2,-8 2 1,-6 2 1,-1 3-2,-2-1-2,0 2-13,2-3-7,2-6 4,3-1 2,5-5 13,2-2 6,4-2-1,5 0-4,4-2-1,2-3-8,9-3-12,1-3-1,6-3-12,3-3-3,-1 2-18,-1-2-15,-9-2 4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6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4 732,'-8'-36'314,"3"19"-187,4 6-40,6 17-59,2 11-12,6 19-2,7 16 11,10 22 37,0 5 10,8 9 35,-5-1 7,-6-2-26,-2 1-12,-14-8-42,-1-7-17,-10-13-12,-10-10 1,-5-13-1,-5-8 0,-7-18 1,3-7-2,-6-17-12,-2-11-5,8-14-18,6-7-7,10-14 5,5-7 2,7-8 20,4-4 7,10 5 2,4 10 3,4 14-1,1 9 2,-3 12 7,-7 4 3,-4 10 6,-6 4-1,-1 10-9,-1 2 0,-5 10-9,8 10-3,-4 8 6,1 2-1,3 2-1,-2-3 2,0-10 0,2 0-3,4-7-2,0-5 3,2-4 2,0-5 2,1-7 4,-4-4 1,-1-6 3,-5-3 1,-2-4 3,-2 0-2,-6 3-4,0 3 0,-5 7-5,-1 4-3,0 7-2,-1 2-1,2 5-3,0 3 2,2 0-3,3 5-1,4 7 5,2-2-3,7 7 1,3-1 0,5 1-1,4 0 1,4-6 1,1-1 2,1-8 0,1-4 7,0-6 3,-4-6 2,-1-7 0,-8-4-3,-13-9-1,4 0-5,-17-7-22,-7-5-16,-7 0-44,-9 3-22,-5 18-15,-1 13 6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5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406 524,'-11'-21'250,"-1"-12"-85,-1-7-29,1-6-35,4 0-10,5-1-21,1 4-9,5 7-12,0 4-13,-1 11-16,3 8-5,-2 8-12,2 7 1,0 12-4,2 5-3,0 12 4,0 3 3,1-3 4,0-3 0,2-7-3,1-4 1,4-6-2,0-4 2,3-5 5,-2-5 5,-1-9 13,5-2 3,2-11-6,0-4-2,5-8-14,-5-3-3,-3 6-4,-3 5 0,-6 14-5,-1 13-6,-5 13-1,-1 12-8,1 12-5,-1 1-6,1 2-30,2-4-12,2-6-21,3-2-11,4-5 7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53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44 449,'-1'-1'185,"0"0"-116,0 0-23,1 1-27,-1-1-6,0 1 8,1 0 8,0 0 5,0 0-2,0 0-12,0 0-4,1 6-4,0 0-2,12 21 1,-12-23 0,-1-4-1,2-1 1,-2 1-2,0 0 1,0-1 4,7 0 2,34 1 3,-28-3-1,6 3 0,-1-1-2,4 1-2,3-2-2,4 0-6,4 2 0,2-1-4,4 0 0,1 1 1,-3-1-1,5-1 0,-1-2 1,-2-4 0,5-1-1,-2-2 1,-2 0 0,9-1-2,1 0-1,4-3-1,0 2 1,-5 1 0,-2-2 0,-4 4 1,0 1-1,-5 1 0,-1 2 0,-3 2 0,-6 1 0,-2 3 1,-4 0 0,-11-2-1,2 3 2,-7-1-2,-4 0 0,3 1 2,-5-1 1,0 0 3,2 1 2,-3-2 4,0 1 3,1 0 3,-1 0 0,0-1-3,0 0-5,0 0-4,0 0-3,0 0-1,0 1-1,-2 0-1,1 0 1,1 0 0,0 0 1,1 0 0,-1 0-2,-5 2-2,4-2-1,1 0-11,0 0-13,-1 3-47,1 7 48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5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690 713,'-5'15'290,"-8"7"-195,-6 4-23,-7 3-33,-2 9-19,0 4-17,7 3 1,5-4 1,6-4 5,10-12 15,6-6 5,7-9 28,6-3 1,8-10 19,0-8 5,7-10-2,3-1-1,-11-7-17,3-1-9,-21-7-20,-9-5-7,-12-6-13,-15-5-1,-13-6-8,-1 2 1,-8 0-6,6 5-2,8 8-2,4-2-3,12 1 2,3-5-1,13-6-1,7 0 0,12-3-15,9 6-15,7 8-36,2 7-20,5 17-28,1 7-3,-2 15 13,2 11 8,-6 14-3,-4 12 6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5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25 647,'7'-29'361,"-29"26"10,3 11-317,-4 6-16,-6 17-39,-1 6-13,-4 4 2,5 8 0,9-6 7,5-1 4,15-6-3,5-10-3,11-13 3,4-7 4,10-13 20,1-7 9,11-14 21,-2-4 4,-4-5-10,-5-1 0,-15 0-15,-5 2-8,-13 4-4,-6 4-3,-10 13-11,-1 9-4,-13 6-40,-4 4-27,3 3-52,5 2 326,13-5-172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4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40 763,'-32'-30'360,"33"31"-137,14 1-74,3-1-50,12 0-18,4-2-33,-1-1-16,0-2-24,-2-1-2,-3 4 0,-3-1-2,-4 2-3,-5 1-7,-5 0-46,-4 1-19,-4 3-56,0 0 366,-6 5-191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4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0 823,'-3'-8'357,"3"7"-185,-1 0-81,0 5-41,1-4-21,1 10-17,8 55 0,-5 5 10,1 11 4,0 12 5,1 0 1,-1-8-1,1-7-7,-6-15-9,5-6-2,-5-22-11,-3-10 2,4-14 1,-1-8-10,1-7-27,1-9-23,-1-16-49,-1-9-14,2-13-1,3 0 1,4-6 22,0 0 23,6 0 30,1 1 21,5 7 40,-1 5 12,2 16 29,-3 8 10,-7 11 7,-4 4 0,-6 5-18,-4 1-4,-6 8-24,-5 6-11,-11 6-11,-4 4-3,-8 2-3,0-2 0,1 0 3,3-4-3,9-6 7,8-4-5,10-7-8,6-2 1,11-1-6,8 1 3,10 1 10,3 3-3,3 8 6,-3 4 1,7 9 6,-1 2 10,7 2 16,-4-1-4,-5-5-6,-6-3-7,-8-1-18,-2-1 0,-11-5-4,-4-1-3,-9-6-11,-3-1-10,1-1-36,-4-4-21,-2-7-38,1-6 6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3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49 513,'-38'20'282,"5"-6"-22,4 1-130,15-2-46,6-6-24,16 0-30,11-4 3,19-3 9,13-1 5,14-4-3,7-3-10,15 0-23,8 4-1,10-2 26,-4-1 13,3 3 26,-8-6 6,-9 3-17,1 0-9,-16 2-28,-3 2-6,-9 1-17,-15 2-4,-21 1-11,-11 1-4,-13-2-5,0 0 2,-9 2 2,1-2 0,-7 0 0,-5-3-4,0-6 2,1-1 5,1-3 7,-2-5 3,-2-3 10,0 1-4,-2 0-2,1 3 2,-4 7-6,0 0 3,4 6 3,3 3-3,11 0 4,5 2 0,4 3-2,8 1 0,7 4 2,8 1 2,10 1 7,6 1-1,6 0-2,1 1 0,-2 1 3,-1-1 6,-14 1 5,-7-1-3,-12 2-2,-9 3-7,-9 1-1,-11 2-19,-11 6-71,-3-2-38,0 4-71,5-3-24,9-4 142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2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261 955,'-5'3'375,"-2"3"-261,-7 7-59,-1 7-27,-6 5-19,-2 3 1,11 0 14,4-2 3,12-7 18,4-5 7,8-7 5,2-4 12,9-9 8,3-7 2,0-13-4,2-8-8,-1-12-25,-1-1-13,-9-6-14,-3-4-9,-12 1 7,-9 0-8,-11 20-12,-6 13-10,-11 27-31,-6 15-23,-11 26-73,-1 11-39,3 11 111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2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081,'6'20'435,"5"27"-300,3 14 2,-9 24-50,-2 8-28,-8 10-32,-3-1 3,-1-4 1,-2-1 3,4-17-5,1-9-7,6-19-7,1-12-7,2-15-7,2-9 2,-3-12-3,1-4-2,-1-10 2,-1-8-6,1-8-5,-1-1-15,0-1-23,1 4-11,-1 1-48,-1-2-14,2 4-41,2 0 60,2 5 64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1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3 584,'-9'18'279,"3"-1"-101,13 2-53,1-5-4,5-3-9,2-4-12,10-6-24,4-1-21,7-6-24,1-1-10,-2-4-13,-1-2-5,-9-1-23,-1-1-18,-6 1-50,-2 0-20,-2 0-196,-1 2 201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1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1180,'26'2'448,"19"4"-348,3-4-14,2 0-26,8 0-28,3-2-25,4 1-5,3 0 1,-7-3 0,-10-1-7,-14-2-2,-13-2-24,-7 2-22,-12 1-25,-5-1-10,-11 3-23,-5 0-2,-14 2 7,-6 4-10,-19-1 82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1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-2 882,'25'-12'341,"-31"35"-247,-6 18-47,-3 4-16,-10 10-18,1 3-3,-7-2-6,-1-2 1,2-8-1,-3-8 2,11-18 3,4-3-1,11-15-2,4-4-6,3-7-3,3-11-6,6-10 2,0-6-2,6-9 3,2 4 4,-4 2 2,3 8 6,-6 13 6,3 8 4,-3 10 2,0 9 5,0 10-6,-1 5-2,2 9-6,0-1-6,1-1-13,0-2-11,2-8-19,2-3-8,1-9 0,-1-9 1,-2-9 17,1-2 5,-3-8 12,1-5 13,-2-5 8,1-8 9,-1-4 10,2 2 2,-2 12 3,-1 8-6,2 20-3,-2 9-3,6 20 3,0 8 8,4 11 8,-7 1 2,2-3 8,-3-7 3,-5-13-6,1-7-4,-6-14-8,-1-5-3,1-6 10,2-4 5,-2-16-9,0-6-7,1-11-20,-2-4-7,2-5-5,4 0-9,-3 3-39,3 4-27,0 10-59,1 7-24,5 6 10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21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4 554,'-3'-26'258,"7"2"-119,7 1-14,5-6-48,10 4-1,1-1 0,5 1-2,7 3-4,5 2-5,7 11-17,-4 3-5,-2 16-16,-6 6-12,-16 9-11,-9 6-5,-18 7-2,-12 10-3,-18 14-9,-3 10-5,-15 6-8,2-3 3,1-8 6,4-9 6,15-14 3,6-10-1,13-16-11,5-8-9,6-10-12,4 0 2,5-7 12,-1-4 10,6-1 23,1 0 3,7 10 10,4 7-2,0 13-4,1 10 3,-1 14-8,0 3 0,-4 3 2,0-4-8,0-11 0,1-5-2,-2-10-21,-3-6-7,-9-11-35,1-4-23,3-11 5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7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72,'9'21'436,"-3"0"-354,4 3-65,-6-5-19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50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51 649,'10'13'267,"7"-3"-167,3-4-33,3-5-31,-2-7-8,-1-5-3,-2-5 12,-2-3 19,1-1 7,-13-4 8,-1 1-6,-8 0-19,-4 2-8,-4 8-22,-5 6-8,-7 18-19,-6 5-11,-4 12-15,2-2-9,11-3-3,8 2 0,15-12 8,11-1 6,8-12 11,4-5 7,4-6 13,0-3 3,3 1 5,-4 3-1,-2 3 5,-3 4-2,-7 5-1,-3 5-1,-4 6-5,-2 5 4,-2 9 0,-2-1-3,-1 6 0,1-2-2,1-7 0,2-1 2,5-11 6,3-4 10,5-8 30,3-6 21,1-13 32,0 1 4,-4-9-19,-2-1-18,-8 1-33,-3-2-17,-6 7-16,-4 3-12,0 6-31,0 4-19,4 3-48,0 3-18,0-3 8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9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5 686,'-3'-9'228,"2"3"-242,3 19 3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9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81,'100'18'276,"-81"9"-116,1 5-10,-2 4-50,-1 0-20,-6-2-35,-1-7-15,-4-3-18,-5-7-6,-2-8-1,-2-4 2,3-6 6,-4-7 1,7-7 9,-1-8 6,4-11 7,2-2 12,1-6-1,3 5-4,-1 12-9,-1 6-13,1 14-13,-2 8-4,2 9-7,-1 5 1,0 6-5,0 1-15,-3-1-45,-2-5-24,-1-5-37,-1-4 0,0-9 88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9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677,'0'3'289,"7"24"-133,0 9-104,8 20-16,3 9 0,2 16 8,3 7 9,-3 4 26,2 3 14,-9-6-2,-7-5-18,-6-2-37,-12-7-19,-10-15-19,1-12 0,-6-24 1,0-12 3,6-17-4,2-8 2,5-22-8,3-12-4,8-18 9,5-6-4,8-10 5,5-1 3,7-2-1,5 2 5,3 23-2,0 14-4,-4 28 1,-4 11-5,-2 16 2,1 9 2,-7 18 2,-1 7 2,-3 5 2,-5-3 1,2-12-6,-1-6 3,5-11-4,-1-5-1,0-8 2,-1-4 3,1-7 10,-3-7 3,1-9 1,2-1-2,-5-4-8,0 3-5,-2 9-1,-2 4-1,-1 9 0,3 10-3,-1 6-3,3 9-1,5 5 6,-2 0 1,6-5 0,-3-7 0,3-10-4,-1-5 0,-1-9 6,4-4 4,-4-11 5,-2-1-1,-3-9-3,-5-2-3,-4 1-11,-2 1-12,-5 8-36,1 6-28,1 10-49,-2 3-26,4 8 10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8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-2 618,'12'1'259,"-3"21"-149,-2 10-16,-10 13-20,-3 8-9,-8 7-12,-7-3-1,-7 3-6,-3-2-8,-1-9-15,0-8-10,9-18-8,-1-9 1,8-15 6,2-9-2,4-17 0,10-3 2,5-8 1,9 6 1,3 9-4,2 9-2,8 15-8,1 8-5,9 15-18,7 3-30,3-1-61,3 1 67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8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26,'-1'73'300,"-1"-4"-191,2 0-39,1-7-48,1-8-31,2-16 313,-1-10-238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8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540 689,'7'-25'287,"-26"31"-134,-1 11-129,-4 6-11,0 20-11,-1 9-2,6 9 0,7 1 0,9-14 5,5-8-1,11-14 1,0-9 5,5-13 6,2-5 5,4-18 2,1-4-3,-3-13 0,-3-9-7,-12-5 0,-6-3 0,-11-8 7,-7-2 2,-12-12 10,-3 1 2,-6 2-8,2 6 2,1 15-9,0 7-6,6 13-6,3 4-4,14 10-7,3-1-3,21 4-13,6 2-12,11-1-14,8 1-15,0 0-20,-2-5-11,4 9 58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7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48 505,'-28'-34'210,"28"22"-117,2 1-10,-2-2 0,3 2 0,0 0 2,-2 0 2,1 2-3,-2-1-4,0 5-20,0 3-9,0 2-23,1 3-9,-1-3-12,1 13-4,4 53-3,-3-19 0,0 0 4,-1-1-2,2-8-2,0-7 2,-1-12-5,1-8-4,-3-10-10,1-1-8,-3-3-28,1 2-13,0 0-12,0-2-4,-6-17 10,-9-28 5,8 27 22,-1-2 12,2 2 30,1 1 21,2 2 22,2 3 5,1 3-2,2 0-6,7-2-14,1 2-3,7-2 3,1 1 2,4 5 9,2 4 2,5 10-4,0 7-3,-1 10-9,-4 4-5,-4 4-4,-5-3-2,-1-1-1,1-2 1,-6-8 6,-1-3-1,0-4 0,-5-3-3,4-4-6,1-2 0,1-8 5,2-7 3,0-7 4,1-6 3,-1-8 2,-1 1 2,-1 3 4,-3 8-5,0 12-14,0 7 0,-3 10-17,0 4 3,4 12-5,0 5-7,3 3-7,2 1-10,-2-7-10,3-2-4,3-6 1,3-6 4,5-8 13,-2-4 7,5-14 8,1-1 5,-3-10 1,-2-3-1,-9-3 6,-6-3 1,-5 3 11,0 2 11,-5 8 14,0 3 9,-4 11 7,-4 3-5,3 6-9,1 3-11,4 7-15,6 5-6,9 8-4,1 3 1,7 3 9,1 0 5,1-2 5,-1-2-1,-5-2-5,-2-2-7,-10-2-2,-4 0 3,-6 1-4,-4-3-9,-1-3-46,0-1-38,5-7 107,5 0-41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5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204 628,'20'-11'310,"2"-8"-94,0-4-25,-6-2-34,-4-3-9,-13-1-36,-5 2-13,-11 4-37,-4 8-21,-4 10-23,0 10-16,1 11-44,4 1-29,6 8-67,4-1-31,9 0 104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4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1 740,'-7'-18'289,"7"15"-227,2 3-4,-1 6-91,1 4-36,3 3 44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2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5 29 534,'52'-24'219,"-57"20"-119,3 4-28,-1 0-19,-1 2-5,3 4-22,-1-3-2,-4 9-5,0 2-1,-9 14-6,-6 6-5,-11 11-5,-8 7-1,-5 13 1,0 5 0,1 3 3,3-3-1,3-9-1,2-4 4,-5-6 3,1 0 6,-2-7 2,-1-3 5,8-10 5,7-6 0,9-11 9,6-6-4,9-2 2,0-2-5,3-3-6,1-1-2,1 1-11,-1-2-5,0 1-6,0 0-1,0 0-1,0 0 2,0 0 1,0 0 0,0 0-1,0 0-1,0 0-4,0 0 0,0 0-4,0 0-2,0 0-11,0 0-8,0 0-16,2 8-6,14 26-26,-15-27 63,0 9 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4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42 597,'17'-22'277,"-4"7"-129,-10 10-67,-3 9-25,-7 14-29,-2 10-5,-1 17-4,-2 3-4,2 9-4,3 1-3,5-7-10,2-5-13,6-12-12,1-8-4,2-8 6,3-4 7,-2-5 13,0-6 3,-5-3 13,-3-7 13,-5-2 27,-7-2 8,0-3-6,-3 4-8,-2-1-27,3 3-4,0 2-8,2 3-3,5 0-8,5 0-15,7-6-11,7-5-6,12-7 5,5-2 12,10-2 14,-2-1 7,8 4 33,-6 0 11,-3 10 27,-7 7 6,-15 6-11,-3 13-2,-13 9-15,1 4-9,-9 8-15,3-4-7,1-2-38,-3-5-22,12-5-66,-6-4-10,10-5 71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4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0 824,'-20'10'324,"0"18"-232,1 13-7,-6 20-46,0 5-11,0 0-22,6-3-31,8-18 566,10-6-415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4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5,'15'24'348,"5"8"-233,12 15-39,4 3-7,3-3-34,1 0-14,-4-7-15,-6-5-1,-6-8-31,-6-6-20,-8-11-40,-4-5-31,-2-5 77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3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9 492,'34'-40'291,"-4"6"-37,-9 13-99,-6 6-32,-8 19-39,-5 8-23,-4 18-30,0 12-10,-2 11-37,2 1-22,2-3-42,2-7-21,5-10-34,4-6 133,7-10-9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3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59 812,'24'-30'343,"-28"27"-206,3 2-13,-4 2-69,-1 10-19,-3 14-31,-3 11-6,1 15-4,0 0-1,10-5-3,1-6 1,11-13-2,2-7 2,6-11 0,0-7 3,2-11 8,2-5 5,-3-7 7,0-2 1,-7-3-3,-3 0-3,-10 1 2,-5 1 4,-9 2 3,-5-1 1,-1 4 1,0 2-1,3 5-5,6 5-2,5 1-13,3 2-4,7-5-11,3 1 1,8-4 7,4-2-2,8 4 7,4 3 0,6 8-3,-1 6 0,-2 11 1,-4 5-2,-7 8 4,-1 4 1,-8 10 4,-2-2-2,-5 0-2,-5-6 4,-2-9-10,3-5-10,-3-10-24,2-3-10,-2-9-5,-2-4 9,-1-8 11,-3-6 2,5-10 12,0-5 3,1-4 11,1-1 8,3 3 7,1 2 3,5 6 8,3 7-1,0 0 3,1 8-2,3 5-4,0 6-1,2 19-7,-1 4 1,3 14-2,-6 0 0,2-6-1,3-1-3,-1-10-1,2-5 7,0-6 14,-1-4 6,0-10 20,1-3 2,-1-9-1,-5-7 5,-3-3-3,-5-7 1,-9-5-8,-3-1-4,-14 4-17,-3 6-7,-11 15-5,-1 10-16,-3 25-27,0 9-19,9 9-44,6 0-10,17-9-15,6-8-3,21-12 34,11-9 4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1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-2 526,'0'-2'287,"0"1"-70,-4 4-96,-1 6-41,-7 14-50,-3 6-16,-5 7-11,-1 4 3,-1-5 4,3-2-2,3-7 0,1-11 1,7-7-8,-3-6 5,10-5 5,4-5 0,6-5 10,6-5 3,0-7-1,-1 4 1,1 3-3,-1 6-6,5 12-2,-3 2-5,2 14-3,0 4 2,2 8-3,-1 4 1,0 0-9,1 0-8,-4-6-27,1-3-20,-2-10-44,3-3 59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1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684,'29'-10'313,"-18"41"-58,-4 5-183,5 9-14,1 5-4,-5-6-35,-1-3-11,-3-9-18,2-2-19,-3-11-36,3-3-24,0-11 5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1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973,'59'-22'393,"-55"34"-229,2 9-102,-5 4-12,1 13-24,-7 3-32,-5 2-45,-1 3-29,-7-6-45,4 1-5,8-5 84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1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29 573,'7'-14'271,"-3"6"-123,-2 3-32,-2 3-20,-3 3-28,2 6-12,-3 6-21,-4 3-11,-6 9-13,-3-2-2,-6 6-8,0-1 6,2-7 7,4 1-1,4-7 3,2-4-5,8-3-2,-1-4-1,4-8-5,0 4-1,4-1-5,2 1 0,4 1 2,-4 0 2,0 0-1,20 3 2,5 3-2,4 2 0,-12 0 1,0 2-6,3 3-28,-2-1-24,-2 3 710,-3 1-511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0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897,'1'1'350,"2"3"-250,1 1-13,1 8-17,1 13-8,0 10-12,-1 24-15,-2 6-6,-4 6-18,-2-2-5,1-15-2,-2-8-1,3-13 3,0-8-6,-1-13-14,2-6-28,2-7-68,1-6-22,3-14-133,2-6 16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1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9-2 370,'0'-1'183,"0"0"-59,0 0-21,1 1-40,-1 0-3,0 0-11,0 0 0,0 0-3,0 0-2,0 0 0,-1 0-7,-2 6-10,-6 14-1,-18 34-10,10-24-5,1 14-3,-2 7-6,-3 13-3,-3 3 1,-8 12 0,-3 4-3,-14 0 7,-1 2-3,-1-6 6,-3-8 5,12-2 8,0-6 5,6-6 3,4-1-3,-1-17-9,0-2-4,9-12-5,1-8 0,16-7-4,7-3 2,0-6-1,1-1-1,-3 0 1,2 0-3,0-1 1,0 1-2,0 0 0,0 0-5,0 0-15,3 0-7,-2 0-31,7 0-21,19 6 52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40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9 579,'13'-12'252,"6"-1"-134,1-1 6,4-5-29,2-1-16,4 0-35,1 0-8,-1 4-7,-2 2-7,-5 5-2,0 7-5,-4 7-4,-2 10-2,0 11 0,-5 8 4,-3 7-3,-1-1 3,1-2-3,1-8-3,4-10-2,4-6-3,5-12-4,0-6 2,6-9 2,-5-7 6,-3-8 15,-2-3 6,-9-4 17,-6-3 0,-8 5-8,-7 3-7,-8 12-15,-3 10-16,-1 13-31,-4 8-17,3 6-56,4 7-18,8-2 78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4:39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-1 739,'-11'-2'281,"1"6"-219,2-1-6,1 10-18,-1 3-12,1 8-2,2 7 0,3 6-1,1 3-1,3-2-8,2 1-2,5-5-31,0-7-15,-3-10-18,1-3-10,-5-11-9,-1-1 1,-1-6 45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00:58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4:39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48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77 520,'-6'3'196,"4"-2"-125,2 3-17,1-2 3,-1-2 7,0 0 5,0-1 4,0 0-11,0 0-11,0 0-25,0 0-10,4-11-13,16-40 1,-7 22 0,-4-3-1,-1 3 1,0-2 0,-1 6-3,-1 3 1,-5 2 2,0 9 1,-2 4 4,-3 5 0,0 6 0,-2 2-4,0 11-4,1 4-1,1 3 0,3 3 0,1-4 0,2 0 0,1-2 1,2-1 2,-3 1-2,3-2-1,-1 3 0,0 1-3,1-1 3,-2 0 1,2-4 0,-1-4 0,-1 2-1,1-4 0,-1-2 0,0-1 0,-1-2 0,-1 1 0,-3-5 1,-1 2 1,-5-3 2,-2 0-2,0 2 0,-3-1-2,1-3-3,0-1 3,1-1-1,0 1 1,5 1-1,-2-1 1,4 0 7,2 1 5,1 1 11,1 0-2,0 0-7,0 0-6,0 0-8,0 0 0,9 3 1,32 17 1,-21-15 2,3-1 0,2-1 0,4 2-1,0-2-2,0 2 1,-6-1-2,-1 4 3,-5-2-2,-3-2 1,-4 3-8,-6-3-11,0 0-33,-1 1-20,4 2 4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40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517,'-2'4'188,"1"7"-167,2 3-86,2 4 43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5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83,'7'10'354,"4"9"-390,-1 1-29,0 5-38,-5-4-22,-3-2-7,-1-4 19,-3-10 120,-2-2 74,-3-4 102,-1-4 26,1 1-46,0-1-42,4 3-55,1 0-20,1 2-30,1 0-3,0 0-9,0 0 2,0 0-3,0 0-5,0 0-17,0 0-15,0-1-25,0 0-10,0 0-39,0 1-18,0-3 81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5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936,'-3'4'446,"4"-3"-107,2 5-399,0 9-81,1 5-50,-4 5 128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5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12,'-6'1'417,"7"-2"-104,4 1-313,5 4-56,2 2-35,0 1-72,0-2 9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4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2 1262,'1'-2'398,"11"7"-484,0-1-42,3 2 7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0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870,'-1'9'354,"-1"7"-254,-1 0-14,3-1-132,2 0 34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4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35,'5'0'344,"6"3"-341,5 2-66,2 3-39,0 0 62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4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0 944,'-28'25'348,"23"-26"-280,5 2-43,-6-1-12,2 3-13,5 2-6,-1-1-16,3 1-10,-3-4-13,2-1-12,4 0-55,-1 0-28,12 1 84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3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3 134 236,'-4'-6'114,"3"3"-40,0-4-15,0-2 23,3 3 40,-4-6 16,0 6 13,-1-1-13,0 4-38,3 2-17,-6 4-32,0 2-13,-9 14-22,-7 8-8,-13 17-3,-4 9-3,-4 4 0,1-2 1,12-9-2,3-10 2,13-14 0,3-8 0,4-10 2,4-2 1,0-10 5,4-6-2,5-15 2,1-13-3,7-16-4,3-3-3,0-4 1,-2 8 0,-1 18-2,-4 1 5,-1 19-5,-3 4 5,-6 6-6,1 4-3,-3 3-2,2 8-4,-1 8 5,0 8-2,-1 16 6,-3 5-1,5 12 2,2 6 3,3 0-3,0-3 4,-2-10-3,3-5-1,-6-14 0,0-4-1,0-7-1,-6-8-2,-1-7-6,-2-3-4,-6-10-8,-1-4-7,-3-9-7,-2-3 5,0-5 10,1 0 10,2 5 18,0-2 1,6 11-4,0 2-3,6 8 2,4 4 0,4 3 0,3 0 2,11 5 0,4-1 4,13 3 10,8 1 0,5-5 1,7 1-5,3-3-6,1 2 0,-13-3-2,-5 0-1,-12 0-2,-6-6-1,-5 5-2,-5 0-1,-8-2-1,-1 4-1,-3-2-18,0 0-10,0 0-34,0 0 34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8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0 544,'-4'-10'13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8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77 590,'-59'-42'232,"55"35"-156,2 4 10,-2 0 0,-1-3-1,2 1-10,-2 0-9,1 1-17,3 1-4,0 2-8,0 1-7,1 0-15,0 0-6,0 0-11,0 0 1,12 21-1,22 35 2,-3-14 3,1 6-2,8 4 2,0-2-2,-5-11-1,-5-4 1,-11-13 2,1 0-2,-8-6-1,1-5-10,-6-5-30,-7-3-12,-3-5-23,-1-6 39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1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82,'7'7'-78,"3"4"-50,3 5 470,-3-3-29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1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3,'8'35'10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1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29,'11'5'-86,"-3"-1"11,6 5 158,-2 1-88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0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0,'3'2'7,"0"0"2,3 0 12,4 3-9,-2-1 4,2 0-8,4 0 1,-5-3 1,-1-1-4,-2-2 0,-1-1-5,1 0-23,2-3-29,10 4 33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0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981,'-6'7'335,"2"1"-325,4 10-35,1 2-28,3-3-46,2-2-30,0-7-47,-1-4-20,-1-3 38,0-3 53,-3-2 136,3 1 57,5 0 15,0 2-22,2-1-55,14-3-31,11-2 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30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4-2 461,'-13'-1'212,"5"6"-99,-6-2-41,5 5-8,-1 0 10,-3-2 6,5 5 4,-1-2-2,3 3-18,-2 4-8,3 8-11,-2 6-6,4 11-8,3 4-6,4 3-11,4-1-2,3-5-6,-2-5-2,-3-11-2,-3-5 2,-4-11 0,1 0 10,-2-3 7,-3-4-5,-1-1-1,-4-2-7,0-6-7,6 4 3,-5-4-2,2-1-2,1 1 2,-2-2-2,5-1-2,2-1 0,4 0-6,1-3 3,8 3 2,0 1-1,6-2 2,2 4 3,4 3-2,2 3 1,-1 5 2,1 4-4,-11 0-1,-5 4 1,-5 2-2,-2 4 3,-6 2 1,-4 3 3,-8 0-2,-11-5 3,-6 2-1,-2-1 1,-2-5 2,5 1-2,0-8 8,-1-6-1,4-3 7,1-7-2,6 0-2,1 0 1,8 2-5,2 0 2,5 3-6,3 0-4,-2 3-13,5 1-18,3 1-52,-1 0-25,9-2-43,5 1 82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59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 1082,'-6'-4'373,"2"0"-362,6 6 21,2-1-40,0 3-14,4-1-38,-3-6-23,6 2-45,5 1-31,-2-2 101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55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132 488,'-6'-17'239,"0"7"-81,4 3-35,-2 4-20,4 2-7,-2 2-17,-5 1-9,0 6-30,-3 1-13,-3 11-14,4 6-5,-7 9-5,-3 7 3,-3 6-6,0 5 1,-1 1 1,0-3 0,2-5 2,0-6 3,2-11-3,5-2 0,5-13-2,1-4-2,8-4 0,0-1-5,-3-5 1,2-2 0,0 1-4,1 0-4,-1-6-4,5-38-7,4 23-4,4 1-2,0-2-9,-2-2 1,3-4-1,-2-6 7,3 4 10,0-4 8,-5-3 7,1 0 2,-8-11 6,-2 2 3,0 4 13,-2 4 7,-4 8 5,2 8 0,-3 6 2,1 6 3,2 6 0,0 3 1,2 3-16,0 5-9,0 10-11,1 5-3,3 12 2,1 7 3,5 9 1,2 4-1,1 4 0,2-3-2,-2-4 0,-3-8-1,-1-7 2,-2-3-1,-6-13 0,1 2 2,-4-8-1,-2-5 3,0 0-4,-2-8 0,-5-7-10,1-4-8,-3-8-7,-2-3 0,2-2-5,-2 0-3,3 2 9,-7-1 1,1 4 14,2 4 6,-1 1 3,7 7 1,4 1 5,-1 2 1,1 1 5,4 2 3,-2-3 5,0 2 4,6 1-7,3 1-4,5 2-5,5 4-1,6 3 3,-3-4 5,11 6-4,-2-2 0,2-6-2,6 2-1,-4-5 3,3 0-1,3 1 4,-2-1-2,-1-4 0,0 0 0,-8-1-5,-1 3-2,-5 2-1,-7-1 0,-8 1-1,-3-1 4,1 3-1,-1-2-2,0 0 0,0 0-3,-1 0-12,0 0-18,1 0-33,-1 0 34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54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72 432,'-1'0'211,"1"0"-84,-1 0-21,0 0-34,-2 0-12,1 0-13,-2 1-3,3-1-13,0 0-8,0 0-5,1 0-5,-1 0-1,0 0-2,0 0-4,0 0 2,0 0-7,0 0 1,0 0 1,1 0-2,-1 0 6,0 0 1,0 0-4,0 0-2,0 0-2,0 0 0,0 0 4,1 0-1,0 0 0,0 0-2,-1 0 3,0 0-1,0 0 2,0 0 2,0 0-4,0 0 3,0 0-4,1 0-2,0 0 1,0 0 0,0 0 0,0 0 1,0 0-2,0 0-1,0 0-1,0-1-1,0 0 3,0 0-3,0 0 3,0 0-1,0-1 1,0-2 7,1 1-3,-1 0 1,0 2 3,0-2-2,0 2 5,0 0 0,0 0 1,0 0-2,0 1 3,-1-1 1,1 0 0,0 0 1,-1 0-7,0 0-1,0 0-6,0 0-1,1 1 1,-1-1 3,1 0 0,-1 0 0,0 0 0,1 0-2,-1 0 2,0 0-2,0 1 0,0-1 1,0 0-3,0 0-1,0 0 2,1 0-1,-1 0 0,0 0 1,0 1-2,0-1-2,1 0 2,-1 0 0,1 1 1,0 0 0,0 0-1,0 0 1,0 0 0,0 0 0,0 0 3,-1 0 3,1 0 5,0 0 4,-1 0-3,1 0-2,-1 0-2,0 0 1,0 0-2,0 0 2,0 0-4,-2 0-4,-4 1 0,-29 2-1,26-9 0,-2 2 0,3-2 1,1 1 1,3 4-1,1-2 6,4 1 1,0 1 0,0 1 7,-1 0-5,0 0 1,0 0 0,1 0-11,0 0-2,0 0-4,4 18-2,44 37 6,-22-20-1,7 7 2,0 2 3,3 1-2,2-2 0,-4-10-2,1-1-3,-3-8 3,0 1 0,-4-5 3,-5-2-1,-4-3 1,-3-2-3,-2-2-8,-3-3-3,-8-4-6,-1-1 1,-6-3 2,4 1 5,-1-2-7,0 0-11,1 0-25,-1 0-13,-2-4-29,-5-14 30,-8-34 4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53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 166,'0'-1'84,"0"1"-43,0-1-2,0 0-31,-1 1-75,1 0 48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1:07.70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7 16 786,'-1'-1'301,"0"0"-234,0 0-23,0 0-4,0 0-12,-6 0 2,-25-8 7,27 7 0,0 3 3,0 2 1,0 11-8,0 10-7,-4 17-12,2 8-4,1 8-1,1-5 3,4-10-2,1-9-3,-1-16-2,1-3-5,1-13-1,0-3-1,3-9 1,-2-7 2,0-12 2,2 1 1,-4-10 0,0 1-4,0 9 5,-1 0 0,0 15 1,1 5-2,-2 6-1,0 3 0,2 2-2,-1-2 1,1 0-3,0 0 0,0 0 0,0 0 1,0 4 1,1 2 1,-1-3-1,18 29 0,-15-31 0,-1 1-1,1 1 0,-3-3 1,0 0 0,0 0-1,0 0 3,0 0-3,0 0 1,0 0 1,0 0-1,0 0 0,0 0 0,0 0 1,0 0-1,0 0 3,0 0-3,0 0-1,0 0 0,0-1 0,0 0 3,0 0-1,0 0 6,1 0-1,-1 1-2,1-1 2,4-2-7,-2 1 1,34-15-3,-25 12-4,0 2 4,2 0-1,2 1 0,4 0 3,2 2 1,-4 0-2,-2 0 1,-6 2-2,-5-3 0,-3-1 2,-4 1 4,2 0 3,-1 1-4,0 0 2,-11 1-5,-30 7 4,21-4 1,-1 2-2,2 0-3,3 1-6,1-2 4,6-1-2,6-2 7,0-2-2,4 0-3,0 2 0,0-2-6,0 0 2,0 0-1,0-1-2,0 1-27,0-1-30,15 1 95,23-4-43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1:05.85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 39 551,'0'0'212,"0"-1"-171,0 0-10,0 1-8,2-6-10,0-2 10,9-15 21,-11 25 7,-3 4 9,2 2-5,-2 1-8,3 3 2,-2-1 1,1-4-3,1 0-3,-1-3-2,1-2-4,0-1-3,-1-2-11,1 1-3,0 0-8,0 0 2,0 0 12,0 0 10,0 0 4,0 0 0,0 0-12,0 0-10,0 0-5,0 0 0,0-1 2,0 1 5,0-1 7,0 1 0,0 0-3,-1 0-3,1 0-10,-1 0-1,1 0-2,-1 0-1,1 0-1,0 0 0,-1 0-4,0 0-1,1 0-1,-1 0 1,0 0-3,0 0 1,1 1 0,-2 12-3,-1 33 4,4-18-2,0 12-3,3 8 1,0 20-1,1 6 3,-2 9 1,2 4 0,-3-3 0,-1-1 2,1-7-1,-2-6 1,0-12-1,1-4-1,-1-12 0,1-3 2,0-8 1,-4-5-2,0-5 3,-2-8-1,1-4 7,1-8-1,1 0 3,0 1 1,1-3-5,1 1 1,-1-1-7,0 0-2,0 0-3,1 0-5,-1-1-32,0-4-32,1-3-78,9-27-21,-5 17 99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1:02.49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9 27 585,'-29'-28'267,"27"28"-138,-1-2-6,3 2-56,0 0-6,0 0-9,0 0-2,0 0-2,0 0-6,0 0-7,0 0-2,-1 0-13,0 0-2,1 0-8,0 0-6,0 5 1,2 12-5,1 35 0,-2-19 3,-2 14 5,-1 6 1,-1 10 4,-1 4-1,1 10 1,-2 5 1,4 13-7,4-1 3,4 5-5,0-2-3,0-2 3,3-1-4,0-7-1,1 0 0,0 3 0,-3 3 1,-3 6-1,1 2 3,-5-1 1,-1 0-4,-5-3 3,0-1-3,-1-4-1,2-1 1,1-6 0,2-4-1,-1-10 3,0-10-1,5-7 2,-2-8 4,2-5-7,1-5 2,-1-8-1,0-7 1,-2-5 2,-1 2-2,0-1 8,0 2 1,3-1 7,-1-3 4,0-1-7,-1 0 1,-1 3 2,0 0 7,0 3 8,-1 1 4,1-2-6,-3 0-5,-1 1-7,0 0-5,-1 5-3,0-1-3,1-4-1,0-2-1,1-9-4,1-2 3,2-5-1,0 0-3,0-2-1,0 0-1,0-1-22,0 0-18,0 0-59,7-15-50,34-65 93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1:00.63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4 125 482,'-55'-70'187,"56"56"-124,2-7-48,6 9-6,-3 8 22,2-2 12,0 8 22,-2 2 10,1 5-5,-1-2-7,1 11-9,0 1-7,0 3-14,-2 3-4,-3-3-6,1 1-4,-2-4 8,1 2 5,0 1 2,1 1-2,-1 6-10,2 3-7,-3 3-7,-1 4-1,2 4-2,-2 0-1,4 8 0,1-3-4,1 5 2,0 0 0,0-2-1,0 1 3,1-4-2,-2-2-1,2 2 2,1-8 1,-5 1 8,0-4 3,-2-5 6,-2 3 4,-2-5 1,3 4 0,-3-2-2,0 1-4,1 2-5,-4-5-2,-1 2-7,0-4 2,-1 0-3,2 2-2,-1 0 4,2 0-3,-2-2 5,1 7 2,1-1-2,-1 0 0,3 1-3,-1-4-2,1 0-2,0-3 4,2 0-3,1-2 5,0-1-1,-1 1 0,1-1 6,1-2-1,0 1 3,2-2-1,-1 1 0,-1 0-2,-1-1 5,0 6 5,-2-1-3,0 0 0,1-8 1,-1-5-4,2-7 1,0-3 6,-1 0-4,-1-2 1,2 0-4,0-2-9,0 0-3,0 0-4,0-1-4,0 1-4,-1-1-54,1 0-31,0 0-97,3-10 98,11-50 42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00:59.68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37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6 932,'-15'10'454,"10"-6"-155,5 0-176,13 5-93,8 0-24,18 0-5,12-1 0,7-8 2,4-2-3,-4-7-10,-3-4-19,10 2-45,2-2-22,5-6-45,3-3 84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9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206 641,'-6'-1'254,"-1"-3"-176,0 0-28,5 1-32,-4-1-3,5 0-5,0-2 1,-1-4 7,2-4 4,6-5 5,0-1 4,11-3-2,-1 2 0,3 1-2,4 2-7,-4 1-3,-1 6-4,-1 4-8,-6 3 2,0 16-8,2 7 3,-6 17 4,1 10-4,-5 10 5,-2 8-5,-1 4 0,0-1 1,0-9-2,-3-10 4,2-14-3,0-8 3,0-10-4,1-2-1,-1-7-9,0-3-16,1-5-20,-2-4-16,3-11-20,3 0-7,-5-12-43,-1 3-15,-3-1 35,-1 3 36,0 9 103,-2 2 47,2 7 23,-5 0-4,-3 3-15,1 5-10,-8 3-14,2 7-3,-6 11-8,-2 0 3,-1 5-2,-2-2-9,5-4-13,3-3-12,6-2-30,5-4-13,5-6-44,6-2 44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36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302 987,'-67'-74'376,"61"67"-278,3 3-5,4 8-52,2 10-16,1 30-24,-3 14-4,-3 29 10,-4 7 13,-6 5 23,1-4 11,1-14 6,-1-10-8,5-24-19,2-9-10,-1-17-9,3-8 1,0-9-4,0-7-4,0-18-9,-3-10-9,3-45-6,4-22 6,8-29-6,5-10 1,4 11-1,0 12-2,4 28 6,-3 14 6,-4 27 4,-5 13 0,-8 18 1,0 9-4,2 12-3,4 10 2,7 27 4,0 15 8,3 23 11,2 8 11,0 3 7,4-1-3,0-4-2,0-5-11,0-6-12,0-10-2,-6-15-4,-2-5 0,-4-17-41,-4-7-32,-4-12-84,-5-12-16,-9-22 10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36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2 91 934,'-3'-8'354,"2"5"-277,-4-1-15,2-2-6,-2-3-7,-4-5-7,-11-6-13,-6 0-5,-14 11-13,-13 6-10,-20 26-10,-18 17-1,-29 31 0,-10 20 6,-25 40 7,-1 14 5,-10 34 6,2 8 3,6 6 9,5 2 10,23-13 14,6-8 3,22-30 3,11-13-8,23-36-5,14-16 1,27-33-7,10-13-4,11-22-14,4-5-8,4-4-11,3-1-2,3-4-12,0-2-11,5-9-37,-1 2-26,-1-6-47,-1 3-20,-7 1 11,-3-2 8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32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346 715,'-67'27'370,"33"-11"-65,12-4-103,20-2-76,10-2-27,19-5-32,8-4-6,30-5 7,15-7-3,18-9-28,7-2-12,5-8-11,0 0 0,-3-4 9,1 0 10,-4 1 11,-4 0 1,-6 3-9,-6 1-10,-13 5-14,-5 0-6,-14 11-3,-7 1 0,-21 8-4,-9 4 1,-8 4-5,-3 3-5,-4 3-14,-3 4-13,-8 1-33,-6 2-27,-5 6-61,-6 1-29,-10 3-304,-5 1 32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32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525 1056,'-41'1'388,"12"-3"-326,8 1-1,9-1-19,3-3 8,11 2-2,11-2 2,24-2 21,12-6 3,29-13 14,17-5-5,23-5-32,9-4-12,17 0-23,-3 0-1,-4-2-10,10 1 0,-15 4 1,-3 2-3,-11 3 0,-15 5-1,-18 6-3,-15 3 3,-29 7-3,-14 3-9,-16 5-17,-6 3-7,-9 0-25,-9 0-33,-18 3-55,-9 7-32,-31 9-17,-11 5 9,-17 10 13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32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60 911,'-3'-27'338,"3"17"-272,0 5-4,0 11-30,0 11-9,-2 28-22,-1 17 1,-3 29 13,2 18 1,-1 15 14,1 9 10,9 1 3,1-13 1,11-21-5,4-16-12,8-23-7,3-12-5,4-23-5,2-8 5,3-25 6,4-15 1,2-31 0,2-17-3,4-24-12,2-18-7,5-16-8,-1-7-2,-10-6-4,-4 13 5,-18 21 8,-6 18 1,-10 32 3,-4 18-1,-4 25-3,-2 12-3,-3 23-3,-4 16-1,-3 32 9,0 15 11,3 19 27,5 6 9,9-1 3,5-4-3,7-9-6,4-7-5,4-14 3,0-6 0,4-20-10,-4-14-1,-4-14-10,-2-8-5,1-11-6,-1-6 1,6-18 0,3-9-4,-2-10-12,1-3-10,-3 8-26,-4 6-19,-3 10-34,-1 4-28,1 8-56,0 8-11,-1 4 12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31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804 640,'-17'8'291,"1"-2"-147,4 0-39,2-3-21,-2-3-34,4 1-8,3-1-13,3 5-2,1-2 3,1 0 1,0 0-4,0-3 0,0-1 3,1 0 1,27-26 3,62-49 4,-16 3-11,16-16 2,31-30-9,17-6-2,28-11 6,2-5 1,14 10 8,0 1 0,1 9-10,-11 8-4,-5 15-11,-4 10-4,-26 14 2,1 5-4,-26 11-1,-16 3-1,-20 15-1,-14 8 1,-27 12 0,-8 6 5,-18 9-1,-3 2 2,-6 4 2,-1-1-5,-4 0-11,4 0-25,1-1-46,-5 1-24,-8 0-52,-25-1 547,30-1-309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27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1102,'-9'16'339,"1"-3"-32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27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55 989,'-21'-34'370,"15"-2"-296,12 1-2,22 3-44,7-2-9,20 6-14,11 5-4,13 6-12,5 5-7,-5 10-19,-6 4-3,-15 12-3,-9 8 5,-14 9 11,-10 2 9,-21 11 23,-8 6 17,-18 10 28,-2 7 17,-4 13 10,1 2-7,5 1-14,1-2-15,7-9-20,4-1-5,5-7-13,3-2 1,5-10-8,2-5-9,3-14-17,0-2-12,-1-7-28,1-4-14,0-1-20,-1-2-12,-4 1 73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26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629,'-14'3'222,"8"2"-189,-3 0-20,4 2-50,-5-5-183,0 1 149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25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55,'41'24'156,"-41"-22"-58,-1-2-22,0 0-1,1 0 16,0 0 10,0 0 2,0 0-4,0 0-9,0 0-6,0 0 4,0 0-8,0 0-8,0 0-24,0 0-15,0 0-14,0 0-8,0 0-2,0 0 0,0 0 3,0 0 2,0 0-4,0 0-1,0 0-4,0 0-4,0 0-11,0 0-8,0 0-23,0 0-12,-1 0-37,0 0-18,0-1 6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8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3 40 574,'10'-40'242,"-18"44"-128,0-2-35,0 4-34,-4-1-9,2 1-12,-1 4 0,0-1-6,-3 2-1,-2 5-7,-2 4 0,0 5-1,-1 3-4,-5 1-1,-2 0-2,-8-5 1,0-4 0,0-7 4,4 0 3,10-2 1,-1-2 2,9-4-3,4-1-2,3-1 0,4 0-4,0-2-3,1-2-2,0 1-3,0 0-2,0 0 3,2 0 3,12 3 0,31 7 1,-23-4 2,0-2-2,5 3 1,-3-2-2,-6 0 1,5 3 0,-6 0-1,-3 1 2,1 1 1,-2-3-2,1 3 2,0 0 1,-2-1 1,-2-1-1,-3-4 2,-2-1-1,-4-2 1,-1-1 2,1-1-5,-1 1 3,0 0-2,0 0 0,0 0 1,0 0-10,-1 0-26,0 0-21,1 0 28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25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2,'23'14'206,"7"-4"-86,5 2-64,6-3-70,1-2-95,-1 0 7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21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10 1156,'17'-5'415,"-17"0"-341,-2 3-21,-23 5-24,-4 5-8,-11 15-39,-3 3-4,3 7-1,3-1 5,11-5 14,9 1 5,13-8 8,5 0-1,11-4 3,5-2-2,10-2 0,5-3 6,10-3 3,3-1 2,1-2 7,1 1-1,-12 3-2,-3-2-3,-15 0-8,-3 1-2,-11 3 7,-9 1 3,-18 12-4,-12 6 0,-18 12-12,-7 1-12,-1 4-34,4-4-30,7-13-51,11-3-26,14-15 93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21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38 866,'15'-13'400,"-10"1"-171,-2 2-11,-10 8-77,-11-3-40,-11 10-80,-7 8-28,-10 6-23,3 8 4,4 3 13,7-3 7,17-2 7,11-1-1,18-2 4,7-1-1,15-3-3,-2-5 1,7-2-1,0 1 0,-10-3 2,-3 2-4,-18-3-20,-9 1-13,-9 6-26,-7 2-16,-12 1-33,-4 4-13,-5-5 79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20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36 1042,'15'22'424,"-4"10"-288,-1 6-46,-13 10-60,-9 3-17,-11 3-9,-11-1 1,-2-9-2,0-4 0,1-17 4,3-10 1,3-17 1,5-9 3,5-17-1,3-10 2,18-15-2,8-5-2,11 2-6,8 9-3,3 17 2,1 13-2,4 19 2,4 11 2,3 16-2,5 9 0,-3 12-2,-6 0 0,-11-3-4,-4-3 0,-11-18 1,-2-2-2,-2-12-1,-4-9 1,2-9 1,-2-13 1,1-12 5,-2-10 4,1-7-4,0-2 1,-1-1 0,4 10-2,-5 16 3,0 7-2,0 20-6,-2 4-3,2 16-4,2 9 4,0 10 5,2 5 1,2-1 1,3-4 2,1-6 4,1-8-5,4-13-2,0-5-3,5-16-1,-4-6 5,2-12 3,-2-8 2,-6-12 0,0-1-2,-8-5 6,0 5 1,-6 11 4,0 12 7,-3 16 0,-3 8-1,5 17-15,-3 7-3,5 13-9,2 2-7,3-2-19,5-2-23,2-6-33,3-4-19,2-8-25,0-6-1,1-10 87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20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205 785,'79'-31'337,"-64"-6"-140,1-4-109,-10 3-22,-8 3-12,-9 15-32,-10 9-7,-14 21-6,-4 18-2,-7 32-7,0 19 0,9 18 0,6 1 2,16-8 5,9-8 2,11-24 5,7-8-5,11-25-4,5-10-2,12-16-5,3-13 5,7-14 0,-2-9 2,-9-8-7,-7-2-7,-17 5-1,-13 5-1,-11 17 6,-10 8 3,-19 16-2,-1 6 0,-10 10 3,4 5 0,12-5 6,9 0 0,14-9-3,5-5-8,14-5-11,7-3-2,14-12 1,12-4 11,11-8 5,2-4 2,0 6 7,-8 2 1,-10 9 8,-3 9 7,-5 12-2,-4 8 1,-4 14 0,-4 10 1,-4 10-2,-3 5-2,-3 1-7,1-1-5,-3-11-21,3-4-18,-1-13-50,-1-6-34,-3-14 73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9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68 1155,'10'30'440,"-1"6"-353,-6 2-27,-6-1-41,-10-4-13,-6-2-4,-4-4 2,-4-6-1,-1-5 0,-2-8 5,2-6-1,2-10 0,7-2-5,8-5-11,1 0-7,10 2-3,5 3-1,5 4 5,7 6-1,5 5 4,-1 4 3,11 6 5,-2-4 0,11-3-30,0-1-14,0-8-27,4-3 1,-9-9 29,-6-5 13,-6-10 26,-9-9 2,-5-8 15,-1-4 11,-9-2 21,1 11 15,-3 15 15,-1 11 4,2 20-21,-3 10-11,2 20-27,1 11-11,1 11 0,3 2-1,1-10-5,3-5-4,2-16-35,-4-4-21,0-12-30,-4-3-10,-5-12 23,-3-6 4,-8-11 18,-4-9 12,-4-13 15,1-4 23,-4-6 39,9 5 9,8 12-3,4 8-8,14 16-26,-1 3-15,15 5-3,2 2-1,9 2 0,7 2 3,4-2 1,3-2 4,12 1 3,4-3 1,-2 1 18,-3 2 12,-18 3 23,-8 6 8,-13 6-11,-10 4-4,-11 6-14,-9 2-5,-16 4-9,-5 0-5,-15-4-10,-6-1-1,-2-9 4,4-7-2,15-7 5,11-7-4,11-10-2,8-4-7,8-10-2,9 3 1,17 2 3,5 5 2,12 10 7,4 7 8,0 10-5,0 6 2,-3 3-8,-4 1-12,-4 1-32,-5-4-32,-5 4-51,-9-1 68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8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1062,'0'19'378,"14"16"-350,3 24 55,0 9 0,4 27-26,-6 9-16,-2 12-19,0 8-4,-6-3-1,-1-2-3,-7-7-8,-2-6-18,-2-14-44,0-11-33,2-21-60,1-17-218,5-32 25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8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619,'14'13'207,"0"-2"-203,-5 2-32,2-4-1,-6-7 13,0 1 31,1-4 83,-1-4 19,3-2 17,-2-7-15,1 2-39,2-2-8,0-2-9,1 2 2,3 1-6,2 1-12,5 11-15,3 3-10,7 11-15,0 6 0,1 2-12,-3 1-21,-3-2-55,-3-1-22,-4-2 59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7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772,'-1'24'193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7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0 579,'30'-42'278,"-4"-1"-110,-6 5-62,-8 7-20,-8 14-6,0 8 6,-6 15-12,-2 8-13,0 21-31,-4 7-17,0 12-7,3 1 6,3-9 11,6-5 3,5-12-1,2-6-3,6-11 0,-1-6 3,5-13 13,0-8 1,-2-14-10,0-7-6,-3-7-8,-3-3-5,-1 8-1,-3 6-2,-7 13 0,1 12 2,-6 12-7,-2 11-2,-3 15-6,-3 5-8,4 7-20,3-1-17,4-3-37,2-5-26,5-7-31,2-8 201,3-9-5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7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435,'0'0'228,"-1"0"-70,0 0-76,-1 0-19,-3 0-31,4 0-10,0 0-10,1 0-3,-1 0 0,0 0 3,0 0 3,0 0 1,1 0-2,0 0-1,0 0-3,2 1 2,6 0-1,35 28 0,-29-26-4,3-1-1,-3 0-2,-2 4 0,0 1-2,-4 2 1,1 2 0,4-1-1,-2 2-1,2-2-1,-1 3 2,-1-3-1,-2 0 0,-2-6 0,-1-2 2,-3 1 1,-2-4 12,1 6 9,-5-3 7,-2 4 0,-5 3-8,-1 0-9,-4 0-8,1 1-5,-1 1-1,0 1 0,4 5-1,-5-5 3,4 3-4,3-1 1,-3-5 0,4 3-1,4-3 1,-1 0 0,2-4 2,1 1-2,-2-4-7,4 0-12,0 1-29,1-3-11,-1 0-34,0 0 57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7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778 908,'-5'1'346,"2"-2"-263,3-13-41,5-6-9,5-20-24,1-9-3,8-15 7,0-4 2,0-8 15,-2-5 6,-5-3 1,-5-5 4,-7 15-10,-6 12-7,-9 25-9,-2 17-6,-7 20-12,-2 9-5,-4 32-5,0 18-1,0 28 13,9 10 0,11 4 4,7-2 0,17-9-1,1-11 0,10-16-1,4-12 1,0-25-3,4-4 2,-1-18 5,-4-5 3,1-13 5,-8-11 2,-8-14 1,-7-8 0,-18-3-3,-3 3-1,-9 16 0,-2 10-5,-3 23-12,-2 11-12,-1 21-39,3 11-15,6 3-31,8 0-13,11-13 733,8-7-488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6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9,'14'20'349,"24"10"-181,9 8-41,15 9 5,0 8-13,4 11-27,0 7-21,-4 12-37,2 1-12,-16 3-18,-11 0-1,-15 0 4,-10 0-5,-14-9-5,-5-6 0,-4-10-12,-5-6-4,-3-14-32,3-3-18,-3-19-35,9-7-31,5-11 301,3-12-152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6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2 0 760,'-50'6'306,"-6"24"-220,-3 13 6,0 26-28,2 16-19,8 34-12,3 6 0,13 28-17,8 2-1,18-13-8,12-6-3,16-27 1,11-14-2,12-25 1,11-10-8,19-25-24,12-9-14,13-25-44,4-11 477,13-21-30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6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377 955,'3'-7'343,"5"-10"-292,0-8-29,-3-10-19,1-5-3,-4-4-4,-1-1 4,-1 0-1,-3 1 3,1 11 16,-4 6 12,0 16 22,4 7 5,-7 6-17,6 14-13,-2 14-20,-4 8-7,9 16 3,-1 2-1,9 2-1,2-1 1,-1-8 2,1-3 5,-1-8 2,4-4 2,-4-3 1,3-1-8,-6-7-1,1-2-4,-1-9-1,-5-5 3,2-6 1,-1 0 1,-6-1 0,3-1-3,0 0 1,-7 0 0,-41-1-4,24 0 2,0 2-2,-4 0 1,9 4 4,2-2-2,7-2 7,4 0-2,7 0-6,7 1-1,10 1-3,4 1 2,13-1 8,2-5 3,10 2-2,-1-2-5,-5-1-2,-2 1-3,-14-1-18,-4 0-8,-8-2-50,-4 0-27,-8-4 67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5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9,'51'26'416,"-32"-26"-230,7-5-173,7 2-10,2 3-9,0-4-9,4 4 0,-3-1 0,-4-1 10,-1 3 4,-9-2 1,-3 0 3,-4 1-1,-5-1-2,-3 1-22,-1 1-24,-6-3-52,0 0-22,5-4 75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5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98 519,'-9'7'258,"-1"1"-93,-1 2 5,-4-3-41,2 1-16,4-2-25,0-5-10,4-1-22,1-8-17,2-7-23,3-6-10,6-14-5,2-7 1,8-10 2,-8-9 4,6 2-2,-2 2-3,-7 15 6,2 12 0,-6 14-3,2 9 3,1 9-9,9 10-4,3 18-3,0 10 1,2 22 5,-7 3 1,-2 0 0,0-5 0,0-18 0,-4-10 3,-1-14 3,-3-7-1,-1-8-1,1-1-3,-3-9 3,3-4 4,-2-17-1,1-9 1,5-14-5,0-7-2,3-1 1,5 3 0,-1 14 1,3 8 0,1 18-1,-1 6-4,3 12-2,-1 9-1,4 8 1,-2 10 3,-2 15 7,-2 6 6,-7 10 0,-2 0 0,-5-6-5,-5-4-4,-1-7-1,-6-4-6,-3-6-36,0-8-28,1-14-46,4-7 62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3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5 142 605,'-38'-54'324,"27"61"-81,-1 4-78,0 4-24,-3 8-37,0 1-23,1 8-37,-1-2-17,1-1-21,-1-1-11,2-5-24,2-3-14,3-9-22,5 1-6,-1-12 4,4-5 10,5-12 20,2-8 13,6-12 21,1-6 5,-2-7 9,-2-2 1,-2 4 12,-1 8 3,-3 17-1,1 10-2,3 19-8,0 8-1,2 16-2,-1 9 2,-2 9-2,-2-1-2,-1-2 0,0-5-1,-3-10-5,-1-2-3,-2-12-22,-5-4-13,-2-6-34,-3-6-11,-8-7 7,-3-6 12,-5-5 39,0-3 15,3 4 22,0 2 6,7 5 14,4 8 4,9 2-3,7 6-6,13 6-11,4-3-4,11 1-7,2 1 2,10-11-35,4-2-22,12-5 701,11-7-512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3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5 853,'-56'-16'346,"57"26"-227,4 10-19,3 8-4,8 7-3,5 3-7,3 2-23,0-4-19,-1-4-24,0-7-12,3-4-6,-2-4-2,1-7-14,-6-4-14,-7-7-46,1-1-20,-13-10-36,3-6-4,-4-10-8,-9-9-73,3-1 151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2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00 496,'-12'26'242,"2"4"-54,3 3-113,3-3-26,4 0-8,4-2-3,6-4 3,7-7 8,4-4 7,9-10 17,-2-6 5,8-12 8,1-5-3,4-16-14,1-5-12,-8-7-27,-9-4-12,-19 7-7,-9 6-6,-18 15-19,-7 13-27,-14 20-58,-4 11-24,0 26 69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1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71,'-5'24'256,"2"-5"-257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6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1 546,'-14'31'246,"43"-33"-63,6-2-143,7-6-8,4 1-18,-13-7-192,3 5 134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1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894,'-3'11'249,"6"3"-264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1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6 140 457,'-10'-34'283,"-3"15"10,-5 7-125,-1 16-77,-6 10-30,-7 17-38,-1 10-11,-5 18-6,1 2-3,0 3-19,3-3-19,11-19-38,6-14-9,17-20 7,3-8 16,12-28 32,5-7 10,2-19 13,6-7 7,-3-1 23,0-1 10,-4 3 18,-1 6 3,-5 17-13,-3 10-10,-5 20-15,1 15-7,-5 21 2,-1 13 5,-4 22-2,-4 4-2,1 4-9,0-5-2,-1-11-10,2-6-11,-3-18-14,0-7 2,-4-15 10,-3-9 12,-4-13 12,-1-4-1,-5-14-3,0-5 2,-5-4 1,2-2 10,7 11 17,5 7 7,13 13-1,1 6-10,18 9-19,2 2-7,14 6-4,8 4-5,6 4-34,8 0-25,8 4 37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0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 1083,'-10'-4'457,"8"1"-301,6 8-37,6 4-41,11 11-42,2 6-14,4 7-13,0 3-4,-1 3-12,-3-1-7,0-2-15,1-2-10,-2-4-36,1-6-15,-5-12-33,-4-5-11,1-19-4,-6-11-16,-5-16 104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0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99 978,'-72'10'356,"65"-6"-291,-6 3-9,3 7-32,-1 3-3,4 8-12,3-2-3,5 0-4,8-1-2,4-10 0,6-2 5,6-14 11,3-7 13,2-9 9,0-7 0,-6-4-12,-6-1-9,-8-2-5,-6 1-4,-10 3 2,-4 5-7,-7 12-15,-4 6-11,-10 15-21,0 14-4,-9 17-22,1 9-13,11 9 53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10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814,'-1'26'289,"-1"-8"-270,0-4 47,0-5-58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9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20,'-1'7'254,"0"2"-227,0-1 323,1-3-258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9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58,'-1'30'334,"1"-21"-334,4 0-53,-1 9 2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9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64 594,'-29'-39'244,"26"28"-138,1 6-22,2 11-37,-1 5-13,8 20-20,0 4-4,2 2 6,7 4 6,0-13 7,4-2 4,7-9 10,-1-11 3,5-9 10,-1-10 0,-1-12-2,-3-7-4,-8-12-15,-6-3-4,-18-7-12,-12 6-7,-13 7-4,-5 12-9,-6 22-37,3 9-21,-2 26-40,3 10-13,8 6 7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8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654,'-16'16'191,"6"-1"-197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8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694,'-7'63'227,"2"-1"-268,2 1 3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6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3 615,'-5'-2'265,"3"2"-140,2 0-45,4 1-42,-4-1-14,0 0-9,6 0-1,19-1 6,34 0-4,-25 1-7,-2 0 0,-6-3-7,-2-1 1,-3-1-5,-4-1-7,-3 4-15,-1 2-17,-8 0-9,-5 4 30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8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50,'0'19'325,"0"4"-316,0 4-39,-1 5 14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8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96 785,'-4'-6'303,"1"7"-213,0 5-20,-6 6-35,1 7-12,-4 9-15,-7 2-2,7 11-5,2-2 3,7-2 1,11-3-1,11-13 2,3-7 2,12-15 2,1-11 2,5-17 3,1-5-1,-2-10-5,-4-3 1,-11 0-5,-6-2 0,-16 9 0,-7 4-3,-13 14-13,-5 10-20,-8 25 24,0 17-3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6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605,'-8'11'244,"0"5"-123,8 7-119,-8-1 61,7 0-48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6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825,'-3'19'280,"-4"4"-272,2 2-8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5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170 559,'19'39'242,"-11"-48"-133,-6-1-46,-2 1-6,-5 4-10,-3 1-3,-7 8-10,2 4-5,-1 7-10,-2 7-2,11 3 0,0-2-1,6-1-8,7-4 2,4-4-1,3-3-3,1-11 13,2-5 6,1-13 10,1-6 7,-1-10-2,-1-7-2,-9-4-8,-4 0-7,-9 0-2,-8 7-1,-7 14-4,-6 9-3,-8 16-11,-6 7-10,-6 14-31,2 7-15,9 9-32,12 4-14,19-4 6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5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39,'-1'17'250,"1"2"-232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5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9,'2'22'178,"1"2"-268,2 0 69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5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89,'10'1'243,"-5"1"-160,7 6-21,-7 2-16,0 8-32,-3 3-18,-2 4-38,-2 1-19,-3-2-9,7 5 5,-5-4 44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5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70 524,'-39'-32'246,"28"28"-53,-1 1-110,3 4-13,1 3-16,1 11-37,2 2-12,4 7-2,1 4 0,8-3 11,6-5 7,9-6 19,3-7 8,9-8 4,-3-1-2,1-11-15,-4-3-8,-7-9-11,-4-1-7,-12-9-1,-4-2-2,-8-3-4,-4 0-2,-5 12-15,-9 7-7,-6 19-19,-3 12-7,-4 24-27,6 9-13,6 9 57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4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3,'5'23'187,"1"2"-15,0-1 6,-1 4-49,0 2-13,-3-1-26,-1 4-10,-1-4-28,-3-3-12,3 3-29,-1-7-7,3 5-4,-1-2 0,1 0-6,5 3-4,-4-1-17,4 3-13,0 2-41,2-3-31,0-4-28,2-3-15,0-3 27,-4-1 32,4 3 53,-4 0 32,-4-1 21,1 3-5,-1-2-27,1 0-9,2-1 41,-5-3 36,-3-2 67,6 0 21,-4-3-22,1-2-17,1-1-35,-7-2-11,0-1-15,1 2-7,2 3-1,-1 1 0,-1 5 3,-3 3-1,-1 4-6,-1 2-3,0 0-6,6-1 1,4-4-2,6-2 2,12-6 2,3-4 1,3-9 1,3-5-2,-2-12-1,1-7-2,-2-9 5,-2-4 2,-9-9-2,-6 1 3,-13 6-3,-5 6-5,-11 20-6,-8 8-2,-10 25-21,-10 9-21,-5 20-38,2 3-19,14-2 5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20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2 694,'-4'-6'310,"2"2"-177,1 2-21,0 2-27,-1 12-27,2 10-3,0 19-8,2 14-2,-1 26-16,-1 12-11,1 14-10,-2 3-4,-5-3-1,1-7 0,-5-9-3,4-7-2,2-22-4,-4-11 1,4-24-2,-3-14 0,2-16-17,5-8-20,2-16-38,-1-11-22,1-20-49,-1-8 9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3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33 541,'-1'-1'264,"1"0"-100,-2 0-73,-5-1-16,-25-16-22,30 14-1,1 2-3,0 0-3,0 2 1,0 0-6,0-1-9,1 1-8,0 0-18,0-1 0,0 1-6,0 0 0,0 0 1,0 0-1,0 0 1,0 0 1,0 2 0,4 6 5,14 30-1,-13-26 1,2 5 1,3 2-3,6 7-3,0 2-2,5-1 0,3-1 0,-3-12 2,5 1-1,-2-3 3,-1-2-3,-5-2 0,-4-6 5,-3 0-5,-5 0 5,-1 0 1,-6-1-2,-5-2 15,1 1-3,-6-1 0,-2 1-2,-2 4-15,-6-4 6,2 3-4,-1 1 3,1-4 2,6 4-3,4 0-3,0-2 0,2 3-4,-4-3 1,2 4 1,-1 3-1,0 2 3,0 2-2,-5 1 0,0 1 1,0 2-1,-3-3-2,8-1-17,1-3-18,4-4-39,4-1-27,1-6 6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3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1,'24'50'202,"-24"-36"-200,0 11-2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3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64 798,'14'-13'286,"-28"12"-262,-2 2 2,-3 4-5,2 4-5,1 5 4,2 3-3,4 4-5,6 7-2,6 4 1,6-3 6,8-2 10,5-1 4,10-6 4,0-6-2,3-6 5,-1-8-1,-7-13 0,0-2 0,-14-16-14,0-4 0,-13-8-16,-7-2-6,-15 2-7,-7 6-6,-6 13-7,-4 6-9,5 21-32,-7 11-16,6 16 723,4 10-505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2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111 923,'-33'6'328,"26"-7"-274,-2 1-47,0 1-10,-3 10-8,1 4-5,-4 10 9,-1 4 14,-1 14 19,2 4 11,7 0 7,4 2-9,6-14-14,6-5-10,9-9-6,4-8 6,11-16 28,5-8 19,10-19 29,5-10 7,-3-18-8,-3-6-15,-15-12-28,-10 3-11,-14 19-19,-7 8-1,-18 25-7,-7 10-3,-22 20-19,-6 14-19,-10 25-58,-2 11-31,15 12-40,9-3 89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1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24 638,'-18'-14'245,"4"11"-176,0 3 10,6 7 5,1 7 13,4 6 14,5 4 6,6 6-1,7 2-13,8 0-20,2-2-22,9-4-34,1-5-8,1-1-17,-1-5-1,-13-6-1,-3-1-7,-13-5-30,-1 0-14,-5-1-35,-7-2-24,-4-3-25,3 0-23,-1-10-74,2 0 0,3-9 56,-1-5 42,6-10 122,2-3 65,4 0 45,1 7 12,-6 15 21,0 5-13,3 14-3,-8-1-5,4 12-3,-4 4-12,-13 8-27,-2 7-4,-8 10-11,-3 1-9,1 7-15,0-3-8,4-10-17,3-1-7,5-12-21,6-5-11,6-9-12,3-8-6,4-13 5,4-7 2,1-15 8,3-8 6,2-7 16,-1-7 7,2-4 6,-3 3 3,-2 12 7,0 12 5,-7 19 9,-1 10 7,2 18 9,-2 6 3,-3 13 1,3 9-3,-5 4-8,2 0-1,2-2-9,-3-5-5,2-8-15,-3-5-12,-1-2-25,-3-8-6,-5-2-17,-1-2-8,-7-14-3,1-3 8,-1-14 27,-1-3 19,8-1 33,2-1 8,6 10 2,5 4 2,5 7-2,8 4 2,10 1-2,5 1-2,9 1-8,3 0-10,8-1-22,8 0-15,-2-4-34,-2-3 38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0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7,'22'25'263,"-5"-8"-254,-4-3-6,-1-7-3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0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8,'32'35'265,"-6"3"-46,1-2-90,-2-3-63,-2-1-21,2-5-31,-1-3-9,1-3-10,-1-6-4,0-3-7,3-2-1,-6-6 5,1 0-4,-4-1-28,-5-4 104,4 3-54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0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8,'37'40'307,"-5"-3"-288,-3 0-6,-10-7-16,0-5-18,-4-6 683,-6-3-50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0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81,'10'13'362,"5"8"-303,4 2-9,2 0-22,-3-2-15,7-1-23,-7-4-20,4 0-32,1 5-25,-5-2 98,2 7-27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00:00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33 990,'-9'-10'358,"9"6"-309,0 0 2,2 2-8,-2 2-3,0 0-11,0 0-1,3 20-9,13 36 0,0-21 4,2 4-5,2-5-7,4-1-8,0-7-4,-2-6 2,-5-10 0,-2 0-1,-11-10-13,-5-3-5,-4-6-36,-1-7-16,3-10-9,3-5 1,3-13 34,-3-3 20,1 2 29,-4 3 10,1 21 10,2 10 4,-1 10 12,0 6-1,-3 10-2,-3 8 1,-7 18-12,-1 7-3,-5 10-5,-5-2-8,4-8-3,3-5-3,4-17-2,4-7 2,3-10-1,0-7 3,0-6-6,-1-6-3,2-12-15,-2-5-6,3-9 4,0-7 1,1-6 12,1 2 3,1 10 2,0 11 2,2 17-1,0 6-1,5 11-1,3 4-5,8 13-1,3 8 4,2 3-2,1 0 5,-3-2 1,-3-4-2,-5-4 0,-3-2-8,-7-11-11,-4-3 2,-13-10-12,-6-3-3,-10-11 10,-4-2-5,-2-6 18,-4-3 6,6 3 5,2 3 9,4 10 4,11 2 9,12 11-5,8 6-3,21 6 4,8 6-7,12-1 3,5 0 0,12-5-13,4-4-8,12-4-36,0-4-19,1 3 35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8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1465,'0'1'5,"-2"0"-3,2 0-3,0-1-4,0 0-3,4 0 6,24 2 8,42 2 10,-7-4-1,13 2-1,10 3-4,14 5-8,19 2 1,-3 1-2,39 1 0,7-5 0,19-1 0,18-5 1,10-5-1,6-5 6,0-5-3,17-2-1,-7-2 0,9 3-2,-8 3 1,-14 4 1,-16 5-3,-7 1-2,-20 0 1,-4 2 0,-14 0 2,-15-2 2,-13 4-2,-10 0-1,-23 1 1,-9 0-1,-19-1 4,-14-1 3,-8 1 1,-6 0 1,-4 2-1,-4 1-1,-4 1-3,1 1 2,-8 5-1,1 3 1,-1 16 1,-2 6 1,-1 10 5,6 8-2,-5 10-1,1 7-3,2 32-2,-8 10 2,-3 47-4,-5 1 2,-7 36-3,-4 13-2,-4 6 20,-2 21 18,-1-2 30,2 8 16,2-2 1,3-2-13,11-7-22,3-15-14,10-32-21,5-21-8,-2-45-7,5-22-1,-4-25-6,-3-16-5,-4-24-32,-4-8-18,-9-25-40,-4-7-31,-17-32-35,-7-13 9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2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0 478,'-7'11'239,"-12"-1"-96,-2 10-23,4 7-19,-8 0-36,3 5-19,0-3-37,2-2-24,4-4 8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8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3 978,'3'-35'348,"-1"37"-312,2-3-4,5 5-28,0 3-4,0 2 0,2 10 1,-3 5 0,2 11 1,-2 27 11,-1 15 2,1 37 3,-8 17 0,0 35-8,-4 21-2,-6 27-1,4 10-1,-1-5-2,6-5 0,1-17 11,4-6 11,2-2 21,-1-7 8,3-10-2,1-10-10,1-24-21,3-16-10,-2-28-12,2-10 2,0-17 2,-1-5 0,-6-10 1,0 2-3,-7-6 2,-2-5 2,-1 0 5,-6-9 2,0-4 10,-1-1-2,-2-4-3,0-1-5,-1 0-10,3 0-1,-1 1-2,2 2 2,1-7 0,1-2-2,2-1 0,1-9-1,3 3-1,0-5 3,2-6-8,0 2 1,2-1-4,-2-1-3,0 0 7,0 0 1,19 0 3,33 1 2,-17-1 0,5-3-1,9 0-4,0-6 4,15-7-2,18 4 3,15-2 3,8 5-2,20 2-1,4-1 1,18 4 0,15 2 0,3-2 4,9 3-4,5 3 1,7-2 1,7 6-3,5 0 5,6 0 1,-1-5 2,14-1 4,-6 3 3,10-7 0,-7 1 3,-1-8-2,-5-4-7,-10 1-3,-6-4-4,-17 5-5,-10 6-8,-31 1-26,0 6-22,-29 0-47,-15-3-18,-24 0-26,-18-1 88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6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0 880,'42'-21'327,"-42"35"-254,0 7-5,-4 13-40,-2 6-4,-1 8-13,0-1-5,3-1 0,-2-1 7,0-4 19,3-1 9,-1-5 17,3-5-4,1-4-17,0-7-9,0-5-18,1-1-2,-1-9-3,0-2-2,0-2-1,0-1-3,0 0-4,0 1-1,0-1-15,0 0-20,0 0-46,0 0-23,0 0 61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6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9,'4'3'313,"11"2"-248,3-1-11,-2-1-4,4-1-11,-5 0-15,-4-2-1,-3 0 2,6 2 3,-8-2 6,1-1-1,3 3-4,-9-2-7,6 0-10,-3 0-2,5-1-11,1 0-2,-1 0-33,3 0-25,1 1-44,2-2 685,7 1-451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5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14 820,'-4'-9'318,"2"-4"-229,-1-6-10,6-2-40,-2-7-15,6-2-15,2 0-4,0 1-1,3 1-1,-3 6-1,2 7 1,-1-1 2,-1 8 0,1 2 1,-1 6-4,5 10-2,0 0 0,0 14 0,1-2 3,-7 2-1,0 2 2,-3-7 2,-1-2-3,-1-5 2,-1-4-1,3-5-4,-1-3-1,2-7 0,4-4 1,7-12 5,1-5 3,5-7-4,-3 0-1,0 6-1,-3 4 0,-6 10 3,-1 8-1,-1 10-2,0 9 0,3 16-2,-3 7 3,-5 11 6,0 2 2,-6 2-1,3-3-6,-1-7-45,-2-6-28,2-15 38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1 836,'-11'1'359,"6"-1"-196,1 2-51,5 3-63,5 1-13,5 6-2,5-2 3,3 7-6,2-1-3,3 4-16,-1 3-6,1-3 1,-2 0-7,-5-5 1,0-1 6,-5 0 15,-2-2 14,-4 2 20,-5-1 0,-4 1-5,-4 4-8,-9 2-16,-3 5-9,-6-1-10,0-3-9,2-2-46,3-7-36,11-2-85,1-6 18,12-15 8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4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74 956,'-23'-8'339,"5"1"-297,1 2-3,7 2-1,1 3 1,4-3 11,3 3 1,4 0-16,7 4-11,6-4-19,10 2-3,17 0 2,7-4 2,18 6-4,2-3 2,7 0-2,3 5-2,13-3 1,3 2-1,5-6 0,6 0 0,-3-1 0,-4-4 0,-4-5 0,-9 0 0,-5-10-29,-4 0-18,-15-3-39,-9-1-18,-17-2 739,-10 3-494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1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557,'-1'1'272,"0"-1"-93,1 0-58,0 0-58,0 0-13,-1 0-22,1 0-6,-1 10-1,4 35 1,-3-21-2,0 3 4,-1 3-10,0 3 1,1-1 1,1-2 1,-1-4 14,-1-6-2,0-6 7,3-2 1,-2-7-13,-1-2 2,3 0-10,-4-3-6,2 0-2,0 0-4,0 0-3,0 0 2,0 0 0,0 0-4,0 0-5,0 0-12,0 0-40,0 0-25,0-1 49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1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656,'21'-26'293,"-23"26"-157,0 0-11,4 2-46,-2-2-21,0 0-28,0 0-3,0 0-11,0 0 3,9 0 6,29 0-4,-23-1-4,0-2-4,1 0-6,0 0-3,-1-2-3,-1 1-1,-4 1-14,-1-2-13,-2 5-30,0-1-16,1 1-43,2 1 69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51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18 595,'-13'0'243,"11"-1"-165,2 1-3,1-1-22,-1 0-11,0 0-5,0 0 0,0 1 1,0-1 6,0 0 2,0 0-5,0 0-14,0 0-11,1-10-11,9-27-3,-6 22 1,-1-6 0,-1-2 0,2-3-2,-1-2 0,2 1 1,4 0-1,-1 5-1,1 4 2,-2 2-1,-2 9 1,-1 1 0,-1 3-2,1 1 0,-2 2 1,0-2 1,-2 3 6,0 0 1,0 0 11,0 0 2,0 2 5,6 12 1,9 33-8,-14-24-4,-1 3-5,0 0-6,0 1-5,0-1 1,3-7 0,-2-5 2,3-6 1,-1-4-4,2-4 0,2-1-2,-1-11 1,1-6 2,0-9 0,3-2 3,1 4 1,2 2-1,-2 7 2,-3 5-4,-4 4-2,0 3 3,1 4-4,0 1 4,3 5 0,0 0-2,-2 3 1,4 1 0,-3 3-2,0-1 1,-1 2 0,-3 0-6,-5 1-13,2 2-11,-6 4-24,-2-1-9,4 1-16,-1-2-9,4-2 6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49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03 544,'-29'-12'245,"14"1"-127,0 0-11,4-1-33,4 3-13,1-1-25,5 3-7,3 0-17,4 2-5,7-1 3,3 0-2,5 2-1,1 0-1,3 4 0,2 4-2,-2 3 0,-1 1 0,-5 6-1,-5-3-2,-5 4 1,-4 0 1,-5 0-2,-3 5 4,-6-1-1,-2 1 1,-2-2 0,2-4 0,1 0 2,3-5-6,2-2 1,3 0-3,0-2-5,6 2 2,3-2-3,-3-1 4,6 1 1,-3-1 1,4-2 2,3 1 1,1 1-1,-1-1 2,0 0 3,1-3 2,4 0 3,0-3 3,3-2-5,0-2-2,-2-2-7,-3 0-4,-3 1-15,0 3-8,-7 2-25,0 2 2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2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71 629,'-11'-65'283,"6"62"-154,3 0-24,1 3-24,2 8-37,2 2-10,4 7-16,1 5-2,5 3-1,6 4-5,-3-3-6,7-3-1,-5-3-4,-2-3-4,3-2-2,-8-4-2,-2-2-2,-3-3-3,-6-3-18,3 0-5,-1-7-28,1-3-15,-1-8 52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44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0 184 658,'-15'-7'262,"-2"-5"-191,2-7-27,7 1-19,4-6-16,-2-1-3,-1 8-1,-2-3-2,-2 8 4,2 1 5,2 2 12,-3 3 10,-1 3 9,4 0-4,-1 3-4,2 3-9,1-1-9,-1 3-4,0-3-9,-1 3 2,-1-2-2,-2 1 0,1 5-1,-3 2-2,-1 4 2,1 1 4,-3-3 3,5 4 3,-2 1 6,3 0-2,-1 4-2,-2-1-2,-1 3-10,-1 2-1,2 6-1,-1 1 1,3 0 0,1 0 2,3-3 2,-3 1 0,3-2 1,4 5 0,2-1-2,7 3-3,8-2 0,-4 4-2,9-2-3,1-2 3,5 1-2,6-10 0,2-8-1,7-4-1,7-10 3,4-2-1,8-9 3,-2-7 0,-8-10 3,-4-7-3,-8-7 2,-2-2 0,-3-4-1,-2-2 3,-10-5 6,-5-3 4,-12-1 5,-3 6 4,-16-1-5,-4 8-3,-8 6-5,-7-2-5,-3 13-3,0 0-1,-11 4 0,-3 4-1,-5 9-1,-4 6-1,2 6-9,9 6-8,6 10-38,4 1-28,7 12 49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42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6 30 540,'-16'-14'198,"1"3"-159,0 7-34,-2 3-22,-3 3-23,-4 4-3,-5 2 8,-1 2 13,-4 1 22,-4-1 21,-6 0 23,2 2 17,2 1 12,3 0-9,9 7-12,1 0-11,6 8-18,3 2-4,9 3-11,6 4-2,9 1-1,8 0-2,6 3-1,3-4-5,6 4-24,0 0-20,8-1-42,5 0-5,0-4 18,-4-7 15,-1-5 67,-4-6 26,-1-10 28,4 1 12,-1-11-13,2-3-9,9-6-22,-1-9-8,1-10-8,0-2-3,-7-10-4,0 3 6,-9 2 6,-3 0 7,-6 5 16,-6 1 2,-10-1-1,-3-1-1,-6-3-6,-6-3-1,-2 2 0,-4 4-2,-5 0 0,3 6-3,-6 0 6,4 3 0,-2 8-6,0 1-1,-3 6-14,-4 2-2,0 2-9,-2 3-3,4 3 0,1 0 0,4 5 0,3-1 0,1 1 2,2 2-4,5-2 3,2 1 2,5-3-1,0 0 1,3-3-1,0-1-1,0 0 2,1-1 2,0 0-3,0 1-4,-1-1-5,1 0-3,0 0 0,0 1 5,0 0 4,0 0-3,0 0 5,0 0-2,0 0 2,0 0 2,-1 0-1,0 0 4,0 0-3,1 0-1,-1 0 3,0 0 3,0 0-2,0-1 1,0 0-3,0 0-3,0 0 0,1 1 0,-1 0-1,0 0 0,0-1 1,0 0 0,0 1-1,0 0 0,0 0-2,1 0 0,-1 0 4,0 0-1,0 0 1,0 0 5,0 0-5,0 0 0,0 0 3,1 0-4,-1 0 7,0 0 3,0 0-5,0 0 1,0 0-5,0 0 1,0 0-1,1 0-1,-1 0 1,0 0 1,0 0-2,0 0-1,0 0-1,0 0-3,0 0 5,1 0 0,-1 0-1,0 0 0,0 0-2,0 0 0,1 0 1,0 0 3,0 0-2,0 0 1,0 0-3,0 0-3,0 0 1,0 0 3,0 0 1,0 0 0,0 0 1,0 0-2,0 0 0,0 0 2,0 0 0,0 2-1,0-2 2,0 0 3,0 0-2,0 0 1,0 0 0,0 2-3,0-2 0,0 0 2,0 0-2,0 0 0,0 1 0,0 0-1,0 1 1,0-1-1,0 0 0,0-1 0,0 0 1,0 1 0,0 0-4,1 2-8,-1-2-30,0-1-9,0 0-21,0 0-2,0 0 51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32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9 741,'-23'-6'266,"11"2"-226,5 3 4,12 2-18,2 1-14,9 2-15,3-2 3,10-1 3,7 0 3,2-1 3,4 0-3,8 1-1,1 3 0,5-1 0,-3 2 0,-7 0-1,-8 0 1,-11 4-4,-2 6 2,-12 1 3,-2 2-2,-1 10 8,-3-1-6,0 10-2,-2 2 0,1 9-4,-3 4 3,1 12 0,1 3 1,3 1 1,-1-2-2,4-12 1,-1-1-2,0-5 1,-2-4 1,-4-2 0,1 0-2,-5-8 2,-2-1 0,-3-6-1,-2-8 2,-2-8 1,5-2-8,1-6-25,1-2-32,6-4 32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31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-3 396,'0'-14'222,"0"26"-61,-2 10-51,-3 11-22,0 12-41,5 16-13,-1 14-22,-6 6-5,1 14-10,1-2-4,5-6-3,3-8 4,4-14 4,1-5 2,-3-10 3,3-4-2,-7-15 1,-1-6 2,0-12-1,-1-3 0,2-7-5,4 2 0,9-5 2,1-5 6,10-3 12,2-2 3,3 1 11,3-2-4,3 1 1,2 3-6,-1-1-12,-19 5-1,0-1-7,62-9 1,-1-2-2,-3-1-3,-31 2-10,-4 1-7,-2-3-8,4 1-9,-1-2-34,-4-2 403,2-1-26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7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918,'-13'52'337,"16"-44"-290,7 2-44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7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03 482,'-10'-1'239,"2"-3"-71,1-2-45,1-2-44,1 0-11,3-2-13,-1-2-3,0-2 9,3 0 0,0-2 1,3 3-4,2-4-20,3 2-11,4 1-19,3 0-1,2 0-7,-1 2-1,0 4 1,1 4-3,0 11 1,0 3-2,-1 8-1,-2 3 2,-6 6 1,-2 4 2,-6 2 0,-5 3 1,-3 6 0,-4-4-1,0 5 0,3 0 0,2-8-1,2-3 1,5-2-16,-2-9-8,6-4-15,0 1-10,3-12-15,3 4-12,2-5 4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7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104 655,'-7'-11'304,"4"8"-135,1 2 7,1 2-55,-1 6-27,-2 10-43,1 8-20,-7 9-18,-1 6-8,-7 3-4,0 7-4,-3-5-13,3-1-4,4-11-12,2-13-6,9-12-11,3-8-6,4-21 6,6-4 8,3-20 17,1-5 13,1-10 9,1-1 5,-2 0 20,-2 3 11,-3 19 12,-3 11 4,-2 20 3,-2 8-11,5 14-10,0 4-6,1 11-12,1 12-2,-6 4-4,-3 7-2,-4-1-4,-3-4-2,-3-4 1,-1-8-2,1-7-14,-1-7-4,-5-17-24,0-4-4,-4-16-6,-2-6-3,1-6 22,0-5 6,1 0 22,2 7 12,8 8 11,4 4 0,9 13 0,4 2-8,5 10-2,4 1-2,11 2 2,5 0-2,9-2-5,3-6-19,5-6-53,0-5-159,-5-8 150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6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500,'17'-35'269,"-11"31"-88,-2-2-42,-4-1-19,0 7-21,0-2-6,6 4-6,6 10-6,8 3-14,2 5-13,6 10-28,0-3-12,2 6-14,1-3 0,-7-7-3,-5-2-8,-10-11-13,-2-1-14,-3-6-30,-3-2-12,-1-4-21,-11-9 57,0-10 2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4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9 284,'1'3'198,"28"26"5,-28-27-38,-1-2-71,-2 0-15,2 0-17,-1 0-4,0 0-4,0 0 3,0-1-11,1 1-6,-1 0-19,1 0-11,0 0-5,-1 0-6,0 0 2,0 0-2,0 2-3,1 6 4,11 20-3,-3-25 3,-2-6-1,0-7 1,1 3 2,-4-7 1,1-1 0,-1 2-1,-7 0-1,-3 3-1,-3 6 1,-1 3-1,-5 4-1,3 5-3,-2 5-1,1-2-1,6 4 5,1-2-4,7 1 5,1-2 0,6-3-3,1-2 3,4-8-1,3 1 2,0-13 6,0 0 5,0-4 1,-6-3-1,-4 3 0,-1 1-4,-12 7-5,0 4-1,-5 9-11,-6 6-6,3 14-25,-2 1-21,7 1 4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3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99 607,'8'-42'291,"1"12"-127,-6 11-60,0 11-15,-2 13-29,-3 7-6,-3 20-14,-8 8-10,-1 14-10,0 2 2,-1-7-8,6-3-4,-2-11-6,5-4-4,4-6-20,-4-6-6,3-9-18,-2-5-9,-3-7-9,1-5-17,-1-8-2,-1-5 2,-2-9 25,-2-1 22,-2 1 28,-2 4 10,4 11 15,1 3 5,4 9 19,3 3 7,1 0 1,4 6-3,5 0-15,4-1 1,7 4 9,1-6 8,4 1 8,5-2-2,5 1-13,3-2-7,3-3-8,-3 0-5,-6-1-5,-1 3-2,-11-1 1,-3 1 6,-8-1 4,-2-1-2,-2 0-5,-1 1-4,0 0 2,0 0 1,0 0-4,0 0-6,-1 0-9,0 1-1,0 1-8,1-1-17,-1-1-31,0 0-22,0 0-39,0 0-8,1 0 9,0 0 6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2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0,'25'20'278,"-26"-3"-192,-2-4-25,8-3-71,3-1-43,1-7 33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2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40 716,'0'-10'320,"0"0"-152,0 2-2,0 2-41,-3 2-11,-5 1-40,2 3-17,-9 13-39,-1 6-11,-5 17-4,-9 3-3,0 5 5,0 1-10,7-7-34,8-3-22,6-11-54,3-8-13,5-13 79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2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67 555,'7'-65'253,"-7"63"-130,0 7-26,0-2-9,-7 1-17,4 2 0,0-1-3,3 3 1,1-6-8,1 2-6,-2-3-15,0-2 4,-1 1 9,0-1 7,0 1 1,0 0-8,1 0-16,-1 0-12,1 0-10,0-1-5,-1 0-11,0 0 1,1 1-1,0 0-3,4 2 1,15 13-2,30 42 4,-22-23-2,5 7 2,4 2 0,5-3-4,0-2-2,-2-7-14,-6-5-7,-8-8-2,-3-3-3,-11-7 6,-2-4 0,-7-4-12,-1 1-6,-5-4-16,-3-2-15,1 0-23,-2 1-19,0 0 75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2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7,'10'9'250,"1"3"-157,-1 2-30,1 2-32,-1-1-18,-3-1-30,0 0-14,-2-3-103,-4-2 92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1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0,'27'25'195,"2"2"-155,-1-1-33,-7-7-7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1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89,'12'16'212,"2"2"-184,-4-3-7,1 2-44,-2-6-69,-1 1 58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1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1045,'-32'67'386,"32"-55"-324,1 2-13,5 5-63,1-1-25,5 2-51,0-3-36,4-5 79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1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-2 583,'-21'0'264,"12"8"-134,5 5 7,11 2-40,9 0-10,15-1-23,8-5-10,17-10-20,10-1-15,9-6-32,0-4-12,1 6-37,-3 2-21,9 4 55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1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66 715,'-1'-8'309,"1"6"-192,-1 2 15,1 11-38,0 4-10,-7 15-15,-5 9-9,-13 8-35,-7 8-11,-8 2-7,-1 0-2,6-14-1,3-11 3,14-15-5,3-9-5,7-10-18,3-4-14,2-18-18,5-5-6,4-18 8,3-6 6,6-5 17,-5-2 9,-1 3 13,-3 4 7,-3 16 11,0 9 2,2 19-3,-1 5 3,6 12-5,2 8 4,6 17 2,1 9 3,-2 12 3,-2 5-8,-5 5-3,3 5-6,-3-7-21,-2-6-9,-1-18-10,-7-11-5,0-15 12,-6-8 8,-5-9-18,-5-7-12,-6-11-14,-4-6 3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20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48 544,'-54'-33'274,"53"31"-104,-5-1-45,0-2-16,-2 3-29,-3-2-4,2 4-23,-1 4-6,0-1-16,3 4-5,0 2-8,1 0-3,4 5 3,2-3-2,4 6 1,3 5 1,7 1-6,7 5 6,6 2-4,9 2-2,6 3-4,-2-2-2,-3-2-6,-4-5 0,-10-4 2,-2-2-3,-6-7 0,-4-2-9,-5-5-23,-3 0-15,-7-5-39,-4 0-21,-3-8 71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18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50 817,'-6'13'299,"2"4"-234,0 3-40,0 1-9,6 4-3,2-4-4,5-6 11,4-1 11,1-10 23,4-3 13,-3-9 11,3-4 1,1-9-12,-4-3-11,0-3-25,-5-3-8,-15 1-12,-3 6 1,-13 7-5,-3 5-6,-4 15-18,-3 3-19,-1 20-33,-1 8-19,5 11-32,5 5 113,10-3-7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1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1 695,'-13'8'267,"0"4"-197,2 3-9,-3 8-33,3 4-9,1-3-16,0-1-1,8-3-1,1-4 1,4-3 1,4-3-1,2-7 5,1-3 1,2-4 12,1-4 4,2-6-1,2-3-1,0-9-12,1 3-2,-9-5-2,-2 2 0,-5 4 1,-9 0-2,-3 9-1,-2 4-3,-3 6-9,5 5-4,-3 9-14,0 1-1,3 5 1,2-3 0,2-2 2,3-5-6,5 0 2,3-3 4,2-3 5,4 0 5,-3-8 8,3 2 0,3-1 6,-3 0 0,-2 3 3,-4-2 2,-2 3 2,-3 0 6,1 5 9,-1-3 7,-1 0-2,-1 20-3,-4 35-10,1-27-5,1-2 0,3-3 0,3-2-4,2-3-1,6-3-12,2-4-5,0-8-27,8 0-24,1-6 42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17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60 893,'15'1'326,"-19"7"-281,-3 2-11,-1 7-41,4 8-4,-5 2-5,6 4 2,4-4 8,3-4 5,7-5 6,1-3 9,6-9 14,-1-5 10,4-9 13,-1-16-2,-1-10-7,1-3-9,-7-5-14,-3 5-2,-9 6 1,-5 3 2,-7 10 10,-6 8-4,-10 10-8,-2 6-6,-4 17-18,-2 6-4,3 12-22,2 3-13,9-2-38,7 1-22,15-7 67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17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64 783,'27'-55'295,"-29"53"-228,-3 2-21,2 7-28,2 5-9,-2 9-9,2 8 2,0 3 6,1 0 10,6 0 20,2-6 5,4-7 9,2-9-1,10-11-5,-1-6-4,2-17-11,1-6-8,-7-12-12,1-2-3,-12-1 2,-5 1-1,-9 8-2,-10 7 2,-7 12-7,-6 9 2,-8 9 3,2 7-4,-2 11 0,6 7-3,7 14-9,4 3-12,10 4-36,5-1-19,7-7-40,10-3 6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16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36 611,'-31'6'277,"-1"-1"-132,7 0-45,5 0-12,9-1-19,6-1-16,10 1-23,5-3-5,21 2-10,11 1 8,23-4 1,19 3-1,22-3-10,8-1-6,29 3-3,-3 0-1,27-2 3,8 1-5,8-4 2,8-2-3,6-2-3,1-4 4,7 0 0,-1 0 2,-6 4-1,-2 1-3,-12 2-1,-8-1 1,-10 3 1,-6 3-1,-25 5 0,6 3 0,-21 3 0,-11 0 2,-6 8-1,-8-1 0,-4 8 4,-3 2-5,-11-2 1,-6 5-1,-8-1-3,8 9 4,-4 11 1,-8 7 1,-4 16 2,-16 0 0,0 4 10,-1 5 4,-5 9 8,5 10 7,-9 23 6,3 16 3,-2 21 7,-5 16 0,2 21 3,-6 6 1,0 15-5,3-2-2,3-9-13,4-10-13,1-34-10,-3-16-7,4-33-2,0-22-5,-7-32-24,-6-16-18,-14-29-58,-12-9-19,-14-22 29,-13-19 39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15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6 342,'-16'-5'174,"5"4"-56,1 2 21,2 1-1,3 0-26,4 3-35,1 3-12,6 10-17,2 7 7,12 19 4,2 11 1,10 29-17,6 20-13,4 37-14,6 25-8,-3 35-5,-8 11 0,-5 14-3,-10-5-3,-11-10 3,-2-7-2,-7-9 19,-3-3 17,-1-13 14,0-5 2,4-29-18,3-15-12,6-25-16,-1-20-8,1-22-9,2-7-3,-2-20-4,-4-10 4,-2-13 7,-4-6-3,-2-8 8,1 1-1,-1-1 0,0 0 4,0 0-7,0 0 5,0 1 1,0-1-3,0 0 1,1 0 1,-1 0 2,0 0 1,0 0 0,0 0-5,0 1-3,0-1 2,1 0 2,4-2 2,23-9 0,36-31 1,-8 36-1,8-4 1,10 1 1,8 7 0,22-6 1,7 3 0,29 0-2,11-3 0,15 7 1,11-1-1,12 2 1,10 5 0,12-6 0,-1 6-1,11-2 3,-7-2 2,1-4 3,-3-1 1,-9-7-3,-1-1-1,-15 4-4,-14-3 1,-11 5 4,-7 4-3,-35-2-1,0 4-1,-33 1-10,-14-1-4,-13 1-40,-17 0-19,-24-7 492,-5-3-338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14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36 318,'-42'34'150,"33"-36"-76,-1 3-12,1 1-34,1 5 1,0 3 18,1-3 7,-1 0 9,2-2-5,2 1-11,1-2 2,0 2 2,-1-4 2,4-2 2,-3 0-3,3-1-14,0 1-9,0 0-13,0 0 0,9 2 5,36 4 5,-14-3 3,4-1-8,14 9-11,5-3-3,7 6-8,1-3 3,-1-1 0,-3-1-2,11-7 3,1 0-3,-3-7 0,-4 4 3,-17-5 2,-10-5-1,-3 4 1,-5-5-4,-4-3 1,-2 0 0,-5-1-1,-4 0 0,-6 0-6,0 3-2,-10-3-6,-1 2-1,-4 3 3,-5 0-2,0 4 5,-2 0 1,-2 3 1,2 2 7,2 2 7,2 2 4,4 2 12,1 0 2,1-2-2,4 1-1,2 4-13,4 1-3,6 6 0,2 1-4,7 3 6,4 0-2,8-2-5,0-2 4,4-2-4,4 0 2,-13-4 3,2 1-5,-13 0-1,-7-4-1,-5 2 0,-7-3 3,-4 5-1,-4 2 0,-8 4-6,-5 2-14,-3-1-28,4-2-18,5-1 708,7 0-499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12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91 696,'25'9'271,"-25"-6"-204,-5-2-5,2 3 7,-3-2 7,-3-1 8,3 2 8,-2-1-12,3-1-27,3 1-15,1-2-24,1 0-11,0 0-3,0 0-5,0 0 3,0 0 0,3 1-1,11 5 1,26 10-2,-26-14 1,-6-3-1,3 1 4,-3-2 0,2-1 3,-5-4-2,-1-2 2,2-5 2,-4 0-2,-2-5 3,-2-1 0,0 2-2,-7 1 6,0 6-5,-1 5-2,-9 2-4,7 7-9,-9 6-10,-2 3-10,2 9-23,-2 3-20,12 6 320,5-2-204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10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91 822,'-23'50'282,"40"-45"-260,7 3-6,12-1-7,13 2-2,17 1-4,8-3-6,10 3-3,7 0 0,17 1-1,7 2 5,26-5 0,2-4-1,9-7 2,11-1-1,-1-5 2,16-5 1,7 1 0,6-4 1,13 4-2,-2 3 1,16-2 0,-6 2-1,10-3 0,-4-3 0,1 4 0,0-4 0,-11 3 1,7 0 0,-18-4-1,-3 2 2,-12-4 8,-12 2 1,-4-2 13,-11 2 0,-23 2 1,-4 0 4,-29 1-7,-7 3-1,-21 1 0,-14 2-1,-17 1 4,-6 0 0,-12 3-4,-7-2-2,-7 3-2,-3 1 2,-7 0 2,-1-1-1,-5-3-12,-1-1-22,-1-10-62,2 3 51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9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0 166,'-1'27'133,"-7"-30"43,0 2-2,4-2-23,3 4-22,-1-1-38,2 0-12,0 0-14,-1 0-11,0 0-20,0 0-11,-1 6-16,-6 21-3,-4 47-2,7-21-1,4 20 1,-3 7 1,1 14 1,3 12 0,-1 4-2,2-1 0,4-1 1,1-7 3,1 1 10,1 1 10,-1 0 9,0-1 2,0 0 1,-1-1-3,1 0-4,-7-1-2,1-2-10,-2 1-4,-3-4-8,1 0 3,-5-7 11,2-4 4,0-6 9,4 2-2,1 2-8,-1-2-7,-3 3-8,-2-6-2,-2-3-3,-1 0 0,1-15 1,1-4-4,3-11-1,3-5 0,1-11 0,1-6 0,0-11-2,0-7-1,-1-2-10,1-3-4,-1 0-16,0 0-16,0 1-35,0-1-21,-17-9 711,-26-20-474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59:09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6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62 632,'-10'0'270,"-27"17"-159,27-4-32,2 5-50,0 2-10,8 7-12,1 4-3,2 6-1,3-4 1,2-1 0,2-2 1,5-9 3,0 2 2,3-8 7,-1-8 4,2-12-1,-2-3 2,1-15 1,2-3 5,-4-12 16,-3-5 5,-7-3 3,-4-2-3,-8 5-6,-3 3-4,-6 11-2,-3 2 0,-2 18-13,0 9-4,-2 13-15,-1 8-18,1 11-47,1 3-27,6 6-48,5 2 7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1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-1 642,'-8'-1'251,"7"1"-176,0 2-17,-5 1-18,1-1-7,-6-1-4,2 1-2,6 2-6,-1 0 3,-3 1-1,0 1-3,-2 6 0,-7-1-9,4 5-6,-8-3-4,-4 1-8,2 5 3,-3-1-9,4 0 6,2-8 5,3-6-1,11-1 5,2-3-5,5 2-11,1-2 0,-3-1 1,0 0 1,5 1 8,13 3 2,32 10 0,-27-3 3,4 4 4,2 2 4,1 4 4,2 0-2,-12-6 1,0-1 0,-5-4 2,-5 1 3,5 2 5,-6-2 1,-6-6 4,-1 0 1,0 0-2,0-2 1,0 0-10,-3-2-6,0-1-4,0 1-10,0 0-25,0 0-16,0 0-39,1 0-96,0-1 124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5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662,'-4'19'273,"-2"5"-166,2-7-35,0-4-41,-1-3-20,4-5-33,0 3-6,-1-9-18,3 4-27,1-11-29,2-1-23,6-3 72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5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796,'-1'6'296,"1"-5"-234,0 7-28,-3-5-24,0 3-8,0 5-21,-1-2-13,3 3-34,-1-2-26,0 2 6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5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60,'-2'8'342,"2"4"-237,0-3-35,0 4-38,5 3-12,0 2-28,-4-2-7,4-1-25,-5 1-18,3 1-22,1 5-7,0 2 5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5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175 404,'27'-43'179,"-27"38"-66,-1 3-77,-3-1-6,1 0 12,-2 3 8,-1-2 15,1 0 1,0 2 1,-1 0-7,-1-2-17,2 3-9,0-3-14,1 4-8,0 2-3,0-3 1,0 3-4,-9-4 0,5 7-2,-4 0 0,-3 4 1,7 3-1,-9-1 1,-1 0 1,9 2-3,-2 0 2,7-1-2,0 0-1,3 0-2,7-2 0,2 0-1,6 1-1,5-1-1,-4 1 0,5-3 2,3 0-2,-2-2 4,1-3 1,-1-2-2,-2-2 4,-1-1-4,-2-6 2,2-1 1,-3-2-2,1-7 3,-1-1 3,-6-6 4,1-2 4,-6-4 9,-2-1 3,-4-5 3,-5-2-3,-3 3-8,-2 1-3,-4 10-5,0 4-2,-3 9-1,2 5-4,-1 7-8,0 10-8,3 3-31,1 8-10,3 7-30,1 1 93,10 11-13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3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581,'-9'22'235,"6"-25"-148,-1-1-34,-1 4-8,2 3-2,-2-3-1,1 8-10,-1-4-4,-4 7-15,2-1-7,-1 6-2,-1 2-1,9 3-2,-1 7 2,1-4-2,7 7-1,-1-3 0,4-1-3,3-2 0,-1-2 1,1-2 0,0-7 0,-1-2 0,1-5-4,-3-8 3,1 1 2,1-5 0,-3-1 6,0-3 8,1-5 6,-4-7 21,0 0 5,-3 0 11,-3-6 2,-5 6-6,-1 0-3,-4 3-8,-2 2-6,-3 4-6,0 4-2,-1 4-15,2 6 1,1 5-36,-2 3-28,2 11-51,4 7-26,3 10 79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3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735,'-5'9'317,"1"-3"-168,1-2-77,3 1-52,-3-2-16,2 1-23,1 4-15,-2 0-48,2 0-25,-2 7 67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2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647,'0'0'287,"0"1"-138,0-1-81,0 0-50,0 0-5,0 0-18,0 0-9,-1 0-22,0 0-17,1 6-43,-2 10 59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9:02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68 642,'-11'1'285,"4"-3"-128,1 2-94,-3 0-22,4 2-22,1 5-11,9 8-5,-6 2-2,11 6-1,4 0 2,-2-6-1,10 0 3,-8-14 11,3 1 5,2-6 11,-6-10 4,7-2 3,-7-12-1,0-3-3,-1-1-4,-6-1-6,-3 1-1,-5 1-7,0 2 0,-4 5 3,-2 6 3,-2 3 3,-2 3-3,-3 6-12,-4 5-5,2 9-24,-4 8-13,0 10-27,-2 2-15,1 11-23,3 1-12,4 5 72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58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69,'26'51'2,"-31"-50"-38,2-1 91,-6 0 79,9 3 72,2-1 15,-1-1-51,-1-1-47,0 0-53,0 0-16,-1 0-15,0 0-6,0 0-3,1 0-2,0 0 0,-1 0-3,0 0-8,0 0-3,0 0-8,1 0 2,-1 0-4,0 0-1,0 0 4,1 0 2,0 0 9,0 0 2,0 0-1,-1 0-2,0 0-9,0 0-3,0 0-4,1 0-5,-1-1-21,1 0-17,0 0-44,0 0 54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58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652,'-5'27'247,"5"-27"-172,-1-3-24,1 2-20,0 1-4,0 0-11,0 0-4,0 0-5,0 0 2,0 0 0,0 0-3,-1 0-10,1 0-12,0 0-42,0 0-62,0 0 7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0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0 383,'-13'8'191,"-3"7"-68,-3-1-7,-4 7-41,-2 0-7,0 6-14,2 3-10,0-6-19,5 0-10,5-8-44,-1-4-183,10-2 15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55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48 415,'0'0'182,"0"0"-89,0 0-25,0-1-17,0 0-4,0 0-7,0 0-13,0 0-14,0 1-5,0 0 1,0 0 7,-1 0 5,-4 11 3,-27 40-3,12-22-3,4-5 2,4-5-2,4-7 9,5-5 0,2-5-4,2-1 3,4-2-3,2-3 2,5-6-5,2-4-3,3-3-9,-2-5-3,-2 2 1,-4 1-1,-8-1 0,-1 7 3,-2 8 8,-4 5-3,-4 13 0,-2 7-4,-3 7-7,2 0-2,4 0-2,4-6 1,5-6-4,6-5 3,1-6 2,2-5 2,5-6 6,1-4-1,8-4 2,-5-4-3,2-3-3,-5-5-1,-8-1 0,-3 3 0,-7-2 2,-2 8 2,-7 9 0,0 3 0,-7 18-2,-2 8-4,2 13-2,-1 3 2,4-1-2,6-2 0,7-9 0,1-4-3,9-8 5,2-5-1,5-6 4,0-3 6,3-7 1,0-5 1,3-5-5,-1-5 1,-4-3-3,3 5 1,-14-6 2,0 4-4,-10 7 2,-6-1 0,-3 18-5,-5 5 0,-4 17-8,-4 4-1,2 11 7,3 2-3,3 0 5,11 1 0,6-7-9,3-6 5,13-7-1,1-7 2,10-8 7,4-3 1,8-12 0,5-3 2,2-12-1,-8-4 0,-3-2-3,-8-2 3,-14 1-2,1 3 0,-16 1 4,-7 3 1,-11 9-1,-6 6-3,-6 20-8,-2 7-5,-2 15-1,5 8-1,6-1 4,9 2-3,8-9-1,9-4 0,8-10 0,7-5 3,9-5 4,0-11 4,8-8 5,8-6 0,2-8 0,-1 0-3,-12-1-2,-14-1 0,-6 7 0,-11 0-5,-8 9-33,-4 7-28,-23 12 39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53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60 613,'-3'-51'261,"2"46"-159,1 1-18,0 3-15,0 1-15,-1 0-7,1 0-19,0 0-7,0 0-12,0 0-6,-1 0 4,-2 8 0,-12 39 2,6-21 5,-5 7 3,-5 1-2,-2 1-2,0 0-4,1-6-1,3-2 1,2-6-1,1-4 0,3-7-4,7-2 0,2-4-4,1-4-2,0-1 0,1 0-5,-1 0 3,1 0-2,0 0-9,5-12-8,16-27-18,-11 28-8,-3 3-11,0-1-3,4 2 658,-5-2-458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53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42 468,'-1'0'193,"0"0"-122,0 0-11,1 0-1,-1-1 4,0 0 16,-1 0 5,-3 0-9,1 0-2,0-1-14,-26-13-2,28 15-12,-1-1-10,-1 0-11,0 1-6,0 0-5,1-3 2,1 0 1,2 2 1,-1 1-1,1-1-2,-1 0-4,1 0 0,-1 0 0,1 0-4,0 0 1,0 1-3,0-1-6,0 1 4,0-1-2,0 0 3,0 0 4,-1 0-4,0 1-1,0 0-1,1 0-4,0 0 2,0 0 1,0 0-2,7 7 4,31 31-2,-20-20 1,-1-2 3,0 0-2,3 4 2,-2 0-3,-1 0 0,5 2-4,-1-3 3,-4-3 1,-1-1 0,-6-6 4,2 0-4,1-2 1,1 0 0,-5-2-1,-5 1 4,-2-4-3,-4 0 1,4 0 3,-2-2-3,0 0 1,0 0-1,0 0 4,-1-1-2,0 0-2,1 0-5,-1 0-27,0 0-15,-5-2-47,-36-23-16,32 14 20,2-2 4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50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7,'34'10'265,"-2"2"-104,-3 0-62,-2 1-36,-16-1-45,5 1-26,-11 2-57,-7-5-213,2 1 19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9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95,'37'-1'226,"0"5"-99,-4 4-6,-4-3-50,-6 1-7,-2 0-28,-2-1-13,-4 0-36,3-3-39,-2-1 32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9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0,'21'9'318,"-1"-4"-254,-3-1-33,-3-1-41,-7 1-86,-2 0 6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9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8,'18'7'231,"4"3"-46,-1-5-139,1-2-16,-2-3-2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9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899,'5'1'312,"2"-1"-296,1-2 253,1-2-203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9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5 521,'-4'5'323,"3"-2"-18,6 3-180,0-3-29,10 2-44,7 1-8,6-6-22,5 0-13,-1-6-12,-3 1-15,-4-6-39,1-2-20,5-1 93,2 0-30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8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 822,'-5'-1'339,"-1"-1"-207,4 3-6,0-1-53,5 6-23,4 5-29,5 6-4,2 10 2,0 1 2,6 6-5,-4-1-2,3-3-6,-3 0-4,-1-5-2,-4-5-2,-2-4-21,-3-5-8,-4-6-34,3 0-23,-9-8-6,-5-1-18,-6-10 7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20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88 611,'-38'40'244,"30"-49"-161,1 0-19,-1-3-29,2 1-9,1-8-11,-1-1-5,1-3 8,3-1 0,0 3 5,5 5 0,-1 1-4,-1 1-2,3 1-10,1 3 3,4 4-7,-1 1 2,3 5 2,0 1-6,-2 9 1,1 3-1,-1 19 2,-1 9 1,-1 12 3,-2 8-2,-3-3-2,-2-4 1,0-6-2,1-8 0,2-9 0,1-2 0,0-11-3,1 0-3,-3-11-11,0-4-11,1-7-36,1-7 5,6-8 31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8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10 696,'0'-1'311,"0"-1"-157,0 0-46,0 1-14,0 0-19,0 0-10,0 0-20,0 0-9,-1 1-11,-2 9-9,-24 53-7,9-18-2,-5 7-3,-2 0 2,2 2-1,-2-10-4,9-6 1,-1-8 0,2-12-2,9 2 5,2-12-3,4-1-2,5-5-7,-1-5-9,-2-9-23,2-8-24,4-10-37,-1 0-17,6-3 7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8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889,'-28'22'353,"26"-22"-226,1 2-36,3 2-35,-2-4-12,0 0-19,0 0-6,0 0-3,0 0 1,7 4 1,29 26 2,-24-18-6,0-2-1,0 1-6,0 1-5,0-4 0,0 2 1,-4-5 0,-1 0 0,-3 0 0,-2-4-7,1 3-32,-3-5-8,-1 0-31,0 0-9,0 0-16,0 1-20,0-1 7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7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74 764,'-38'53'335,"26"-51"-167,-1 1-63,4 6-60,-3 5-20,0 9-27,3 3-5,3 10-5,4 2 1,6 0 6,4-4 1,9-6-1,3-7 5,7-11 9,3-5 7,1-13 14,-2-6 0,0-14-4,0-5-3,-3-12-4,0-3-2,-9 0 4,-6-3 1,-11 6 8,-7 3 9,-11 13 1,-3 7-6,-9 21-18,-5 6-19,-11 17-40,2 14-19,0 10-40,7 7-20,14 0 7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6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951,'8'15'349,"-1"1"-285,-5 0-9,3-6-15,-1-2-7,0-8-15,5 4 0,-10-7-5,2-1 3,1 3 4,-3 0 2,1 0-4,-1 0-1,0-9-6,-3-24-3,8 30 0,-3-3-8,5 1-27,-1-1-24,-1 1-55,-3-4-17,-1 1 77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6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5,'29'13'221,"3"1"-154,-11-4-7,3 0-14,-6-5-28,-5-2-15,3-3-17,3-3 8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6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7,'16'13'231,"-2"2"-167,-1-5-57,-3-1-56,-2-4 33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6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669,'34'12'283,"-15"-5"-168,1-1-42,-4 1-49,-5-5-9,-1-2-7,-1 0-7,-3-4-8,0-4-7,1-2-16,-1-7 2,3-1-2,2-1-1,3-2-11,5 5-20,5-5 41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6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6,'26'11'313,"-6"2"-130,1-2-66,1 2-31,-2-2-44,1-1-27,1-2-51,2-2-25,0-5 30,4-3 3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5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4,'18'6'300,"7"1"-210,-4-1-43,-6-4-10,0-2-41,0 0-22,-2-5-48,2 0 42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5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910,'0'3'334,"1"-2"-279,3 1-40,1-4-79,0 1-45,5 2 6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2:19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07,'0'2'229,"0"0"-151,3 2-70,2 0-4,5-2 4,2 0-5,3-2 5,1-2-4,0 1-1,1 2 2,-1-1-1,2 0 0,-6 0 1,5-1 1,-2 0-3,3 3-1,-3 1-32,-3-3 21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5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0 844,'-5'7'327,"4"5"-227,1 12-31,-3 5-21,-1 11-13,-7 5-8,-4 1-24,-6 3 3,-4 1 0,3-3-4,1-9 2,7-9 1,4-13-9,0-7 1,4-8-8,-4-1-10,3-6-13,0-6-5,2-9-3,1-6 9,4-12 18,2 2 5,1-3 10,1 1 1,-1 4 3,3 8 0,1 15-2,-1 3 3,-1 9 1,0 0 1,0 7 3,2 4-1,4 9-1,-1 3-4,1-3-1,-1-1-2,-7-4-1,1-4 3,-2-4-1,-3-3-1,-4-4-1,-9 0-2,-3 0-9,-4-3 4,-1-2-1,2-2 0,-1 1 17,2-1 4,7 4 17,6 2 7,3-1-8,5 5-7,9 0-16,2 1-5,11 1 2,7 0 2,7 0 0,1-3-1,0-4-8,-3-3-9,-7-5-29,2 0-13,-1-5 367,1 4-249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4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1 701,'-6'0'300,"1"0"-164,3 4 16,-2-1-29,3-1-12,0 3-47,3 3-15,9 10-28,5 5-10,9 8-2,3 2 0,8 6-5,6 2 1,-2-3-3,-1-3-5,-7-8-9,-7-8-11,-7-5-25,-2-4-23,-6-10-47,0-3 7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3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26 671,'-17'-4'307,"3"-1"-159,5 3-34,5 0-26,4 1-44,2-1-16,-2 2-19,0-1-5,18-1-2,42-1 2,-15 3-4,12 4 0,21-1 2,5-1-1,14 2 0,8-2 2,12-2-3,7 0-2,23-5 2,-2 1 1,19-2 1,5-2 5,5 0-6,10 0 0,3 4 0,2 0-4,4 4 3,-1 0-1,-2-1 2,5 2 0,4-2 0,-1-2-1,3-3 0,-7-4 2,-2 1-2,-4 0 3,-12-2-2,2 2 0,-17-1 2,6-1-2,-19 1 0,-5-1 5,-9-2-3,-12 0 3,-6-3-1,-7-1-2,-16-1 0,-7 2 1,-18 1-2,-12-1-2,-17 2 1,-5 1-1,-10 6 6,-5 2 9,-11 1 7,-2 4 4,-5-4-1,-2 2-9,3 2-5,-3 0-2,0 0-24,0 0-20,0 0 204,-12 6-143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3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607,'0'0'270,"0"1"-127,-7 1-32,5 5-52,1-2-12,0 7-13,8 4 8,4 7 11,2 9 2,7 12-1,4 9-13,-4 25-15,5 16-9,-4 28-13,-4 14-1,-4 11-3,-4 5 0,-5 7 0,2 2 0,0 7 2,0 1 0,3-1 1,-1-10 0,3-9-3,2-10 0,-5-18-4,-2-5-1,-2-20 2,-4-4 0,3-13 3,-3-10 1,0-12 2,1-12 0,-5-10 1,2-21 0,1-6-2,0 0 1,-1 8 1,-4-6-1,6-6-2,-3-8 0,3-2-2,2 5-2,0-6 0,6 7 2,0-6 0,-1-1 1,4 4 0,-4-4-2,4 4 2,0 0-1,0 3 1,2-3-1,-8 1-7,6 2-1,-7-4-3,2 5 1,1 0 4,-4-3 2,4 0 3,-5 2 2,4-2 0,4 2-1,0-1-1,-2-7 0,1 3 1,1-1-5,-2 4-12,7 2-5,-2 0-14,1 1-10,0-1-22,0 0 44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1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070,'-2'7'410,"2"-1"-315,-1 0-18,2 0-91,-1-2-25,3-3-67,2 2-29,0-5 465,6-1-278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1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8 656,'5'-11'292,"3"-5"-95,6-5-145,7-4-21,4 1-6,1 3-12,-2 4-4,-4 2-1,-3 5-2,-4 6-1,-2 0-1,-2 9 0,-3 4-1,-5 8 2,-3 11 0,-9 13-3,-2 7 1,-4 8 0,-1-3-1,-3 1 1,5-4 1,2-8 0,3-5 0,8-11-2,6-2-3,7-6-2,-2-3-3,9-2 1,-2-6-1,3-2 1,4-3 0,-1-7-18,0 3-10,-2-8-41,-2-2-2,2 4 44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41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159 671,'-29'-5'302,"11"5"-173,1 0-12,5 4-21,12 0-31,-4-1-18,7 1-26,3 1-10,12 4-9,3 2 1,16 2 1,5-3 2,11 1 0,9-4-4,17-4 1,7 1-2,1-7-2,1 1 1,-4-3 0,1-1 0,-6-1 3,-3 2-3,-17-2 1,-7 1 0,-7 1-1,-5 0 2,-5 2-1,-3 1-1,-10 0-3,-4 2-3,-4-2-15,-8 1-6,0-1-1,-4-4-5,-7-4-6,1-1-5,-4-9-24,-1 2-15,-4-4-14,0-1 8,0 5 35,8 0 24,-1 6 62,1 3 19,-3 1 20,-2 5 12,0 1-5,3 3-5,0 3-6,-1-4-7,7 1-13,-2 5-11,4-2-20,2 4-7,4 5-9,8-4 2,7 6 2,4-3 0,3-1-1,-4 3 0,-1-5-1,-2 3 0,-7-3 1,-1-1 0,-5-3-1,-5-1-1,1-1 2,-4-1-1,-1 3 13,-1 1 7,-5 0 3,0 5-1,-4 6-14,-6 3-6,-4 6-3,-3-1-11,2-2-23,3 0-20,5-4-38,2-3-10,3-4 6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9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257,'19'0'130,"-1"2"-53,0-3-18,-2 3-38,1-3-9,0-5-5,-2 0 0,8-1-1,-2 1-5,0-3-3,5 5-1,-4-5-3,3 3 3,0 3 2,-5 0 2,1 4 6,1-1 1,-4 4-1,1 1-1,-2-1-2,2 4-1,-1-2 0,1 0-2,3 0 0,-5-4 1,9 4 4,-4-3 6,1-5 3,4 1 1,0-6-7,5 2 0,2-3-6,2-3-2,-1 1-12,5 0-24,4 1-32,1 2-6,3 2 11,-1 3 17,-3 0 31,-3-2 6,-3 3 1,-1-2 3,1 5 3,-2-1 3,-1 3 55,-5 0 22,-4-1 40,-5 0 12,-6 1-29,0-2-10,-9-1-23,1 1-9,-3-2-14,-3 2-10,2 0-13,-4-2 1,1 0-4,0 0 1,0 0 0,0 0-5,0-1-5,-1 0-4,0 0-7,0 0 4,1 0-3,0 0 4,0 1 6,0-1 0,0 0 6,0 0-2,-1 0-8,1 0-2,0 0-6,0 0-1,0 1 4,0-1 0,0 1 0,0 0-2,0 0-3,0 0 3,0-1 1,0 0 2,0 0-3,0 0 2,0 0-2,0 1 0,0-1-9,-1 0-9,0 0-25,0 0-18,0 0 40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8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10,'4'-1'290,"8"5"-255,3-4-13,2 3-36,0 1-17,-4-5-39,4 5-26,-4-4 63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8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54 820,'-26'-25'289,"28"25"-257,6 4-15,-1-3-13,5 1-12,2-1-34,-1 0-18,1-1 1,-4-2 6,0-4 29,3-1 12,4-5-35,-1 1 3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1:55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64,'19'28'65,"-24"-26"-57,0 3-29,0-2 1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7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26 694,'-11'-8'279,"5"-3"-186,1-4-30,6 0-26,3 1-7,3-3-11,2 3 0,5 2-5,1 0-1,4 9-3,2-2-3,2 5-2,-2 5 0,-5 2 0,0 6 0,-15 2-3,-3 4 3,-5 6-4,-10 1-1,-4 11-5,1 3-4,-4 0 2,6-2 3,2-9 2,5-3 2,3-12 0,4-2-1,5-3 1,4-3-2,4-3 4,3 0 1,4-5-2,2-3 3,3-2-4,7 2-6,-3-4-29,-5-3-23,6-6 35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7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572,'0'14'227,"5"2"-156,-7-2-19,0-3-26,3 2-9,-7-5-17,3 0-7,-4-4-22,4 1-24,4-1 3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6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606,'0'8'209,"1"3"-193,-4 1-13,-3-2-28,3 5-34,-3-3 3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6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2,'1'1'249,"1"-1"-165,1 2-59,-3-2-35,0 0-10,0 0-54,0 0-76,0 0 99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6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33 681,'-47'-35'264,"46"26"-193,7 0-21,1-5-15,6-1-9,1 0-3,0-3-8,3 6-2,-1 9-1,-1-1 0,-5 5-2,-3 0 3,-5 8-6,1-1 0,-3 7-1,0 7-4,-5-1 1,-2 5-2,1 3 2,-3-3 2,2-1-13,2-1-4,3-2-29,-1 1-17,4-2-26,-1 0-187,-2-5 193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5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9,'26'56'294,"-23"-54"-266,-3-1-20,4 4-20,-1 0-16,-3-3-34,4 4-23,-5-6 54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5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762,'1'2'303,"-2"1"-197,1 0-31,-1-3-13,0 0-27,0 0-22,0 0-23,0 0-12,1 0-18,-1 0-14,0 0-32,0 0 0,0 0 52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5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7,'19'57'307,"-22"-56"-191,1-1-5,1 2-44,1-2-19,-1 0-24,0 0-8,1 0-17,0 0-10,0 0-24,0 0-13,0 2-26,0 5-19,5 25 63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1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538,'-13'6'242,"5"0"-112,3-2-12,10 1-24,2-2-11,13 2-3,3-5 7,7 1 1,6 0-10,-2-6-30,2 3-19,-2-2-23,-2 1-2,-2 3-2,-5-3 3,-2 6-4,-1-3 4,-2 3-3,-1 2-2,-7-3 4,1 0-2,-8-1-1,-1 0 3,3 0-1,-2 0-5,-4 1-7,3-2-9,-2 0-13,-2 0-6,0 0-16,0 0-12,0 0-30,0 0 5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0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 664,'-1'0'266,"0"-1"-183,0 3-9,0-2-21,0 5-6,0 23-9,-1 35 5,2-17 0,0 8-1,4 5 2,1 2-10,4-4-9,-3-5-4,1-7-10,-1-7-1,-2-9-7,-2-5 0,2-11-3,-3-3-4,-1-8-7,-1-2-3,-4-7-26,3-3-10,-2-11-22,-3-5-23,-3-6-53,-4-1 9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20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514,'-9'6'293,"-1"4"-29,7 11-134,-2 4-19,3 13-26,3 9-8,0 16-21,0 7-11,-5 23-19,-5 4-6,-1 8-10,1 3-1,8-9-2,4-5-1,3-22-4,-3-11 1,0-23-2,-1-7-4,2-14-17,2-5-13,-3-10-32,3-6-22,-3-20 5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29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9 638,'44'0'238,"21"1"-200,9 1-3,11-5-30,4 1-12,5-5-9,5-4-4,-1-3 9,-5-3 6,-4-4 15,-8 0 15,-4-1 28,0 5 10,-15-2 5,-6 4-7,-17 4-27,-8-1-29,-13 11-4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0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-1 581,'0'0'236,"0"3"-148,-1-4 1,0 0 4,0 0-5,0 1-13,0 0-4,0 0-22,-1 6-10,-9 20-17,-10 32-4,6-15-9,-2 3 1,-1 3-3,-4-3-1,1-3 0,3-3-4,4-7 3,3-4-2,3-9-2,0-7 1,3-7-2,1-1 0,6-4 0,-1 2-1,-2-3-8,1-1-4,0 0-12,0 0-8,0 0-16,0 0-9,0 0-38,2 1 340,11-16-195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30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1 319,'-26'-11'179,"29"15"11,-4-3-118,-2 4-16,2 1 3,0 2-9,1 0-4,1-2 9,-1-3 0,-2-2 4,-1 1 0,2-2-11,0 0-5,0 0-7,1 0-3,0 0-1,0 0 3,0 0 1,0 0 2,-1-1-7,1 0-2,0 0-11,0 0-6,0 0-3,0 0-3,0 1 3,0 0 1,0 0-1,0 0 0,0 0-6,0 0 0,0 0 0,1 5-1,9 23-1,15 36 1,-5-19-2,0-3 0,0-4 0,4-2-2,-3-11 1,4-1-1,-1-6 1,-7-4 2,-1-5-1,-5-2 1,-3-3 3,-1-2-4,-4 2-1,-1-2 0,-5-2 0,2-1 1,0 0 4,0 0 1,0 0-7,1 0-5,-1 0-22,-5-1-14,-1-2-24,-25-15-9,24 15-15,3-2-29,2-3 82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29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31 496,'-16'-25'218,"10"25"-125,5 0 12,-4-1-2,4 1-1,1 0-5,-1 0-11,1 0-8,0 0-19,0 0-10,0-1-20,-1 0-4,0 0-7,0 0 2,0 0-7,0 1-2,0 0-6,0 0-3,1 0-14,-1 0-17,0 0-46,0 0-22,1 0-39,0 0 77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25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94 650,'-35'2'238,"28"18"-200,-2 1-1,3 0-8,8 4-3,3-12 2,5 1 1,5-6 7,-6-9 6,5-8 6,3-7 4,-1-13-10,4-1-5,0-5-18,-4-3-9,-1 0-2,-6 0-4,-9 2 3,-4 8 2,-8 9 5,-2 12-1,-2 17-1,-3 9-2,0 17-13,0 6-12,3 6-29,7 4-19,9-5 38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25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408 830,'-7'2'291,"5"5"-258,-3-2-11,-2-1-3,1-1-1,-2-4 9,3 1 7,2-8 4,2-5-3,5-11-12,2-7-9,1-15-7,3-3 0,-5-5-4,-3-4 0,1 10-1,-3 5-3,0 14 2,-5 11 2,4 12 0,-1 5 0,-1 12-1,2 7-1,-2 16-1,1 7 1,1 11 1,2 6 2,3 1 6,0-2 3,5-8 12,-3-17 2,-4-16-1,2 1-3,5 40-11,0-7-4,-4-6-5,-5-25 0,0-6 1,1-3 0,-2-6 2,0-2-2,-5-4-11,-4-4-11,7-5-38,2-3-22,1-6-38,10-3 6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24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5 290,'2'-25'136,"-4"25"-25,3 0-100,-1 2 2,-1-2 6,0 0 0,0 0 11,1 0 14,-1 0 16,0 0 2,0 0-3,0 0-16,0 0-21,0 0 3,0 0-5,1 0 2,-1 0-7,0 0-3,1 0 1,-1 0 1,0 0 7,1 0-1,0 0-4,0 0-2,0 0-5,0 0-4,0 0-2,0 0-1,0 0-2,0 0 1,0 0 2,0 0 0,0 0 1,0 0 0,0 0 1,0 0 2,0 0-1,0 0-1,0 0 1,0 0-5,0 0 4,0 0-3,0 0-1,0 0 2,0 0-4,0 0 0,0 0-1,0 0-3,0 0-15,0 0-13,0 0 19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8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86 406,'-38'38'134,"29"8"-97,4 5 11,2-2 22,3 0 14,4-7-13,0-8-7,5-4-12,3-6-8,3-12-5,5-3-3,1-16-1,5-9 0,0-17-3,3-4-3,-2-11 0,-4-5-1,0 1-4,-5-3 2,-8 8-8,-4 4-2,-16 12 5,-4 6 3,-8 10 6,-7 7-4,0 11-15,-6 6-4,-2 17-8,1 4 1,4 14-13,4 5-20,11 6-44,6 2 48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41,'-1'3'264,"1"-2"-198,0 0-19,-1-1-8,0 0-3,0 0-26,0 0-2,0 0-10,0 0-12,0 0-41,1 0 773,0 0-553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7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616,'-3'9'248,"1"2"-172,1 0-15,-1-3-4,1-3-16,-3-4-9,3 1-14,1-2 0,0 0-5,-1 0 0,1 0-10,0 0-11,0 0-34,0 0-27,0 0 40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7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609,'0'5'244,"-1"-3"-181,1 0-7,0 0-3,-1-2-25,0 0-10,1 0-10,0 0-2,0 0-6,0 0-7,0 0-18,0 0-22,0 0 27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28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09 427,'-16'-24'171,"1"-1"-111,4 6-11,1-2-3,1 7 4,1 3 6,-1-4 17,2 4 1,4 3 4,1 2-7,6 0-29,1-1-12,8 1-16,4-6-7,13 3-3,10 0-3,17 5 0,6 2 0,8 3 2,3 3 3,4 5-6,6-2-2,2 4-2,6 2-6,4-6 9,3 3 1,-1 0 1,3 0 4,-5 0-4,0 2-1,-7-1-4,-9 1-1,-15 0-1,-9 0-3,-12 1-12,-6-2-21,-8 7 27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7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411,'24'-26'226,"-26"26"-53,1 4-75,-3-1-15,4 5-40,1-1-19,-1 2-24,2-2-11,-2 0-48,1 0-195,2-3 17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6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136 674,'-55'3'242,"38"-12"-201,-2 0 4,-1-1 6,3-2 2,6 5 4,4 0 4,2 3-4,2 1-6,2 3-10,-2-1-6,2 4-19,-2 2-4,-2 9-10,0 4-2,-4 9 2,2 5-1,0 1 2,0 0-2,7 1 0,2-3-1,8 2 0,3-1-1,2-6 0,4-2 1,1-6-3,6-3 0,2-9-1,-3-6 3,4-6 6,-4-6 3,0-9 4,4-2 0,-9-12-1,-1-6 0,-7-5 2,-2-6-1,-8 2-2,-5-1-1,-8 7-3,-1 9-1,-4 12 3,-3 7 1,-1 11-2,-5 4-1,-4 14-16,-4 10-15,-2 14-22,2 12-15,7 6-29,9 4-24,12-1 73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2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74 820,'-40'17'286,"50"-36"-259,1-1-5,0-9-9,-1-2 3,3 5 0,-4-1-1,2 11 4,-1 1 1,-3 9-5,2 3-1,-2 3-2,3 7-6,-3 1-1,-2 5 3,3 8-1,-2 3 1,0 1 2,0-3-7,-3-5 0,0-4 2,0-3-3,0-3 5,-1-3 0,-1-3 0,2-3 7,-3 1 4,0 0 3,6-15-1,19-42-5,-13 24-7,1 8-2,1 7-1,-4 9 2,4 7 1,-1 1-3,5 9-1,-2 6-6,1 7 2,1 13 4,-8-1 2,1 4 7,-5-4 0,-2-7 2,0-4-1,-1-8 0,-1-5-8,3-3-6,-2-1-1,2-4-3,0 0 2,-2-2 2,5 0 0,-1-1-1,2-1-1,5-2-7,3 0-2,6-7-16,7-2-13,7-8-26,12 1-13,9-8 5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11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77 862,'-12'-2'294,"7"8"-285,3 3 2,3 14-4,-1 9-2,13 18-1,8 5 4,13 6 0,5-2 5,4-9 1,2-5-3,8-11 4,9-4-3,18-13 4,3-9 6,6-12 0,7-11 0,5-10-5,3-7-3,12-8-3,10 1-5,1-3 0,15 7-3,3 6-3,-12 2 3,11 12-6,-13 0-5,-17 9-13,-6 3-7,-25 5 0,-13 2 3,-20 3 12,-11 0 4,-25-3 4,-4 1-1,-12-4 7,-4-2 4,1 1 4,-5-5 0,2-7-16,-1-6-2,3-15-8,7-2 3,10-4 6,3-2-1,10 10 1,4 5-3,11 8 1,9 11 0,18 7-1,6 6 1,17 11 0,1 2 3,6 9 5,-3-3 0,-5-4 2,-6 1 0,-16-5 3,-7-1-3,-14-11 8,-1 0 4,-9-11 8,-6-1 8,-8-3 5,-11-8 2,-8-10-7,1-7-3,-10-14-12,4 0-8,-7 4-5,-7 2-7,6 13-29,1 2-20,-3 4 33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9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0 192 674,'0'-39'264,"0"2"-202,-8 2 13,-2 5-11,-3 5-21,-7 6-6,-4 10-8,0 8-5,-6 8-4,4 10-2,-4 13-8,1 6-3,-2 9-2,6 8-3,2 11 0,6 5-2,9 5 1,0-2-1,14-8 4,6-2 3,8 2-6,4-2 4,4 5-3,5 0-3,1-6 3,5 4-2,1 3 0,0 6 4,0 13-3,-8 4 0,-9 14-1,-10 8-1,-17 13 1,-9 9-1,-23 7 2,-6 3-1,-9 2 0,1-7 2,6-17-2,5-12 0,6-27 0,6-16-4,9-27 1,4-15 0,6-19 2,2-5 1,3-6 5,4-2-3,2-8 2,6-3 3,6-2-6,-3 2 1,7 10-3,-6 3-7,0 19-6,0 13-6,-3 27-3,-3 29-5,-9 37-8,-3 1-2,-9 30 10,-1-4 13,-5-11 27,4 4 18,11-24 3,3-11-1,18-22-11,2-13-11,6-18-6,5-11-3,0-20-3,8-7-3,6-16-18,5-14-5,5-14-32,1-10 34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9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254 717,'-5'8'288,"-1"1"-191,-1-1-5,1-2-32,0-1-5,0-6-19,1-3-12,1-8-5,-1-3-10,2-9 1,4-1 0,2-12-3,0-5 2,3 4-3,-4 0-1,1 13 3,-1 7 4,-1 9-2,2 7 0,2 6-6,1 11-4,3 15 0,-1 7 0,2 12 4,-3-1-1,0-9 0,5-4-1,-1-11-2,0-7-2,3-6-3,-2-10 0,3-9-3,2-9 3,3-11 2,2-3 3,-6-12 4,2 0-1,-8 3 6,1 3-1,-5 16 1,-4 6 1,1 10-5,1 9-4,3 7-2,6 10-1,6 15 2,-4 5 4,5 9-2,-9-2 3,-2-3-14,1-1-18,1-7-40,2-7-25,1-9 55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7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3 736,'-12'-3'264,"28"9"-226,13 4-10,5-2 3,16-1 0,16 2-2,7-4-6,8 0-1,16-3-14,5-3 1,12-2-5,6 0-2,8-2 3,-8 2-2,23 2 0,2 1 4,5 4 1,17 1-2,-5 0 2,11 0-7,3-3 1,4 2 2,2-3-6,0 3-8,-8-2-9,-10-1 0,2 2 7,-14-3 4,5 2 6,-2-1 0,-14 0 0,5-1 3,-13 0-2,-2-1 1,2 0-2,-13-3 2,-9-1 6,-4-1-4,-13 2-2,-5 0 0,-11 1-2,-8 0 1,-8 1 3,1 2 1,-7 4-3,-5 0 2,-12 4 3,-6-2-2,-9 5 5,1 2 0,-9 2-1,0 5 5,-2 2 1,-2 1 0,0 5-2,0 0-2,-2 6 1,-2-1-3,3 5-2,-2 3 1,0 7-6,3 8-1,1 11 4,2 5-1,5 11 2,-1 7 1,4 11-5,0 8 0,1 11 6,-1 1 4,0-3 0,1 1-2,2-3-7,3 0-1,0 1 1,-1 2-1,4 0 0,4 2 4,-1 6-5,0-3 1,-5-7 4,-7-1-5,-4 1 5,-5-1-1,-5-1 1,6 3 4,-1-12 1,-4-9 7,1-15 4,-3-7 5,-3-15 1,5-1-2,-6-10-2,-1-8-3,-2-8-2,-3-8-3,0-5-8,-2-2 1,-4-6-4,0-1-1,-3-7-2,-2-1-11,-2-6-18,-5-4-16,-7-9-35,-4-10-12,-8-15 57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6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4 756,'-3'-12'269,"-2"1"-241,-1 4 2,6 4-7,-1 3-7,2 1 0,-1-1-4,0 0 1,0 9 3,8 51 3,3-6 3,5 11 0,2 16-3,-1 11-10,0 12 0,-3 5-6,2 16-2,0 0 4,0 9 0,4 5 6,2-2 9,0-1-2,7 5-4,-1-3 3,2-2-7,1 0-5,-8-13 2,-1 0-7,-6 2-1,-1-1 3,-4-4-2,0 1 1,-3-11 1,1-3 1,0-3 0,2-5 0,1-6 0,1-3-5,1-11 1,-2-5-2,1-8 0,-2-6 3,-2-11 0,-3-6 3,0-4-1,-1 0 0,-2 1 0,-1 0-1,-5-3 2,-1-1-5,-5-4 2,1-2-1,0-4-3,-1-5 3,0-8-1,1-4-1,1-4 1,0 0 0,5-2 3,-1-1 0,1-3 5,0 0 0,2 0-2,0 0-1,0 0-4,0 0 0,0 0 0,6-1 0,10-4 4,27-16-3,-15 10 0,8 4 0,6 0-2,4 0 0,-3 0-6,-2 1-1,3 2-3,0 0 2,14 3 6,4 1-2,6 0 5,3 3 0,0 0-2,0-2 5,14 4-2,-2-4 0,-1 3 0,1 0 3,-1 0-3,9 4-1,-5-4-1,0 1 0,1-2 4,0-1-2,7-2 4,1-1-4,4 0 0,-3-4 2,-1-1-3,6 3-1,-1 0 0,0 0 2,3 2 0,-4-3 0,3 3 4,-2-1-6,2-2 2,6 0 3,1-3-5,1-2 3,4 1-2,3-1 0,-6-1 3,1 1-1,10 2-1,-6-1 0,-4 5 0,4-1 0,-4-1 5,-5 1-1,7 0 2,-2-1 1,-5-1 2,-5-2 1,-2 1 4,-1 2 1,-5-3-3,2 4-2,-4-2-8,-3 2 1,-3 0-1,-1 0 1,-13 0-2,-9-2 1,-8 3-1,-7-1-1,-9 1 3,-6 2-4,-18-2-4,-5 1-2,-15-3-20,-7-5-18,-19-10-222,-6-7 18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8:04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40 565,'-64'45'273,"50"-48"-35,8 0-219,4 4-8,4 1-12,1 1-2,-3-3-2,0 0 5,1 0 5,14 1-2,36 7 4,-25-4-1,2-2 1,4 1 1,-4-4-2,5 1-1,2-2 1,4-1 0,3-1-1,3 0-1,11 1 1,0 0-1,1 0-1,-5-1 3,-14-3-4,1-1-1,-5 2 2,0 1-1,3 6-1,-5 0 1,-1 2 0,-3 1-1,-6-1 3,0 3 1,-8-2-3,-1-1 4,-6 0-5,0-1-1,0 1 1,-2 1 1,0 1-2,-4-4 0,-1-1 1,0-1-3,-1 0 0,1 0-5,-1 0-3,1 0-2,-1 0 1,0 0 6,0 1 2,0-2 3,-1-5 4,-18-27-1,10 28 5,-2 0 2,5 2 0,0 0 5,-3 0 1,4 1-5,-2 0 4,-2 0-7,3-1 4,2 3 0,-1-1 0,1 0 4,5 2-8,-5-1 3,4 1-1,1 0-2,-1-1 0,0 1-3,0 0-4,0 0 1,1 0-3,0 0 3,0 0 1,0 0-2,3 1 2,9 0 0,26 30-1,-27-29 1,6 3 0,-2 0-2,2-3 0,1 2-3,-4 0 0,0-3-3,0 1 4,-3 0 1,-5-1 2,-1-1 2,-1 1-2,-2-1-2,-3 0-2,1 0 0,-1 0 1,0 0 1,-1 5 4,-3 5-1,-20 32 2,12-27 1,-1-1-3,-1-1 5,-3-5-2,0 3 2,4-1 2,-3 0-2,6 0 7,-2-2-4,1-2 1,3 2-1,-4-3-8,4 4-3,-2-4 0,4 2 0,7 0-1,-3-5 2,3 3-1,1-2-4,4 2-7,1-2-6,3 2-22,-7-5-9,5 0-30,4 0-18,7-10 63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57:59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4:25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52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2 455,'-18'-7'221,"9"3"-82,4 2 7,-2-1-39,8 4-12,1-1-41,4 5-19,7-1-16,9 3-3,12-2 3,6 0 9,14-5-2,6 2-6,23-2-9,10-2-1,16 2-8,10-3-3,5-3 1,5 1-1,22 5 1,-1-3 3,17 3-3,4 2 1,4 1-1,8 4-2,5 1 0,2-4-1,3 4 2,-3-5 1,-5-1 7,2 2-7,-17-3 3,5 1-5,-18 0-3,-4-2 6,-7-3-3,-15-3 4,-4 3 3,-6 3-5,-21-5 0,0 4 1,-11 4 0,-5-3 2,-7 1-4,-8 2 2,-18-1-2,-8-1 0,-5 8 4,-6-5-2,-3-1-1,-1 2 0,-5-1 4,5 3-4,-7 1 2,-7-2-2,0 1-4,-4 0 4,-1 5-1,4 5 3,-6 4 2,-3 3-3,1 10 3,-4 3-2,3 12 4,-1 7-3,-4 5 0,2 7-1,0 7-2,-4 6 0,3 16-3,-2 4 3,-3 12-5,1 6-1,-8 2 3,-4 3-4,1 7 3,7 2 5,-5 3 0,2 6 3,2 0-2,-13 2-1,11 6-2,-3-4 1,-2-5 2,6 0 4,-6-11 1,6 5-3,-5-8 2,3-2 3,3-5 12,-5-7 7,2-5 10,-2-6-3,0-12 3,3-5-2,1-15-5,3-2-4,1-12-2,1-9-4,-1-13-3,0-6 0,-1-7-6,0-4 3,3-3 0,2-3 0,-1-2-2,1-1-2,1-2-4,-7-3 2,5 1-3,0-1 2,-7-4 0,7 1-5,1-1-4,-5 0-5,8 0-20,-3-3-7,-3-4-32,-1-6-23,-3-10-34,1-8-9,-11-9 82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7:50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81 578,'-5'-16'255,"-2"-1"-127,2 4-24,0 3-36,-3 0-8,6 5-14,-5-1-7,2 1-12,1 2-3,-1 2-14,6 2-6,-1 3-2,4 4-2,6 10-2,0 4 2,0 18 0,-1 7-2,0 16 3,1 7 2,-1 10 1,-1 7 2,-2 9-1,-1 3-1,-5 5-2,2 5 0,-2 6 0,2 2 0,-1 4 0,1-4-3,2-1 3,-1-1 0,6-1-1,1-1 1,1-6-1,3-2 0,-1-4 2,2-1 2,1 0-2,-2-2 0,1 0-2,-4-1-2,-4-1 1,0 2 3,-4 0-7,-1-2 2,3 3-7,-4-4-1,0-3 5,1 1 1,-1-7 2,5-2-2,-1-7 3,2-3-5,-8-15 5,-2-2 1,3-9 0,0-2 4,2-1-3,3-2-1,-3-2 5,4-1-1,2-4 1,-5-6 4,6-4-8,-4-7 0,4-2 0,1-6-5,-6-6 4,1-2-1,-3-3 0,4 0 3,6-1 1,-2-1 3,2-4 0,1 5 2,-1-4-4,6 0 1,2-4-4,4 1-1,4-4 1,6 0 1,9 1-2,3-3 2,10 4-2,3 1 2,1 0-2,1 2 0,8-1 0,4-3 0,11 1 0,-1-2 1,7 2-1,4-1 0,0-2 0,6 2-2,4-1 2,2 0-1,5 5 1,4-3 1,7 1-1,-2 1 1,6 1 0,5 1 1,-10 0 0,8 0-1,8-1 1,-4 2-1,5 1 3,-5-3-1,-8 2 3,-2-2-1,4 2 3,-4 4 3,-5-4-1,4 2 0,-16-4 2,-7-4-6,-3 2 2,-9-1 0,-7-2-7,-8 0 4,-17 2-5,-14-5 2,-16 2-10,-6 6-9,-15-2-19,-4 3-22,-7 0 39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55:54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12,'0'0,"0"0,0 0,0 0,0 0,0 0,-65-8,34 4,0 4,1 0,-1 0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54:04.1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 14 739,'-54'-11'327,"52"11"-174,-3-3-2,4 4-68,-1 3-24,1 11-36,2 7-10,2 11-11,1 2-2,-1-3-18,2-2-16,-1-6-27,4-3-15,-3-8-1,2-4 6,-5-6 22,-8-4-8,-1-6 41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1:27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20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4 419,'-29'-25'189,"32"30"-70,-4 6-60,8 2 0,2 5 2,-4-1 4,1 1-13,0-2-8,-4-3-15,-1 2-7,0-6-3,1 0 2,2-3 3,-4-5-1,3 0-1,-2-1-2,-2-1-6,1 0-2,0 1-6,1-10-6,21-30-20,-9 25-13,3 5-43,2-2 0,7 4 47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20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447,'-40'-12'181,"22"31"-119,0 0-16,-1 0-3,0-3 15,2 4 10,-4-3-1,7 4-27,-1-2-11,7-4-16,5 1-3,-1-8-3,3-1-4,2-3-5,1-3-6,5-5-26,2-3-18,-6-8 34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9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1 696,'-1'1'296,"-7"-1"-175,-5-3-43,-4 5-54,-7 1-12,-4 2-9,2 5 1,5-3 4,2 0 5,12-1 5,0 1-5,6-1-9,2-3 3,6 6-8,1-2-1,11 4 2,3 2-1,-6-2 7,6 0-7,-4 3-5,-7 1-14,-4 6-46,-4 2 44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9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7 427,'3'-5'238,"-5"-1"-58,0 5-26,-8-1-73,-2-1-28,-1 4-35,-1-1-6,2 6-4,1-1-2,3 3-1,3 3-5,0-1 0,5 6 1,3-1 1,1 1 0,6-1-1,-1-5 0,6 2 0,0-3 1,-1 2 2,5 0-2,-7-4-2,-4 1-1,-4-4-24,-3 4-14,-4-1 24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8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20 473,'-9'19'193,"0"3"-125,-1 4 6,-13-1-9,1 0-9,-6 0-16,-4-3-3,8-1-12,3-7 2,5-7-2,4 0-3,3-11-5,0-2-6,3-7-7,2-6 1,5-4-4,3-4 2,5 2 1,3 4-3,1 6 0,1 0 1,1 8-1,-1 3 3,-2 2-1,1 4-1,3 8-2,-1 2-3,0 8 2,2-5 0,-8 2 1,5 3 4,-6-4 1,2 5-4,2-9 4,-1-3-2,2-6-2,0-3-2,-2-8-1,1-7 1,-2-4-1,-2-3 5,2-2 2,-5 2-1,-3 0 6,1 5-3,-3 8 1,-1 2-1,0 8-8,1 1 1,0 4-5,0 5 0,1 4 5,0 2 1,3-3 3,2 0-2,2-4-4,2-1 2,3-2-3,2-5 2,0-5-1,1-5-1,-1-5 3,4 0 0,-4-5 8,2 0-4,0-5 2,-5-1-2,1 9-4,-4 2 0,-4 8-6,-1 5 1,0 7-8,3 5 4,-4 6-1,0-1-6,-2-3-15,-1-2-16,3-5-33,7 0-157,6-7 16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8:37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0 783,'-24'-10'291,"22"10"-241,6 7-17,8 3-17,11 5-14,13-6 1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8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100 454,'-6'-12'180,"1"1"-114,2 1 8,-1 5 13,-3-3 6,1 5 0,0 1-9,-1-3-20,2 3-11,5-1-19,-7-1-12,4 0-12,-8 0-2,-5 0 3,3 0-1,-8 3-3,7-5-1,0 0-4,-2 2 1,1 1-3,-2 3 0,-4 5 0,-3 3 2,-2 5-2,1 2 0,3 5-3,1 3 1,-1 4 2,0 2-2,3 2 2,7 5-1,7 2 1,4 0 2,12 3-2,-2-6-1,9 0-1,5-3-2,5-7 0,4-3 3,6-10-2,4-2 3,6-13 2,2-6-3,-2-8 5,-7-4-5,-14-3 5,-6 0-1,-13 1-1,-3-2-1,-8 4-5,-5 0-1,-7 1-4,-6 3-1,1 7 0,-4 4 1,2 6 3,5 5 3,-1 2 3,6 0-1,3-2-4,4 1 2,4-3-7,2-2 0,8 0 2,1-2-6,5-5 6,3-2 4,-2-3 4,-1 4 3,2 9-2,0 6-3,0 6-3,-3 1 1,-2 7 0,-3 4 1,-3 9 0,1 1 1,-6 2 0,-1 1-9,1-5-27,-1 1-76,6-15 7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06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0 538,'0'27'198,"-2"11"-166,-5 18-1,-1 18 4,-2 13 0,1 2 8,-4-2 14,-2-4 6,-1-13 14,-1-3-6,4-9-12,4-6-11,2-13-16,2-5-5,3-13-10,-1-4-1,0-9-1,1-4-1,0-3-3,2-1-2,0 0-5,0 0-3,0 0-2,0-1-7,0 1-25,0-1-16,0 0-43,1-10 55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05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2 314,'1'-6'199,"1"3"-3,-1 3-30,-2-3-49,1 2-18,-1 1-31,0-1-13,0 1-20,0 0-9,0 0-14,-1 9-5,-2 50-4,5-15 3,0 19-5,0 9 0,0 6 0,-2 3 1,4-4 1,-3-6-3,0-3 3,2-1-3,-14-16 4,3-5 11,1-15-4,1-5 4,6-11 2,-1-5-2,1-7 1,0-4-3,1 0 1,0 0-3,0 1 0,-1 0-6,1-1-3,0 0-2,0 0-7,0 0-12,0 0-30,0 0-19,-1 0 40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4:30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9 125 503,'-14'-64'201,"11"62"-136,-2 1-32,-1-1-7,-1 2-19,-6-8-4,0-1-3,-3 2 4,7 1 13,-1 3-1,-2-2 5,2 1-4,-10-1-10,1 1 2,-7 3 3,-1 0 0,0 4 4,-1 1-2,3 5-9,-2 1 1,3 2-5,0 7-1,2 4 0,1 0-1,0 3 0,5 3 1,-1 0 0,1 2 0,1 1 2,0 1 0,1 3 0,-1 0-1,2 4-1,-1 0 0,1-1 3,1 1-3,6 5 4,-2-3-2,4 8-2,4-1 5,0-2-3,3-1 0,5-1 0,-3-2-1,3 1-1,1-1 1,2 2 4,-1-3-2,1-2 0,3 2 3,-3-6 0,5-1 5,0-5 5,4 0-2,-1-6 0,2 1-2,4-2-3,0-3-2,4-4-3,0 1-1,3-3-2,0-1 0,6 6-1,1-2 0,2 2 1,-3 1 0,-5 2 2,0-2-1,-4 1 3,3 0 3,2-4-2,2 1-1,6-4 1,3 1-1,1-7 3,2-2 1,-4-3 1,0 2 1,0-1 3,0 0 2,6 3 0,1-4-2,1 0-2,-1-2-4,-3-1-4,-4 0 3,1-1-6,0-4 2,9 0 2,0-5-2,5-1 1,-1 1 0,-5-4 1,4 2-3,1-1-1,6-2 0,2 1-4,0-1 2,-3 0 3,-5 0-3,1-1 2,2-3 2,2 0-3,1-1 1,-6-2 0,-2 2-2,0-4-3,3-2 6,7 0-2,-4-2-1,-5-3 5,-8-1-5,-11-2 0,1 2 3,-4-1-2,-5-1 2,-7 4-2,-6-3 0,-7 4 2,-3 2 6,-5-2 8,-1 2-7,-9 0 5,-3 1 0,-4 0 1,-3 0 6,0 2-2,-3-3-1,-5 4 3,-2-2-7,-3 3 5,-4 2 1,-3 3-5,-4 1 9,-8 2-9,0-1 0,-5 2-6,0 0-3,7 0-1,-5 3-3,-3-2 2,2-2-3,-3-4 0,5 0-2,3-1 1,0 1-1,2 3 1,0-2 0,-4 3 0,-1 0 1,-4-5 0,3 7 0,1-2-2,4 1 1,-2 4-1,-7-3-1,-4 3 0,-4 1-2,6 4-1,2-2 1,9 6 1,-1-1 0,-1-5 3,-4 0-1,3 0 1,1-2-1,4 1 2,4-1 0,5-2-1,-3-1 1,-2-3-1,1 1 0,-7-2 6,2 0-7,2 2 1,-2 2 1,5 2-3,-1 4 4,-3-2-7,-3 1-3,-6 2-11,1 3-6,3 0-19,6 0-12,9 0-27,4-5 279,12 1-15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4:27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4 345 639,'-19'3'252,"2"0"-196,3-7 4,0-3-18,4-1-28,-2-3-4,2 1 1,3-3 6,-1-3 8,0-2 2,0 0-4,-2 0-4,-2 0-6,1 4-1,-5 2-3,-5-1 0,0 4-2,-6 0-1,2 1-3,1 4 1,-1 1-3,4-1 1,-1 3 0,2 1-1,2 0 3,1 0-2,3 1-2,2 0 1,3 5-2,-3-1-1,-1 4 3,-3 0-2,-4 0 3,-1 2-1,-5 2 1,-4-1 1,-3 4-3,0 1 2,-2 1-2,3 2 1,1 2-1,0 4 0,2 1 1,3 1-2,4-1 1,-1 2 1,0 1 2,0 2-1,-4 7 0,-5-4-2,0 3-2,2 1 5,2-1 0,7 2-3,3 0 4,1 2-6,2 4-3,1-3 5,3 2-2,3-3 2,6-3-1,2 1 0,9-2 1,0 1 0,6-4 2,4 1-1,4 0-2,8-4 1,9 2 0,6-2-2,2-4 1,-1 2-1,0-4 1,0-2-1,6-2 0,11-1 1,6-3-1,0 2 2,-2-2 0,-5-1 1,5 0 0,4-4-1,4-3 6,-6-4-2,-9-1 7,-3 0-2,4-4-2,5 0 0,0-3-3,0-2 2,-8 0-4,-5-1 0,5 1-2,3-3 1,3-2 4,-4-1-4,-6-2 1,-3-2-1,-2-4 0,4 0 2,4-6 5,-1 1-2,-2-5 5,-3-1 2,-7-9-1,-1-1 4,-1-4-4,0-1-3,1 3-4,-6 0-4,-7 3 0,-5 3 1,-12 4-1,-4 0 4,-8 0 4,-1-1 3,-9-4 6,1 2-2,-9-4-2,-6 0 0,1-2 5,-7 3-3,1-3-3,2 3-3,-1-3-9,1 2 2,0 1-2,-1-1 3,-1 4-1,0 0 1,-8 2 2,0 3-3,-11 3 1,-4 2 0,3 4 1,-2 3 1,11 5-2,2 1 3,3 1-5,5 0-2,-1-2 1,0 0-1,1 1 0,-6-1 2,3-3 3,-2 2-5,2-3-1,-1 0-1,1-1 0,0 0 4,-1-1-1,0 0 3,-3 3-4,-4 0 0,-7 4-5,-4-1-3,0 5-3,2 0-2,4 2 0,2 3 1,-5-2 4,-1 0 1,-9 3 4,-1 1 1,1 4-2,0 5-1,6 3 1,2 6-3,-7 4 3,-4 3 0,3 6 3,3-3 0,14 0 0,6-1 0,10-8-2,3-1 1,6-1 1,2-3 1,3-6 0,6-1 1,-1-7-1,6 1-2,-1 0-1,0-1-4,0 0-2,0 0 2,0 0-3,0 0 3,0 0 0,0 0-1,0-1-9,0 0-6,0 1-8,0-1-4,0 0-3,0 0-3,9-5-31,28-24 4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4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9 862,'0'-38'311,"0"38"-262,-1 1-8,2 2-19,-1-3-7,0 0-4,0 0 2,20 1 10,33 41 4,-20-27 1,3 1-9,-3-4-13,-1-1 3,-4 3-8,-3 0 8,-3 3 6,-1 3-2,-8-3 2,0 3-5,-6 1-2,-3 0-2,-5 4 2,-4 3-1,-6 8 2,-1 1-3,-3 6 3,-3-1 4,0-6-2,2-2 4,-3-8-8,4-2-5,0-7-5,4-7-9,9-2-28,2-4-15,8-6-35,-3-2-13,8-12 94,5-5-15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3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1 14 786,'-8'-8'296,"0"3"-241,2 4 3,-6 1-31,-7 0-12,-7 7-7,-4 3-5,0 5 6,0 6 2,0 3 3,0-1 6,4 2-4,-1-5-4,8 1-4,3-3-8,6-4 2,6 2 1,5-1-1,6-2-3,-3-7 1,0 1-2,21 24 2,8 3 0,10 2-4,-6-11 4,10-3 0,2-1 1,4-4 4,-2 1-2,-7-3-4,-8-3 2,-9 1-1,-2-3-4,-11-1-20,2 1-17,-7-5 24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3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61 694,'-9'2'266,"7"-2"-203,6 2-29,9 2-18,3-1 13,15 0 17,4-1 6,9-3-8,1 1-9,-2-2-14,-1 0-7,-5-4-6,2-1-4,-3 1-4,-1-1 5,1 3-8,0 0-4,-4-1-23,-2 0-21,-8-4-53,-5-2-180,-1 3 19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3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66 991,'-19'-28'331,"49"28"-327,6-1-1,15 0 3,5 2 1,1-2-1,-1-2-2,-8-2 2,2 1-2,-3 1-4,2 0 0,-3 3 3,-10-5-7,-7 0-21,-8 1-17,-14 0-50,1 5-10,-19 1 64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2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165 680,'-31'-47'259,"22"21"-204,4 5 1,-3-1-2,-5 1-12,0 6 2,-2 6-8,-1 5-2,-4 7-9,0 6-9,-5 9-11,1 6 3,2 9-5,3 3 2,12 3 5,3-1-2,7-6 4,2-3 1,6-6-2,9-2-3,4-6 0,4-3-3,7-10-4,-3-3-9,4-11-33,-1-2-18,-6-6 32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8:33.0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9 23 797,'21'-24'282,"-26"28"-249,0-1-13,1 4-8,0 4-1,-6 0-3,-7 3 2,-5 4-3,-12 3-4,-2 6 3,-4 5-5,-1-1-1,3 3 3,6 0-4,7-7 3,6-3 2,9-8 0,3-6-1,4-5 1,5 3-4,2 0 1,2 0 1,5 6-1,-1-1 0,5 2 3,5 6 3,7 7 4,2 4 2,9 6-6,2 2-1,5-2-5,0 1-1,-11-5 1,-3-2 0,-9-3 1,-4 0 4,1 0 10,-2 0 6,-2-6 8,-2-4 1,-2-3-10,-1-6-3,-4-2-10,2 2-6,-7-6 1,1 1-1,-2-4 3,-2 2 2,-4-3-9,-1 5-7,-2-2-24,-1-4-17,4-5 32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2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1 810,'4'2'270,"11"-1"-263,5 0-10,15-4 4,8-4 0,4-6-10,2 0-8,-5-7-26,-5 2-17,1-1-121,0-3 12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1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51 788,'-66'19'289,"67"-18"-245,5 1-6,7 2-26,4-2 7,12-2 3,4-2 0,10-6-6,1-1-6,2-2-5,0 0-8,-11-1-23,-1 0-21,-12 4-56,-6 2 64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1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0 691,'-5'4'257,"-2"13"-206,-4 3-2,-4 14-9,-6 4-1,0 5-10,-2 6-6,-5 1-22,1 2-10,-2-4-18,4-8-7,7-10-15,7-3 28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1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49 670,'-28'-50'271,"25"55"-154,3 3-71,4 8 6,1 0-3,6 9 4,1-1-10,5 1-16,2-2-8,6-1-11,-4-4-1,-2-1-11,-1-5-3,-7-5-21,-1-1-14,-5-3-39,-1-2-33,-4-5 72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10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438,'3'-19'217,"-1"2"-91,4 5-26,-4-2-9,-1 4-22,0 2-12,-1 0-1,2 3-11,2 5-11,-3-3-5,2 7-9,3 7-1,2 22-13,3 18-3,3 39 4,-4 18-1,-4 12 1,1 3 2,-5-12-7,5-12 4,1-19-2,1-12-1,1-27 1,1-11-5,3-17-1,1-8 0,8-10 0,0-10 4,6-22 1,3-13 2,-2-25-3,0-9-2,-7-10 0,-3-3-2,-8-1 3,-4 5 2,-9 10-2,3 14 1,0 25 0,-2 7-2,2 18 11,-6 7 2,4 14-8,0 14 3,0 29-15,-2 18 0,-2 31 7,3 9-3,-1-3 6,3-6 0,7-16-3,-1-9-9,9-11-27,5-8-16,2-16-61,5-7 70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09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6 533,'-9'-8'232,"3"9"-89,1 5-105,4 9 8,2 3 4,3 16 11,3 5 9,3 20 6,0 11-11,0 11-21,-1 3-10,-1-9-18,1-6-1,-4-8-5,0-3-4,-3-9-1,-1-5 1,0-16-2,-1-8 3,1-11 2,-3-6-2,-1-6 2,0-5-5,2-7-4,2-6 0,8-13-5,3-1 2,8 1 3,3 2-1,5 11 1,2 3 5,3 11-6,0 5-1,-10 7-2,1 4-5,-19 3 6,-4 4-3,-5 11 8,-13 3 2,-8 4 3,-5 2 5,-8-6-4,4-4-1,5-4-3,3-7-5,11-5-31,3-1-17,8-7-36,5 4-35,9-5 81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09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462,'-2'17'209,"5"-6"-102,0 9-9,4-5-22,6-8-13,6-4-19,3-4-9,12-1-20,2-3-7,1-6-43,3-5-33,-9-12 42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09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 667,'60'-29'240,"-50"25"-189,4-1-2,4-5 1,4 1-6,1-2-21,0 1-6,3 2-7,-3 0-3,-5 1-5,-1 5-8,-5 0-31,0-1-30,-3 3 41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08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-3 696,'-5'-1'258,"5"10"-212,-4 6-6,-4 16-19,-5 9-2,-12 7-3,1 4-1,-3 1-22,0-2-13,3 1 12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08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392,'45'-19'187,"-43"30"-27,4 4-67,3 5 16,2 7 0,14 11-30,1 6-9,8 6-33,1-1-15,-4-8-14,-3-7-2,-6-8-6,-9-6-14,-4-6-34,-3-3-34,-7-6 5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8:32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0 680,'5'5'237,"6"0"-209,11-2-2,3-1 9,8-4 4,10-1-4,9-4-3,-1-1-7,-4-2-6,-3 0 0,-8-2-12,-1 2 4,-4-1-8,-3 0-3,-5 5 0,-4-1-7,-3 2-21,-1 4-25,-3-1 33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08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37 572,'-18'3'265,"4"2"-90,10-3-109,4 0 3,7 1-2,10 2 1,5-3 9,10 1 0,5-5-16,0-2-12,5-4-28,-3-1-7,1-1-17,0 1-10,1 1-25,2 2-19,-11 2-30,-5 3-9,-7 6 232,-1 3-120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08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236 524,'-4'0'266,"2"6"0,0 24-249,-2 13-4,-4 35 4,-5 15 1,-5 13-1,-1 3 4,0-13 8,4-9 4,5-24 11,-1-14-4,5-23-7,2-9-6,0-13-11,3-3 0,3-17-4,2-13-1,4-32-5,1-19-2,3-23-1,2-9-1,-3-5 0,3 5-1,0 7-2,-1 13-3,4 21 3,-4 10 1,-3 22 2,0 11 0,-4 14-1,0 10-2,4 17-2,-2 12 0,3 33-1,-1 14 3,-4 23 1,-3 9 1,0 8 4,0 0-1,-1-8 2,4-10 1,2-14-3,3-7 2,3-12-12,-2-8-8,-2-19-20,-2-9-13,-5-14-30,1-7-38,-3-12 77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1:05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7:53.35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3 60 672,'-6'3'272,"-2"-3"-167,0 0-35,1-2-27,0 0-10,3 2-17,4 0-12,-1 0-3,1-1-3,0 0-3,-1 0 9,0 0 10,0 0 0,1 0-2,0 0 0,0 1-9,0-2 0,9-1 1,37-27-4,-20 28 1,5 2 2,6-4-1,6 3-2,3-2-6,0 0-5,-5 3-7,-7 2 3,-13 1-4,-5 2-2,-13-2 4,-5 3 2,-6 6 8,-5-1 4,1 7-2,0-1-19,4 2 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35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74 575,'-26'-2'242,"31"-1"-163,-7-4-10,3 7-8,-1-3-18,-6-1 2,12 7-3,-5-3-2,-3-2-5,1 2-1,0 0-3,1 0-5,0-1-6,5 1-7,22-6-2,29-7-3,-22 4-4,5 0-2,-1 1-7,4 2-17,1 2 15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20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83 135,'0'0'67,"0"-1"7,0 0 2,0 0 0,0 1-4,0-1-21,0 0-1,0 0 4,0 1 2,0 0-11,0 0-8,0 0-19,0 0-5,0 0-9,0 0-2,0 0-2,0 0 1,0 0 4,0 0 2,4 0 6,3 3 0,29 16 1,-27-19-3,0 0-3,0-2 2,0 2-4,0-4 1,2 4 3,2 3-2,-9-8 1,5 3 0,1 2 0,-2-1 1,7 1 1,-1 0 2,-2-2-3,4 1-1,1-1-5,1 1-1,2-3-3,-2-2 1,1 1 0,-1 2-1,-4-2 5,2 4-5,-4-1 1,-2-1 1,-2 5 2,-4-1 0,4 5 2,-3-1-1,3 0-5,2 3 4,-2-5-2,1 2 0,1-5 2,3 0-4,3-2-2,1 0 0,-1 0-3,1-4 4,5 3 1,-3 1 0,2 3 4,-5-1-2,-6 0-1,1-1 2,-2 1-3,5-1 0,-1-1 1,2 2-1,2 0-2,1 1 2,3 0-1,-3-5 1,4-1 0,0 0-1,0-1 0,1 4 0,-3 1 1,-2-3 2,2 3 1,5 4-2,0-3 0,-1 0-1,4 0-2,-7-5 2,3 1 1,3 2 1,-4-3 1,0 0-1,-1 3-1,0 1 1,0 1-1,-1 0 0,0-1 2,-1-2-1,1 4-1,4-1 1,2 4-2,1 0 0,-3-4 0,0 0 0,-5-2 0,-2-2 1,1 2 0,-4 0 0,-1-1-1,2 3 1,-2-2-1,1 2 0,2 0 0,1 1-1,2 2 1,1-2 1,3-1 4,-1-1-2,5 0 1,-3-1-2,5 3 0,0 2-1,-7-2 1,3 0 1,-5 0 2,2 0 2,3 3 4,-3 0 1,3-1 0,-2-1-2,0-2 1,4 1 0,-2-1 1,3 0 1,-1-3-6,1 1 1,-4-3-3,3 0-4,-4 3 2,-5-3-2,1 2 1,-8-1 0,0-1 1,-1 3 0,1 2-4,-1 2 4,-3 2-3,-3-2 1,-4-2 4,2 0-4,-4-4 2,1 4-3,0-1-21,0 0-16,0 0 22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00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01 715,'-12'-10'308,"5"3"-213,4 0 8,3 2-17,8-1-28,-1-1 1,8-1-6,3-2-1,4 0-8,3-1-6,1-1-4,4 1-8,5-2-5,4 0-2,5 0-6,5 2-1,-7-1-7,-3 2 0,-12 2-1,-4 3-1,-9 0 3,-4-1-4,-2 6-1,-3-1-3,-2 2-16,0 3-3,-3-2-17,1 2-12,-3 4-13,0 3-17,-1 8-21,-2 8-8,2 12 68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59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41 564,'-1'-8'253,"-1"-1"-117,-1 1-20,3 4-30,-4-3-3,-2 3-6,4 3-7,2-1-15,-1 4-15,0-2-23,0 2-9,-2 26-8,-43 45-1,25-25 0,4 0 3,-3-5-1,4-4 3,6-8 3,1-2-4,3-13 4,5-11-7,1-3-3,0 1-5,0-3-4,0-1 5,14-3 3,40-18 2,-20 9 2,2 2-1,-4 8 1,-2 3 2,-9 8-2,2 4 0,-4 5-4,-2 2 2,-5 3 0,-3 2-1,-9 0 4,0 1-1,-7-1 3,-1-2 1,-4-2 1,0 1 2,-3 0-2,-3-4 2,-6-4 0,-3-2 5,-5-6 4,2 2 2,2-1-6,-1-5 0,9 3-12,1-4 4,5 0-1,4 6-2,-1-5-4,4 1-4,3 2-15,0-6-12,5-2-22,6 3-21,4-12-15,7 1-4,8-10 62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48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37 716,'-4'0'291,"2"0"-181,0 0-7,1 0-22,0-1-17,0 0-31,0 0-7,1-3-15,3-18-2,9-38 0,-4 25 3,2-2 8,-1-3 1,-3 0 5,0 2 0,-2 11-4,-1 7 6,-1 10-5,-2 8-2,-1 4-14,1 7-10,-1 17-1,2 7-1,0 18 10,0 8 1,2 1 9,0-1 4,1-7 4,1-10 5,-2-8-12,3-3-1,-3-8 0,1-5-4,-2-4 3,-1-5 5,-2-4-4,0-2 5,-2 0-6,0-3-2,2-1-7,-2 0 1,2 0-1,1 0-2,-1 1-1,0-1-14,0 0-34,0 0-21,0 0-49,0 0-27,1 0 92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47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63 597,'-5'13'259,"-5"0"-129,2 0-20,0-2-24,4-1-11,1-4-20,0-2-6,3-5-16,4 0-8,7-9-4,5-6-1,6-14-3,-6-8-3,2-8 4,0 0-3,-3-2-1,1 6 6,-6 15-4,-4 6 0,-2 14 2,-1 8-10,-1 13-9,-2 11-1,-3 24 1,-1 5 3,1 18 3,0-2 0,2-7 2,1-3 2,1-17 0,2-4 2,0-10-1,1-8-1,-4-10 0,0-5-4,0-6-4,0 0 3,0-3-3,0 2 1,0 0-11,-1 0-12,0-1-29,0-11-19,-3-25-32,4 29-15,3 1 7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8:32.0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15 692,'-19'5'304,"5"-5"-163,13 0-77,4 1-21,10-1-34,9 4-9,11-5 4,8-1 2,6-6-2,-1 1 2,2 5-4,-2-1-2,0 1 3,4 3-3,-3-2 3,-4 1-2,-6 3-1,-7-2-2,-11-1-13,-2 3-7,-7-1-25,-4-2-8,-5 4-110,-1 0 111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46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180 721,'26'5'274,"-32"-8"-206,1 2-1,-4-3-4,0 1-6,3 0 1,-3-6-4,4-2-24,3-3-5,2-5-16,5-1-1,4-5 17,2 1 1,4 3 5,-1 3-1,-1 8-19,0 7 0,-2 13-9,2 11-7,-5 14 0,-4 11-11,-8 14-17,-6 6-1,-11 6-7,-2-4 4,-5-9 20,-1-6 8,6-10 8,2-8 3,6-12-7,-1-9-9,10-10-22,0-8-4,5-15 3,13-1 7,-1-13 26,7 1 7,2 8 21,-5 3 9,2 15 5,-2 3 7,5 8-9,0 4-7,2 4-5,1 5-9,0 0-6,-3 0-1,-4-2-3,1-7-2,-8-5-5,3-3-1,2-5-8,-5 0-7,4-6-23,-5-4-11,1-6-29,-1 0-29,2 1 73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7:54.34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76 46 807,'-22'-7'308,"9"7"-233,-8 0-9,-3 0-21,-1 3-12,-7 1-18,1-3-6,5 2-5,0 0-5,3 0 3,0 0 3,0-2 5,0-1 10,4-2 11,0-3 2,7 4 7,0-3-8,9 2-12,3 2-11,5-2-15,8 1-5,5-3-9,6 0-2,10-1-15,1-1-5,7-2-11,4 1 1,-1 2 10,8 3 7,-8 1 15,-3 0 6,-7 2 10,-5 2 2,-2 4 8,1 0 5,4-1 5,-3-2 0,9 1-1,0 1-3,-3 1-3,-4-2-2,-10-1-4,-6-2-2,-12-4-3,1 5 1,-10-1 1,-1 1 0,4 7 2,-9-6 2,6 1-18,-5-1-12,-1-3 102,4 5-68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22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0 543,'3'26'225,"-7"-26"-137,1-1-26,-5 0-21,-1 0-1,-3 2-1,-4 0-2,1 2-6,1 0-5,0 1-5,2-1-3,0-1-4,7 2-3,5-3-4,6 2-1,11-1-1,-1-3 2,12-2 3,1-1-1,4-1 0,-1-1 0,4 0-4,1 0 2,1 4-1,4-2 1,-11 3-1,-1 0 3,-8 1-5,-6 0 2,-5 1-3,-7-1-4,-4 0 4,-1 0 1,1 0 4,-1 0 4,0 0-2,0 0-5,-2 0 0,-5 6-5,-28 27-11,22-27-10,-3-1-38,-6 1 35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00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2 85 339,'-28'-33'151,"26"31"-64,-1-3-17,-2 0-17,1 4-2,-2-5-7,0 2-5,-1 0-8,-1-2 0,-2 3 4,2 0 0,2 1-1,-1 0-4,-2-2-10,1 3-4,-1-2-9,1 3 0,-1 0-4,1 0 0,-5 0 2,0 1 1,2 1 1,-5 3-1,4 1-1,-3 0-1,2 3-4,0-2 1,-1-1 1,3 2-1,-1-3 3,3 1-3,-1 0 3,-1-1 0,4 2-1,-1 1 1,0 0-2,0-1-2,-1 3 2,1 1-1,0 4-1,-1 1 0,0 0 2,-1-2-2,1-1 0,3 2 1,-5-3-1,1 1 4,1-4 0,-3 1 1,3 1 2,0 0 0,-1-1 2,4 5 1,-4-4-3,2 1 0,4 1-3,-5 0-2,3 2 1,0 4-3,-7-2 0,5 4 1,1 3-1,0 0 1,4 2-1,-8-3 0,2 3 1,-2 1-1,3-1 1,8 5 1,-3-4-3,3 1 2,1 1 0,4 2-1,0 1 0,3 2 0,2 2 1,-4-1 1,7 3-2,-2-3 1,3-2-1,0 1 1,0-3 3,0 2-3,-3-2 2,-1-2-1,4-2 0,2 1-2,1-6 3,2 1-1,1-4-5,-1-5 3,1-1-2,2-5 1,3-2 5,5-4-1,8 1 1,-4-4 0,-1-4 0,-2 0 1,-6-5 1,2 0 1,-1-3-1,1 1-1,0-4-4,0-1 1,5-1 1,-5-1-2,3 2 2,3 3-2,-7 0 2,1 0-1,-6 2 1,-3-3 0,1 2 1,-6-1 2,0-3-1,-4 1 0,0-3-3,2-3 2,-1-2 0,0 1-1,-1-2 2,2 1-3,-3 0-1,2-2 2,-1 0 5,-4-2 2,0-1 7,-1 1 2,0-1-3,2 2-3,-1 1-5,-4-3-3,1 1-3,-2-2 1,0-5-2,-2 1 1,-3-4 0,0 0-1,-3-2 1,1 4 1,-5 0-1,-2 1 0,-5 5 1,-3 1-2,3 7-1,-4-2 1,-3 7-1,1-3 0,-3 4 2,-4 1-1,3 3 1,-2-1-1,1 5 2,7 3-2,1 1 0,-1 0-1,1 2-1,-1 4 1,2 1 1,1 5 2,-2-1 0,0-3 1,2 5-3,-8-3 0,0 4 0,0-2 0,-6 0 0,6 2 0,4-2 0,-1 4 0,3 2-2,2 3-1,3 5-2,1-1-4,4 3-1,-1-1-3,2 4 3,1-3 5,1 3 1,2 0 3,3-2-2,2-13-1,0 1 2,-4 38 0,2 4 0,3 3-1,2-20 2,-1 1-3,3 0-1,-3 0 3,4 4-4,2 1 2,-1-1 3,4 2 0,0-3 0,4 0 1,1-2-2,-2-1 0,5 0 1,3 0 0,8-4 2,1-3-2,10-2 2,3-4-1,2-4-1,-2-4 2,-2-4-1,-4-4 2,0-9 1,2-1-1,4-5 3,3-3-2,3-4 3,1-1 0,-5-7-3,-2-1 1,-1-3 0,-6-4-3,2-3 1,0-2-2,4-2-2,-2 1-14,1-1-47,-1 0 66,-7 3-22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8:55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447,'0'0'172,"1"-2"-126,3 1-21,-4 0-22,0 0 0,0 0 1,0 0-4,0 1 7,0-1 9,0 0 3,0 0 5,0 0 7,0 0 3,0 0 13,0 0 0,7 1 1,31-5-9,-23 4-8,3-1 1,15 1-9,3 1 0,6-1-6,1 1-8,-7-3-2,-3-1-3,1-1-4,1 2 1,4 1 3,3 2-1,8 1 7,0 0 3,-1 0 3,0-1 3,-7 0-4,1 1-1,3 0-4,1 0-3,12 3-1,-3-1-1,2-1-4,-3 0 2,-5-2 1,0-1 0,3 1 0,5 1-1,1 2 5,-1 3 5,-4 2 10,-7-1 4,2 1 4,3 0-5,9 0-10,3 1-2,-2-2-9,-3 0 1,-4 0 0,0 0-1,10 0-2,0 2 0,-3-2 1,-1 0 2,-9-1-1,2 1 3,0 0 1,-1-1-3,3 0 4,2 2-4,-3-2-2,2 1 0,3-3 1,0-4-4,12 0-1,0-4 1,-1-1-1,0-1 0,-5-5 1,3 3 0,2-2 1,0 3 0,-3-2 2,-2 1 1,4 2-3,2 0 0,-6 6 1,-1 0-1,-11 0-1,-2 0 0,5-3-3,0 2 1,0-2 4,-3 0-3,-7 0 9,-4-3-4,-4-1-2,-5-2 1,-1 0-1,-2 0 1,-2 2-1,-2 1 0,-9 1-4,-3 1 2,-6 1 8,-6-1 7,1 4 15,-2-2 1,-4-2 1,6 4-4,-3-1-9,-3-1 1,2 2-7,-1-1 0,0 0 2,0 0-1,0 0 2,0 1-3,0 0-1,1 0-1,-1-1 1,0 1 7,0 0-8,0-1 2,0 0-5,0 0-3,0 0 0,1 0-2,-1 0-4,1 1-3,0-1-61,0 0-39,0 0 65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41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24,'4'7'5,"2"-2"-5,3 5 5,4-2-3,-1-3-1,0-3-8,2 0-9,-3-6-26,1-3-22,-4-1 41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40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62 717,'23'-27'275,"-29"19"-203,-1 2-8,2 3-29,-5-8 1,3 8 7,0-1-1,0 3 1,0 1-2,2 1-7,3 1-3,2 3-12,2-4-5,10 7-10,7-3-3,15-2-2,7 2 1,11-7 1,0-2 0,-2-1 3,5 4 0,-7 1 0,5 4 0,-1 2-3,-2-1 1,-4 4-1,-10 0 1,-13-1 1,-6 1-1,-12-1-1,0 1-1,-2 7-16,-4-1-15,-5 0-38,-1 0-23,-11-7 54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39.6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9 496,'-4'-2'260,"-1"-5"-37,6 15-163,0-7-24,0 0-23,1 3-3,-2-5 7,0 1-1,0 0 19,14 2-1,36 1 5,-21-3 1,15-3-13,3-2 0,5 3-16,4 0 1,-9 0 0,1 1-3,1 0 5,-4-1-6,6 3 0,-4 1-2,-8 0 0,-5 2 1,-9 1-4,-7 1 1,-6 1-4,1 2 3,-9-4 4,-1-2 0,0-2 4,0 1-1,-3-2-5,0 0 7,0 0-3,0 0 1,0 0 18,0 0-1,0 0 12,0 0-4,0 0-11,-1 0-7,0-1-4,0 0-4,0 1-2,0-1 1,0 0-6,1 0-1,-1 1-8,0 0-19,0 0-65,0 0-26,0 0 6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38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16 758,'-10'-4'309,"4"7"-198,-2-3-23,-3 1-30,4 5-19,-4-5-22,1 2 0,2 2-2,-1-1 4,3-2 5,3 3 3,2-2-10,0-1-3,8 1-10,0-3-4,14 0-1,4 3 1,16-3 0,5 2 2,6-4-1,4-1 0,-6-5-2,-4-3 1,-4 3 0,-3-1 0,-1 4 7,1 2-3,-10 0 4,2 4 2,-17 0-2,-7 1 4,2 3-3,-9-4-4,3 1-2,1 3 0,-4-5 9,0 1 14,1 2 16,-2-3 1,1 0-8,-1 0-8,0-1-21,-4 0 4,-8-1-4,-27-6-6,37 5-2,-2 1-12,3-1-34,2 3-24,0-3-56,0 2 73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29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9 115 814,'-10'-3'316,"3"0"-230,-1 1-16,-8-5-30,0-1-5,-7-2-7,-5-4-6,-2 3 0,1 2-5,-4-1 3,-9 1-2,-8 0-6,-6 1 6,-8 1-7,4 3 3,4 2-3,-1 3-6,-5 4-2,3 0-2,2 5 1,3-1 1,17 2 0,2-1-1,10-3-1,9 2-1,6-4-2,3-1 2,7-2-7,-2-1-3,5 3-3,4 0 1,3 4 7,2 1 0,2 0 7,2 3-2,0 2-3,0 3 2,1 4-4,1 4 2,0 7-4,0 5 1,1 8 6,1 8-6,2 12 5,-4 4 2,2 13-2,-1 7 3,1 13-6,1 11-8,-4 6 4,-3 8-4,-8 6 10,1 0 2,-6 7-1,-1-3 2,-1-4 2,-2-5 0,2-5 1,-1-6 1,5-10 1,0-3 2,3-16 0,3-7-5,3-14 2,0-9-3,3-16 0,6-6-1,0-9-1,3-4 0,-1-4 0,-3-5 1,3 1 2,-4-3-3,-1 0 2,-2-1-4,-5-1-1,-1 0 3,-1-1-3,-3 1 4,-3-1 3,1 1-2,-1-1 2,4 1-3,-4-1-2,5-2 1,1 3 0,-3-6-3,3 1 4,-1 2 3,-2-4 1,5 3 5,-1-2 4,-1 0-3,-5-3 10,3 2-2,3 5 2,2 0 1,2 3-10,-1-3-2,3 0-6,-3-5-4,3 3 1,1-1 3,-1 1-5,3 2 3,-4-2-1,2 3-3,-1-1 2,-1-1-3,-2-2-14,-4-1-9,2-2-23,-6 0-14,7-1-13,3 2-1,-8-3-20,7-2 6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8:30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81 692,'-16'-6'254,"12"6"-205,-5 0-36,6 2-30,1 3-59,-4 1-33,9 0-27,-7 2 13,5-3 50,3-1 30,-5 1 40,7 2 4,-5-1 7,-2 2 2,1 2 12,-2 1 9,-2 1 20,8 3 10,2 3-2,-2 6-8,0 7-19,-2 6-11,-1 8-12,3 3-5,-1 7-1,-2-2-3,3 7 3,-1 0 2,3-5-3,0-5 4,-1-14-7,-1-6 3,-4-7 2,2-2 7,-1-2 10,3-2 0,3 2-1,-3 1-6,3-2-3,1 3-6,1-3 3,4 1-2,3-4 3,3-3 1,4-2 1,1-1-2,3-3-3,4-1 3,5-2-8,7 0 3,1-3-1,0-2-5,-2-2 5,-8-1-2,7-1-1,3 1 2,8 0-1,0-3 2,4 4-1,0 0 3,-7 0-4,7 3-2,2 2 1,3-1-2,6 4 1,-1-2 1,-7-2 0,0 3 2,6 1-1,2-4 0,9 1-1,0-2-1,-3-4 0,2 3-1,2-5 2,5 6-5,-4-5 5,-2 2 3,0 6-3,-3-2 1,4 5 1,-3 1-1,-8 1 3,-2 0 3,7 0-3,-4-3-1,0 0-2,-3-4-1,-14-1 7,2 2 6,-8-1 11,-6 3 6,-1 1 5,-7-1-6,-4 1-7,-2-2-6,-8 0-8,-1 1-2,-6-1-3,-2 1 0,-8-4 3,-2-2 5,1 1 11,-5 0 3,6-3 1,0 0-1,-5-10-17,6 1-3,0-6-4,-2-2 0,-1-4 1,-3-7-1,-7-2 1,6-1-2,-1-5 6,1 3 5,5-5 2,-1 0-2,-2-4-4,1 1-5,0 1 0,0-2 0,4 3-2,0-1-3,-4 4-3,3 2-1,1 2 0,-1 1-3,0 2 2,-4 4 3,-1 3 0,0 5 7,0 8 1,-2 0 3,-2 6-3,2 1 3,-4 3-2,2 4-1,-1 2-1,0 2-6,-4 1 3,1-2-1,-7 1 2,-1-3 1,-4 1-1,-5-3-1,-5-1 1,-8-4 1,-14-3 0,-2-2-2,-8-1 2,3 2-1,-6-4 0,-10 3 5,-4 1-5,-4 2 2,-7 2-2,2 4-6,-7 0 3,-2 2-1,-1 3 1,-2 0-1,1 4-3,-6 1-5,-3 2 2,-1 2 4,0-1 2,-2 1 4,9-2 6,5-2 6,7-2 6,5-2-2,13-2 2,5-1-6,12-1 2,12 2 3,14-3-7,8 1 2,8-2-7,2-1 1,10 3-3,-2 0-1,9 1-2,5 2-5,-2 0-13,6 0-4,3 3-4,-4-1-7,7 4-8,5 1-14,5 1 34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03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23 868,'18'-17'333,"6"7"-224,10 14-75,1 7-1,3 32 1,3 29 2,-8 39 13,-1 47 9,-9 53-1,-5 10-11,-3 35-18,-2-11-7,-6 4-8,-3-2 7,-8-8 1,-3-7 1,-8-29-6,-4-17-7,-10-40 0,-1-23-4,-7-34 1,-2-13-11,3-23-45,-4-12-26,5-20-65,0-12-17,-1-19-45,0-10 120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02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3 429,'3'-7'244,"-3"5"-20,-2 2-60,-2 8-59,-4 7-23,-9 18-37,-2 9-19,-15 27-3,3 23-2,-5 40 2,-2 30 5,11 45-10,-1 20-4,16 36-7,7 5-3,12 12 9,11-2 4,15-17 7,9-14 2,12-30-1,0-19-5,-3-35-7,1-14-15,-7-36-35,-1-16-18,-3-28-36,-6-20-16,-16-28 70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01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55 554,'0'-1'269,"0"0"-110,-1 0-32,0-3-19,-4-13-26,-5-27-8,12 26-19,4 0-3,4 3-1,2 1-7,5 4-9,-3 1 0,2 7-17,-2 2-5,-1 10-3,1 5-8,-3 13 1,0 10 1,-9 7 0,-1 6-2,-4 5-16,-7-1-15,-7 2-26,-2-2 1,-12-5 15,0 1 16,0-13 19,-5-9 4,14-10-1,3-10 0,9-12 1,4-3-1,1-18 6,4-5 5,8-6 16,7-2 3,4 8 3,4 4-3,-4 9-16,-1 10-2,-2 12-6,0 10-1,2 19 3,0 5 0,-1 13-10,-5-5-5,1-8-9,-2-5-7,0-15 1,4-5 2,-4-14 2,6-3 1,0-17 1,4-7-2,3-11-3,-1-7-13,4-3-20,-4 2-11,0 7-16,0 3 7,-9 14 49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01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2 703,'23'-12'286,"-25"28"-199,2 14-24,-2 5-5,1 9-24,0 8-6,1 3-7,0 0-8,0-3-2,-1-7-3,-2-5 0,2-3 2,-2-7-6,1-6 0,0-7-5,-2-7-12,0-10-29,3-2-43,0-17 52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00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9 671,'-4'-5'273,"8"1"-185,-1 0-7,6 0-29,2-2-12,2-2-1,1 3-4,5 3-9,3 2-7,0 0-8,-3-1 1,-2 0-8,-3 1 5,2 0-9,2 4 1,-8-2 2,-5-1-3,1-2 0,-6-1-8,6 1-25,1 1-18,-5-2 31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58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774,'4'3'295,"1"-2"-218,4-1-44,3 0-6,3-3-14,4 0-6,1-3-20,2 1-18,0-5-68,2 0 63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58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7 742,'-9'7'305,"4"-3"-192,4 0-22,1-2-46,2-3-15,-2 1-9,0-1 1,5 0-4,11-2-2,28-8-10,-26 7-5,3 4 0,-2-3-4,-2 1-17,-1 1-13,-8-4-29,2 4-31,-7 5 60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57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69 639,'25'9'273,"-29"-19"-144,-1-3-25,1 1-21,-1 2-9,-3-4-16,1 8-1,-2 0-16,-1 0-9,-1 7-4,-2-1-7,-4 8-3,3 11 4,-3 11-12,-2 4 3,6 14-5,1 1-2,4 2-2,8 0 2,7-4 1,0-6 2,11-6 2,-3-5-1,4-11-7,6-5-1,-1-14 3,0-6-5,2-10 4,-3-4 0,-4 1-4,-2 1 4,-5 11-2,-6-1 0,-6 3-8,0 4-14,-7 1-47,-1 1-32,2 10 244,-3 1-137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56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919,'6'-10'316,"5"0"-298,10-1-7,11 3-4,3 1-4,13 6 2,6 1 0,5 1 0,1 3 3,-6 1 6,-8 0 3,-3 6 8,-1 5-1,-5 8-4,1 6-4,-4 12-4,-2 7 1,-9 8-1,-4 9 4,-7 14-3,-7 5-1,-7 10 2,-4 4-5,-1 12 3,2 5 2,-1 13-6,0 6 0,0 6 4,1 7 5,6 6 5,3 1 2,6-1-2,1-6-11,7 3-4,5 1 0,-2-5-4,3-2 2,-3-9-1,-1-10-4,0-10 1,1-9-1,-3-21 2,-2-4 0,-3-19-2,-3-6 1,-5-14-1,-3-8 4,-5-15-2,0-6 2,-7-9 5,-1 0 6,-6-2 6,-1-3 8,-1 3 7,-5-4-7,0 3-2,-4 0-11,-3 1-9,-1 4-2,-9-4-3,4 3 2,2 2-4,-3-2 4,12 3-4,3-1 7,5-3 2,7 2-1,2-7 3,1 3-9,6-4-3,-2 0-14,6 1-49,-2 0-20,0 0-50,0 0-20,0-1 103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52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180 588,'-11'0'232,"0"0"-162,-3-1-9,1-6-20,4 0-3,1-6 2,3-2 8,4-3 6,2-2 1,5-4 1,3-1-2,6 6-7,1 0-3,3 11-10,-3 2-8,5 9-13,-4 6-7,4 13-5,-4 7 2,-10 15-1,2 7 1,-16 6-2,0 5-1,-15-3 0,-6 1 1,-8-4-5,-1 0 3,6-6-2,3-6 0,9-18 5,3-7-1,7-17-2,4-3-6,5-12-4,3-7 4,4-12 7,1-6 11,5 3 15,1 4 6,3 9 1,-3 6-1,0 12-14,-2 4-6,1 14-5,6 5-1,-3 9-2,-3 2-1,6 0 0,-9-5-3,7-3 0,3-2 3,-3-9 5,4-1 2,-6-10 8,5 0 1,-1-12-3,-1-3 0,4-6-7,-2-3-5,2 0-2,-4 0 0,-4 5-1,-4 1 1,-8 7-4,1 4-10,-3 2-28,0 4-14,-2 1-40,-2 1-14,3-1-23,0 0 7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8:27.4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9 27 724,'-9'-12'318,"3"3"-128,3 3-136,5 6-29,1-1-21,8 6-19,1 3-7,-1 4-11,-2 7 5,-6 10 6,-3 8 6,-11 16 16,-4 9 2,-7 12 8,-3 4 1,3 6 0,1 0-1,5-4-3,2-5 0,2-11-1,4-10 0,2-5 1,0-4-1,4-6-1,0-1-1,5-6-1,6-3-1,7-2-3,7-1 0,7-8-4,4 1 4,16-3 0,9-3 1,9-5 0,9-3 0,7-2 0,7-5 0,9-4-1,3-1 0,7-6 0,0-1 2,5 4 3,7-1-4,-1 3 5,2 1-5,6-2 3,-1 2 1,-4-1-3,4 0-1,2-2-6,-5 0-3,14 0-7,-3-1-3,-6 0-6,4 1-4,-8-4 1,-2 1 3,2-1 8,0 3 7,-10 1 7,-2 4 3,-3 3 2,-6-2 0,-3 1 2,0 1-3,-8-3 3,-3-2-3,-7 1-2,-9-3-2,-13-1 0,-6 5 2,-11-2 7,-5 3 11,-18 0 7,0 1 3,-16 3 7,0-2 0,-2-1 2,-7-6-6,3-5-15,-2-2-4,-5-10-14,-2-5-1,-2-11 2,-3-4-2,1-4 4,5 4 3,-2 14 6,5 16 7,1 1 14,-13-48 7,1 6-1,-5-2-6,8 31-16,0 0-8,2 4-6,0 3-6,3 1-7,-2 0-2,-1 2-1,1 3 6,-1 2 7,0 1 4,-3 2 10,1 1 1,-5 1 3,-3 3 0,-3 4-5,-3 1-3,-5 3-4,-10 1-5,-11 1-6,-4 4-6,-9-2-6,0 4-1,-16 2 0,-2-5 3,-12 2 9,-3-5 2,-4-5 3,-3-2 2,0-2-1,-4-5-1,0-1 1,-1-1-3,-8 0-5,3 4-1,2 4 3,-4 0 0,2 3 4,-1 1 1,0 0 0,-3 1 3,5 3 1,6 2 0,-2 2 2,3-1 1,7 2 2,0-6 5,3 0 4,3-1 6,6-2 8,2 0-1,14-2 0,1-6-4,4-3-6,3-2-2,3 5-4,6-1 0,7 2 1,-1 2-2,6 1-2,-3 1-2,4 3 0,4 0-1,4 1-4,9 2-1,8 1-18,5 2-18,10 1-49,4 3-27,10 2 63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51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84,'-7'0'315,"5"0"-215,4 0-20,7 1-25,4-2-8,7 1 1,3 0 6,7 1-14,-2 0-11,2 1-15,-1 1-7,-7-2-4,-1 1-1,-6-4 1,0 4-1,-5-2-2,-2 0 0,-6 0-16,-2-4-4,-2 2-27,2 2-20,0 0-41,0-1 53,0 1 23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50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05 687,'6'-29'263,"-10"26"-194,1 3-3,5 3-25,1 1-7,-3-4-3,0 0 7,22 4 4,34 39 3,-22-26-14,0 3-8,-2 2-13,1-1-5,-1 4 1,-1 2-2,-7-2 2,-4 2-3,-15-2 1,-6 3-2,-15 0-2,-8 1-2,-6 1-10,-1-3 2,2-3 2,1-5 3,7-8 7,0-8 0,8-10 1,4-2 0,7-9 3,1-5 3,9-5 3,0-5 6,8-7 2,4 0 4,3-3 9,5 4-3,4-1 2,1 0-3,2 0 2,-3 0-4,-6 3-2,-3 2-5,-12 6-5,-5-1 1,-3 9-5,-4 3 5,-11 4-8,-3 7-3,-16 4-3,-3 3-2,0 7-4,-2 1-5,12 8-26,1 0-22,8 7-41,5 3-16,5 3-22,6 4 82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50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35 594,'-24'0'284,"0"0"-138,3-3-29,5 5-19,6-2-23,3 1-6,7 1-21,-2-4-11,4 1-21,-2 1-3,6 0-1,22 0 4,35-2-1,-33-6-4,2-1-7,-5 1-2,2 4-2,-1 1 0,-3 3-3,-1 0-8,-5 0-19,1 6-18,-6 1-41,-5 2-21,-4 8 67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45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41,'-1'11'344,"2"-1"-223,15-2-55,5-1-21,10-5-30,8 0-10,-1-7-36,3-1-28,0-6-75,-1-3 77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45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 670,'0'-1'291,"0"3"-167,0-1-1,0-1-44,0 0-16,0 0-18,0 0-4,14 4-7,37 8-6,-23-13-10,4 1-5,-2 0-9,-1-2 0,-1-3-3,-4-3-6,-4-2-21,-1 1-18,-9 3-34,-3 0-13,-6 6-42,-5 0 79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6:44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774 1010,'-22'-18'368,"7"-3"-311,3-2-7,2-8-22,1-9-12,2-5-14,1-7 0,3-2 0,0 0 3,0-5 8,4-4 8,4-6 2,2-1-2,5 6-7,0 9-7,-1 22 10,-5 10 2,-1 22-8,2 13-3,2 37-8,4 26-3,2 38 7,-1 16 3,2 9-3,-2-8-4,4-12 2,0-13-1,3-29-1,5-13 3,-1-25-5,0-15 0,-4-20 1,-4-14-2,0-31 2,4-20 1,3-31-14,4-15-2,-2-16-7,-2 1-3,-7 7 17,-2 16 2,-4 25 11,-2 15 5,-3 27 0,-5 11 0,0 20-10,3 10-6,2 29-4,4 17 3,4 27 8,2 9 6,4 6 1,3-2-2,3-6-3,-4-9-1,-4-13 3,2-7-2,-6-14-13,4-3-24,-3-18-47,-5-5-21,2-14-36,-5-10 79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7:55.05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7 328 924,'-16'-1'322,"7"-6"-287,-2 0-15,-1-5-10,1-3-5,2-6-9,-1-8-5,6-2-1,0-1 4,2 1 4,5 6 2,0 3 1,1 2-1,4 7 0,-1 1-3,4 5 1,7 0 0,7 5 1,3-4 2,6 4 1,0 2-2,-1-3-1,1 4-2,1-2-8,0-2 3,-1 1-1,0-3 0,-6 1 7,-1 1 0,-9 0 3,-2 5 3,-9-2 5,-5 2 10,-2 4 19,-3-3 5,-11 7 2,1 3-10,-10-2-28,-2 2-19,6 1-53,-6-4 211,4-1-12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19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6 291,'0'0'152,"-1"-1"-48,0 0 3,0 0-30,0 0-8,0 1-15,1-1-3,-1 1-5,0 0-8,0-1-4,0 1-2,0 0 2,1 0-1,-1 0-5,1 0-6,0 0-9,0 0-1,0 0-4,0 0 0,0 0-5,0 0 0,0 0 1,0 0-3,0 0 1,-1 0 2,1 0-2,0 0 3,0 0-3,0 0-2,0 0 2,0 0 5,0 0-2,0 0 1,0 0-2,0 0 1,0 0 0,0 0 0,0 0 6,0 0 0,0 0 2,0 0 1,0 0 1,0 0-5,0 0 7,0 1 5,0 0-2,0-1 0,0 0-7,0 0-6,0 0-2,0 0 1,0 0 2,0 0 3,0 0 3,0 1-3,0 0 4,0-1-2,-1 2-2,0 0 2,0-2-8,1 2-2,-1-2-3,0 0-6,0 3-25,1-1-13,0-2-35,0 0-9,13 3 5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10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1 231 434,'-39'-5'195,"-5"-4"-94,-3 0 6,-8-7-14,2 1-10,7 0-18,2-5-3,10 2-18,4 1-10,-4-2-16,-2 2-9,-8 0-6,-4 0-2,-3 4-2,4 5-2,-1 1-4,-1 5 1,-1 7 4,-11 2 0,-6 9 4,-1 2 5,0 8 4,7 3 6,8 10 2,-1 1 1,-4 4-9,2 3-4,2 1-5,3 4-7,14 5-5,3 2 3,8 2-3,4-4 3,9 1 6,4-5-1,8-1 1,5 3 1,7-1-2,2 2 3,8-5-1,3 1-5,7-7 2,7-2 0,17-6 0,9-1 3,5-6-1,2 0-3,-1-6 3,0-6 1,17-4 1,0-3-1,1-1-1,5 0-2,2-6 0,-4-4 4,0-8-1,-2 0 4,-3-6-3,-2-2-1,-2-3 0,-7-7-3,-10-2 3,2-1 0,-1-5 6,-7 1 1,-8-4 3,-11-2 5,-11-4-4,-4-2 4,-8-4-1,-2 0-1,-9-1 3,-1 0-1,-8-3-3,-4 2 1,-4-2-2,-5 4-1,-5 3 12,-6-5 4,-5 6 9,-2 1 5,-13 2-9,-4 2-6,-4 1-10,-4 0-7,4 1-2,-3 2-4,-11 5 3,-6 3-1,-5 6 2,4 3 8,0 5 1,0 3 7,-5 5-3,2 1-2,3 5-3,0 0-5,2 4 1,1 1-5,9 0-2,5 2-1,14 2-6,7 0-9,-1 1-23,10 1-17,3-4-16,5 0-6,13-2-10,2 2-10,15 2 61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8:50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211 560,'-21'-8'247,"3"-5"-121,8 1-42,-4 0-23,9 3-22,0-2-14,4 1 1,-2 1 13,-4-2 12,7 7 11,-3 0-3,3 4-12,0 0-14,4 0-24,-4-1 0,0 0-11,23-2 2,31-6 0,-20 8 0,3-4 0,4 1-1,10 0 0,-3-2 1,-24 4 1,1 0 1,81-10 1,4-2-2,9-1 1,-39 4-2,-1 4-2,0 0 3,-9 5-4,1 2 4,-2 3 3,-4 1-4,-11 0 3,-11 0-3,-14 2 1,-3 0-1,-7 1 0,2 1 1,-3-2 6,-3-1 6,-4-1 9,-5-3 7,-3 1 3,-3-1 9,0-1 16,0 0 2,0 0 7,-1-1-13,0 0-22,0 0-6,0 0-21,-10 1-9,-26-1-52,28-1-41,7-3 6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8:25.6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1 148 767,'-44'-21'287,"-2"3"-228,-6 1-11,-7 5-15,-4 4-11,0 12-13,-2 3-2,-6 14-8,-4 5-1,-11 13-3,2 6 2,-5 13 1,-1 7 1,3 10 1,-3 3 0,13 10 10,9 0 0,8 7 4,10 1 0,12 5-10,8 3 0,20 1-6,10 0-3,17-2 4,11 3-4,16-1 3,3 4-1,10 1 0,3-2 1,12 1 1,11 1 2,1-9-2,-2-4-4,1-10-1,1-6 2,8-10 2,-2-7 2,10-15 0,7-12-1,6-17 5,12-13 2,2-14 10,-2-7-4,13-12-5,2-5 2,-10-11-9,2-2 4,-13-9-3,-8-3 2,-6-4-3,-4-6 1,-9-3 5,-4-3 4,-10-6 16,-6-3 3,-10-17 1,-3-7-6,-2-12-10,-4-5-7,-12 0-4,-8 0-2,-18 5-6,-6 2 3,-15 8-3,-9-2 5,-12 9 2,-7 1-1,-20 2 4,-5 7-4,-13 5 0,-4 6 2,-4 7 2,-11 5 7,-7 9 7,-8 3 5,-10 13 7,-2 9 1,-8 14 10,-8 6 1,2 12 3,-3 4-9,-6 16-16,8 5-11,-2 10-14,1 4-4,13 1-15,-3 3-15,14 2-47,6 3-29,20 9 70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8:39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9 111 487,'-32'-28'227,"29"28"-102,-1-3-20,2 1-39,-3 0-11,-2-2-14,4 4-4,-5-2-13,1-1 2,1 3-8,-3-1 0,-2 2-2,-1 3-7,-5 0-3,0 2-1,1 3-2,0-2 0,-2 1 1,1 2-3,5-1-2,-6 0 3,2 3-2,-1-3 1,-6 1-2,7 1-4,3 1 0,-1-1-4,5 3 6,-2 2-1,3 5 3,0 3 1,1 0-4,-1-1 3,-3-4 1,2 0-3,0-4 0,4 6 0,-1-1-3,1 1 4,2 4-1,-4-5 0,3 5 0,0-2-3,3 3 0,1 3-1,0-2-2,4 7 3,1-5 2,-2-2 3,3 3 1,-1-4 0,2 2-1,2 3-2,1-5 1,-2-2-1,7 1 2,0 0 3,10 0 2,5 1-1,2-3 6,2 0-8,-3-1 2,-3 1 3,-2 2 1,-3-1 5,-4-3 3,2-1 3,-4-3-2,6-1 4,2-3-5,-1-3 1,3-9 4,1-1-5,11-6 6,4 1-2,-7-7 0,-1 0-2,-13-3-2,-5-2 4,4 5-5,-4-5 0,2 5-1,-1-3-7,-1 0-3,0 1 1,0-3-1,0-1 1,-1-4 1,0 0 2,1-3 0,2 3 1,1-1-4,2 1-1,-5 3-2,2 0-1,-7-1 1,-3 0 0,2 1 1,-5-5 2,1 1-1,1 0 1,-5-4 0,3 2-1,-6-1 3,-1-1 1,0 3 6,-10-4-1,0 3 0,-4-1 0,3 4-5,3 2 0,-7-2 2,0 1 0,-4-1 1,-2-1 7,9 4-3,-2-1-1,3-3 3,2 0-4,-2-3 1,0-1-6,0 2-1,-1 0 0,-1-1 2,0 5 4,-3-1 0,2 4-7,-4 2-4,2 1 4,-5 4-2,-3-1 3,-3 4 1,-1 1-4,-4 0-2,-2 1-1,4-1-3,-2 1 2,5 3 0,5 3 0,2 0 4,1-1-3,4 1 0,1-2 0,2 5-7,-1 3 3,2 1-3,-1 4-4,-2 3 4,-1 0-8,-6 4 3,-3 2 3,-2 4-5,-1 0 7,3 3-8,4 1 1,2 0-7,2 0-12,0 1 0,0 1 0,1 1 8,0 1 12,2-3 12,2-1-2,5 2 6,1-2-3,4 3 0,-4-4 0,6 2 0,0-5 1,4 3-1,4 0 0,1-1-2,4 0 1,4 1-3,1 0 3,2-2-4,2 0 4,5-3 0,2-2 0,5 5 6,-2-1-5,-5 2 1,-1 0 0,-8-1-4,0 1 4,-2-2 0,-1 1-1,0-6 3,0 0-2,0-6-1,5-3 1,3 2 3,4-2-1,1-4-2,1-1 1,4-3-2,-5-6 2,3 2 3,-1 0-3,-6-4 4,1 3-2,-7-6 6,0 0 2,-1 0 2,3-3 1,0 0-4,-5-2-1,3 1-5,-3-3 1,1 0-2,0 3 5,-4-6 4,2-1-3,0-5 10,-2-2-3,0 1-4,-1-1 7,-4 6-9,-3-1 0,-1 2 4,-1 2 2,-2 0-2,3 1 2,-8-7-6,5 7-8,-1-7 5,-3 1-4,3 1 0,-7-6 2,1 0-1,0 0 2,3 0 3,1 0 2,4 4-1,-2-1-4,-6 2 2,3 2-5,-5-3 3,2 3 3,2 2-2,-4-3 1,0 2-7,-3-4 0,1 0 2,1 2 0,-1-2 4,2 2-2,-4-2-3,-2-2-1,-2 3-5,-2 2 5,-3 4 7,-1 2-3,-3 5 6,-5-2-6,-8 3-9,-3 2 2,-2 4-1,0-2 2,8 4 1,3 1 0,6 3-1,3 3 0,-1-2 0,3 0 0,-1 0 0,1 0-3,5 2 0,-7 1-6,5 0-7,-1 2-6,4 0-11,4-2-7,2 2-16,0-4-4,3-3-7,3 5-6,2-5-4,1-1-4,1 1-1,0-2 4,0-1 5,0 0 7,0 0 45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8:32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1347 464,'-36'17'230,"28"-19"-97,2 4-45,-3-2-18,1-3-35,2 2-9,-2-3-7,7 5-5,0 1 2,1-1 6,0-1 2,0-1-6,0 1-3,0 0-11,0 0-4,0 0 3,6 0-4,14 0 5,38-6 3,-16-3-6,7-4 3,3-1-2,5 0-2,5-1 1,11 4 0,5 1 1,4 6 0,-3 1 1,7 4-4,0 1 1,0-1 1,-3 1-2,-12 2 4,0 1-4,4 3-1,1 2 5,-6-5 0,0-2 1,-1-3 6,3-6-4,1-4 4,-7-3 3,-15-2-3,-11 1-1,-11 2-1,-6 2-4,-9 3-1,-5 2 4,-6 4-1,-1 0 6,-4 1 14,1 0 5,0 0 4,0 0-5,0 0-13,0 0-8,1 0 2,-1 0-1,-5 2 6,0 1-2,-23 19-2,26-22-1,1 1-4,-1 1 1,-1-3-5,2 0 4,-3-6-4,2-4-1,-2-3 1,1-2-3,3-7-2,1-3-4,3-4-7,-1-6-6,1-9-11,2-4 1,0-10 0,-1-1 4,-3 1 9,-2 2 3,-8-3 2,-2-3-1,-1-4 6,0 3 1,4 6 4,2 3 2,4 2-1,3 1 0,3 1 1,0 0-1,0 8-2,-2 4 1,0 10 4,-1 7 1,-1 7 8,0 5 4,-4 3 1,1 3 1,-2 4-6,0 0-6,0 8-4,-3 1-2,-3 3 1,-2 2-1,-1-3 0,0-2 2,1-3 2,7-1 6,4 0-3,-5-3 1,-1 2-3,-13-3-1,-7-1 0,0 2 0,-8 0-3,-4 0-1,-2 0 2,-1 3-3,-11-1 0,-6 1 1,-10 1-5,-3-1 7,6 4-2,6 2 2,-8-4 4,0 1-2,-5-10 6,-3-1-3,10-1-2,0-6-1,-7 2-4,0-5 1,1 6-1,2-1-2,10 3 3,-1 3-1,-1-2 0,-1 2 2,9-1-2,6 2 0,16 3 2,8 0-2,7 1 3,7-1-2,3-2-1,3 0-1,3 1-5,2 0-1,4 2-1,3 3-1,2-1 6,0 2 1,-2-3 5,0 0-3,1 1 0,-6-4 0,-1 2 0,0-1 0,-2-2 0,1 0 3,0 0-3,0 0 3,0 0-2,0 0-4,-1 0 1,1 25-2,0 45-1,-1-22 2,-1 15 4,2 8-3,1 10 1,1 2-1,5-2 0,1-7 0,1-10 2,2-3 0,-1-3-1,-1-5 2,-4-4 0,-2-1-1,-6-5-1,-4 0 2,-2-6 2,0-1-2,3-3 5,2-2-6,2-4-1,2-6 0,-1-6-1,1-2 1,1-6-1,2 0-3,3-4 3,2-1-2,3-2 1,1-6 0,5-4-31,2-8-22,-1-16 3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54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317 576,'-9'6'309,"-4"-6"-38,13 4-179,-5-4-16,4-3-32,8 3-8,-6-15-16,5-4-12,2-12 4,3 0 2,-2-7-2,0-1 7,0-1-2,-4 1-1,-2 8 1,-1 9-2,-1 13-1,-1 3-1,0 3-8,0 2-3,3 2-4,-3-1 1,0 0 5,4 13-3,10 42 2,-9-17-2,-3 4-1,1 2 0,-3 2 0,0 0 4,0 5-4,-1-4 1,1 0 5,0-4-6,1-6 4,-1-1-3,0-9-1,0-3 1,-2-7 0,3-1-1,2-6-1,-1-1 0,1-4-3,-1-2 5,-2-2 0,0-1 0,0 0 2,0 0-5,0 0-1,0 0 6,-1-1 0,1 1 9,-1 0-1,0 0-2,0 0 3,0 0-7,1 0 7,-7 0-3,-31 1-5,21-1 4,0 1-8,1 0 4,-2 0 5,7 2-3,2 0 3,-3-2-2,9 0-4,-7-1 5,3-1-3,3 0-5,5 0-2,11 1-2,5-2-2,9 1 2,2-3 3,1-1 4,4 0 4,-1-4-2,5 1 0,-1-3-7,8 3 1,2 3 1,-4 0 2,-2 1 3,-5 4-12,-7-5-23,4 6-79,0 0 71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02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78 720,'0'4'286,"0"-6"-187,-3-2 1,1-5-14,2-1-2,8 1-19,3-3-10,2-2-11,1 0-6,0 7-5,1 4-7,0 9-7,0 3-11,-4 4-4,-2 4 2,-5 6-7,-5 3-6,-8 4-10,-2 4-3,-8-2-5,-1 4 7,0-4-3,-1-4 3,3-5 8,4-5 2,7-8 14,-2-7 3,9-3 4,1-1 2,0-6 8,4-1 0,2 2 2,3 1 2,6 3-4,4 4-6,5 1-5,-1 3-3,6 1-7,1-2-23,1 1-29,0-5-13,-3-1-57,3 0-9,-14-8 83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13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1 867,'82'5'308,"-60"-20"-264,4 3-24,-2 1-8,4 0-4,-1 3-3,0 1-2,7 1 2,1 0-1,2-1 0,1-3-1,-1 1 4,0-1 12,-1 0 11,4 1 14,0 0 0,1 2-3,3 1-10,1 1-11,5 2-6,2 1-8,-1 2-3,4-1-2,3 1-1,4-2 1,7-1 1,2-2 1,1-2-3,-1 3 0,10 1-1,2 0 0,1-2 2,0-1 1,2 1 7,3 0-4,2 2-1,-1 1-1,-2 0-3,2-1 0,2 3 1,0-3 0,0-1 1,-3 2 0,3-2-2,-2 3 0,1-1 0,4 2 1,-1 1 2,3 0 0,-1 2-3,-2-3 0,1 1 1,-2 0 1,-4 0-1,-2 0-1,-4-1 0,3-2 0,-5-2 2,0 2 2,-3 3 3,-5-1 4,0 1 1,-3 2 2,-8 0-5,-1 1-3,-6 0-5,2 1-1,-4-4 0,-1 0-4,-3 1 6,-2 0 0,-1 0 0,-3 0 4,5-1 4,-7-2 4,1-1 15,2 0 0,-13-3 1,4 2-3,-9-1-10,-4 0-2,-2 1-5,-4 1-1,-4-2-7,1 3 1,-5 1-3,-1-1-3,-1-1 2,-4-2 2,0 4 2,1 0 0,-3 0 0,0 0-3,0 0 4,0 0 5,0 0 9,-1 0 3,0 0 1,0 0-5,0-1 1,0 0-1,0 0 0,1 0 0,-1 0-7,1 0-1,0 0-4,0 1 1,0-1 3,0 0 0,0 0 5,0 0 2,0 0-1,0-1-2,0 0-2,1-3-1,-1-1-3,11-30 0,-11 27-3,-3 1-1,3 1 0,0 6-1,0-4 2,0 5-7,-1 0-1,-1-1 1,1 1-1,0-1 5,0 0 1,0 1-2,0-1-2,1 0 2,-1 0 0,0 0-1,0 0 0,0 0 0,0 0-2,0 1 3,1-1 3,0 0 0,0 0-1,-1 0 3,1 0-5,0 0-4,0 0 6,0 1-7,-1-1-4,0 0-3,0 0-14,0 0 2,0 0-11,-11-1-2,-31-4-16,24 12-9,-4-3-15,-3-1-12,-7 2-22,-3 1-12,-13 4 79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18:58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7:05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8 895,'8'-1'361,"10"-3"-193,11-1-145,17-5-19,9-1 4,32-2-2,10 2-1,17-1 3,19 2-6,9 1-2,14-2 2,18 2-2,3 4-2,7 2 0,7 4-2,4 5-1,3-2 4,9 2-2,3-6 3,12-1 0,-1-3 10,10-3 5,-16-2-1,10 0-1,-4 1-9,-8-4-3,3 4-3,-20-2-8,-5-1-5,-11 6-10,-9 0 0,-16 4 8,-9-2 4,-28 3 12,-7-4 8,-17-2 11,-5 3 9,-15-7 7,-6 3-1,-17 1-5,-13-4-8,-8 6-1,-8-3-5,-11-1 1,-1 2 2,-9-1 5,-2 2 2,-7-2 0,-4 2-3,-4-1-1,-5 0 5,0 0 11,-2-1 3,2 1 7,0 1 2,1 2-5,4-1 0,3 3-10,-1-3-7,1 1-11,-1 0 0,3-1-11,1 3 3,9 0-7,-2 1 0,2 0-8,0 0-14,0 0-31,0-1-31,1 0-77,-1 0 1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51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354 1069,'-4'-3'367,"7"0"-339,1-9-23,5-5-13,1-13-16,3-3-5,2-11 3,-4-4 5,2 3 14,-1-1 4,-4 15 16,-3 6 5,-2 15 14,-4 3-1,-3 7-8,1 7-6,-6 10-14,1 9-2,2 11-3,1 1 2,5-1 1,-1-2 1,4-4 2,2-1 2,1-3 0,1 2 1,-4-7 1,0 2-3,-5-2 0,5 1 0,-1-1 0,2-2 0,0-2-3,-4-4 3,0-4-3,-2-3 5,1-3 3,0 2-1,-4-2 5,-4-3-8,-3 5 1,0-3-3,-4 1-4,1 3 2,-7-6 1,1 4-2,-1 3-1,0-1 3,4 4-3,0-1 0,1-5 3,0 0-2,7 1 6,-1-4 8,6 1-1,7 5-1,6-3-2,3-1-9,7-5 4,3-3-4,8-3 1,6-2-2,12 2-4,3-2 6,1-1-3,-3-1 3,-8 3 3,-7 0-5,-2 5 7,-6 0-1,-5 1 0,0 2 3,-11-1-4,-1 2 3,-1 2 2,-6-1 0,0 2 7,0 3 1,-6-5 5,-1 3-5,2-1-5,-1-3-2,2 3-12,3-2 5,0-2-5,1 5 0,0-5 1,-1-2 0,2-5-7,0-1-18,4-2-47,5 0-27,-2 0-53,0-4-233,-9-1 274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15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73 537,'-15'-5'245,"7"5"-123,-1-5-49,-2-2-20,4 6-19,-4-5-3,1 4 6,4 2 3,0-3 5,-1 2 3,1 0-2,2 1-3,1 0-9,3 1-5,0-1-12,0-1-10,0 1-5,0 0-4,0 0 3,13 0 0,39 0 2,-21-1 1,8 0 0,2-5-1,0-3 0,2-1 1,-3 1 0,3 3 2,9-1-3,1 1-1,4 2 0,0-5 0,-7 1 2,-4 4 2,-2-2-5,-3 1 1,0-2-2,5 0-1,-5 0 3,-2-1 0,-7 0 3,-9 1 3,-3 4-1,-5 1-1,-3 2 4,-4-1-3,-4 0 4,-2 1 3,-2 1 0,0-1 3,0 0 4,0-1 2,-1 1 1,0 0-3,0 0-1,0 0-4,0 0-2,0 0-1,0 0-4,1 0-3,-1 0-2,-1 0-1,-1 0-3,2 0 1,1 0-1,-1 0-3,0 0-16,0 0-9,0 0-26,0 0-11,0 0-21,0 0-8,-3 9-11,-2 33 59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18:56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20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94 584,'-21'9'269,"19"1"-123,2-1-38,13-3-52,7-3-16,13-5-24,3-4-5,2-6-6,3 1-7,-5-6-17,-1 0-9,-2-4-32,-4 0-20,-2-3 52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56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7 42 461,'4'-18'206,"1"5"-112,-1 7-26,-2 1-9,-1 6 1,-1 2 3,-2 2-7,-1 1-6,-3 4-9,-1 0-2,-3 10 2,-3 0-6,-5 3-17,-5 3-6,-4-1-9,-9 0 1,-7 1 0,-2-3-2,0-2 1,6-1-3,11-5 2,2 0 0,10-6-1,6-1 0,5-4-2,4 1 1,4 3 0,2 2 0,7-1 0,3 3-1,7 2-1,5 2 1,8 2 4,3 7-1,4-3 5,-2 2 3,-7-1-2,-5-7 1,-7-3-2,-6-6-1,-2 0-1,-2 2 0,-3-1-2,0 2-1,-3-6-8,0-1-17,4 2-244,-2-3 193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54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8 476,'-10'-23'239,"0"6"-80,2 4-18,3 7-48,3 6-16,3 2-39,5 10-8,11 16-8,3 5 3,12 36 28,11 23 8,7 48-1,1 36-7,-4 47-26,-9 10-6,-6 16-13,-5-8-1,-4-12 8,-5-8 2,-15-22 8,-7-10 0,-15-30 9,-7-11 9,-5-35 13,0-11 7,2-27-12,3-9-18,-2-18-17,3-7-10,5-13-5,-3-11 4,7-6-5,-2-4-5,-1-8-21,10 3-19,4-2-69,4-3-42,4-10 95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53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291 829,'-83'62'323,"79"-59"-233,-4-5-9,4 4-22,-3-5-10,3-1-14,1 0-3,2-7-16,2-1-7,7-9-6,2-4 0,3-8 0,3-1 0,3-4-2,-1 2-1,-4-2 2,-3 2 0,-6 9 0,-4 5-2,0 14 4,-1 4-2,-1 11-2,-1 6 2,1 17-5,-2 5 1,5 8 2,2 2-3,1-5 3,4 3 0,4-4 2,0 0 2,-1-1-2,-4 0-2,-5-5 0,-3 0 0,3-2 0,-2-2 3,-3-6 3,0-3 3,-9-7 4,6-1 2,-7-5 3,3-2-7,0-4 4,0-1-5,3-1-3,-6-4 1,5 2-6,-6-3 2,-1 2-1,4-1 1,-4 0 0,-1 1-1,1 0 4,0 1-1,1 3 6,1 0 4,2 5 2,1 0 2,2-2-8,2 1-6,3-3-5,3 2-7,6-1 1,6 1 5,8 0 0,5-1 3,11-1 0,6 0 1,5-3 0,-3-2-2,-4-2 1,-5 0-4,-8 0 4,-1 4-1,-5-1-1,-6-1-1,-4 3 0,-4-1 0,-5 2 8,-1 1 4,-2 0 7,0-1 4,-1 0-5,0 0-4,1 0-10,-1 0-5,0 0-44,0 0-35,0 0-78,0 0 88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50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9 0 698,'-23'8'245,"-4"8"-223,-6 19-4,-6 15-4,-4 31 5,4 18 11,1 34 21,3 15 4,1 37-12,-1 13-14,1 16-11,4-4 17,4-20 46,12-12 25,18-23 16,4-3-8,15-18-39,-2-10-17,0-20-18,2-8-8,-1-19-8,0-9-7,-5-15-10,-1-8-3,-3-9-5,-2-2 1,-2-5-1,-5-3-1,-4-11-4,-2-1-3,-3-7-28,-2-2-22,-3-6-54,-3-10-34,-1-17 92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50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90 878,'1'6'327,"7"-1"-249,10 0-27,4-2-11,12-5-14,3-5-11,8-6-22,8-2-19,-4-4-36,-3 1-23,-3 0-223,-7 1 21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50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0 864,'-44'42'344,"31"-39"-230,1-2-18,5-1-26,4 2-22,8 3-21,4 1-7,14 2-10,1 0 3,11 0-3,4 0-4,8-2-1,1-2 1,5-2-4,-3-3 0,-8-3-2,-2-1-10,-13-4-27,-4-1-22,-6 3-44,-6-2-19,-8 5 77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49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1-1 980,'-3'4'370,"2"6"-279,-5 20-20,-4 10-11,-21 17-13,-5 10-15,-17 6-17,-5 5-7,5 5-5,-2-6-2,15-10 11,7-13 9,6-20 9,1-9 5,5-11-3,2-3-6,5-5-8,9 0-2,-1-3-7,2-1-3,4-1-4,0 0-3,0-1-16,0-1-12,0 1-32,0 0-23,7 0-47,11-1-17,33 0 93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49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5 903,'-43'-8'327,"42"11"-272,0-2 2,8 10-11,5 1-1,16 13-7,7 5-6,21 15-7,3 8-1,9 11-7,4 5-2,1-2-3,4-2-3,-6-9-4,-4-3 6,-17-13 9,-12-6 6,-11-10 4,-8-10-7,-12-7-12,-1-5 0,-6-1-2,-3-2-6,-7-6-22,-4 2-24,-6-9-51,-1-1-19,-1-7-28,3-4 79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24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3 898,'10'5'355,"6"-1"-257,16-6-25,6-7-9,21-15-29,14-2-13,8-2-14,6 0-2,2 5-1,0 2-3,9 0-1,1 5-15,6-1-65,7-2-234,-5 1 210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23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39 415,'30'-32'224,"-38"29"-50,-2 0-33,2 5-67,1 0-7,-1 3-14,1-1-5,3-3-12,2 4-7,5 1-8,4-1-3,11-1 1,12-2 2,12-4 0,9-2-2,8-6-5,-3-3-5,7-2-2,4-5 2,8 6 7,0-1 5,-9 0 7,-5 5-4,-14 1-9,-2 2-5,-5 5-9,-1 2 2,-9 0-4,-7 0-8,-4 4-23,-6 0-13,-4 2-24,3 2-13,-8-2 53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17:41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56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801,'-18'4'300,"8"1"-243,0-1 1,12 5-34,-1-1-5,4 4-8,4 2-1,6 0 3,6 2 3,4 1 1,4-1 0,-2-2-1,-1 0-1,0-1-3,0 1 3,-2 0-5,0 1-2,-9-3-1,-3-1 0,-5-3 6,-5-1 1,-3 1 5,-3 1 2,-5 4 2,-4 6-4,-8 3-3,-2 3-4,-5 1-6,0 2-1,2-2-1,2-1-1,4-3-1,0-6-1,5-7-15,5-4-13,3-4-32,7-2-17,13-7-6,3-5-2,6-11-26,-1-3 73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54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47 585,'8'-14'251,"0"4"-144,0 1 7,-1 2-32,5 5-12,-6-1-12,1 2-10,-1-1-9,-4 1 0,6 9-2,-5-2 2,3 11 0,0 3-1,-6 9-14,-1 7-6,-7 7-5,-6 0-8,-7 6 1,-2 0 4,-8 3-7,-2-1 4,-1-1-6,1-5-3,2-9 1,4-5 1,4-14 2,4-7 0,10-13 1,9-5-3,8-12 0,6-6 2,7-3 1,1-1 4,5 7 5,-1 6 2,1 6 8,2 6-4,1 13 4,5 10-3,0 12-4,-1 2 1,-2-7-9,-2 0 1,-3-5-6,-8-8 0,0-3 0,-3-6 2,-2-12-16,3-6-12,2-6-42,-4-7-17,3-11-33,-4-5-8,-4-21 84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19:34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31 570,'-10'1'215,"-24"20"-153,30 0-36,4 12-21,0 10-11,-1 11-20,1-1-5,0 1 7,2 1 9,8-7 21,1-6 8,2-7 8,4-7 0,2-11-5,1 0-5,3-11-7,1-6 1,2-5 11,0-11 11,0-15 15,3-5 6,-3-15 1,-6-7-6,-7-2-3,-2-6 1,-16 1 4,-1 4 3,-7 4 1,-9 7-1,-4 14-13,-3 4-8,-6 10-11,0 8-7,1 16-13,-1 9-19,7 20-54,0 8 32,5 13 11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19:16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7:41.48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3-1 777,'-6'5'304,"0"-3"-206,-4-6-13,8 4-17,0 4-6,2-5-16,0 1-13,0 0-16,-1-1-6,0 1-10,0 0 4,0 0-3,0 0-1,0 0 2,1 0-3,-1 0 0,0 0 1,1 0 0,0 0 2,0 0-2,0 0-2,0 0 0,0 0-1,3 1 1,10 3 1,38 20 0,-29-17-2,4 1 1,3 0 1,3 3 0,1-1 0,12 3 1,-1 0 2,-1-5 1,-1 5 4,-15-10 4,-1 2 2,-11-3 0,-1-2 1,-7 0 3,-1 0-1,-4 4 3,-1-4 1,1 2-6,-2-2-4,0 0-32,0 0-33,0-1 34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7:40.30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0-1 463,'-11'0'217,"5"5"-94,-1 2-48,4 2-17,-1 2-17,-2-1-6,1-2 0,-6-4 1,2-2 1,1-1 0,1 3-9,2 1 1,0 0-4,5 1-2,-2-8 2,1 2-3,2 1-1,-2-2-5,1 1-4,0 0-2,0 0-7,0 0 3,0 0-2,0 0-1,0 0-2,0 0 0,0 0 3,0 0 2,0 0 9,0 0 2,0 0 2,0 1 0,0 1-5,1 2-5,-1-4 1,0 0-4,0 0 2,0 0 2,4 5-2,-4-3 2,0-2-4,0 1-4,1 2-2,2 2-1,2 2 0,20 25 0,-20-26 3,-1-3-2,1 0 0,5 2 1,1-2-4,5 3 1,7 3 1,-1-3-1,11 2 3,-2-2 0,4 0-1,4 1 1,-4-3-3,6 4 2,-7-3 2,3-1 0,-1 2-2,-1-2 1,5 1-1,-1 0-1,13-5 7,-2 0-3,3-2 0,1 0 1,-9-1-7,3 2 3,-4 2-1,-5-2 0,-3 4 1,-8-3 4,-2 4 1,1 0 2,-7 0 7,0-1-4,-8 0 2,1-2 3,-3-1 1,3 2 0,-2 0 2,-3 0-3,1 2-2,-3-4 3,2 2-1,-1 0 0,-5-3 5,0 2-2,-4-1 4,1 0 3,1 0-5,0 0 3,0 0-2,0 0-2,0 0-1,0 0-2,0 0-6,0 0 0,0 0-9,0 0 1,0 0-3,0 0-2,0 0 2,-1 0-2,1 0 2,-1 0-8,1 0-17,0 0-13,0 0-45,0 0-16,0 0-29,0 0-19,8 0 100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7:38.29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8 80 784,'-9'5'296,"-3"-6"-226,5 2-6,0-1-21,0-5-10,5 8-11,-1-5-2,3 0-12,0 1-2,0 1-1,0-1-3,0 0 1,0-8-1,6-27-2,-1 27 3,-2 0 9,-2 1 2,2 6 8,-3-3 0,0 5-9,0 0-3,0 0-10,0 0-1,0 0 1,0 0-1,0 0 2,0 0 0,0 0-3,0 0 1,0 0-1,0 0 2,0 0 6,1 0 0,0 0 8,3 0 4,4 4 4,22 14 0,-22-10-6,-2-5-4,0 2-4,1 1 0,1-4-3,0 2 2,1-1-3,5 2-2,1 0 1,8-1 0,0 1 1,3-3 2,6 5 4,-3-1-3,5 0 0,-2 0-2,2 1-3,0 1 2,2-1 2,2 1 1,-1-2 7,-2 0 5,4 0 1,-5-2-2,-3 1-5,-4-2-3,-11-2-8,-2 2 0,-7-3 2,0 2-2,-2 0 1,-4-2 0,0 0 3,-1 0-1,-1 0 2,1-1 0,-1 1-6,0 0 1,1 0 3,0-1-1,0 0-3,-1 0 1,0 0 3,0 0 7,0 1 6,1-1 1,0 0-4,0 0-7,0 0-5,0 0-1,0 0-2,0 1 0,0 0-5,0 0 2,0 0-6,1 0-1,5 1 1,-2 0-7,1 0-6,24 8 1,-22-8-12,-2-1-14,6-2-35,1 1-20,2-3-32,-1-4 80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7:30.77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3 77 576,'-11'-3'257,"0"2"-126,1 1-62,5-1-18,0 1-30,0 0-9,0 2-11,1 1 0,-1 1-1,4 6 0,-1-2 3,1 2 0,-2-1 16,2-3 9,-1-2 14,-2-3 9,4 4 6,0-3-4,0-1-5,0-1-6,0 0-14,0 0-4,0 0-8,0 0-2,0 0-8,0 0 0,0 0-4,0 0 1,0 0 2,0 0-4,0 0 2,0 0-2,0 0 6,0 0-1,0 0 1,0 1-3,0 1-4,0-2 1,0 1-2,0 1-1,0-2-1,14 3 2,27 28-1,-25-27 2,6 2-2,-2-4-1,7 0 0,-2 1 3,3-1-1,3 0 1,-7 1 0,3 2 0,-4-5-2,0 2 2,1-2 0,-1-2 1,3 1 0,-1-5-1,5 3 0,2-4-2,7-1 2,-2 2 1,0-4 1,-3 1-2,-4 0 3,1-2-3,-1 6 0,2 0 1,-3-2 0,-2 0-1,2 0 4,1-1-3,1 1-2,9 4 1,-4-1 0,-4-3-1,1 1 3,-4-4-2,2 2 0,0 2-1,2-2-1,-4 2 0,3-2-2,4 4 2,2 3 0,-2-1 1,0 0 2,3 1 0,-5 1 0,4 0 1,-3 0-4,-4 0 2,1-3 0,1 3-1,4 0 3,0-5 0,2 2-2,0 2 0,-2-1 0,-3 2-1,-1 0 2,-1 3 0,-4-3-3,2 2 2,1 4 2,3-1 0,2 0 4,3 4-4,-1-5-2,-3 1-2,-3-3-1,-5-5 4,5 1 2,-1 1-2,4-2 0,3 2-1,2-4 0,3 3 1,-2 1-1,-3-3 1,-5 4 0,-5-2-1,-2-1 6,0 8-6,-2-4 0,-2-1 1,2 4-5,-1-5 4,0 1 0,1-1 0,1 0 2,-1 0 0,-4-1-2,0 2 3,-6 0-1,1 4 0,-2 0 7,-6 2 0,-2-1 7,-3-4 6,-2 1 1,-1-2-6,1 0-6,0 0 2,0 0-7,0 0 1,0 0 7,0 0-11,0 0 2,0 0 0,0 0-5,0 0 3,1 0-2,4 2 0,-1-1-3,1 0 3,23 13-1,-26-14 2,-2-8 2,5 7-4,-1 0 1,-2-3-2,2 7-4,-4-4 5,3-2 0,-2 2 0,-1 0 2,0 0-2,0 1 0,0 0 2,0 0-2,0 0-7,0 0 1,0 0 2,0-1-3,0 1 4,-1-1 0,0 1-5,0 0 0,0 0 1,0 0-8,0-1-1,1 0-18,0 1-7,0 0-37,0 0-23,0-1 6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7:29.30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 0 634,'0'0'255,"0"0"-169,0 0-44,0 0-40,0 0-24,0 0-89,-1 0 73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7:29.14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4 60 633,'-41'-36'251,"36"25"-184,7 8-12,-7 0-59,-4-4-62,3 6 4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3:16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4 89 712,'-20'-22'314,"4"6"-187,-3 2-13,0-2-19,-1 9-36,-8-4-11,-4 7-17,-1 11-12,-4 10-9,2 11-5,-5 16-2,-6 1-1,1 14 0,6 1 0,11 3-1,14 0 2,14-9-1,2-9 3,11-13-3,4-7 1,5-10 5,-1-4-1,4-5 8,0-2 1,-5-5-2,4-2-2,-5-3-2,-5-2-1,1 1-2,-4 1-5,-1 0 0,0 3-3,1 1-31,-2 2-20,4 0-56,0 4 6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55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8 686,'0'2'265,"8"2"-192,13 1-11,7-3-13,15-2-3,2-4-5,7-8-18,3-2-2,4-1-11,4 3 1,-1 0-4,-3 2-3,-14 0 0,-6 2-2,-11 1-2,-4 0 1,-7 1-4,0 2-11,-6 1-24,0 2-28,-5-5 4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3:13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14 784,'0'0,"-81"-26,-140-44,-1 4,3 9,35 5,-26-5,56 13,12 4,-20-8,15 9,2-1,3 5,-23-8,34 8,-3 4,12 0,14 5,7 8,-17 5,17 5,18 8,4-5,-13 5,15 0,9 5,7-5,-11 4,10-8,21 4,3-5,6 5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3:06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05 534,'-1'-1'237,"0"0"-142,1 0-29,0 0-42,11-2-9,45-14 11,-19 8-2,6 0-2,6 0-5,-4-2-5,0 1 1,7-1 1,5-3 3,16 2 2,5-1 4,6 2-11,2-1-2,10 3-6,0 0-4,4-3 3,-1 3 1,4 2 0,1 1-4,2 2 0,3 1-1,1-3 1,-1 0 5,7-7 4,-1 0 0,-3-6 4,3-2 1,3 2-8,-4-2 3,-6 1-8,-6 3 2,-12 3 0,-4 1-2,-19 5 5,-9 2 2,-25 3 12,-9 5 4,-7-1 9,-6 1 3,-1 3 0,-4-2-2,-1 2-10,0 0-8,-1-4-9,-1 4 1,2-3-23,2 0-24,6 0-48,2-5 48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42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60 455,'4'7'219,"-4"2"-78,0 3-24,-2 4-38,-3 3-10,2 14-18,-2 2-5,1 20-7,-2 4-4,4 13-8,0 4 1,2-8-8,0 4-6,-6-5-6,-1 2-2,-5 1-2,-1-6 4,-1-11-4,-2-5-4,5-11 2,-4-7-2,4-5 1,10-4 4,-1-7-7,7 3-3,8-3 0,-4 2-3,10 0 6,3 0 0,4 0 2,7-4-1,12 5 0,11-5 1,12 0 1,7 1-1,7-7 3,-1 1-2,14-2-1,3-2 0,5 1 1,9 0 1,3 1-3,4-4 3,20 8-1,-5-5 0,2 3-1,9 2 0,-15-3 0,4 2 0,9 0 1,-11-1 0,16-1-1,-1 0 1,-10-4-1,13 2 1,-12-5 0,2 0-2,11-1 3,-9 0-2,10 1 1,-3 0-1,-16 0-3,9 3 3,-15-1 0,-6-1 5,8 4-2,-10-3-3,-10-1-1,2 2-3,-8-2 2,-6-2 6,-9 0-3,-6 0-1,-16 0 3,-6-1-4,-3 3 1,-9-2 0,-16 4-1,-8 1 0,-15-1 1,0 2 2,-7-2 4,-2-1 7,-9-1 11,0-1 5,-3 1-4,5 0 0,-3 0-12,2-2-5,2-4 4,-7-4-5,5-7-2,-3-4 3,5-11-5,6-9 1,5-13-3,3-8-1,2-7 0,-2 2 0,0-11 3,2 2 2,-3-4-5,4 1 0,-1 7-1,1 2-4,3 0 5,-7 2-1,2 7-2,-1 0 0,-4 8 2,1 4-2,-3 1 3,-3 4 2,0 4-2,-1 2 5,-1 9-3,-2 3-2,-3 9 2,-2 3-4,0 4 1,1 3 4,-1 6-2,-1 0 3,0 3-1,0 5-4,-3 4 3,-3 0-4,-7 2 2,-2 1 1,-5-1 1,0 0 2,-5-3-2,-3-1 0,-9-6 6,-2-2 4,-19-6 2,-10-6-2,-5 2-6,-11-5-6,-15 2-1,-1 1-1,-24-2-6,-8 5 2,-3 5-4,-16 2-1,-6 8 2,-8 2-2,-12 7-3,-3 1-8,-8 0-4,-5 0-4,-7-4-1,9-1 8,-11-3 5,8 2 5,3-4 7,4 1 2,20-1 4,2-5 3,23-2 1,3-2 4,9-2 3,13-3-1,7 3 5,10-3 1,20 5-3,9 1 2,22 2-6,12 1-2,16 1-21,10 4-19,8-2-45,15 5 45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41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5 340 637,'-6'-53'242,"6"53"-191,5 0-7,6 3-24,2 1 4,4 5 6,-5 1 1,-1 17 2,0 13-5,-2 29-4,-5 14-3,-11 18-11,-12 7-1,-12 4-4,1-4-2,-1-12 2,7-11 1,10-15-4,4-5-1,13-13 0,9-4-2,7-14 1,6-6 0,6-9-4,10-2-1,7-9-2,3-3 3,12-5 4,4-5 4,16 3 1,5-2-4,6 2 0,9-1-1,2-1-1,5-1 3,10-2-2,-6-1 0,-11-2 0,8 0-1,-1-1 2,-2-2-2,5-3 8,-1 0 3,-5 0 4,0 1 0,7 4-7,5 1-4,-6-1-4,5 1 2,8-1 1,-8-2 0,-2 1-1,2 2-1,-5 3 1,-6 1-1,9 0 0,-1-2 1,-11 1-1,3-2 1,1 5 0,-6 2 0,0-2-1,-3 3 1,-1-3 2,0 4 0,-3-2-3,-1 2 0,-4 0 1,-3 0-5,-8 0 4,-2 1 2,-19 1-1,-2 1 4,-3 2 2,-2-1-1,-7-1 8,-6-1-3,-12 0 1,-10-2-1,-14-2 6,3 2 21,-6-4 16,-5-2 2,4-4-3,-13-2-16,-3-6-21,9-1-4,-5 1-7,5-5-5,1-5 0,-3-3 2,7-10-3,5-2 1,4-9-1,2-2-2,-2-3 4,0 1 1,-4 4-1,1-2 0,1-3-1,-5 0 2,-1-1-1,1 4 3,-8 8-3,4 2-2,-7 3 1,-2 5 2,4 2 0,-4 3-1,2 2 0,-1 0-1,1 4 0,2 1 1,0 6 0,0 2-1,-1 7-2,-3 2 1,-3 2 0,-3-1 3,-8 4 4,-2 2-4,-18 1 0,-3 2-3,-10 1 1,-6 3 4,-1 1-1,-13 1 1,-12-1-2,-3 0-2,-9 0 3,-7-1 4,-1 0-7,-2-2 0,-17-1-3,3 2-10,-10-4 2,-7 1 0,8-1-1,-8-1 5,-3 6 0,2-2-3,-10-1-10,4 2-2,-9-1-2,-1 2 3,-3 3 9,3-5 7,7 2 2,-2 0 0,8 0 4,-2 4-4,4 1 4,8-3 4,-2-4-3,9 0-2,10-5 0,1 3-3,13-1 3,6-1 4,15-2-1,7-1 2,8-3-3,8 1 0,9 1 1,6-4-3,24 7 2,2-4-3,9 2 1,6 3-1,1-1-9,5 0-10,5 4-46,1-1-9,8 4-25,1 0 52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2:39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158,'0'0,"0"0,0 0,0 0,0 0,0 0,-63-66,48 47,2 1,2 3,0-1,2 3,3 2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22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9,'13'8'298,"1"2"-271,9 10 11,5 12 11,-3 11 2,7 38 4,-1 20 1,8 59 0,1 25 1,3 43-11,-2 21-3,-2 9-11,-4 3-6,-9-10-9,-6-16-2,-15-22-6,-1-14-2,-10-24-3,-6-6-3,-3-21-19,-6-11-24,-8-19-47,3-13-31,0-22 7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22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637,'2'-4'237,"-2"2"-187,6 8-10,1 6-8,2 17 2,0 16 1,-4 31 1,-1 19-3,-1 48-8,-3 18-6,-4 45-9,0 26-3,3 14-4,4 6 2,11-10 14,9-14 2,8-18 5,9-12 2,5-26-15,0-15-1,7-28-12,-3-16-18,9-21-36,12-7-27,-3-24 48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21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04,'7'23'253,"-4"-27"-154,-1 0-10,-1 1-19,0-2-8,-1 1-12,0 1-6,1 3-16,-1 0-9,0 0-2,0 0-6,0 0 4,1 5 4,3 5-6,9 28 5,-12-25-6,-1 0-1,0 2 1,0 0-1,1-1-3,0 1-1,0-5-4,0-3 0,1-1 2,-1-3-2,0-2 0,1-1 1,-2-1-4,0 0 3,0 0-1,2-4-2,6-14 0,18-24 0,-15 27 0,0 1 2,-3 3-1,-2 3 0,-2 5 1,-1 3-3,1 7 1,-1 1-2,-1 10-2,-1 4 4,-1 1 0,0 1-1,1-4-7,2-5-15,5-7-32,4-5-17,10-11 44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20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36 805,'-10'-37'317,"1"49"-229,-1 10-23,-2 3-12,-5 7-14,0 0-8,-3 6-3,-2 4-8,1 3-8,-1 2-6,0-4-12,5-2-10,0-12-36,6-3-15,5-10 46,4-7-3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20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1 743,'-9'-10'289,"8"5"-217,3-1 6,6 5-20,7 2-4,7 3 0,5 5 7,8 6-3,1 7-10,4 6-20,0 4-13,-4 2-10,0-4-4,0 1 0,-3-2-2,-4-8-19,-2 2-12,-9-5-39,1-4-17,-6-5 83,-6-4-1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55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14 574,'-29'-8'243,"1"3"-145,-5 3-12,4 2-28,2 0-10,3 4-5,8 2-5,3 2-9,7 0 0,9-8-6,6 9-2,17 0 1,12 2 1,10 2 3,7-10-4,4-6-4,-2-3-2,4 1-9,0-1 1,-5 2-5,-7-5-2,-12 2 2,-10 2-1,-10-2-1,-4 2-7,-4 3-24,-4 0-11,-6 2-21,-4 1-18,-6 3 54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20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585,'-5'21'212,"4"0"-186,-3-2-12,2-6-34,0-2-18,1-5 24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20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617,'-1'22'237,"1"-1"-187,0-6-30,3 2-22,2-10-36,-1 0-5,6-2-10,-2-4-92,-1 4 107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9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695,'-4'3'291,"4"2"-155,-1 2-172,2 0 22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9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66 458,'-7'-2'224,"5"-5"-92,2 2-19,6-4-51,3-2-17,9 0-18,-1-2 2,7 6 0,-2 7 0,-1 2-5,-1 2-3,-3 5-8,-5-1-4,-2 6-2,-8 5-4,-7 1 3,-7 2-4,-10 3 1,0-4 2,-5-4-2,7 2 3,2-10-1,4-2-2,9-2 2,1-4-3,4-1-6,1-1-3,-1 0-5,0 0 7,0 0 3,2 0 5,11 1 5,28 8-3,-22 2-2,0-1-1,3 3-2,0-1-5,-1-7-18,-3-3-15,3-4-55,-4-9 5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9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24 602,'-4'-25'205,"-2"26"-193,2 2 3,-1 2 24,1 6 4,-1 5 11,-2 5-3,-4 9-13,-4 4 1,-5 9-13,-2 3-4,-5-1-9,4 1-7,3-4-3,0-8-2,9-8-3,-1-11-3,4-10-30,3-3 20,5-7 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8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7 743,'-49'-7'277,"49"7"-230,3 2-7,-2 3-22,3-2-9,-3-1 1,1 1-5,0-2-2,-2-1 3,0 0 1,0 0 2,0 0-3,0 0 1,0 0-3,0 0 4,0 0 4,0 0 2,0 0 0,0 0-2,0 0-3,0-1 1,0 0-2,0 0-3,0 1 0,0-1-1,0 0-1,0 0-1,0 0 2,5 0 4,1 1-1,28 8 4,-21 6 0,4 4-4,10 3 2,2 10-1,-1 2-5,0 1 2,-4 5-4,-2-6-1,-1-4 1,-2-3 2,-1-8-2,-3-7 2,-5-6-2,-1-2-1,-5-2 5,0 3-3,-3-4 1,-1-1-1,-3-2-20,2 2-15,0 0-40,0 1-36,-4-17 71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8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2 577,'29'12'240,"-24"-34"-157,-1-4-20,1-5-42,2-4-5,-2 1-1,-1 3 1,-1 6 16,-3 6 4,-2 12 9,0 3 1,0 5-22,-1 10-7,-1 9-14,-1 7-3,2 8 2,0 0 2,2-2 2,0-4-3,5-2-1,0-3-1,2-2-3,2-5 0,-2-3-2,1-1 0,-3-4-11,0 3-11,0-2-42,-2-1 4,-2 2 3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7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0 756,'-5'10'268,"-3"7"-245,-3 5 0,0 7-3,-3 6-9,-5 6 1,1 5-7,-2 5-13,2 1-3,-2-4-26,0-5-18,5-11 38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7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41 346,'-14'-10'173,"-1"-1"-45,4 3-28,0 1-7,4 0-7,10 7-9,-2 0-11,4 2-17,-1 5-10,1 2-14,8 3-4,6 8 7,3 3-3,8 5-4,-3 7-3,8 0-9,1 2-1,7-2-8,5-1 3,0-6-1,0-1-1,-11-9 5,-5-5-5,-9-3-7,-7-6-8,-2-4-28,-6-7-15,-4-9 3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6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704,'-8'10'269,"6"0"-200,-2 5-25,2-4-7,6 2-9,-4-5-6,10-1-8,4-2-5,7-3-6,7-4-8,7-7-32,2-4-22,9-11 3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19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0 946,'3'-8'356,"11"-2"-263,3 1-20,4-3-25,5 0-7,-4 7-18,1 2-9,-9 4-10,-3 5-4,-11 8 0,-4 5-1,-4 10 1,-8 0 1,-4 3 0,-2-1 1,-7-6-2,7 3-3,5-11-5,8 0-5,13-5-7,5-3-3,9-2 1,6-1 3,3-2 0,2 2-8,3 0-34,-5-1-17,2 8 44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6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0 858,'-53'55'306,"49"-54"-266,6-1-8,2 1-2,17 4 1,-4-4 3,15 0 3,5-3-5,0-7-8,9 0-9,-3 0-9,3 0 0,-4 5-4,-1 1 1,-13 3-10,-10 3-21,-8 4-42,-5 0-25,-7 2 5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6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2 0 973,'-2'-1'344,"2"2"-302,-2 1-8,2-2-3,-1 0-1,-6 13-6,-26 39-6,7-6-8,-1 6 3,-13 13 2,5 7 6,-3-5 5,-6-5-5,5-11-6,-2-10-2,10-10-5,11-4 2,10-10-2,2-5 1,5-8-6,-2-2-3,5-4-13,1-2-9,5-7-33,4-5-22,7-7-40,0 0 66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2:15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84 879,'-26'-53'326,"8"43"-270,5 4 4,-2 1-7,13 3-3,-8 1-2,5-1 3,2 0-1,-3 1-9,6-1-8,3 2-13,1 2-5,-4-2-12,0 0-1,21 13 0,38 44-1,-18-14 4,-3 7 2,-3 1 0,1 1-2,-1-8-2,-1-6-2,-1-5 2,-11-7-1,2-5 2,-11-2-1,-1-7-3,4-1 3,-15-5-2,7-1 2,-7-1-3,-1-3-1,0 0-11,0-2-9,-1 1-40,0-1-34,-2 0-47,-13-6 78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9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0,'14'15'120,"-1"-1"-63,0-6-5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9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97,'3'17'257,"1"2"-136,-5-8-67,0 0-28,3-4-36,-1-4-38,1-5 31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9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8 951,'3'0'327,"2"-1"-301,10 0-50,0-2-25,7-3-76,1-1 71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9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726,'-2'12'276,"9"-8"-198,5 1-57,16-2-22,9-6-21,14-6 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9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01 901,'-1'1'346,"0"0"-263,-1 4-29,3 3-23,27 21-20,0-23-3,13-13-2,5-3-6,5-3-6,-6-7-6,-5 4-5,-8-4-7,-1 2-20,-4 0-22,-4 2-56,-6 3 73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8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217 710,'-3'3'302,"3"-4"-167,-3-4-19,1-7-45,-1-5-24,0-10-34,1 0-1,-1-2 3,0-4 11,1 5 9,2 5 3,0 11 0,2 6-6,0 10-17,0 1-2,3 9-11,2 7-1,2 8 2,1 4-3,-4 3 2,2 1-2,-1 4 2,-3-3-1,1-7 1,-3-2-1,-4-11 0,0-4 6,-2-4 3,-3-6 1,-1-3-1,-2-1 2,-4-1-6,1 1-1,-5-5 0,2 5-5,-1-1 0,0-3 3,5 8-2,1-4 0,6 1 0,5 5 1,4-2-1,1-1-2,4 1-4,3-1 0,3-1 0,4 0 2,6-5 2,-1-4-3,5-2-21,5-2-18,7-5-51,2-4-21,10-5 7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8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0 634,'-20'20'294,"1"7"-153,-3 15-29,-1 8-35,-2 7-41,-3 2-7,1-1-24,2-3-18,3-10-33,5-7-27,11-8 4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04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 482,'-1'0'223,"0"0"-95,0 0-28,0 9-45,9 32-9,5-29-15,-3-1-8,3 1-9,-2-1-4,-7 1-5,2 5-1,-12 1-5,-5 1-8,-6 5-18,-6-2-19,1-2 28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8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62,'3'4'360,"15"10"-273,-3 4-13,12 10-6,2 9-14,-1 3-26,1 6-8,-2-1-12,-3-2-4,-2-2-3,-6-7-4,-2-4-23,1-3-20,0-11-42,3-2-16,0-14-22,-5-11-10,1-15 91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7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0 752,'-29'4'304,"8"-2"-195,3 3 12,7 0-16,-1-1-7,8 0-28,1 2-15,8 2-17,4 2-10,9 5 2,3-6 4,10 4-2,0-2 1,6-2-10,-2 2-8,-8-2-4,-1 0-7,-13-4-4,-2 2 3,-6 2 0,-7 1 3,-6 7 4,-10 3-3,-13 3-20,-4 8-20,-10 4-53,3 2-32,6 8 407,6-4-247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7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72 681,'-18'3'302,"5"0"-150,4-3-37,1 0-53,4 0-14,2 0-26,2 0-8,0-1-7,0 0-4,0 0 0,0 0-2,7-1 1,26-13 2,-24 15 2,-1-1-1,2-2 3,2-2-1,1-1-1,4 0 3,2 3 3,1 1-3,3 1 0,0 0 2,6 0-4,5-2 2,5-1 1,3-3-5,-2 2-1,-3 0-1,-7 3 0,-4 2-1,-10-2 1,0 4-2,-4 2 1,0-2 0,-1 5-1,1-1 0,-5-1-1,2 3 1,-5-5-14,1 2-13,-3-1-29,-2-4-16,1 0-36,-1-1 118,0 0-20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6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689,'7'-6'272,"6"3"-179,4-1-23,6-1-10,2-2-12,4-3-21,4 2-4,0 8-14,0 4-1,-5 13 2,-5 4 2,-6 6 7,-3 4 3,-5-3 11,-3 3 3,-2-8 3,0-2-2,1-6-13,-2-7-7,2-7-12,-1-2-1,4-8 0,1-2 2,-1-9 3,3-1-1,-3-8 1,3 1-6,0 2-3,1 4 0,-1 13 0,-1 3 4,-2 7-1,-1 3 0,-1 5 1,2 4 0,0 11 0,-2 5 4,-1 4-2,-2 3 4,2-4 5,4-6-6,8-4-6,1-7-5,8-9-46,0-4-30,4-14 189,6-8-112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5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0,'9'33'296,"-2"8"-206,-2 3-14,-4-4-53,0 0-35,-3-5-59,-1-6-44,1-9 6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5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725,'5'9'299,"-5"8"-187,3 6-31,-1 3-37,0 2-14,3-4-17,3-1-4,2-5-3,2-5-2,1-11-1,-4-7 5,2-12 5,-2-2 3,5-5 2,-2-5-1,-1 2-8,-2-3-2,-4 8-6,-1 9 1,-3 10-1,1 3-2,-1 11 2,-2 6-1,2 15 2,2 1 1,2 2-3,5-2 2,0-14-2,7-1 1,4-12 6,-1-6 0,1-12 8,0-9 3,0-8 0,0-2 5,-4 1-8,-7-4 0,-9 6-3,-1 3-8,-9 9-4,2 3-15,-4 7-47,-4 4-19,3 8 4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5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-1 707,'1'4'263,"6"16"-206,-4 8-21,0 16-21,0 6 2,-3 4-6,-2-1-3,-1-6-1,1-5-4,-8-17 1,3-7 3,-1-14 13,-4-5-3,5-7-1,1-5 2,-5-10-16,1-3 3,0-9 0,-1-4-1,4 3-3,1 1 1,5 8 0,5 6-1,11 5 1,2-2-1,9 1-2,0 2 0,6-1 7,-1 0-1,0 5 10,0 0 2,-1 7 2,0 7 1,-1 10 3,-3 6 1,0 13 7,-5 3 2,-9 8-5,0 2-1,-10-1-10,2 3-1,1-4-9,-4-7-3,0-9-4,5-5-9,-1-12-21,3 0-10,8-11-15,-6-11 3,4-12 9,3-7 3,-1-7 6,0 1 2,-3 7 10,-2 6 6,-2 12 8,-1 7 5,-1 11 5,-1 5 3,2 10 7,2 3 6,0 0-1,1-3 2,0-5 3,1-8-9,3-6 1,0-5 1,2-9-2,0-4 3,4-10 2,-4-5-8,-4-5-6,1-3 2,-16 2-9,0 2 2,-14 3-5,-8 0-2,1 17 3,-4 11-2,5 23 2,3 16 1,3 20 0,-1 4 4,8 12 7,2 3 1,6 1 0,1 0 1,2-11-5,1-2 0,1-9-1,1-6-8,-1-11-16,2-6-14,-1-14-31,-2-9-35,3-19 6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4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468,'-3'11'191,"4"9"-161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3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9,'11'24'246,"4"-3"-208,1-2-12,3-3-8,-5-8-85,-1 1 49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3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1127,'-1'-1'415,"1"0"-354,0 0-7,0 1-44,0 0-12,0 0-62,4 7-41,15 46 6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04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 13 622,'-7'-2'237,"4"0"-189,-2-5 13,5 5-16,0 2-15,0 0-15,-1 0-1,0 0-6,0 0 1,0 0-5,-1 5 2,-4 9-2,-47 25 1,17-24 1,-2 0-2,-3 0-3,2 2 2,8-2 3,6-2 5,9-2 5,9 2-3,4-4-4,3 0-5,10 1-2,0-1-1,11-2 1,5 0 0,8-5 6,6-2 1,0 0-3,2 0 1,-5-5-6,-4 1-1,-5-2 2,-1 1-1,-5 1-4,3 2-5,0-3-19,2 1-14,3-5-19,-1 0 35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3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667,'0'15'308,"0"2"-168,3-4-32,-1-2-27,-1-3-42,0-2-9,-2-2-18,0-2-6,-4 0 0,2-1-4,-5-1-17,0 0-13,-3 0-32,-3-6-23,2 6 50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2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6,'6'10'310,"1"0"-276,4-3-69,4 0-52,-2-7 53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2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 1002,'-3'-1'425,"0"0"-207,1 0-147,2 1-67,0-1-52,0 0-87,10-1-42,34-2 102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2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718,'16'7'270,"5"-2"-228,11-4-10,5-1-16,1-8-74,4 0 45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2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-1 666,'-11'0'287,"3"1"-164,8 1 1,6 3-39,2 0-23,14 2-25,-2-2-6,10-3-17,3 1-3,-4-3-7,6 0-7,-2-2-15,-4-3-13,-6-2-24,-2 2-8,-11 1-27,-1 1 354,-11 6-210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1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392,'20'-52'223,"-25"57"23,4 5-112,-3 6-14,4 6-6,0 6-34,0 0-15,-1 2-35,-1-2-14,5-2-37,-3-1-19,-1-7-30,2-1-24,1-6 60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1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703,'22'34'284,"-22"-25"-183,3-2-16,8-3-28,10 0-14,3-7-17,4-1-6,-2-2-12,-2-2-2,2 3-3,-4-4-1,1 1-18,3 1-14,-3-1-37,-3-1-36,-6-2 64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1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26 664,'-9'-8'289,"0"-4"-165,-1-8-17,5-3-56,2-3-16,6-3-9,8 3-1,3 0 3,-1 3 5,-1 8 0,1 2-2,-4 9-12,1 3-6,7 8-11,-7 2 0,5 7 0,-4 0 1,-5 6-2,3 5 0,-4 0 0,1 0-1,-2-5 2,0-2 4,-3-5 2,-1-7 1,0-2 6,-2-3-2,2-4 3,3 3 1,-3-3-6,0 0-2,4-13-4,15-41-1,-9 25-2,0 2 2,0 13-3,-1 9-3,-3 10-2,0 10 1,-1 6-11,-4 4-10,2 1-41,2 1-24,2-6-58,4-3 9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0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0 752,'-8'11'296,"-1"14"-213,-1 6-3,-6 10-45,-8 0-15,-4 0-29,-4-5-16,0 2-42,5-3-40,11-8 6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0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0,'7'13'333,"16"10"-263,8 4-12,13 2-1,7 1-14,-4-3-12,-3-3-3,-5 0-15,-4-2-6,-8-6-3,-2 0-2,-11-7-5,-1-3-12,-6-2-34,-7-4-9,-7-9-51,-2-1 6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03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18 335,'-29'13'157,"22"-17"-72,10 4-13,-6-2-28,2-1-11,1 5-9,-1-3-5,0 0-5,0 0-1,0 1-3,-1-1-2,2 0-1,-1 0-4,0 0 0,0 0 2,0 0 3,0 1 6,0-1 6,0 0 5,1 0 12,-1 0 2,0 1 6,0 0-5,0 0-14,0 0-3,0 0-16,0 0 2,1 0-4,-1 0-3,0 0 5,0-1-6,0 1 0,0 0 0,0 0-1,1 0 1,0 0-1,-1 0 3,1 0 2,-1 0 0,1 0 4,0 0-2,0 0-2,0 0 1,0 0-1,0 0-3,0 0 0,0 0 1,0 0-3,0 0 0,0 0 3,1 0-3,-1 0 3,0 0 1,0 0-3,0 0 1,0 0 2,0 0-1,0 0 0,0 0 1,0 0-2,0 0-1,0 0-1,0 0-3,0 0-14,0 0-2,0 0-8,3 1-7,1 0-10,-4-1-5,0 0-4,1 0 4,0 0 17,3 1 10,-3-1 13,4 1 7,-1 0 11,-4-1 4,0 0 12,0 0 2,0 0-2,0 0 1,0 0-4,-1 0 0,0 0 9,-2 0-1,-8 5 1,-26 10-3,22-10-10,3-2-3,5-1-4,3 0-2,4-1-3,4-1-1,5 1-3,3-3-2,11-2 1,4 0 0,5-2 0,6 4 1,-3-6-1,5 5-1,4 0 1,-3-4-1,6 5 1,0 0-1,-1-2 0,-2 3 0,-7 2-3,-6-3-4,-8 1-8,-3 3-3,-2-1-17,-6-1-10,-4 5-26,-3-3-84,-10-1 10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0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5 536,'-22'-6'236,"-2"6"-111,3 5-8,4 6-37,3 1-6,7 2-13,7 3-5,9 3 7,2 2-1,16 3 4,2-3 1,8-3-10,9-1-10,-2 1-22,-9-3-8,-16-5-13,-3 0 1,-16-5-1,-1 1 2,-9 5-6,-7 0-19,-11 6-43,1-2-31,1-1-35,4 1 74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50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107 613,'-24'-16'254,"-6"4"-147,-5-1-23,-3 3-20,6 4 1,5 3 10,3 0 2,5 1 5,2 2-5,7 2-8,2 0-6,5 0-25,4-2-14,9-2-24,6 0-2,14-1-2,9-1 4,15 3 3,6-1-2,7 1-3,-4-3 2,1 1 2,-1 0-1,6 0 3,3 3-2,-12-2-7,0 2-8,-16 0-31,-6-2-26,-3-1-41,-6-1-19,-8-5 80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5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0 473,'0'8'257,"5"6"-62,-5 12-84,-1 9-23,-3 10-36,-1 7-16,1 2-16,-7-3-7,-4-6-15,-3-4-6,-4-8 1,-5-7 0,8-12 7,2-6 12,4-11 6,7-6 4,3-12-4,2-7-7,3-6-5,7-3-4,5 0-1,1 6 3,4 7 2,-3 8-2,2 15 0,4 8-2,4 14-10,1 2-14,6 7 163,0-3-114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5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8 456,'-6'-14'257,"3"8"-9,3 8-207,4 3-52,1 3 3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4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522,'6'1'240,"6"-4"-71,10 0-126,0-1-8,6-4-14,-1 0-10,-2-1-13,2 2-2,1 3-2,-1 1 0,0 3 5,-2 3 2,-5 2 15,-4 1 16,-4 5 32,-3 2 4,-5 7-5,-4 5-11,-12 4-27,-4 3-4,-10 0-9,0-2-3,0-4-3,2-3-2,8-6 2,4-5-2,5-8 3,2-1-4,5-7-1,0-5 1,5-9-4,3-1 1,7-3 0,3-1 1,5 8 4,0 2-2,1 8-1,3 6 1,0 4-3,-2 4 2,-3 3 4,-3 4-2,-2 0-2,-3 1 1,-2-3-3,-3-1 0,-2-6 1,-1 0-1,2-5 0,1-2-2,-4-8 3,3 0 2,-2-7 0,2-2 0,-1-4-1,-1-8-2,0 1 3,-1 2-1,-1 10 0,-1 8 1,-2 6-5,2 5 0,0 8-3,-3 4 1,4 5 1,-3-1-8,1-5-22,2-3-11,-1-3-29,0-5-14,1 2 61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4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-2 650,'-1'0'267,"0"0"-181,1 0-1,-1 0-42,0 0-15,0 0-12,0 0-6,-2 1-8,-8 2 4,-29 46-3,24-18 3,-4 9 3,-1 6-6,-1 2 1,1-2-2,9-5-1,6-10-2,6-6-5,7-4-3,6-12-4,1 0 4,8-13 6,0-7 1,4-7 8,-4-3-4,-3-1-11,-2-1-14,-3 2-35,-2 3-11,-7 1-9,-1 4 12,-9 3 27,-3 1 14,-6 2 14,-1 5 0,-1 3 6,-1 1-1,0 5 4,2 0 7,2-2 2,3 2 2,5-6 9,-1 1 4,5-4 8,0-2 2,9-3-7,1-2-3,5-1-6,1-2 4,0 0 5,2 0-6,1 4-6,2 0-3,-1 3-6,1 6 1,-4 4-1,-2 5-1,-4 5 0,-2-1 1,-1 2 0,-2 0 0,1 1 0,-1-3 0,-4-5 1,2-1-2,-1-4-1,0-4-2,-2 0-3,0 0 2,0 0 1,0 0 1,0-1 1,0 0 0,0 0 1,2 0-1,5-9 3,26-27 1,-26 31 7,1 3 5,-2-2 7,0 1-4,2 4-6,1 1 0,1 4-7,-6-1 0,-3-1-1,3 2-2,1 2 0,1 0-1,-1-3 1,-4 0 0,0-4-3,1-2 4,-2 1 0,0 0-1,0 0 1,0 0-2,7-14-1,6-27-1,-12 23-1,-4 3 0,0 2-2,4 3 1,0 7 0,2 1 0,0 3-2,-4 0-3,2 1-3,-2-1 0,1 0 6,0 0-3,0 0 5,0 0-1,1 4-3,3 9 4,9 32 3,-9-25 3,-2 4 5,3-3-1,1 2-4,0-5-1,-1-5-12,-1-2-6,1-5-18,-5-3-20,1-1-45,0-4 58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3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0 817,'0'-10'304,"9"1"-255,7-2-4,7 1-36,5 3-3,9 1-27,1 1-31,1 2 3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2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2 472,'-5'-6'195,"5"13"-129,0 10-23,2 12-12,0 16 9,4 21 20,3 3 5,7 15-13,2-1-8,2-5-15,2 0-6,0-17-7,1-10-3,-4-17-2,-4-8 9,-9-11 14,-5-5 11,-9-1 5,-8-6-5,-5 1-19,-4-1-7,-1-4-9,1-1-5,-2-1-11,4 4-11,6 0-24,2 3-11,6 3 239,5-1-154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2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2 385,'-8'-12'226,"-3"4"-27,4 7-103,-2 4-36,8 4-38,-1 3-10,10 1-19,4-3-25,0-5 24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2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6 615,'-9'-1'249,"12"4"-173,2 0-26,10 2-32,6 0-8,4-3 1,0-4 0,3-5-3,-4-1-3,3-1-3,1 1 0,1 0-2,-1-1 1,-3-2 12,2-1 9,-5 3 11,-3 1 5,-4 5-7,-7 3-7,-5 10-5,3 9-4,-10 15-2,2 12 1,-6 12-10,-8 2 0,0 0-4,-4-7-4,2-7-23,6-1-13,7-11-47,3-3 175,4-14-77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52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264,'15'53'87,"-27"-49"-110,-2-4 15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1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71,'1'31'252,"0"12"-199,2 20-21,-2 7-5,1-6-27,-2-5-31,0-17 23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1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504,'0'16'234,"-5"7"-74,0 20-111,-2 6-8,0 7-15,3 0-5,4-15 0,2-6 0,7-16 5,0-10 7,3-9 12,-2-6 13,7-14 3,3-3-5,-2-17-16,0-3-13,-10-6-11,-12 1-5,-10 7-4,-2 9-1,-9 16-7,4 7-5,2 21-31,-1 10-18,3 16-45,0 5 5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1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5 704,'25'63'241,"-31"-25"-223,2-1-8,7-2 0,5-11 1,-1-5-3,3-11 0,0-7 2,2-9 11,1-6 8,0-18 11,-1-6-3,1-10-7,-1-1-7,-4 2-7,-4 1-6,-4 9-6,-5 4 1,-4 18-5,0 12 4,-6 16-1,-1 13 1,-1 19 0,0 11 2,2 12 1,2 2-1,7 1 2,3 0 0,1-3 0,4 0-3,-2-9-5,0-8 0,5-12-6,-2-9-7,3-13-33,1-8-36,5-17 51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1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127 660,'-2'-8'258,"-1"2"-190,2 3 2,4 4-25,-3 3-8,0-4-5,4 20 0,8 55 5,-5-11 0,-7 7-8,0 4-4,-4-14-6,-7-12-2,2-13 4,-2-7 4,-2-9 6,1-8-3,-5-13-5,-1-8-10,-3-13-16,2-7-10,0-13-19,4-6 1,4-6 2,2-4 6,7-7 13,4 3 4,10 4 1,4 2-1,15 15-1,-1 4 1,10 14 3,1 9 0,-10 6 0,3 8 2,-7 7-1,-4 5 2,3 13 0,-4 6 0,-5 13 2,-3 5 6,-8 9 5,-3 1-2,-2-4 0,-3-3-6,-1-10-5,-2-5 5,-2-9-16,2-6-2,1-10-27,3-4-31,5-6 49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40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6 64 700,'2'1'242,"3"0"-231,-2-1-12,-3-6-7,-1-1-46,-1-2-38,-8-3-28,-4 2 3,-8 1 80,-7 2 63,-6 2 91,-3 4 19,-1 3-10,0 4-21,2 3-39,4 5-12,4 6-25,1-3-7,8 6-9,6-2-6,8-1-5,11 4 0,12-7-1,12-5 1,26-7 4,14-3 5,21-7 2,7 1 4,21 0 7,1 1-1,20 4 2,10 0-1,-1 0-2,11-1-2,2-5-7,1 5-3,5-2-8,-9 1-2,-3 1 1,-11 0 2,-23 4 2,-8 0 1,-23 4 7,-12-1 1,-26 3 5,-11-3-1,-23 1-4,-4-1-3,-12-7-4,-2 1 4,-9-3-1,-9-4-10,-11-3-43,-11-1-30,-22-5 38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38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6 556,'-9'-4'239,"2"1"-124,1 1-30,0 0-22,1 1-2,1 0-6,0-1-6,2 1-13,0 1-8,2 0-18,0 0-5,0 0-3,0 0-3,13 5 1,28 37 3,-19-25-1,2 4 2,1 3 1,6 4-2,-7-1-1,2 2 0,-3-2 2,-7-4-3,2 4 0,-7-3 3,-2-3-4,1 2 3,-4-8 0,0 1-3,-3-2 4,1-3-3,-4 0 5,-2-4 4,-6-3 15,-1 0 3,-2 0 7,0-3 0,-5 1-6,2-2-5,2-1-4,6 0-6,-1 1-8,-20-3 0,4-1-5,1 0 2,7 3 2,5 1-2,-2 0 3,1 0-2,4 6-2,0-5-2,1 5-1,0-3-3,2-4-2,1 6 2,3 1-10,3 3-7,0 0-24,1 0-13,5-2-28,1-1-8,1-7 61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37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212 535,'-34'29'215,"33"-30"-145,3-4-27,0 0-25,-2-4-7,1 4-8,-2 0 12,1-1 21,1 2 7,-1-8 11,0-2-8,0-1-20,2-10-9,1-1-9,2-2-2,0-9-1,1 2 4,0-3-1,0-3 5,1 1 2,0-3-7,3-8 2,2-2-4,3-5-5,4 0 6,5-2 0,2-2-1,12-4-4,-3-6-1,2-3-4,2 0 4,-3 1 4,5-2-2,13 0 1,5-3 0,15 1-2,3 3 3,-2-2 0,5 3-3,6 2-2,4 2 0,-1 11 0,-1 1 0,2 9 1,1 2-1,4 5 0,1 0 0,-1 8 3,3 6 0,-2 6 0,5 6-3,0 3-1,-2 0 2,0 0-2,0 5-1,-2-1 6,0 2-1,-3 7 2,-5-4 6,-4 14-5,-4 2 0,-10 1-3,-7 7-1,-17-4 0,-5 2-2,-5 2 5,-1 0-4,-6-2 0,-3-1 2,-1-2-3,-8-5 3,-4-3 6,-2-1-2,-8-3 6,-4-4-4,1 2-6,-3-1 4,2-1-1,-1 0 1,0 0-3,0 1-7,0-1-15,0 0-9,-5-4-17,-31-32-7,26 24-17,5 0-10,7-1 53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35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 757,'-5'1'320,"7"-1"-151,7-1-212,5-2 21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35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12 506,'-1'-1'209,"0"0"-118,0 0-6,0 0 0,0-5 0,1 5-3,-1 1-3,0-1-32,0 0-10,-14 2-23,-32 22-10,21 3-2,5 6 4,2-8-2,7 0 3,7-3 5,0-6-3,8-1 6,2 0 0,8-2-7,1-2 1,7-4-5,3-1-4,-2-6-11,4 0-15,2-6-31,-2 0-22,5 0 49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32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74 707,'19'23'288,"-30"-31"-201,3-6-22,1-2-18,2-8-26,3-1-8,0-9 0,-1-1-1,0 2 5,3 4 4,6 10-3,1 6 0,1 6-6,-1 2-8,1 9-6,-5 4-3,6 12-2,-3 5 3,2 8 6,5 4-1,-4 1 0,4 0 2,-3-12 2,0 0 0,-2-14-1,-1-2-2,2-7 0,0-5-1,2-10 1,1-5 3,2-18-1,-2-10 3,3-5 1,-2-7 0,-3 14 2,1 13 5,-5 13 8,-2 12 3,-3 3-5,-1 3-8,0 12-13,1 7-3,-1 12 5,0 5 7,-3 2 5,2-5 0,3-5-7,5-3-7,15-9-36,5-7-27,16-15 39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51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326,'24'1'175,"-25"-3"-60,-3-2-23,3 6-45,-2-5 2,2 4 7,0-2 2,1 0-12,-1 0-10,1 0-13,0 0-6,0 0-4,0 0-2,0 1 4,0-1-5,0 0-3,-1 0-1,1 0-4,0 0 0,0 0-2,0 1 1,0 0-2,0 0 4,0 0 2,0-1 3,0 1 16,0 0 0,-1-1 8,0 1-3,1 0-14,-1-1-1,1 1-7,-1 0-4,1 0-1,-1 0-3,0 0 1,0 0-1,0 0-8,0 0-7,1 0-17,0 0-16,0 0 32,0 0 2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32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-1 649,'-2'0'294,"-1"1"-140,-2-1-35,-2 13-52,-3 4-24,-6 14-29,2 6-8,-4 5-21,1-3-17,3-4-45,1-2 450,11-8-295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32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852,'0'-1'295,"0"0"-255,14 7 2,24 23 4,-22-7 4,5 0-9,-2-5-24,0-2-5,-3-5-11,-2 2-3,-3-3-18,-1 3-16,-3 0-32,-2-7-19,-2-3-103,1-1 123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31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3 301 316,'-24'29'200,"4"-28"-41,-5 2 22,-5 1-42,4-1-19,-9-3-6,4 2-6,9-1-20,-3-1-2,11 1-7,1-2-5,1 1-14,2-3-11,4-1-25,1-1-14,3-4-13,1-2-1,1-8-5,3-9 3,3-12 5,3-3-1,3-6 4,3 3 3,0 9-4,-3 8 3,-3 17 1,-4 4-5,0 7-6,2 6-2,3 13-7,5 11 1,1 15 5,-3 3-2,-1 2 11,-7-7-3,0-8 8,4-7-2,-2-11-5,2-1 2,-1-9-8,-1-3 1,1-6-7,3-6 1,-2-9 4,2-6 2,0-8 7,0-2 3,-1 4 0,-3 6 2,0 13-3,-3 3-2,3 8-3,0 5-3,2 5-3,1 4 1,3 6-1,-2 1 0,2 4-10,0-2-12,-1 0-28,0-2-15,2 3-15,2 2-5,0-1 64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1:28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551,'-37'12'260,"34"-6"-121,-4-6-54,4 0-23,5-1-35,-5-2-11,3 3-11,3 0-2,19 3 7,32 3 1,-29-5-1,-1-1-1,2 2-2,1-2-4,3 1 1,3 1 0,1 2-2,2-1 2,-6 2 0,-1-3-1,-6 1-1,-5-2 2,-9 0-2,-3 1-1,-3-2 0,-1 2 0,0 0-2,-3-3-3,1 0-36,-1 0 243,0 0-164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56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58 516,'6'-7'252,"-6"-2"-97,0 2-11,-3 0-42,-1-1-12,-6 1-22,4 2-10,-6 0-18,0 3-7,-1 2-6,-6 0-6,10 5-10,1 0-3,5 4-9,3 2 0,3 2 1,7 4 0,4 0-1,4 1-2,8 2-2,-4-4-1,5 0 3,-1-2 0,-8-1 2,5 0-1,-4-1 0,-1 4 2,-4-4-1,-6-1 0,-4-2-6,-5-1-2,-7 3 6,-3-1 2,-5 3 5,-5-2 6,2-2 0,1 0 1,-1 0-3,4 0-2,-1-2-15,7 0-17,5-6-38,5-2-34,11-7 6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55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64 365,'33'-58'269,"-34"56"1,-3-2-91,0 3-38,-4 1-64,0 1-18,-4 5-26,0 0-10,-1 1-7,2 2-3,4-1-3,-4-2 1,9 1-4,-2-1-2,4 1-1,6 4-4,1-3 0,5 0-1,1-1-2,3 3 1,-1-1 2,0-3 0,-1 2 2,-1-2 0,1 1-4,-2 0 2,-3 2-5,-3-3-1,-6 5-4,-3-2-7,-7 2-8,0 2-4,-6 1-10,1 1-8,0-2-23,2-3-31,3-6 6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55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-1 687,'53'0'270,"-56"4"-177,3 6-54,-3 3-12,-4 9-2,3 6-2,-8 5 5,1 7-3,-2 0-6,-6 1-3,4-2-2,-5-7-5,3-3 0,-4-7 2,4-9-6,1-2 8,3-6 0,4-1 1,-2-4 3,1-5-5,0-8 0,-1-3-4,5-5-4,3 0 2,3 1-5,0-2 2,2-1 0,1 1-2,2 0 0,3 3 0,2 4 1,2 3-2,-1 2-1,3 7-1,-4 4-9,3 8 6,3 8 2,0-2-3,3 9 7,-1-4-1,2-1 1,-2 2 2,2-9-1,-1-2 0,-1-3-5,2-2-4,-5-6-5,3-2-1,-4-5-2,-1-4 3,0-1-1,-6-2-1,-1-5 0,-1 1-1,-2-3-2,-1-4 2,-2 1 1,0-2 4,0 3 6,1 5 2,2 7 4,-2 4 3,-1 5 6,0 1-3,2 7 0,-2-5-2,0 0 6,4 21 2,5 33 6,-5-23 3,1-2-5,1-2-1,-1-8-6,1-2-1,-3-10-2,1-2-3,1-3-2,1 0-2,3-2-2,1 0 4,-3-4 3,1-2 3,-1-7 5,-2-5-2,1-2 4,-1-6-2,1-1 1,0 6-2,-4 4-3,-1 5 2,0 11 2,0-2-2,-1 3-8,0 0-4,0 0-5,4 15 2,16 40 6,-13-29-3,1-4 3,1-3-1,-1-6-1,1-4-1,3-3-13,-1-3-6,3-3-18,0-2-2,3-5-8,-1-4-2,5-7-4,1-3-15,-3-5-19,6 2-16,-7-1 64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54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6 161 444,'-26'32'239,"27"-36"-14,-1 0-140,3 1-21,-3-8-3,-1 3-7,-1-4 2,0 1 0,0 0-3,-4-3-1,0-2-9,-1-1-20,-2 0-2,2 1-12,-7 3 5,5 1 13,-3 2 3,-2 2 7,0 3-2,-9 4-14,0 3-8,-6 6-11,-1 4-3,1 14-3,1 6-1,-1 8 0,4 9 4,0-1 1,4 6 1,8 7 0,4-2-1,9 3-2,3-5-2,10-10-1,2-8-5,10-11 1,3-4-1,3-12-1,1-1 3,1-10 2,-3-1 2,0-5 3,-8-4 1,-5 0 1,-7-3 8,-11-3 3,-4-3 0,-18-4 1,-2-1-6,-10 3-5,1 5-2,0 8-3,2 4-1,2 4-1,3 3 3,7 0 3,3 1 0,10-3 1,3-1-3,4-4-17,6 2-2,4-4 1,5 0-2,6-6 15,1-6 2,1 5 3,0-5 3,1 7-2,1 5 2,2 5-6,-4 5-2,-2 5 0,-2 5-1,-9 5 4,-1 4-2,-4 9 2,-7-1 6,-2 3 1,1-3 7,-8-3 2,8-1-6,1-5 0,-1-5-4,5-6-19,0-5-23,2-8-42,3-6-17,14-11 58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42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4,'7'13'261,"1"-1"-11,3 5-234,1 2-9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41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90,'6'5'405,"2"3"-407,4 2-69,2-2 4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20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77 471,'3'-19'238,"-6"2"-68,-1-1-47,-2 6-33,-1 3-7,0 6-7,-3 3-2,-1 11-11,-8 7-10,-1 21-18,2 8-11,-4 11-14,9 3-5,5-8-5,1-5 2,15-12-2,4-4 1,5-12-1,5-4-2,0-9-5,0-7-1,-3-12-31,0-5-12,-6-8-31,-4-3-23,-4 0-220,-4 0 22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50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,'10'25'43,"-10"-25"-6,0 0-2,0 0-6,0 0-10,0 0-5,0 0 4,0 0 19,0 0 18,0 0 19,0 0 2,0 0-12,0 0-17,0 0-17,0 0-12,0 0-11,0 0 1,0 0-7,0 0-8,0-1-48,0 0-35,0 0 54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41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9,'15'10'280,"13"-5"-227,12 0-18,12-5-58,4-3-34,-6-7 34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41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707,'11'-7'295,"46"-25"-184,-18 25-16,1-4-50,6 3-17,-8-1-29,-6-1-12,-6 4-31,-10 0-23,-2 2-76,-9-1 88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41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14 768,'-11'1'313,"2"-1"-214,1 4-35,1-5-16,2-1-31,1 0-9,3-5-1,0-3-4,5-5 6,0-2 0,9-6 4,-1-1 2,2-3-5,2 1 3,-1 4-3,1 3-2,-7 6-1,0 5 0,-6 5-7,3 4 3,-2 8-1,0 3 1,-1 10 4,-4 2-1,4 2-1,-1 0 0,7-4-1,1-1 0,2-7 3,-4-5-4,0-6 2,0-5-3,3-6 2,3-3 3,-1-7-3,4-6 3,-5-4-3,-1 2-2,2 7 1,-6 9 1,-6 8 2,-2 3-4,-3 15-4,-1 4-13,3 13-32,3 0-23,0-4 474,9 4-324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40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2 0 752,'-2'9'298,"1"10"-210,-2 15-15,-11 7-4,-11 17-13,-6 9-8,-15 10-6,2 4-4,1 0-11,-3-3-2,9-9-4,0-8-4,13-14-6,-2-12-4,12-16-7,4-7-15,10-12-52,9-4-16,6-14-41,12-2 66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40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3 778,'-3'-1'312,"3"3"-224,7 6-25,7 8-5,10 8-9,7 9 10,9 11 0,5 4-10,-1 2-19,1 0-16,-7-7-11,-9-6 0,-7-9-2,-7-6 3,-8-7-3,0-3-13,-7-6-30,-6-4-23,-10-8-270,5-2 233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9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70,'9'1'261,"13"5"-156,2 1-24,12 2 9,1 3-6,-3 1-29,-1 1-4,-4 3-18,-6 1-12,-6 4-17,-7-2 0,-14 5-3,-10 1 1,-16-1-8,-1 4-10,-4-4-25,2-2-21,0-5 42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9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9 0 602,'-62'-4'215,"-1"6"-193,0 6 11,1 2 8,13-3 25,10 2 6,18-5 18,11 0-8,12 2-33,8-4-9,20 7-14,11-5 0,28 2 2,7-3-1,1-5-7,5 2-8,-8-2-4,-5-1-1,-2 2-2,-13-2 2,-17-1-4,-6 3 3,-19-4-1,-3 5 0,-13-2-1,-8-5-10,-13 2-18,-10-2-10,-17 1-13,-5 6 0,-1 3 15,1 1 10,11 3 13,5 5 5,11 0 1,10-1 2,8 1 1,3-6-1,4 0-2,4-1 3,9-1 7,7 4 8,12-6 11,2 2-2,12-3-1,2-4-7,8 3-12,1-2-1,-7-2-5,-6 0-7,-12-4-23,-4 3-19,-13-7 30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8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0,'12'0'165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8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472 658,'13'-10'307,"-1"-7"-148,1-4-13,-5-10-70,-3 0-22,-12-5-26,-5-1-7,-13 0-12,-2 3 2,-8 5 0,-1 6 0,3 10 3,0 2-5,17 8-3,5 2 0,13 0-5,4-3-2,13-5-4,8-4 3,12-2 1,6-2 1,-4-1 6,-4-3-9,-4 4-29,-3 3-15,-1 6-46,2 5-24,-11 11 79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8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8,'16'137'132,"-25"-86"-113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3:47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4 237,'-1'0'132,"0"0"-22,1 0-32,-1 0 3,0 0 0,0-1-7,0 0 0,0 0-8,1 0-19,-1 1-12,0 0-21,0-1-6,0 1-6,0 0 1,1 0 5,-1 0 3,1 0 5,0 0 5,0-1 5,0 0-3,0 0-8,0 0-2,0 1-8,0-1 0,0 0-1,0 1-3,0 0 3,-1 0 2,0 0 1,0 0 5,0 0 4,0-1-4,1 0-2,-1 0-1,0 1-9,0 0 4,1 0-2,0 0 0,0 0 1,0 0-3,0 0 3,0 0-10,10 1-36,28 6 30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8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2 733,'-3'1'240,"0"6"-259,7 8 22,2-3-38,7 6 2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8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8 828,'-14'-16'322,"7"14"-231,-1 2-10,1 13-45,2 15-8,-3 16-20,3 13 2,0 7 2,1 0-9,4-10-39,-1-9-17,2-13-70,3-5 72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7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0 816,'-20'7'297,"11"0"-258,6-2-10,4-1-25,5-4-6,10 0 5,6-2 10,14-2 18,9 3 13,4-2 0,3 0-4,-8 3-9,-8-1-3,-11 2-1,-10 1 2,-9 1-3,-6-2-1,-5 6-4,-6 4-6,-15 6-6,-6 6-2,-6 4-1,-2 2-2,0 3 3,6-3-5,4-7-2,8 3 0,14-8-2,1-2 2,7 0-3,1-6-1,1 0 3,4 2-2,-4-4 5,2 2-2,-4 1 1,-1-3 1,-3 5-4,-5 0 2,-3 4 1,-2-2-3,-4 5-7,-2-1-2,-2 0-8,-1 3 3,3 0 5,1-2 0,6 1 6,1-3 3,10 2-2,5 0-1,8-1-1,6 3 3,9-3-1,1 1 2,7 0 2,6 1-2,1-4 5,4 0-1,-3-1-1,-4-1 1,-14 0-5,-5 3 3,-16-1 3,-10 0-1,-22 5 3,-12 0-3,-13 3-6,-3 1-2,3-5-36,4 2-13,14-6 33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7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29 818,'-25'-14'320,"6"8"-224,-3 1 1,3 2-24,2 5-19,1 9-29,1 6-12,0 21-16,0 8 0,3 9 0,5 2 2,6-8 2,3-6 0,7-9-1,1-6 0,-1-13 0,1-4-1,-1-6-16,0-6-12,2-5-28,-3-3-16,-6-8-22,-2-1 0,-5-1 21,-4 2 19,0 1 49,-1 2 18,-1 2 14,4 1 0,-1 4-8,1 0 2,1 5 1,1 3-2,5 2 0,2 0-1,8 1 1,3-4 2,8-4-1,10 1-4,8-11-11,10 1-5,6-10-31,-1-5-24,-6-7 33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6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6,'-1'29'272,"5"-4"-254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6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34 478,'10'33'220,"3"15"-105,-3-2-33,2 2-49,2-4-13,-5-12-31,-1-3-12,-1-9-8,-6-5-3,-3-9 20,-1-2 4,-8-9-24,-1-2 1,-2-9 18,-4-2 26,-3-6 66,-1-4 18,0-3-4,2 0-12,6-2-24,3 5-6,9 9-17,-1 0-5,8 7-13,8 3-8,6 0 3,2-2-2,4 0 0,-4-2-1,-2 2-2,0 4-3,-4 1-4,1 2-12,1-1-47,1 3 353,-1 3-233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6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0 498,'3'8'218,"-2"4"-84,-5 14-105,1 7-5,-3 12-10,2 4-6,0-5-4,2-4 0,4-8-6,0-6 2,3-7 1,1-3 0,-4-8 2,0-5 1,-4-5 10,-1 1 1,-3-7 5,-2-3-4,-1-1-14,-1-7 0,2 1-4,1-3 0,6 1 2,2-1 0,4 4 0,2 6-1,2 1 3,0 7 6,2 1 3,1 2 6,5 9-2,3 8-2,3 7-2,-3 3-4,-1-2 0,0-2-2,-3-5 3,1-2 8,3-6 13,-7-3 3,-1-5 11,2-1-7,-8-5-8,6-1-7,-5-5-7,-3-4-3,-2-7-5,1-3-3,-2-5-6,-2-2-7,0 3-35,-3 1-22,9 3 39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5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23 729,'-11'-11'287,"2"4"-209,4 2-17,4 5-23,0 12-21,2 13-4,2 30-6,2 14 1,4 18 3,-2 12-3,10 4-2,1-8 1,4-5 3,7-17 4,-8-21 3,0-10-6,-7-13 0,-5-9-6,-2-10-3,-3-2 3,-6-9-5,-5-5 0,-6-3-14,-7-6 2,-7-3-13,1 1-13,1-1 30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5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5 516,'58'-25'234,"-57"29"-102,-2-2-14,-5 6-28,-1 5-7,-6 8-29,1 9-11,-4 14-21,-2 7-8,2 9-3,-3-2-6,11-9-1,5-7-2,4-10 2,4-6-3,6-9 1,0-5-3,4-9-13,4-5-4,-2-10-18,0-2-8,-2-5-26,-2-1-15,-9-3-36,-1 3-41,-8 1 34,-3 1 62,0 8 101,-4 2 62,2 7 19,-1 1-31,4 2-32,3 2-5,4 2-10,6 4 1,6-4-10,2-1-5,7-6-8,6-4-15,6-12-34,7 2-25,-2-13 34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4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90 895,'0'-3'323,"15"-3"-277,9-1-1,18-3-29,6-2-1,3-3-6,-1 3-2,-7 1-4,1 2 4,-2 7-2,2 0 1,-4 1 3,-2 2-4,-7-1-4,-4 4-1,-9-1-22,-1 0-14,-6 1-47,-3-1-24,-1-2 6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43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0 326,'51'-5'205,"3"2"8,5 0-127,-3 1-24,10 0-19,4 2-4,11-4-10,2-1-1,7 3-2,7-2-5,-1 2-5,4 2-3,5-1-8,1-1 0,2 0-1,4-1-1,7 2 0,-1-4-2,10 0 2,7-1-1,-1 0-3,6 2 1,2-2 2,-1 2-1,8 1-1,-4-4 0,0 3-3,6 1 3,-9-1 3,8 4-1,2-2-1,-1-3 0,13-2-2,-7-1 6,7 1 14,-5 1 1,-5 7 10,0 1-3,-8 6-8,5 1 1,-8-1-9,-2 3-4,3-3-2,-5-1-3,-4-1-1,-1-3-1,-15-2 0,-1 1 1,-8-4-2,-5 0 2,-9-2-1,-9-4 1,-12 2 3,-9-4 0,-7 1 4,-4 0-1,-14-1-1,-4 4-3,-12-3-1,-7 0 0,-6 5-2,-4-3 3,-4 6-1,-2 2-2,-2 1-9,0-2-11,-1 0-37,0 0 34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4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8 757,'23'-29'288,"-25"30"-220,-1 3-7,-3-1-9,-4 18-15,1 9-8,-2 21-11,3 14-6,0 4-3,2 2-3,2-10-3,-1-10-9,5-14-22,-2-10-16,0-16-38,0-6 748,2-15-51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3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161 379,'-45'-8'231,"1"1"-6,2 4-72,5-2-43,8 0-23,9 4-28,5 1-5,7 1-1,4 1-4,3 0-9,3-2-8,-2 0-19,0 0-2,26-3 2,33-6 1,-8 3 0,1-7-2,7 2-3,-3-4-1,-6-6-3,3 7-1,-4-1-1,-1 4 0,-3 4-1,-8 0 1,-8 8-2,-10 3 0,-10 0-4,-5 5 1,-4 9 0,1 10-1,-3 18 2,-5 8-1,-3 23-3,-3 14 0,-2 21-8,5 12-9,-3 13-2,2-2 1,7 4 11,1 0 6,3-7 7,7 5-1,-1 0 0,-2-4 3,6-3-3,-2-3 0,-3-11-13,0-7-7,-1-13 2,-3-9 0,1-16 13,4-5 2,-5-16 3,1-9 6,-3-13 14,0-6 11,-6-10 8,1-3 4,-6-3-5,-10-6 2,4 2-2,-7-2-7,-3-2 3,0-1-4,-3 0-6,-1-2 5,0 2-2,3 2-5,-2 1 10,-2-1 3,-1 2-5,-3-1 2,-4-1-12,4 2-4,0-1-4,7 1 0,7 1 7,0 1 1,9-1 2,2-1 0,7 1-8,2-1-9,3 0-7,2 3-4,-2-4-1,0 0-3,0 0-6,0 0-9,2 0-27,3 0-15,-2 0-47,2 0-26,24-2 88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1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2 551,'-5'-17'236,"4"9"-109,0 2-12,1 4 2,-1 1-14,2 7-30,-1 5-21,7 20-19,2 10 4,5 35 6,0 18 2,-3 31-9,-4 15-9,-7 13-14,0 11-2,-4 4 1,-2 2 11,-3-3 9,-3-9-2,1-3-6,-1-12-6,3-15-10,0-13-2,2-27-1,3-6-3,2-22 0,2-9-1,2-22-1,0-11-2,-1-13-21,1-5-1,1-7-19,0-9-16,3-7-16,1-5-21,0-6-4,0-4 55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1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427 790,'-16'-25'317,"-8"-19"-190,3-2-89,-2-3-9,0-1-16,5 3-7,-2 1-2,9 7-1,8 7 2,-6 6 7,9 13 12,-5 4 2,5 8-7,5 3-7,1 10-18,4 9 1,0 29 0,1 16 7,-4 26-2,5 8-1,-4 4 1,2-5-3,4-11 3,1-6 1,-1-23-1,0-9 0,6-18 0,-5-14-3,5-10-3,0-5-1,-4-16 5,4-5 1,-6-20 1,0-12 5,-2-19-6,-2-4 2,-2-12 7,3 2-5,-5 2 8,1 3-2,-4 14-5,-1 8 5,-2 17-6,-4 9 2,-2 14 0,-1 8 1,0 8-1,1 11-3,-1 19-2,-1 10-3,1 33-1,0 9 4,2 19 3,3 3 4,-1 0 7,3-9 1,10-22-1,3-8-3,14-25-14,3-8-16,11-13-31,2-13-13,5-19-32,-2-11 206,-2-14-93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30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997,'4'4'340,"20"5"-322,11 2-16,16-1 2,6-6 2,7-3 3,3-4-1,5-3-3,0-1 1,-7 0-4,-6 2 3,-15-1 3,-6 0 0,-6 4-1,-10-2 2,-9 2-8,-6 3 3,-14-5-12,-7 1-15,-16-5-29,-5 3-11,-10 2 10,-5 1 9,-4 7 29,-5-2 11,1 3-1,7 4 4,4 1 3,9 5-2,2 1 1,3 0 3,10 0 10,-6-4 7,13 4 16,9 2-1,5 7-1,9 10-5,7 17-3,-4 8 4,4 16-8,1 10-2,-2 21-11,-1 10-7,0 16-1,-4 11 0,-6-2 0,2 3 0,-2 4 1,-2-8-1,-3 6-1,-7-5 4,-2-15 0,-5-3-1,2-19-1,2-6-1,-1-16 1,-1-6-2,7-13 4,-4-12 2,9-10 6,2-12 2,-3-18-3,13 4-4,1-14-8,5 3 0,2-4 0,4-4-2,4-1 3,-2-4-1,5 0-2,-1 1 2,2-3 0,3 3 2,3-3 0,1-3-2,6 3-8,4 0-5,-2 2-17,-2 1-9,-7-1-33,-6 1-23,-5 2 60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29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807,'15'-43'295,"-20"42"-255,3 1-5,5 0-31,4 1-4,12 0-10,9 3 0,17-1 12,6 0 2,11 2 8,5-1 3,-1-2-1,5 3-3,7-5 0,5-1-3,0-2 0,-5-1 0,-9 0-4,-8 2 2,0-2-3,1 3 1,-13-1-3,-6-1 0,-13 0-1,-10-4-1,-3-2-9,-3 0-5,-6 1-4,-2 0 4,-7 1 10,-2-3 6,-10-2 5,0 1-1,-7 3 9,0 1 2,-3 7 14,-5-2 2,-1 4-8,-11-1 0,1 2-1,6 3 4,5-3 7,14 2-1,6-3-14,4 0-13,9 2-7,4 1-7,13 5 10,5 0 7,7 0 5,5 0 6,-2-2-7,-3 2-5,-5-1 1,-8-2-5,-3 4 2,-4-2 2,-2 8-1,0 2 0,-5 5-1,-5 3-3,-7 6 0,-4 3-12,-6 3-35,0 2-25,-1-6-46,2-3 6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28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8 864,'-34'-3'311,"16"2"-270,3-2-3,10 3-17,5-1-10,3 0-9,8 3-2,8 0-5,8 1 4,12 2 4,3-2 3,7 2 1,-3-2 2,-8 0-4,-6 0 1,-8 1 11,1 1 8,-3 9 2,0 5-3,1 14-7,-5 4-8,1 17 0,-6 7-2,-7 15-1,-1 12 1,-1 21-4,3 6 0,7 15-3,0 2-3,6 1 3,-3 1 3,2-1-2,-1-5 2,0-7-3,0-6-2,-7-15 2,0-3 0,-9-17 0,-2-6 2,0-13 0,-4-6 6,-1-8 19,-3-6 11,-6-13 25,-2-5 7,-8-10 4,-2-2-2,-7-4-10,-2-4-7,2 1-13,-1-1-2,3 2-13,0 0-7,2 0-9,-3-1-6,2-3-26,5 0-18,-2-3-65,5 1-39,7-5 529,6-5-327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27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4 61 1025,'-38'-7'385,"8"2"-330,7 2 7,6-2-14,8 0-25,2 2-7,6-3-18,3 5-6,9-1-7,6-1-1,15 2 10,3-1 2,12 1 4,-2 1-3,-5 0 0,-3 0 1,-5-3-1,-3 2 3,-4 1 1,-3-3 1,-8 3-20,-6-3-13,-4 1-13,-6-1 4,-7 0 14,0 3 3,-11 0 7,-2 0-4,-7 6 4,-4-2 8,-5 2 9,-3 1 0,-9 0 6,-3 3 7,-1-3 1,3 0 6,10-1 6,1-3-1,7 0 7,-2-2-3,7-1-3,-2-1-2,4 1-5,2 1-4,-2 0-7,7 1 0,5-2-6,4 0 1,9 1-2,1 5-4,5 9-6,1 6 2,1 18-1,-1 8 3,6 24 4,-1 19-1,-3 36 1,-5 11-1,-6 27 0,0 5 1,-3 3 2,4 1 0,-3-14-1,-1-7 2,-4-18-2,-1-7 4,-3-13 5,1-9 1,1-16 4,3-9-4,1-22-3,3-12-5,3-19-1,0-8-2,5-7-6,2-4 0,2-4-1,3-2 2,6-3 2,-3-4 3,13 1 0,0-4-1,3 2-3,5 0-11,-3-4-21,6 3-11,5-1-22,5 1-4,9 5-18,6-3-18,2 5 70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26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0 856,'0'0'303,"1"5"-256,1 6-11,1 17 2,1 16 5,-3 25 8,1 18-3,-3 23-14,0 5-10,0-2-13,0-4-5,1-19-2,1-10 0,0-15-3,-1-14 2,-1-18-2,-1-8 3,-1-15 2,-1-1 2,0-9 0,-2-5-6,1-9-3,3-10-5,5-8-1,2-9 3,11-2 0,5 7 3,7 4 1,7 7 0,5 10-1,1 5-1,0 8-3,-1 7 1,-10 6 0,-4 2-1,-10 3 8,-6 0 2,-12 6 20,-4 4 10,-16 4 3,-8 2 2,-19-1-12,-1-1-8,-3-8-4,4-5-4,13-10-27,3-3-23,5-10-62,2-10-30,14-14 75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26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-1 845,'-1'0'303,"1"4"-259,0 7-20,1 8-11,0 7 5,2 25 18,-1 14 11,2 40 6,-2 20-4,-2 32-12,-2 9-11,-4-6-14,1-8 1,-3-30 13,4-11 10,-3-21 11,2-9 0,1-17-16,-3-11-8,3-16-10,-2-13-5,2-9-17,0-7-12,1-5-30,3-3-18,-1-13-54,1-6-20,7-12 8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42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582,'3'-6'217,"1"3"-177,6 2-39,1-1-59,-1-2-79,11-1 89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25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1 815,'-14'2'319,"9"0"-247,7 3 3,8 0-42,7-1-4,18 3 5,3-6 3,19-2 1,0-6-10,-1-4-19,3 1-19,-2-2-43,3-1-29,-1 0 4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25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90 760,'3'-10'275,"6"5"-238,-3 1 0,2 6-10,-5 1-7,3 6 3,1 8 4,-2 17 6,2 18 5,-5 27-4,1 19-9,-6 29-10,-3 6-8,-3 9-1,-1-8-1,-3-22 1,1-8 1,-3-25-4,0-8 2,3-10-1,4-10-1,-1-23-1,2-11-4,4-17-9,-5-14-8,6-28-5,2-19 1,4-45-3,1-18 5,12-21-1,-1-6 7,-5 3 22,7 9 13,-11 22 20,0 10-3,-1 24-13,-6 13-6,4 22-14,0 9 5,-2 21 7,1 6 3,-1 12-2,0 11-3,5 26-6,2 21-2,1 36 13,2 18 3,-5 22 1,1 6-3,-1 11-7,-2-3-5,0-17-5,1-8 1,-3-27-17,-1-15-6,1-22-27,-4-12-18,1-25-24,-4-6 2,-1-19 54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20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4 138 544,'-6'-44'198,"-10"41"-149,1 8-56,-3 3-6,-5 6 2,2 4 3,-6 2 7,-1 4 3,3 7 23,-10-2 11,2 2 16,3 0 3,-2-1-20,12 2-8,0 2-15,2-1-3,7 2-4,1-2-4,3 2 1,3-2-2,5 0 2,4 2 4,4-4 0,4 3 5,0-6-6,3 1 1,8-1-1,3-2-3,9-1 2,3-1 1,0-6 1,-4-2 0,2-2 0,-3 0-4,4-5 1,5 3 0,4-5 1,-1-7 3,3 0 3,-3-3 4,-9-6 0,-3-1-3,-4-8 1,-3-1-5,-2-6 6,2-1 2,-2-1 4,-1-3 2,2 0 1,1-2 3,-2-4-5,4 0 0,-4-6-6,-4-2-6,-1 1-4,-11-4-3,0 6 4,-1 4 3,-6 2 9,-2 1 8,-7 4 3,-7-3-1,-14-4-5,1 3-4,-17-5-8,-4 5 2,-7 6-1,-2 1 7,5 8 3,-8 2-1,-1 6 2,-7 1-12,-4 6-4,4 1-2,-5 3-8,-5 4-3,-7 6-13,1 4-9,3 13-29,2 6-17,0 12 404,-3 8-267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0:19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11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551,'7'4'223,"4"-2"-158,5 2 2,1 0-5,4-3-17,2 0-4,9-1 1,5 0 1,2 0-2,1-2-1,2-1-12,-3 1-6,6-3-9,7 4-4,7-4-3,2 1 0,4 2-4,-8 1 1,7 2-1,4-1-3,7 0 2,7-1 3,-4-1-2,-2 1-1,8 2 0,3 3-5,4-2 4,0 0 0,1 1 1,5-1 1,-1 3-2,4-1 0,2-1-1,-3 0 3,3-2-1,-2 3 0,-2-2 0,-3 0-2,0 3 4,0 0 0,-7 2 0,4 3 4,-7-3 0,-1-4 1,3 2 4,1-3-4,0-1 3,1 1-1,-4-3 0,0 1 2,4 0-5,-3-1 0,-3-2-3,-3 0-1,3 2 0,2-1 0,-5 0-1,-3-2-1,2 3 1,-2 0 0,-1-3-1,-1 3-1,-10-5 2,0 3 3,3 3 0,0 1 2,-7 0-2,-6-1-5,-10 2 4,-7-1-1,-6 2 4,-2 2-2,-9-2-1,-6 3-1,-1-4-2,-7 1 3,-3-1-1,-3-2 5,-3 0 1,2 3-3,-1-3 3,0 0-9,0 0-27,-13 1-21,-31 6-43,25-5 51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0:11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6 214,'0'0,"-133"-29,-46-10,41 4,62 9,41 11,17 2,7 0,0-5,3 3,1 4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0:10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 609,'-2'-5'226,"2"5"-179,5 5-24,1-3-16,7 3-5,1-3 0,5-3 17,4 1 9,5-3 23,3 3-1,14 1-8,3-1-8,11 3-19,4-2 0,1-2-9,3 1-2,11-2 1,0-3-3,5 4 11,-3-3 2,5 7 4,7 1 1,0 4-6,7 2-4,-3 2-1,-3 0 1,2 1-4,-6-4 0,1 3-2,2-4-2,-9-1 2,0-1-2,-15-6 0,-11 0 3,-7 0 4,-2 1 9,-12 2 2,-8 0 1,-11 4-2,-7-5-7,-2 3-4,-3-1 0,-3-1-5,1 0 0,-10-1-17,-2-2-15,-10-3-42,-8 2 136,-11-10-6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6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7 410,'38'-23'215,"1"-2"-40,0 3-78,-8-1-2,-3 3 14,-4 0-1,-12 5-18,-3 5-15,-9 5-32,-1 4-15,-1 7-17,-2 5-5,-5 10-4,6 8-1,-6 6 1,9-1 0,4-2-2,-4-6-1,6-5-24,-9-3-20,-5-1-34,-5-5 4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6.2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90,'25'74'211,"-28"-44"-133,2-8-39,1-3-2,5-9-7,2-4 11,9-4 32,4 0 14,-4-9 11,3-6-1,-2-2-22,-4-3-16,0 0-20,-5 1-10,-6-2-4,-1 2-3,-10 7-13,0 3-6,-12 15-25,-2 4-11,-2 14-34,-3 1-14,9-2-36,10-2-65,12-11 123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5.9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737,'0'23'286,"0"6"-204,12 15-41,-3 1 2,7 9-10,0-3-6,-4-3-11,5-3-7,-1-15-19,0-4-9,1-10-28,-4-5-30,0-12 48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41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5 873,'-24'-5'314,"7"3"-266,3 2-25,3 0-21,4 1-6,3 0-21,1 2-2,3-2-1,1 1 3,-1-2 18,0 0 9,16 5 23,37 9 7,-18-9 9,8 3 1,11-2-8,8 3-7,5-5-5,1-2 0,1-1-3,0 1 3,3-1 0,1 1-1,-3-2 4,-2-3 1,-5-2-2,-2-2-4,4 1-4,-2-2-2,-5 0-6,-5 2-1,-16 2-5,-4 1 5,-11 2-1,-5 1 5,-6 1 4,-5-2-1,-5 0 12,0 1-2,-1-2-2,-1 1-5,1 1-38,-1 0-27,0 0-65,0 0-26,0 0 84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5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0 675,'2'24'276,"2"7"-198,-2 3-22,-1 5-19,0-4-26,-3-1-4,-3-6-4,-4-6 0,0-6-2,-2-3 1,-2-4-2,3-3-6,-3-3-22,-1-3-9,3-5-6,3-1 0,6-1 0,2-2 9,4 3 5,4 0 6,2 3 21,7 3 2,5 0 5,-4 3 2,5-5 0,-5 2-3,1-1 0,-2-1 0,-2 2 7,-2-3 0,-2 1 5,-3 0 1,-4-1 4,-2-2 1,-1 6-1,-1-2-3,-1 4-7,1-3-2,0 0-4,0 0 0,0 0-1,0 0-2,0 3 2,1 1-2,-1 2-4,0-4-11,0-2-35,0 0-11,0 0 30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5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 636,'12'9'252,"3"10"-169,-1 2-3,-2 0-26,0 4-11,-5-7-14,1 1-9,-5-5-14,-3-6-1,-1-1 2,-4-4-1,-2-1 2,1-2-4,3-6-14,3-5-6,3-8-4,4-6 2,3-11 14,-1 2 6,0 1 12,2 10 0,1 14-1,-1 4 1,3 12-3,-4 6 0,2 7 1,1 3-4,-2 8-7,2-4-1,-5 0-16,4 1-11,-8-8-36,1-4-64,-2-3 82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4.8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3 771,'-6'-3'263,"5"11"-248,2 11 6,5 22 18,9 13 18,5 17 28,-3 6 7,6 7-20,-3 0-18,0 4-29,-3-3-11,-3-9-9,-4-6-2,-8-22-2,-3-12 0,-6-16 4,-2-8 2,-3-12-1,-3-9-12,-3-15-14,3-10-6,2-15-3,4-14 12,-1-15 10,8-4 3,3 0 3,8 5-1,7 15 2,0 10 3,-2 24 6,0 11 0,-4 17 0,0 6-3,2 7-2,-4 9-1,2 5-2,-3 3 1,-1-2 2,1-8 0,-2-5 0,3-5-1,-2-4-3,1-2-1,0-2 0,-2-5-1,-1 1 2,1-2 0,-1-2 0,-1-1 1,0-4 0,-1 0 1,-2 3 2,2 5-2,-1 4-2,3 3 0,2 5-4,-2 1 1,2 2 2,1 0 0,0-3 2,1-3 0,-1 0-2,1-4 0,1-3 0,-4-3 1,8-5 0,-8-5 1,2 0 2,-6-3-3,-2-1-10,0 4-17,-10 0-48,2 0 6,-3 9 3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4.1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22,'2'34'255,"3"16"-228,-1 3-11,1-6-35,2-3-30,3-28 24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4.0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9 99 870,'9'43'318,"0"5"-270,-2-1-4,-3-6-25,-3-8-9,-2-9-6,-2-6 1,-3-9 3,-2-2 5,-6-10 8,1-3 3,-4-7-6,0-6-6,3-6-9,0-3-3,5-4-3,6-1 1,4 3 1,4-2 0,5 7 1,0 7 1,4 4-1,1 6 3,2 11 2,4 3-1,0 8 1,4 8-1,0 2-2,0 0 1,1-3-2,-3-5 0,-4-9 0,2 0-2,1-6 1,-1-2 3,-2-7 1,-3-4 2,-4-7-2,-3-3 1,-5-4 1,-3-2 2,-7-3 2,-1 2 0,-4 2-6,0 7 0,0 15-3,-6 8-1,5 23 0,-2 8 0,-3 18-1,11 7 0,-5-1 1,5-2 0,7-5 1,-1-5 0,3-6-1,1-4-4,-1-9-26,5-4-19,0-9-40,-8-7-27,8-14 73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3.3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1 0 949,'26'25'342,"-3"5"-280,-5 14-47,-7 8-3,-22 2-1,-7 1-2,-16-6-4,-6-6 3,1-8 16,0-6 7,9-14 8,1-6 1,12-12-20,2-7-11,6-9-14,1-6-4,8-5-3,1-2 1,8 4-8,3 5-7,4 13 1,4 10 2,6 17 7,2 9 7,6 4 4,3 3-2,-1-5-14,-1-6-14,-5-8-23,-4-6-5,-7-10 6,1-7 12,-6-7 13,0-4 8,-4-9 15,-4-2 7,-4-4 17,-2-5 12,0 8 11,0 2 2,0 15-6,1 7-6,5 14-8,3 8-6,5 15 4,5 7 1,2 4 2,1 2 3,-1-11-2,-2-1-7,-7-12-2,-4-5-6,-5-6-4,-1-5 1,-1-3 5,-1-7 3,-3-10 0,2-5-1,-2-11-7,4-6-2,2 0-1,0 3 1,1 10-1,3 13 0,-1 8-2,-3 7 0,6 11-3,0 9 2,7 13 1,3 5 2,-6-6 2,-1-4 0,-3-10-2,3-5-1,0-3-2,2-4 1,0-5-3,-6-3 1,5-3 1,-2-3 1,0 1 2,0-1 0,-4 1 2,0 2-2,-4 2-1,-1 1 0,1 3-3,-3-2 0,0 0-2,0 0 1,1 3-4,5 5 2,24 24 1,-23-29 2,4-3 0,-1-4 2,4-5 6,-3-2 1,0-4 8,-5-4-1,-4-5-1,-4-4-2,-6-2-3,-1 7 2,-3 3-9,1 8-7,2 8-30,0-2-24,4 10-46,1-1 26,10 0 43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2.3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 832,'39'21'283,"-35"24"-268,0 3-3,3 25-4,0 6-3,5 8-1,5-2 0,-1-19 2,4-11 5,1-27 5,-5-11 2,5-17-2,-6-7-5,1-18-4,-1-10-1,0-14-2,1-8 1,-8-9-1,0-1-1,-8-6 2,0 4 2,-1 6 3,-1 8 4,3 23-2,-2 8 0,2 23-3,3 12-4,-1 31-2,5 16-1,2 25-1,1 8 2,3-1 2,1-2-1,4-13-1,0-10-1,1-17-11,3-8-16,-3-20-38,1-10-27,1-19 52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1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0 1145,'-2'52'333,"1"12"-402,-3 2-42,0 2-25,-1-13 94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1.1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98,'10'28'331,"6"51"-181,-6-22 0,10 12-35,2 1-23,-3-4-64,-5-4-26,-10-6-34,-7-2-22,-19-11-52,-6-7 64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0.9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7 793,'-25'-16'297,"6"26"-247,-1 7 5,4 15-42,2 3-13,8 2-57,4-2-96,11-10 10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40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576,'7'6'242,"2"-3"-151,3 1-8,4 1-16,5-5-21,3 3-11,9-4-14,5-3 1,8-2-4,10 2 0,2 0-6,-1-1-8,3 2 5,-2-3 6,12 3 7,3 0 2,-1 3 0,-1 1-2,-1 4 2,1 0 0,12 3 0,2 3-4,-3-4-9,1 2 1,-2-2-6,-1-3-3,-7 1-2,-4-4-2,-12 1 0,-3 1 1,-7-1 0,-4 5 0,-9-3 0,-4 2 2,-15-3-1,-6 1 4,-8-2-7,-4-1-5,-9-1-11,-7 0-21,-13-4-36,-5-1-22,-2 0 57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0.8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16,'27'4'308,"-23"36"-247,2 10-8,3 0-5,-2-2-28,1-8-10,-2-11-14,0-7-5,-1-9-7,0-2-7,0-10-2,-1-2-10,3-12-4,2-7 2,5-7 10,3-4 12,-3 0 13,-3 2 2,-7 3 5,-3 5 2,-2 7 5,-3 7 7,-6 11-2,-5 3-2,-6 14-5,-1 5-9,4 6-1,3 1 0,10-1-1,2-5 0,6-11-3,4-5-1,2-8 0,7-4 3,5-5 7,5-5 8,5-5 8,-2-4 2,-4-3 1,-1 2 0,-8 2-4,-3 2-3,-6 7 0,-2 3-4,-4 9 3,1 3-4,-3 8-3,2 4-1,-9 4-6,0 0 2,2-3-4,-1-3 0,7-5-1,-6-6-4,6-3-4,-3-6-11,4-9-34,6-4-14,-5-11-51,2-4-9,-2-11 83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9:00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 617,'18'23'263,"-2"6"-148,2 4-24,-7-3-42,-1 0-15,-5-5-22,-3-6-3,-5-5-2,-1-5 4,-2-3 1,1-3 3,1-7 1,-1-5-6,4-16-7,-1-5-3,4-13-4,5 1 1,3 5 1,1 8 2,3 17 7,-2 8-1,4 18 2,3 11 1,2 14-3,-2 2 0,2 3-1,-2-5-7,-3-12-10,-1-3-15,-2-13-29,-3-5-18,2-7 45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8:59.8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03,'12'28'275,"6"9"-157,6 11-52,1 20 7,4 11-9,-1 11-30,2 4-9,-8-3-17,-3-5-3,-11-5 0,-8-10-5,-5-17 0,-5-8-3,-8-21 3,0-8-1,-3-19-18,3-9-19,-2-19-27,6-10 2,5-16 19,2-10 20,5-6 30,1-5 2,5 4 8,2 8 4,3 11 2,1 11 4,0 14 1,0 10 1,-2 13-8,0 4-2,0 2-6,-3 4-7,1 8 2,-1 0-2,0 8-4,-1 2 4,0-7-2,0-1 0,0-7-1,2-3-2,2-2 0,1 0-2,0 0 0,-3-2 2,0 1 0,-1 0-1,0 9 1,2 3-1,-3 4 1,3 2 0,1-1 1,-1-2-1,3-8-6,-5-2 3,2-5-7,0-1 6,-1-4 5,1-3-1,-5-7 5,0-6-1,-3-1-4,1 0 5,-6-3 1,0 0-6,-2 3-2,0 4-11,1 7-32,6 6-16,-2 0 38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8:59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87,'5'30'259,"2"12"-207,0 3-9,-3 1-36,-1-6-27,-2-8 14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8:58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8 41 673,'-1'15'288,"1"6"-108,0 4-124,1 7 0,1 4-2,-1 0-11,-1 2-19,0-4-4,-2-5-13,0-7 0,1-3-6,-1-9 1,-1-4 2,-5-6-4,-5-8-12,-4-2-12,-2-6-12,2 1-2,-3-10 8,2-2 8,-2-7 12,2 2 2,4 5 12,7 6 2,7 5 3,7 2 6,5 5-4,4-1 3,8 8 0,-7-2-4,8 4-1,-2 7-5,-1 3 0,1 1-2,-1 7 1,-3-2-2,1 6-1,2 5 2,-2-4-2,4 1 5,-1-8-5,2-7 0,2-6-5,-1-8 1,5-5 3,-1-5 0,-7-11 2,-2 3 3,-10-8-4,-4-2 3,-5 0 5,-4-4-3,-8 4 2,-8 10-1,-3 11-4,-4 14-4,-7 17-4,2 9 0,-1 18-5,1 4 8,9 10-2,6 7 3,9-2 1,6-3 0,6-4 3,1-13-4,6-6 2,0-6-10,2-12-20,-2-2-9,-5-15-42,-1-5 50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8:58.2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41 851,'24'61'321,"-28"-41"-232,4 10-36,0 3-4,0 3-16,0-2-12,0-8-15,0-3-2,1-10 0,0-7-2,-1-3 3,-2-7-3,-4-9-4,0-2-1,-3-15-7,3-5-1,-2-7 3,1 0 1,8 3 4,-1 4 0,6 8 2,7 6-1,-3 9 3,2 2 6,4 9 0,0 5 4,1 8-5,3 5 0,-3 10-5,1 2 1,-2 5 2,-3 1-2,-2-8 1,-1-4 0,-2-10-3,2-2 0,0-7-3,1-3-4,8-6 3,-2-5 0,5-9 5,-3-4 2,-1-2-1,-6-1-1,-5 4-1,6 9 0,-8 5 0,-1 4 3,2 12-4,-6 2 2,4 13 0,0 6-1,0 5 3,0-3-1,1-5-2,6-5 0,-1-7-2,4-6-1,3-6 3,-2-3 2,-1-11 6,0-2 2,-5-10 0,-3 0 1,-3-4-3,-5 0-4,-2 4 0,-1 3-8,-2 7-26,5 6-16,-1 6-46,1-1 254,2 4-135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8:57.4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-4 956,'-8'-1'328,"3"13"-332,2 6 32,1 10-32,3 9-22,6-2-61,3 3-157,5-6 163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8:57.3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2 0 578,'8'4'250,"-5"10"-124,4 6-11,-6 11 3,-1 5-20,-9 0-32,-4 1-15,-5-3-30,-4-3-7,-2-4-9,-1-3-1,1-11-2,2-3 1,6-10-1,1-4-2,4-8-7,3-3-3,5-6-10,3 0-1,5-1 7,1 3 0,4 6 12,1 4-2,7 10 0,1 1 2,8 13-4,-1 3 3,0 0-12,0 1-12,-2-8-45,-4-4 253,3-9-149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8:56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-2 705,'-4'1'267,"1"4"-203,2 4 6,1 13 2,1 12-5,0 11-10,1 4-2,0 7-18,-3-1-6,-1-6-13,0 0-5,-2-14-8,1-8-3,-1-13-12,1-6-9,-1-13-21,0-6-20,5-15-28,4-9-12,6-14-9,3-2 15,8-5 37,3 4 18,3 7 50,4 6 22,-2 14 28,-1 6 10,-6 15-5,-1 4-5,-7 12-9,-10 1-3,-4 13-8,-7 3-8,-15 4-13,-2 5-8,-12-4-6,-2 0 0,6-7-6,1-4 5,8-9-3,4-6 2,6-8 2,5-4-6,4-5 0,3-2-2,8-2-1,1 0 2,8 2 3,4 5-1,3 7 1,3 4 1,1 7-3,-2 2 0,2 1-9,-1-2-12,-5-6-33,1-1-20,-7-9 34,1-5 9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8:56.1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47 740,'-27'-35'258,"23"29"-230,4 2 2,0 4 13,-2-2 5,2 2-10,0 0-3,0 28-10,1 69-4,-8-22 4,-3 5-2,-3 3-6,-5-3-5,3-11-3,1-12 1,7-22 0,2-12 3,5-14-2,4-3-2,6-7 3,2-6 0,10-7-2,6-3 4,5-3-5,7 5 0,1 5 0,1 2-3,7 5 1,3 2-3,3 2 0,-1 1-2,-8 0 0,-7 0-1,-9-2 2,-4 4-2,-12-4 0,-2 2 0,-9-2-16,-3-4-5,-2 4-32,-4-2-21,-1-1 48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30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68 530,'-1'0'276,"0"-1"-79,0-1-31,0-11-62,6-25-20,4 30-32,1 1-12,3 9-17,-1 4-9,2 7-10,-3 3 2,-2 3-7,-3 6-5,-6 3-9,-3 2-4,-12 0 1,-5-2 3,-6-1 8,-7-4 3,6-5 15,0-5 12,8-7 2,5-4 2,5-3-9,-1-2-9,4-4-4,-1-2-2,7-1-3,1-2-1,0 4 0,7 1-1,0 5 1,4 4-1,11 6 2,-3 4 2,6 4-1,1 2 2,-1 1-3,-1-3 2,2-1-1,-2-2 0,-4-9-1,0-1 4,-4-5-1,-3-1 1,-3-2 12,-1 0 5,-6-2 17,-3-6-1,-5-3-4,-1-1-3,0 2-18,0 2 4,5 4-9,-4-2-1,1 5-2,3 3-3,-3-1 1,1 4-3,0-3-1,0 2-2,2 1-8,-1-1-2,1 1-1,0 0-8,-1 0-1,1 0-21,-1 0-50,1 0 12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9T13:48:52.3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5 220 1085,'10'25'13,"-6"-7"-9,3 15 11,3 25-2,-1 14-6,1 10-1,1 6-3,-1 0 0,1-4 0,0-7-1,0-11-1,1-4 0,-1-5-1,-3-2 1,-7-12-1,-3-4 0,-5-9-4,0-5 1,0-5 0,0-4-1,5-4 5,-2-6 0,4-3 3,-1-3 1,2 0-3,-1 0 1,0 0-3,0 0 2,21 1 2,28 4 0,-19-5 1,3-1-1,1-3 0,5 1 0,7-2-2,6 0 0,17 1-2,7-1 2,6 1 0,0 0 1,5 2-2,0-2 1,3 2 3,1 0 3,-6-2 3,6 3 0,-2-1-2,-6 1-1,-10 2-5,-10-1 0,-9 2 0,-2 0-3,-5 3 4,-11-1-2,-13 0 2,-6-2 0,-16-1-3,0 1 1,0 0 13,-1-2 2,-1-1 2,0 0 0,0 0-13,0 0-2,0-1-3,-4-9-2,-10-30-2,19 25 0,3-5 0,-1-2 1,0-5 0,3-3 1,2-7 2,-3-5-1,5-6 1,-5-5-2,-2-4 2,-3-7 1,0-3-1,-2-6 2,-1 1-2,0 6 2,-2 5 0,0 4 0,0 3-1,-2 2-1,-1 5-2,1 3 1,-1 7-1,0 3 1,3 8 3,-1 3-2,0 10 2,1 0-2,-4 7-2,5 4 1,1-1 2,0 1-1,1 3 0,-1-1-2,0 1-2,0 0 1,0 0 4,-1 0 4,1 0 5,-1 0 2,-9 1-1,-44 32-2,8-28-3,-7-1-3,-5 1-1,-1-3 3,-15 1 2,-6-2 1,-11 0 10,-4 3-12,-7-2-3,-5 2 0,-4-1-11,-8 2 8,-5-1 0,5 4-1,1-3 0,-1 1 1,10 0-1,8-2 0,13 1 1,15 0-8,10-2-20,7-2-14,10-3-40,9-1 51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41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213 357,'-11'0'183,"-2"1"-51,7 2-55,-3-2-44,-2 0 3,1-1 12,0-3 2,5 1 14,1-1-4,5-1-12,-2 2-5,-1-2-17,-1 2-9,1-1-11,6 2-2,-4-1-4,0 1 2,0 0 2,0 0-3,0 0 2,0 0 0,0 0-3,0 1 2,1-1-1,8-1 4,22-10 7,-18 7 0,0 0 4,2 2-5,4-1-4,-3-1-2,5 1-2,2 0 0,7-2 3,2 0 0,9 0 5,6-2-1,6 1 2,4 1 6,-1 2-4,-6 1-1,5 3-3,-1 0-5,10 0-4,7 3 7,-5-2-1,-4 1-1,-4-4 1,3-1-4,7 2-3,6-2 0,-7-1-1,-7-2 1,-6-5 2,3 0-1,4-2 1,3 1 3,-4 2-4,-8-1 5,-14 5-2,-3 0-2,-4 1 2,-2 5-3,3 1 3,-1 1-4,-5 2 0,11 3 2,-9-3-2,0 0 0,-1 0 4,-10-1-3,0 0-1,-4-2 3,-3 3-2,-2-2 3,-4 0 1,-1 0 0,-2-2 4,-1 0-6,-1 0-15,0 0-25,1 0 21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4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32 407,'-9'0'191,"0"-4"-88,2-1-3,6 5-27,-2 0-22,1 0-17,1 0-1,0 0 2,0 0 3,0 0-11,0 0 2,1 0-11,-1 0-3,0 0-5,0 0-3,0 0-4,0 0-1,1 0 0,10 1-5,52 0 3,-21-6 0,11 2-1,2-3 4,-2 2-3,5-2-2,12 5 2,4 2 0,11-1 1,-7 1-1,-7 0 1,-2-2 1,-5 1-2,-1-1 5,-6 1-4,-6 2 1,-16-1-1,-3 4-4,-14-3 3,-1 2 1,-9 0 3,-2-4 3,-5 3-2,0-2-1,0-1 6,0 0-2,-1 0 5,0 0-12,0 0 586,0 0-441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9T13:49:08.8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0:24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128 216,'-10'8'111,"2"6"-24,0-4 5,3 5-25,-2-3-7,1-5-27,-1 5-5,2 1-6,1 2-6,-1 5-5,1 0-4,1 3 5,-3-2 3,2 5 3,0 0 0,1 3-3,4 5-5,5-1-4,1 1-1,2 1 2,-1-2-3,3-5 0,1-2-1,3-4-6,1-3 3,5 0-4,-1 0 1,4-5 1,2 0 0,6-2-6,-5-3-2,4-3-11,1 1-8,-6-5 0,2 0-2,-5-4 2,-2 0-3,-1-3-6,1 0 1,0 0 3,-3-2 9,2 2 3,-1-1 5,4 0-2,2-2 2,-2-3 17,1 0 4,0 2 21,-5-1 15,-3 2 9,-1 0 2,-6 1 3,3 0-10,-4-3-5,-1 0-1,-3-5-7,-1-1 2,3-3 0,-4-2-1,-1-5-2,2 0 2,-2 0-6,1-2 1,1 2-4,-3-1-7,-4 3-4,1 2 0,-3-1-3,-3 0 4,2-1-1,-7-3-4,2 2 2,1 0-1,-8-4 0,5 4 5,-5-1-2,1 4 0,-2 4 1,3 2-2,-2 2-1,0 0 4,3 0 1,-4 4-3,2 3 3,2 2-6,-4 3-1,-1 2 2,0 3-5,-5 1 0,3 6-3,-7-3 1,-1 6-3,-5 2 0,-9-1-16,6 3-11,1 0-14,6 1-20,10 4-188,4-2 174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9:54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37 134,'-1'-6'101,"-9"-25"17,6 29 6,-2 1-26,10 1-18,-4 3-33,3 2-16,-3 7-12,0 5 7,3 14 7,0 11 2,0 25 8,2 15-3,4 30-7,1 16-3,1 15-13,-1 5-5,-5 3-4,0 0-3,2 4 2,-4-4 3,0-3 7,0-1 3,-5-16 3,1-8-6,0-18-3,-2-13-5,3-21-1,-1-6-3,-1-20 2,2-7 7,-2-15-3,2-4 3,2-9-2,0-3-8,1-3-2,0-2 1,1 0-2,-2-1 1,2-1 0,-3 2 0,-1-2-6,0-1-5,0 0-11,0 0-13,0 0 315,0 0-220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9:49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29 742,'-17'-14'257,"12"8"-229,2 1-13,2 1-14,7 7-1,3 2-5,4 6 0,2 18 0,-4 12 2,-5 41 4,0 17 5,-7 31 13,1 13 5,-7 1 7,-3 2-1,-1-5-6,-6-9-3,6-6-5,-2-13 2,3-22 6,4-11 0,2-22-4,3-5-4,4-13-13,1-8-7,0-7-25,2-5-14,-3-10-35,4 0-13,-3-6-2,-1-1 7,-5-2 40,-1-2 24,-1 0 19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50.1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4 703,'-2'0'279,"2"0"-184,-3 1-20,2-1-21,1 0-8,-1 0-20,0-1-20,1 0-28,0 0-18,0 0-57,0 0 62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49.8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41 1154,'6'-15'-7,"-3"8"23,1 0-5,-1-10 5,3-7-11,1 2-4,14-46-2,-5 9 0,6-7 0,-9 28 3,1 3 0,2 2-1,-5 10 1,-2 7-1,-5 9-1,-2 3 0,1 13-2,-3 6 2,-2 15 1,-1 8 2,-2 15-2,0 6 2,-1 9-2,0 5 2,-2-6 3,1-6-2,2-4 0,0-6 0,0-4 2,3 2-4,-2-12-4,2-4-6,2-14-18,-3-7-13,5-6-52,-1-6-147,6-11 162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26.2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6 82 36,'-33'-42'19,"30"36"16,0-2 19,0 3 48,3 4 20,-2-1 13,1 2-11,0-1-36,0 0-12,1 1-18,-1-1-2,0 0-17,0 0-9,0 1-16,-3 1-6,-4 2 7,-29 26 2,29-17 1,-1 1-1,0 2-8,0-4-4,-1 3-3,1 2-1,1-1 0,1 2 1,2 0-2,-3-3 2,6 0-1,-4 2 1,1 1 1,5 1-3,-1 5 2,5 1-2,3 1 1,-2 0 0,1 0-4,1-1 1,-1 0-2,3 0 0,0-2 1,1 1-1,3-4 1,0-1-1,0 0 2,1-2 0,3-4-1,-2-2-1,5-5 0,-1-3 2,3-3-1,2-3 2,5-3 3,-1-3 1,4-3 7,-4-4 1,-2-1 2,-2-1 0,-9-1-1,-1 3 6,-5-3 3,-3 1 4,1 3 3,-3-1-7,-1 4-1,-1-2-5,-3-5-5,-3-3 0,-1-2-3,-1 0 0,0 2 0,1 2 2,-2-1 4,0-1 2,-2 1 1,3 1-4,1 4-3,-1 0-3,-6 3-1,-1 1 1,-6 3 0,-3-3 2,6 5-2,-7 0-1,5 0-1,-2 3-4,-1-1-2,5 1-7,-4-1-28,4 0-14,-3 1-43,4 3 5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9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5 644,'-3'-5'224,"4"2"-234,-1 0-29,2-1-166,0 4 135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15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5-5 273,'-1'0'206,"0"0"11,0 0-10,0 0-101,0 0-24,0 1-36,-2 7-10,-9 36-11,14-21-1,-3 10-4,-1 6-2,1 13-7,0 11-3,1 19-5,0 3 1,-2 0-2,0-3-2,-1-1 6,0 3-4,1 2 2,-3-3 2,0-5-6,-1 1 1,-1-4 0,0-4-1,-5-9 3,6-9-4,2-11 2,-1-5 1,6-7-2,0-5 1,6-7-3,0-3-3,6-7 3,0-2-1,3-6 3,5-2 1,1-5 1,2-1 1,7-1 1,2 0 2,10 3-3,1-5 1,5 4-4,-1-2-3,-2 2 2,0 1 1,3 0 0,7 4 0,8 0 2,5 2-1,-3 0 2,0-1 0,3 1-3,4 0 0,10-3 0,1 1 0,-3-4 2,5-2 0,1 0 2,3-2 0,0 2 5,-4 1-1,10 1-1,-2 2 1,-2 1-8,5-1 4,-3 1-4,3-2-1,-1-1 4,-1 1-3,0 0 0,-8 0 2,4 2-2,-5-2 2,-7 1 1,7 0 1,-9 1 1,-5 0 1,-16-1 2,-9 0 1,-4 0 0,3 3-1,-8 0 1,-2 1-2,-13 0 2,-6 0-2,-12-1 2,-2 1 2,-5-1 31,3 1 13,-2-1 5,0 0-4,0 0-28,0 0-16,-11-1-6,-26-33 0,25 24-7,2 2 5,-1-1-4,2-1-2,8 2 2,0-3-5,0 7 4,1 0-2,1-22-2,1-2 2,-3-10 0,6 8 3,5-3 2,1-3 4,6-3-1,-5-5 1,-2-6 4,1-3-2,-5-6 2,3-1-2,5 6-5,-4 4-1,-4 10 1,1 7-1,-12 1 3,0 4 3,-2 2-5,1 3 2,2 3 0,-3 1-4,-2 1 5,1 1-3,-1 0 0,1 4 2,2 3-2,-4-2 0,2 3-1,-5-3-2,1 2 1,1 2 0,-3 1 0,2 1 2,-6 0-5,-3 0 2,-3 1 0,-3 1 0,-3 1 3,-1 1-2,-16-1 0,-9 0-1,-9-1 0,-12 1-1,-3 3 0,-8 1 0,-15 0-1,2 1-1,-11 4-1,-5-1-2,-1 0-2,-7 4 3,-9-1-1,6 1 3,-14 1 3,7-2-1,-2 3 0,-8 0-1,11 2 3,-6 4 0,5-2 9,10 0 3,4-2 0,3-1 2,15-3-10,7 1 3,15-4-1,7-2-5,16-3 5,3-1-7,16-1-2,8-3-13,18 3-47,8 2-30,15-7-77,14-1 101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02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2 158 388,'52'-60'164,"-55"53"-99,-1 3-14,-3-3 3,1 1 14,1 5 11,-3-3-6,1 1-9,-2-3-14,1 2-8,1 1-11,-2-1-5,1 0-6,-3-3-3,0 4-4,2 3 0,-3-3 0,2 3-1,-2-1-4,1-2-1,-1 3-3,-1 0 0,1 0-4,3 0 3,-3 0-3,1 1 1,-3-4 4,-4 1-4,3 1 2,0-2-3,1 3 0,3 2-1,-2-1 2,2 3-1,1 2 0,-1-2 0,2 2 1,0 0-1,-2-1 1,4 0-1,-3 2-2,-2-2 2,0 2 1,1 2 0,0 1 0,2 2-2,-1 2-1,2 0 1,0 0 3,-1-3 0,0 3 2,-2-1-3,0 4 1,5 2-1,-2-5-2,1 3 3,1-2-1,0 1-1,1 0 3,0 0-2,0-4-1,0-1 2,3 4-2,0-2 1,2 2-1,0-1 0,-1 0 0,0 1 0,1-1-1,0 2 2,0 1-2,0-3 1,-1-1 0,1 1 0,0 0 1,1 0 1,3 2-2,0 0 2,-2-2-2,1 4-2,1 0 2,0-1 1,3 2 1,-4-2 1,1 2-1,2 1 2,0-3-4,3 2 0,2-3 1,-2-1-1,4 2 4,0-4 1,1 1 1,4 2-3,0-2-2,1 2 1,2-1-2,5 1 0,-1-4 2,0 0-2,0-3 0,-1 3 2,-6-7 1,0 1 0,2-2 0,-5-4-1,4 1 0,-2-1 2,2 0-2,-2-1 2,2-6 1,-1 0-2,-2-7-1,0 2-1,1 2 0,4 0 1,1-1 3,2 0-3,0-3 0,1 3 0,-2-3 0,-3 0 1,-2 3 1,-2-3-1,-5 4-1,0 0 1,-4-1 3,2 4-2,-3-5 2,1 1 1,0 0 4,-6-2 3,3-1 4,-2-2-1,-2-2-4,0 0 0,0 0-2,0 0 1,1 1 0,-1-2-3,1 0-3,-1-2 0,-1 1-1,0-1-1,-2 0 2,2 3-4,0-1 0,-1 1 0,2 1 0,-1-1 5,-1 0-2,0 2 3,0 0-5,-1-1 4,1 4 3,0-3-1,1 2 6,0 3-8,-4-3 0,3 3 0,0 2-5,-4-3 5,3 4-4,0-1 5,-4-1-2,1 1-1,-1-2 2,-6 0-3,3 2 4,4 0 1,-7-2-1,5 2 3,-6 0-1,-3-4-2,2 5 3,-3-2-2,3 2 1,-1-1-3,-2 0-4,3-1-1,-3 0 0,3 2 0,-1 3-1,2 0 3,-1-1-3,-1 1 2,3 1 1,-4-1 0,4 4-3,-1 0-1,0 0 0,0 1 0,-2 0 2,2 1 0,3 2 0,-2 1-1,1-1-3,-6 0 1,-1 0 2,3 0-2,1 2 4,3 1-3,-1-2-4,1 3 3,-2-1-4,-1 0-1,4 7-5,-3-2-14,3 8-29,-2 3-19,-2 5-49,-2 6-10,-1 8 80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35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8 76 126,'-62'-15'102,"50"15"14,0-1 11,-3 1-19,0 1-17,0 1-23,1 4-12,-3 1-17,1 1-8,1 2-16,-1 4-5,3 1-6,0 3-3,1 4 1,0-2-1,2 4 2,-6-3-1,2-2-1,4 4 3,-5-5-4,4 5 0,2-2 0,2 1 0,5 0-1,-1 1-1,0 2 2,2 0-1,2 1 1,12 4 3,1-3-4,-1 1 0,3-3 1,-2-6-3,1-2 2,-1-6 1,3-1-3,-1-2-2,1-6 1,5 0 2,-2-6 1,1-1 1,5-5 2,0-2 1,8 0 1,1-3-1,3 0 2,-4 0 0,-8-8 4,-3 1 4,-5-1-3,-3 1-1,-1 1-2,0 3-2,-4 0 0,-1 1 0,-2 0 3,-5-4 7,-2-1 4,-1-3 4,-4 1-1,-1 0-7,-1-2-5,-1-4-3,-2-1-2,0-1-1,-5 3 3,2 2 2,-11 4-2,-1 0 1,-10 7-3,-6 3-2,-2 2-3,0 4-1,4 7-13,1 5-10,4 8-25,1 4 27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34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2 10 73,'-17'-7'57,"9"6"23,2 2 13,-5-4 5,10 6-9,-8-2-22,-5-3-11,3 7-18,-1-3-4,-1 3-11,1 3-5,0 3-8,0-2-6,-2 4 1,0-1-2,3 6-2,0 4 2,0 4-5,1 2 0,-2 1 2,0 2-2,0-2 3,1 1 1,3-4 0,1-1 0,7-2-4,4-1 2,6 0-5,2-1 1,4-2 3,1-2-4,5-2 5,0-2-2,3-5-2,6 1 2,6-1 1,-1-5 6,2-1 5,1-5 4,-10-10 7,3 2 1,-1-3 4,-3-3-2,0-1-5,0 0-4,-4-1-4,2 0-1,0 4 2,0 1 3,-1 3 2,-1 0 1,-6-2-3,-1-1-1,-3-2-5,-5 1 0,-4-3-2,2 1-1,-5-2 1,-4-1 0,-1-1 1,-9-1 1,-10-3 1,4 2 0,-11 2-2,-2 1 0,3 5-3,-4 3 0,3 3-3,0 5-1,1 3 0,0 1-1,-1 3 0,1-1 0,-9 1 0,-4 0-1,-3 3 1,-3 2 0,8 5 0,4 2-1,3 6-1,2 2-2,1 4-7,3 3-8,0-2-18,3-2-21,1-5 3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9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16 883,'-7'-10'328,"2"3"-274,4 7 3,-3 2-33,-3 0-12,-5 10-6,-5 3-6,-4 11-15,-1 7-9,-3 5-26,3 8-24,5 6 45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58:29.9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2:45.6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1 259 449,'-28'10'216,"-1"-2"-77,8 2-22,0-4-41,2-4-8,4-3-14,1-3-8,6 0-9,0-2-6,4 0-12,3-1-4,7-1-13,4-3-1,12-5-4,4-5 0,12-3 1,2-2 0,12 2 2,4 2 0,-7-4-1,0 5 2,-17 0-4,-8 0-3,-8 9-3,-6 1-4,-10 7 1,-7 4-2,-16 9-19,-16 5-9,-19 12-1,-10 2 4,-4 1 25,6 2 11,12-5 4,8-1 2,8-3-3,3-4-1,6-6-1,4-2 1,10-8 5,7-1 0,20-1-4,6-3 0,12 0 3,5-4 7,1-5 7,0-3 2,4-2-5,0-1-5,-2 1-4,-3 1-2,-9 2-1,0 3 1,-9 5 2,-5 3-1,-8 2 4,-1 1 3,-10 1 1,-2 4-1,-9 5-5,-10 4-5,-5 6-8,-6 5 1,1 1-1,4-2 4,6-2 3,7-4 2,9-5 0,4-5-5,8-3-6,6-2-5,8-6-1,8-5 4,12-6 12,5-4 7,12-3 8,9 2 0,2 0-4,-1 2 0,-10 2-7,-9 2-1,-10 1-2,-4-2-2,-10 8 2,-8-1 0,-7 5 4,-4 0 5,-5 6 0,-3 2 1,-14 10-12,-3 6-19,-7 7 10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2:26.3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205 520,'3'-9'185,"-2"-1"-159,0 2-16,-2 1-8,-1 1 8,-1 4 17,1 1 11,1-1 17,1 2-4,0 0-20,0 0-9,0 0-14,8 3 3,42 7 2,-22-7 0,10-2-2,4-1-2,14 1 0,6 1-1,4-2 5,1-2 1,-2-3 0,2-1 2,13 3-2,0 0-2,2 0-2,1 0 0,1-3-3,8 4 1,1 0-3,3-2-1,2-3 1,0-3-5,5-3 2,1-1 3,0 3-4,0-1 4,-6 2 1,2 2-5,-7-1 4,-3 0-3,-4 2-1,-9-1 3,-10 4-4,0 3 0,-5 3 1,2 4-1,-9-4 1,-5 0 0,-2 0-3,0-2 0,8-2 2,4-2 2,0-2 0,-3-2 1,-7 4-3,-3 0 2,-3 3 0,3 3-2,0 1 1,-3 2-1,-2 0 0,-4-1 0,-11 0 0,-2-1 0,-5-2-1,-1 0 1,-4-1-1,0-1 2,-3 1-1,1 0 1,-4 0 0,0 0 0,-3 3-1,-2 0-1,-2 3 0,-1-3-3,-1 6 6,-1 0-3,0 2 2,1 4 0,-1-2-1,1 4 1,-1 1-2,1 2 2,-2 2-2,-2 2 1,-1 7 0,-3 6 0,-1 8 1,-2 2-1,3 3 2,0-4-1,2-3 1,0-2 1,3-6 3,-2 0 1,3 0 2,1 8-5,1 0-4,3 3 2,0-4-4,0-9 5,0 0 2,-1-8-2,-1-4 3,1 1-1,-2-8 2,1-2 4,-1-3 2,-1-2-1,2-2-2,0 0-2,0-2-3,2 0 1,-2-2-1,0 0-1,-1-1 3,0 0 1,0-1 1,-1 0 2,1 0-9,0 0 2,0 0-1,0 0-14,0 0-25,0 0-11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2:25.2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 6 651,'-8'-4'249,"4"2"-208,3 1 8,0 1-20,1 0-24,0 0-4,0 0 0,0 0 1,2 9 1,14 35-1,-14-15 7,-3 10 5,-3 14 8,-2 7 1,-1 1-2,1 0-7,1-2-5,2 2 0,7 2-6,-2-3 2,3-6-2,0-4-1,0-12 0,2-4 0,0-7 2,0-6-2,0-6 4,0-3-1,-5-8-9,-1 0-7,1-11-17,-2-6-34,5-13 42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2:24.4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135 266,'-28'42'154,"29"-42"-27,-2 0-32,4 0-39,-3 0-10,0 0-8,0 0-7,0 0-9,0 0-4,0-1-15,0 1 5,0 0 2,0 0 0,10 0 7,28-3-3,-21 1-5,0-2-1,5 2-4,4 0-1,6-4 3,4 2-3,5-1 0,7 1 3,3 0-4,6 0 5,0-2 1,-2-2 2,2 0 3,1 0-1,13-3 5,4 2-7,0-2-2,-4-2-1,-8 4-5,-1 0 4,4 4-2,0 0 1,-4 0-1,0 1 0,-5 1-1,6 1 0,8 0 1,-1-2 2,1-1 5,-2 2 1,-2 0 3,1 3-3,1-1-6,-3 1-2,-9 0-3,-3-1 1,-2 3 4,0 1 0,9 2 1,-5-1-3,-3-1 1,-3 2 0,-9 0 0,1-1-2,2 0-2,0 2-1,9 1-2,-2 0 2,-1 0 2,0-2 2,-7-3-1,6 3 3,3-1 0,2 1 0,6 3 1,-2-2-2,-4 1-4,-5-1 3,-3-1-2,2 0 2,4-4-3,6-1 1,-2 0-1,-1 0 0,-10 0 5,-7 1-2,-9-1 0,-7-2-1,-8 1 0,-6 0-3,-5 1 2,0 1 2,-3-1 1,-1-1 1,0 0-20,0 0-15,-10-4 13,-40-16-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9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-4 803,'-6'-11'329,"5"19"-239,1 4-10,0 15-54,2 13-16,1 13-1,0 13 0,2 17-5,-5 3-2,2 8 1,-2-6-1,-2-14-1,1-13-1,-5-24 0,1-8 0,-3-17 17,-2-5 15,3-7 7,-1-7 0,5-9-14,3-7-12,3-15-16,6 0-3,5-4-4,2 4-1,11 14-1,-3 3-2,7 13 2,0 8 2,-1 10 6,4 9 2,2 9 1,-3-2 1,-7 7 1,-3-4 0,-15-1-1,-3-1-1,-7-5 1,-6-4 6,-14-5 13,-6-3 2,-14-4 24,1-2 6,6-6-3,0-2-1,8-1-26,5-1-14,5 4-27,3-1-18,5 3-27,3 0-14,1-3-16,5 3-6,6-7-32,6 0 80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8:31.2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8 302 668,'-15'-14'256,"6"3"-201,1 2-8,2 4-7,3 4-10,1 0-3,2 8-9,2 3-3,2 15-9,-1 11 1,-2 23 10,-1 11-2,-5 13-1,-1 2-2,-6 6-6,-3 1 1,-4 1-2,-4 3 3,-1-10-6,-1-6 1,3-17-2,0-9-4,14-18 0,4-9-5,8-13-1,8-4-1,1-8 1,6-3 2,7-7 4,6-6 2,8-2 1,3-5 4,11 0-4,9 3 2,5 2 0,0 3-4,-3 0 4,-3 4-1,7 2 0,5 0-1,6 2-1,-3 3-1,-5-2 0,6 4 5,8 1-1,2 0 0,-2 1 3,-20-1-3,-33 0 1,0 0 2,94 3-3,3 2 3,12-1-4,-49-5-1,0-1 1,2 0-1,1-3 4,-3 1 0,-1 0 0,-5 0 4,-7 2-3,5 2 3,-3 0 1,1-1-2,-5 4 1,-2-2-1,2 4-1,0 1 1,-11-3-1,-7 0-2,-7-1-2,-2 0-2,3 2 1,-2 1 0,-8-2 2,-3 0 3,-15-3 0,-3-1 2,-8 2 2,-6 0-3,-4-1 7,-3 0 2,-1-3 23,0 1 14,-2 0 8,0 0-2,0 0-21,0 0-12,-2-5-10,-21-32-7,18 23-5,-1-3 2,1-4-7,3-2 3,2-6-2,-2-2-6,2-10 5,-2-6-2,5-9 2,1-4 2,1-6-1,-1 3 0,1 1 0,1 1 1,-1 0 0,-1 4 2,-3 5 0,2 7-4,-2 8 4,0 3-3,-1 6 1,0 2 0,0 6-1,-1 3-1,0 5 0,0 0-1,-3 5 1,3 1 4,-2 4-1,0-1 2,-2 2 0,1-1-3,3-1 5,-2 3-4,3 1 2,0 0-3,0 0-1,1-1 3,-1 0-1,0 0 0,0 0 0,0 0 1,0 0 2,-4-1 3,-10-1 3,-24-35 0,20 24-1,-4-1-3,-2 1-3,-5-2-4,0 4 1,-4 0 0,-2 2-3,-3-2 2,-9 5-2,0 0 2,-15 4-1,-6 2 0,-1 2-3,-6 1-5,-1 2 2,0 1 1,-7 1-4,1 0 1,3 2-1,-6-1-5,-2-1 3,-2 3 4,-2-3-4,0-1 7,-2 0 3,1-2-5,1 2 9,2 1-4,2 2 1,-1 0 1,1 2-4,0-2 5,2 1-1,0 0-2,4 0 4,5 4-2,8 1-2,-1 0 1,1-4 0,-1-2 4,12 1-1,8-2 0,8-2 1,7-1 0,4-2 3,6 1 2,4-3 5,0 0-1,7 0 3,3 0 0,5-2-3,5 1-7,1 0-4,1 0-1,-1 1-5,0 0 5,0 0-2,0 0-5,0 0-8,0 0-15,0 0-39,2 0-30,17-1 61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00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-1 840,'1'-1'307,"-1"4"-263,-4 9-3,-2 18-40,-6 13-19,-14 15 95,3 10-62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7:00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-2 808,'-2'0'297,"2"4"-243,0 4 1,0 12-18,0 6-12,3 21-11,-1 3-5,-3 13-4,-2 5-1,1 0-2,-3-2 1,0-15-2,1-8 2,-2-15 0,1-6 0,0-9 2,-1-7-3,-1-5 2,2-2-2,4-5 0,-3-6 0,8-4-5,3-5-1,4-10 1,6 4 0,5-2 1,1 4 2,3 7-2,3 4 2,-4 8 0,1 2-1,0 9 2,-3 1 0,-6 4-3,-8 0 2,-9 7 2,-8-1 4,-9 4 3,-6 3 3,-5 1-2,-3-5 0,-5-6 1,3-1-2,7-6-2,3-3-4,9 0-8,-2-5-7,6-3-35,1-2-19,4-7-29,10-2 53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9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81,'2'3'311,"-2"4"-270,5 9-7,2 22-20,-3 13 1,0 24-6,-2 5-1,-2 10-3,3 1-2,-2-6 0,1-5 4,1-16 9,2-6 4,-1-10 4,1-5 0,-5-9-7,-1-4-5,-2-9-5,0-4-5,1-9-32,-1-1-17,-2-8-50,5-7 57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9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3 879,'23'5'337,"17"-3"-257,9-2-4,5-5-33,-3-3-21,-4-8-25,-6 0-14,-5-2-22,0-2-13,-1 2-23,-4-3-9,0 0-34,5-2-144,2-1 179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8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11 712,'1'-3'255,"0"3"-218,-1 2 7,0-2-11,0 3 0,0 25-2,-3 42-1,-6-17-11,-2 9-3,-1 16 1,-3-3 1,-2-7 12,-3-9 4,8-21 5,2-10-2,6-11-7,6-2-5,-9-13-11,7 3-1,-3-7-7,1-1 0,1-15-5,-2-8-2,3-23-5,3-11-5,10-12-2,0-3 3,2 7 7,-2 3 3,-4 10 2,1 7 0,2 10-2,-3 2 0,6 11 0,-4-1 0,-3 7 2,1 7 2,-2 3 1,2 4 0,4 9-5,1 6 0,2 18-2,4 14 0,-2 24-2,0 10 2,-3 11 2,-2 2 1,2-1 4,-7-9-3,6-10 1,-6-8-1,-5-12-2,6-3 0,-7-14-9,1-5-11,-7-12-37,-11-7-15,-8-12 39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7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1 728,'-1'-5'255,"-2"0"-232,3 4 5,1 1 1,4 8-5,2 5-5,5 17-4,0 17 0,-3 25-4,1 17 1,-8 7-2,4 3-2,-1-6 4,-3-11-3,3-4 1,-4-14 3,-1-13-3,2-3 0,-2-8-1,0 0-3,-6-10-1,4 4-3,-5-12-13,7 2-5,1-4-21,-1-6-14,3-3 35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7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94 534,'-4'-13'206,"1"5"-140,3 0-38,-1-4-1,0 3-14,0-1-3,-1 0-4,0 3-1,2 1 19,-2-1 2,1 5 9,1 1 4,1 2-4,-1-1-2,-1 0-3,0 0 0,0 0-2,0-1 1,1 1-5,-1 0-6,1 0-12,0 0-6,-2 13-2,-1 47-1,1-8 5,-3 6-1,5 4 1,-4-1 4,1-7-6,5 0 2,-1-7-2,2-6-1,-1-6 2,-4-6-4,-1-8 2,-2-2-3,-5-8 4,2-5 5,-2-3-2,-1-5 2,4-6-6,-1-1-3,3-10-3,4 2-1,3-8 4,3 3 1,7 1 4,2 1 0,3 1 1,7 4-2,2 5 0,3 2-3,3 8-2,-4 0 2,0 2-4,-7 5 7,-6-1-3,2 4 3,-14 4 1,-4 0 4,-14 5 5,-13-2 1,-7 4 2,-3-3-4,1 0-2,3-1-2,4-6-2,4-2-9,7-5-25,3-2-26,10-7 33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6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 869,'12'3'304,"22"1"-265,11-2-2,14-1 2,7-6-6,5-5-33,9-3-30,13-5-46,0-3 43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5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258 458,'-4'-1'236,"4"0"-82,0 1-54,0 0-47,0 0-15,0 0-6,0 0-8,0 0-15,11 25-1,13 50-3,-15-17-1,-6 7-1,4 5-3,-10-11 1,-3-8 3,-3-10-3,-2-12 2,0-9 2,2-4 2,4-6 3,-5-3 2,2-3 0,-5-3-2,-1-6-6,1-4-5,2-10-4,4-7-6,7-16 6,3-11 3,9-17 0,6-7 2,7-1 0,0 0 1,-2 7 2,2 8-3,-4 8 2,0 10 1,-7 12 1,-4 3 6,-9 13 2,1 4 5,1 10-1,-1 3-5,0 8-12,0 8-7,3 24-3,-2 15 3,8 22 9,1 5 3,1 0 2,2-4 1,1-8-2,1-4-1,0-10-2,-1-6-2,-6-17 0,-2-4-2,-5-10-18,-3-5-18,-3-9 24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34:28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363 823,'-16'-1'292,"5"2"-261,3-4-19,0-2-10,4-10-17,0-7-1,5-13 3,7-5 1,6-6 13,-1-4 7,1 5 26,-2 3 14,-2 11 29,0 12 8,-4 9-18,1 12-12,2 21-36,1 8-11,4 26-10,-2 11-6,0 24-3,-1 11-5,-2 7 5,2-5 4,4-12 5,0-6 3,3-19 0,2-8-2,-12-22 1,6-9 2,-11-16-3,1-5 1,-2-8 6,-5-5 3,2-9 2,-8-7 2,-5-12-2,-2-2 0,-6-5 7,-1 5 6,0 11 5,-6 5-5,1 17-4,-3 5-10,1 11-14,6 6-9,4 2-34,6 1-16,9-3-43,4-3-27,12-10 8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26:55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9 725,'-1'-5'242,"0"3"-240,3 4 7,-1-5-1,-1 3 1,0 0-4,0 0 0,0-1-2,1 0 0,5-1 0,-1 1 2,23-8 0,-27 7-1,-1 1 1,0-1 0,0 2 0,-1 0-3,1 0 3,0 0-1,0 0-38,0-1-76,0 0 74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2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 619,'-3'-4'251,"2"2"-182,3 2 3,8 3-13,3 4-2,11 9 7,2 3 1,13 13-12,-2 10-9,10 23-11,-7 7-9,-5 10-14,-2-4-2,-21-5-4,2 1 0,-16 1-1,-5 0 1,-12-5-2,-2-7 2,-5-8 0,-3-7-1,5-7-1,3-3-1,6-10-12,6-6-18,7-7-20,-1-8-14,3-6-5,0-2 1,6-12 282,0-5-171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2.5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 63 338,'-1'0'171,"0"0"-55,-6 2-7,-27 0-24,24-15-7,2 4-16,3-2-7,5 4-19,5 0-6,1 0-4,4 2-2,-2 0-4,2 2 0,1 6-7,2 7-2,-1 10 1,-4 3-5,-2 10-2,-5-1 2,-6 1-7,-3 3 1,-2 1-3,-4-1-7,-6 1-5,-3-4 3,-9-7 2,5-4 4,5-9 5,4-5 0,11-7 0,1-1-2,4-10-3,3 1-1,5-3-2,5-2 4,3 7 4,1 2-1,4 4 3,0 2-1,3 4-1,-1 1 1,-1 1 1,-2-1-4,0-4-11,3 0-14,-3-7-44,-2-7 517,2-8-347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1.9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51 367,'-12'-32'186,"3"35"-65,2 0-16,0 1-21,4-2-18,0-1-9,1 0-21,1-1-5,0 0-9,1 0-5,0 0 0,0 0 1,0 0 5,0 0 1,0 0 3,0 0-4,0 0-1,0 0 0,0-1-7,5 0 2,8-3 0,26-8-9,-25 8-3,-4-1-2,1 4-4,-3-2 3,-3 1-1,1 3 2,-4-1 0,1 2 0,-4 1 0,0-3 3,0 0-3,0 0-1,0 0 1,0 2-3,-1 1-5,0 3-10,-2-5-12,-25 26-8,29-27-23,0-2-21,1-1 52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41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40 567,'-6'-14'250,"-1"4"-135,0 1-37,1 2-17,-3 9-24,1 1-13,-4 11-11,-1 3-3,-3 11-4,0 7 5,-4 8 2,2 9 4,7 18-2,-3 7-2,14 11-7,0-3-1,9-9-4,5-6 0,7-10 1,0-4 0,-3-14 1,-2-4 1,-3-14-2,-2-2 0,0-4-1,-1-4-1,-3-3 0,-1-1-4,-5-5-11,-1-1-10,-2 1-32,-2-1-78,3 0 93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36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8 845,'22'-10'309,"6"-4"-269,18-7-4,7 0-2,5-4-15,0 1-5,-4 4-6,-7-2-1,1 6 0,3 2-2,1 2-5,-2 0 0,-5 4-22,-8 1-8,-12 2-37,-7 5-18,-4 6 52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36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235 755,'-33'-3'282,"49"-6"-185,5-3-62,11-4-8,2 3 1,4 0-15,-2-2-3,1 2-3,-5 0-3,-7-1 1,0 4-3,-9-3 0,-2 0 1,-2 2-11,-5-3-13,1 0-49,-4-2-199,-4-7 184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1:36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-4 690,'-3'-4'261,"3"3"-198,0 4-24,0-3-22,0 0-7,3 22-3,4 41 3,-6-7 2,-1 9 4,-3 9 14,-2 3 5,-3 4 4,-2-7-2,-3-7-13,1-5-3,-2-16 0,3-9 1,2-12 4,1-9 0,5-7-12,2-4-4,7-5-8,2-2-2,9-4 2,2-5 3,10-4-1,3-1 4,10-5 2,6 6-1,4-4-1,-2 1-5,-6 1-2,-9-1 1,-7 8-1,-5-1 0,-5 4-6,-3 2-4,-5 0-24,-3 1-11,-3 1-18,-3-3-11,-3-7 47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10:28:49.5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9,'0'0,"0"0,0 0,0 0,0 0,0 0,0 0,0 0,0 0,0 0,0 0,0 0,0 0,0 0,0 0,0 0,0 0,0 0,0 0,65 4,-61-4,-1 0,-1 0,0 0,0 0,0 0,0 0,1 0,-3 4,0-4,0 4,0 0,0-4,0 0,0 0,0 0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10:33:05.3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8 724 390,'-24'-34'143,"38"25"-99,15 3 5,11-12 18,8-1 2,24-6-13,5-4-14,10-1-19,4-3-6,7 2-4,0-4-4,-2-4 6,8 3 8,-4-7 4,0 0 2,3-1-5,-7-1-7,-3 4-7,-4 3-1,-7 7-7,-9 1-3,-22 5-21,-11 3-14,-18 9-47,-10 6-68,-22 8-34,-7 11 5,-19 5 58,-9 7 105,-14 4 122,-12-1 34,-14 5 30,-2 3-15,-7 5-45,-9 1-16,0 6-22,-2 2-13,-8-2-14,6-1-7,8-4-7,0-7-6,9-1-7,9 0-3,2-5-10,8 0 2,17-2-5,5-2-1,12-5-2,6-2-4,10-8 0,9-3-2,11-7-25,9-1-4,16-6-9,6-6-3,21-5 28,5-8 3,26-3 9,10-5 3,14-1 2,12 1 0,4 4-4,2 1-9,15 4 122,1 7-8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77390D-9512-4A54-88FD-518797A02B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1</TotalTime>
  <Pages>1</Pages>
  <Words>2261</Words>
  <Characters>12894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5125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subject/>
  <dc:creator>Anastasios</dc:creator>
  <cp:keywords/>
  <dc:description/>
  <cp:lastModifiedBy>user</cp:lastModifiedBy>
  <cp:revision>172</cp:revision>
  <cp:lastPrinted>2005-12-20T12:36:00Z</cp:lastPrinted>
  <dcterms:created xsi:type="dcterms:W3CDTF">2020-08-20T12:13:00Z</dcterms:created>
  <dcterms:modified xsi:type="dcterms:W3CDTF">2020-11-20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